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361" r:id="rId3"/>
    <p:sldId id="364" r:id="rId4"/>
    <p:sldId id="365" r:id="rId5"/>
    <p:sldId id="367" r:id="rId6"/>
    <p:sldId id="372" r:id="rId7"/>
    <p:sldId id="373" r:id="rId8"/>
    <p:sldId id="339" r:id="rId9"/>
    <p:sldId id="340" r:id="rId10"/>
    <p:sldId id="341" r:id="rId11"/>
    <p:sldId id="342" r:id="rId12"/>
    <p:sldId id="343" r:id="rId13"/>
    <p:sldId id="345" r:id="rId14"/>
    <p:sldId id="346" r:id="rId15"/>
    <p:sldId id="347" r:id="rId16"/>
    <p:sldId id="348" r:id="rId17"/>
    <p:sldId id="349" r:id="rId18"/>
    <p:sldId id="350" r:id="rId19"/>
    <p:sldId id="351" r:id="rId20"/>
    <p:sldId id="353" r:id="rId21"/>
    <p:sldId id="354" r:id="rId22"/>
    <p:sldId id="355" r:id="rId23"/>
    <p:sldId id="356" r:id="rId24"/>
    <p:sldId id="357" r:id="rId25"/>
    <p:sldId id="359"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
      <p:font typeface="Roboto Condensed" panose="02000000000000000000" pitchFamily="2"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79" autoAdjust="0"/>
    <p:restoredTop sz="94660"/>
  </p:normalViewPr>
  <p:slideViewPr>
    <p:cSldViewPr>
      <p:cViewPr varScale="1">
        <p:scale>
          <a:sx n="64" d="100"/>
          <a:sy n="64" d="100"/>
        </p:scale>
        <p:origin x="156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1/29/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1/29/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6" Type="http://schemas.openxmlformats.org/officeDocument/2006/relationships/tags" Target="../tags/tag782.xml"/><Relationship Id="rId21" Type="http://schemas.openxmlformats.org/officeDocument/2006/relationships/tags" Target="../tags/tag777.xml"/><Relationship Id="rId42" Type="http://schemas.openxmlformats.org/officeDocument/2006/relationships/tags" Target="../tags/tag798.xml"/><Relationship Id="rId47" Type="http://schemas.openxmlformats.org/officeDocument/2006/relationships/tags" Target="../tags/tag803.xml"/><Relationship Id="rId63" Type="http://schemas.openxmlformats.org/officeDocument/2006/relationships/tags" Target="../tags/tag819.xml"/><Relationship Id="rId68" Type="http://schemas.openxmlformats.org/officeDocument/2006/relationships/tags" Target="../tags/tag824.xml"/><Relationship Id="rId2" Type="http://schemas.openxmlformats.org/officeDocument/2006/relationships/tags" Target="../tags/tag758.xml"/><Relationship Id="rId16" Type="http://schemas.openxmlformats.org/officeDocument/2006/relationships/tags" Target="../tags/tag772.xml"/><Relationship Id="rId29" Type="http://schemas.openxmlformats.org/officeDocument/2006/relationships/tags" Target="../tags/tag785.xml"/><Relationship Id="rId11" Type="http://schemas.openxmlformats.org/officeDocument/2006/relationships/tags" Target="../tags/tag767.xml"/><Relationship Id="rId24" Type="http://schemas.openxmlformats.org/officeDocument/2006/relationships/tags" Target="../tags/tag780.xml"/><Relationship Id="rId32" Type="http://schemas.openxmlformats.org/officeDocument/2006/relationships/tags" Target="../tags/tag788.xml"/><Relationship Id="rId37" Type="http://schemas.openxmlformats.org/officeDocument/2006/relationships/tags" Target="../tags/tag793.xml"/><Relationship Id="rId40" Type="http://schemas.openxmlformats.org/officeDocument/2006/relationships/tags" Target="../tags/tag796.xml"/><Relationship Id="rId45" Type="http://schemas.openxmlformats.org/officeDocument/2006/relationships/tags" Target="../tags/tag801.xml"/><Relationship Id="rId53" Type="http://schemas.openxmlformats.org/officeDocument/2006/relationships/tags" Target="../tags/tag809.xml"/><Relationship Id="rId58" Type="http://schemas.openxmlformats.org/officeDocument/2006/relationships/tags" Target="../tags/tag814.xml"/><Relationship Id="rId66" Type="http://schemas.openxmlformats.org/officeDocument/2006/relationships/tags" Target="../tags/tag822.xml"/><Relationship Id="rId74" Type="http://schemas.openxmlformats.org/officeDocument/2006/relationships/tags" Target="../tags/tag830.xml"/><Relationship Id="rId5" Type="http://schemas.openxmlformats.org/officeDocument/2006/relationships/tags" Target="../tags/tag761.xml"/><Relationship Id="rId61" Type="http://schemas.openxmlformats.org/officeDocument/2006/relationships/tags" Target="../tags/tag817.xml"/><Relationship Id="rId19" Type="http://schemas.openxmlformats.org/officeDocument/2006/relationships/tags" Target="../tags/tag775.xml"/><Relationship Id="rId14" Type="http://schemas.openxmlformats.org/officeDocument/2006/relationships/tags" Target="../tags/tag770.xml"/><Relationship Id="rId22" Type="http://schemas.openxmlformats.org/officeDocument/2006/relationships/tags" Target="../tags/tag778.xml"/><Relationship Id="rId27" Type="http://schemas.openxmlformats.org/officeDocument/2006/relationships/tags" Target="../tags/tag783.xml"/><Relationship Id="rId30" Type="http://schemas.openxmlformats.org/officeDocument/2006/relationships/tags" Target="../tags/tag786.xml"/><Relationship Id="rId35" Type="http://schemas.openxmlformats.org/officeDocument/2006/relationships/tags" Target="../tags/tag791.xml"/><Relationship Id="rId43" Type="http://schemas.openxmlformats.org/officeDocument/2006/relationships/tags" Target="../tags/tag799.xml"/><Relationship Id="rId48" Type="http://schemas.openxmlformats.org/officeDocument/2006/relationships/tags" Target="../tags/tag804.xml"/><Relationship Id="rId56" Type="http://schemas.openxmlformats.org/officeDocument/2006/relationships/tags" Target="../tags/tag812.xml"/><Relationship Id="rId64" Type="http://schemas.openxmlformats.org/officeDocument/2006/relationships/tags" Target="../tags/tag820.xml"/><Relationship Id="rId69" Type="http://schemas.openxmlformats.org/officeDocument/2006/relationships/tags" Target="../tags/tag825.xml"/><Relationship Id="rId8" Type="http://schemas.openxmlformats.org/officeDocument/2006/relationships/tags" Target="../tags/tag764.xml"/><Relationship Id="rId51" Type="http://schemas.openxmlformats.org/officeDocument/2006/relationships/tags" Target="../tags/tag807.xml"/><Relationship Id="rId72" Type="http://schemas.openxmlformats.org/officeDocument/2006/relationships/tags" Target="../tags/tag828.xml"/><Relationship Id="rId3" Type="http://schemas.openxmlformats.org/officeDocument/2006/relationships/tags" Target="../tags/tag759.xml"/><Relationship Id="rId12" Type="http://schemas.openxmlformats.org/officeDocument/2006/relationships/tags" Target="../tags/tag768.xml"/><Relationship Id="rId17" Type="http://schemas.openxmlformats.org/officeDocument/2006/relationships/tags" Target="../tags/tag773.xml"/><Relationship Id="rId25" Type="http://schemas.openxmlformats.org/officeDocument/2006/relationships/tags" Target="../tags/tag781.xml"/><Relationship Id="rId33" Type="http://schemas.openxmlformats.org/officeDocument/2006/relationships/tags" Target="../tags/tag789.xml"/><Relationship Id="rId38" Type="http://schemas.openxmlformats.org/officeDocument/2006/relationships/tags" Target="../tags/tag794.xml"/><Relationship Id="rId46" Type="http://schemas.openxmlformats.org/officeDocument/2006/relationships/tags" Target="../tags/tag802.xml"/><Relationship Id="rId59" Type="http://schemas.openxmlformats.org/officeDocument/2006/relationships/tags" Target="../tags/tag815.xml"/><Relationship Id="rId67" Type="http://schemas.openxmlformats.org/officeDocument/2006/relationships/tags" Target="../tags/tag823.xml"/><Relationship Id="rId20" Type="http://schemas.openxmlformats.org/officeDocument/2006/relationships/tags" Target="../tags/tag776.xml"/><Relationship Id="rId41" Type="http://schemas.openxmlformats.org/officeDocument/2006/relationships/tags" Target="../tags/tag797.xml"/><Relationship Id="rId54" Type="http://schemas.openxmlformats.org/officeDocument/2006/relationships/tags" Target="../tags/tag810.xml"/><Relationship Id="rId62" Type="http://schemas.openxmlformats.org/officeDocument/2006/relationships/tags" Target="../tags/tag818.xml"/><Relationship Id="rId70" Type="http://schemas.openxmlformats.org/officeDocument/2006/relationships/tags" Target="../tags/tag826.xml"/><Relationship Id="rId75" Type="http://schemas.openxmlformats.org/officeDocument/2006/relationships/tags" Target="../tags/tag831.xml"/><Relationship Id="rId1" Type="http://schemas.openxmlformats.org/officeDocument/2006/relationships/tags" Target="../tags/tag757.xml"/><Relationship Id="rId6" Type="http://schemas.openxmlformats.org/officeDocument/2006/relationships/tags" Target="../tags/tag762.xml"/><Relationship Id="rId15" Type="http://schemas.openxmlformats.org/officeDocument/2006/relationships/tags" Target="../tags/tag771.xml"/><Relationship Id="rId23" Type="http://schemas.openxmlformats.org/officeDocument/2006/relationships/tags" Target="../tags/tag779.xml"/><Relationship Id="rId28" Type="http://schemas.openxmlformats.org/officeDocument/2006/relationships/tags" Target="../tags/tag784.xml"/><Relationship Id="rId36" Type="http://schemas.openxmlformats.org/officeDocument/2006/relationships/tags" Target="../tags/tag792.xml"/><Relationship Id="rId49" Type="http://schemas.openxmlformats.org/officeDocument/2006/relationships/tags" Target="../tags/tag805.xml"/><Relationship Id="rId57" Type="http://schemas.openxmlformats.org/officeDocument/2006/relationships/tags" Target="../tags/tag813.xml"/><Relationship Id="rId10" Type="http://schemas.openxmlformats.org/officeDocument/2006/relationships/tags" Target="../tags/tag766.xml"/><Relationship Id="rId31" Type="http://schemas.openxmlformats.org/officeDocument/2006/relationships/tags" Target="../tags/tag787.xml"/><Relationship Id="rId44" Type="http://schemas.openxmlformats.org/officeDocument/2006/relationships/tags" Target="../tags/tag800.xml"/><Relationship Id="rId52" Type="http://schemas.openxmlformats.org/officeDocument/2006/relationships/tags" Target="../tags/tag808.xml"/><Relationship Id="rId60" Type="http://schemas.openxmlformats.org/officeDocument/2006/relationships/tags" Target="../tags/tag816.xml"/><Relationship Id="rId65" Type="http://schemas.openxmlformats.org/officeDocument/2006/relationships/tags" Target="../tags/tag821.xml"/><Relationship Id="rId73" Type="http://schemas.openxmlformats.org/officeDocument/2006/relationships/tags" Target="../tags/tag829.xml"/><Relationship Id="rId4" Type="http://schemas.openxmlformats.org/officeDocument/2006/relationships/tags" Target="../tags/tag760.xml"/><Relationship Id="rId9" Type="http://schemas.openxmlformats.org/officeDocument/2006/relationships/tags" Target="../tags/tag765.xml"/><Relationship Id="rId13" Type="http://schemas.openxmlformats.org/officeDocument/2006/relationships/tags" Target="../tags/tag769.xml"/><Relationship Id="rId18" Type="http://schemas.openxmlformats.org/officeDocument/2006/relationships/tags" Target="../tags/tag774.xml"/><Relationship Id="rId39" Type="http://schemas.openxmlformats.org/officeDocument/2006/relationships/tags" Target="../tags/tag795.xml"/><Relationship Id="rId34" Type="http://schemas.openxmlformats.org/officeDocument/2006/relationships/tags" Target="../tags/tag790.xml"/><Relationship Id="rId50" Type="http://schemas.openxmlformats.org/officeDocument/2006/relationships/tags" Target="../tags/tag806.xml"/><Relationship Id="rId55" Type="http://schemas.openxmlformats.org/officeDocument/2006/relationships/tags" Target="../tags/tag811.xml"/><Relationship Id="rId76" Type="http://schemas.openxmlformats.org/officeDocument/2006/relationships/slideLayout" Target="../slideLayouts/slideLayout2.xml"/><Relationship Id="rId7" Type="http://schemas.openxmlformats.org/officeDocument/2006/relationships/tags" Target="../tags/tag763.xml"/><Relationship Id="rId71" Type="http://schemas.openxmlformats.org/officeDocument/2006/relationships/tags" Target="../tags/tag827.xml"/></Relationships>
</file>

<file path=ppt/slides/_rels/slide13.xml.rels><?xml version="1.0" encoding="UTF-8" standalone="yes"?>
<Relationships xmlns="http://schemas.openxmlformats.org/package/2006/relationships"><Relationship Id="rId8" Type="http://schemas.openxmlformats.org/officeDocument/2006/relationships/tags" Target="../tags/tag839.xml"/><Relationship Id="rId3" Type="http://schemas.openxmlformats.org/officeDocument/2006/relationships/tags" Target="../tags/tag834.xml"/><Relationship Id="rId7" Type="http://schemas.openxmlformats.org/officeDocument/2006/relationships/tags" Target="../tags/tag838.xml"/><Relationship Id="rId2" Type="http://schemas.openxmlformats.org/officeDocument/2006/relationships/tags" Target="../tags/tag833.xml"/><Relationship Id="rId1" Type="http://schemas.openxmlformats.org/officeDocument/2006/relationships/tags" Target="../tags/tag832.xml"/><Relationship Id="rId6" Type="http://schemas.openxmlformats.org/officeDocument/2006/relationships/tags" Target="../tags/tag837.xml"/><Relationship Id="rId5" Type="http://schemas.openxmlformats.org/officeDocument/2006/relationships/tags" Target="../tags/tag836.xml"/><Relationship Id="rId4" Type="http://schemas.openxmlformats.org/officeDocument/2006/relationships/tags" Target="../tags/tag835.xml"/><Relationship Id="rId9"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6" Type="http://schemas.openxmlformats.org/officeDocument/2006/relationships/tags" Target="../tags/tag865.xml"/><Relationship Id="rId21" Type="http://schemas.openxmlformats.org/officeDocument/2006/relationships/tags" Target="../tags/tag860.xml"/><Relationship Id="rId42" Type="http://schemas.openxmlformats.org/officeDocument/2006/relationships/tags" Target="../tags/tag881.xml"/><Relationship Id="rId47" Type="http://schemas.openxmlformats.org/officeDocument/2006/relationships/tags" Target="../tags/tag886.xml"/><Relationship Id="rId63" Type="http://schemas.openxmlformats.org/officeDocument/2006/relationships/tags" Target="../tags/tag902.xml"/><Relationship Id="rId68" Type="http://schemas.openxmlformats.org/officeDocument/2006/relationships/tags" Target="../tags/tag907.xml"/><Relationship Id="rId84" Type="http://schemas.openxmlformats.org/officeDocument/2006/relationships/tags" Target="../tags/tag923.xml"/><Relationship Id="rId89" Type="http://schemas.openxmlformats.org/officeDocument/2006/relationships/tags" Target="../tags/tag928.xml"/><Relationship Id="rId16" Type="http://schemas.openxmlformats.org/officeDocument/2006/relationships/tags" Target="../tags/tag855.xml"/><Relationship Id="rId11" Type="http://schemas.openxmlformats.org/officeDocument/2006/relationships/tags" Target="../tags/tag850.xml"/><Relationship Id="rId32" Type="http://schemas.openxmlformats.org/officeDocument/2006/relationships/tags" Target="../tags/tag871.xml"/><Relationship Id="rId37" Type="http://schemas.openxmlformats.org/officeDocument/2006/relationships/tags" Target="../tags/tag876.xml"/><Relationship Id="rId53" Type="http://schemas.openxmlformats.org/officeDocument/2006/relationships/tags" Target="../tags/tag892.xml"/><Relationship Id="rId58" Type="http://schemas.openxmlformats.org/officeDocument/2006/relationships/tags" Target="../tags/tag897.xml"/><Relationship Id="rId74" Type="http://schemas.openxmlformats.org/officeDocument/2006/relationships/tags" Target="../tags/tag913.xml"/><Relationship Id="rId79" Type="http://schemas.openxmlformats.org/officeDocument/2006/relationships/tags" Target="../tags/tag918.xml"/><Relationship Id="rId5" Type="http://schemas.openxmlformats.org/officeDocument/2006/relationships/tags" Target="../tags/tag844.xml"/><Relationship Id="rId90" Type="http://schemas.openxmlformats.org/officeDocument/2006/relationships/tags" Target="../tags/tag929.xml"/><Relationship Id="rId22" Type="http://schemas.openxmlformats.org/officeDocument/2006/relationships/tags" Target="../tags/tag861.xml"/><Relationship Id="rId27" Type="http://schemas.openxmlformats.org/officeDocument/2006/relationships/tags" Target="../tags/tag866.xml"/><Relationship Id="rId43" Type="http://schemas.openxmlformats.org/officeDocument/2006/relationships/tags" Target="../tags/tag882.xml"/><Relationship Id="rId48" Type="http://schemas.openxmlformats.org/officeDocument/2006/relationships/tags" Target="../tags/tag887.xml"/><Relationship Id="rId64" Type="http://schemas.openxmlformats.org/officeDocument/2006/relationships/tags" Target="../tags/tag903.xml"/><Relationship Id="rId69" Type="http://schemas.openxmlformats.org/officeDocument/2006/relationships/tags" Target="../tags/tag908.xml"/><Relationship Id="rId8" Type="http://schemas.openxmlformats.org/officeDocument/2006/relationships/tags" Target="../tags/tag847.xml"/><Relationship Id="rId51" Type="http://schemas.openxmlformats.org/officeDocument/2006/relationships/tags" Target="../tags/tag890.xml"/><Relationship Id="rId72" Type="http://schemas.openxmlformats.org/officeDocument/2006/relationships/tags" Target="../tags/tag911.xml"/><Relationship Id="rId80" Type="http://schemas.openxmlformats.org/officeDocument/2006/relationships/tags" Target="../tags/tag919.xml"/><Relationship Id="rId85" Type="http://schemas.openxmlformats.org/officeDocument/2006/relationships/tags" Target="../tags/tag924.xml"/><Relationship Id="rId93" Type="http://schemas.openxmlformats.org/officeDocument/2006/relationships/tags" Target="../tags/tag932.xml"/><Relationship Id="rId3" Type="http://schemas.openxmlformats.org/officeDocument/2006/relationships/tags" Target="../tags/tag842.xml"/><Relationship Id="rId12" Type="http://schemas.openxmlformats.org/officeDocument/2006/relationships/tags" Target="../tags/tag851.xml"/><Relationship Id="rId17" Type="http://schemas.openxmlformats.org/officeDocument/2006/relationships/tags" Target="../tags/tag856.xml"/><Relationship Id="rId25" Type="http://schemas.openxmlformats.org/officeDocument/2006/relationships/tags" Target="../tags/tag864.xml"/><Relationship Id="rId33" Type="http://schemas.openxmlformats.org/officeDocument/2006/relationships/tags" Target="../tags/tag872.xml"/><Relationship Id="rId38" Type="http://schemas.openxmlformats.org/officeDocument/2006/relationships/tags" Target="../tags/tag877.xml"/><Relationship Id="rId46" Type="http://schemas.openxmlformats.org/officeDocument/2006/relationships/tags" Target="../tags/tag885.xml"/><Relationship Id="rId59" Type="http://schemas.openxmlformats.org/officeDocument/2006/relationships/tags" Target="../tags/tag898.xml"/><Relationship Id="rId67" Type="http://schemas.openxmlformats.org/officeDocument/2006/relationships/tags" Target="../tags/tag906.xml"/><Relationship Id="rId20" Type="http://schemas.openxmlformats.org/officeDocument/2006/relationships/tags" Target="../tags/tag859.xml"/><Relationship Id="rId41" Type="http://schemas.openxmlformats.org/officeDocument/2006/relationships/tags" Target="../tags/tag880.xml"/><Relationship Id="rId54" Type="http://schemas.openxmlformats.org/officeDocument/2006/relationships/tags" Target="../tags/tag893.xml"/><Relationship Id="rId62" Type="http://schemas.openxmlformats.org/officeDocument/2006/relationships/tags" Target="../tags/tag901.xml"/><Relationship Id="rId70" Type="http://schemas.openxmlformats.org/officeDocument/2006/relationships/tags" Target="../tags/tag909.xml"/><Relationship Id="rId75" Type="http://schemas.openxmlformats.org/officeDocument/2006/relationships/tags" Target="../tags/tag914.xml"/><Relationship Id="rId83" Type="http://schemas.openxmlformats.org/officeDocument/2006/relationships/tags" Target="../tags/tag922.xml"/><Relationship Id="rId88" Type="http://schemas.openxmlformats.org/officeDocument/2006/relationships/tags" Target="../tags/tag927.xml"/><Relationship Id="rId91" Type="http://schemas.openxmlformats.org/officeDocument/2006/relationships/tags" Target="../tags/tag930.xml"/><Relationship Id="rId1" Type="http://schemas.openxmlformats.org/officeDocument/2006/relationships/tags" Target="../tags/tag840.xml"/><Relationship Id="rId6" Type="http://schemas.openxmlformats.org/officeDocument/2006/relationships/tags" Target="../tags/tag845.xml"/><Relationship Id="rId15" Type="http://schemas.openxmlformats.org/officeDocument/2006/relationships/tags" Target="../tags/tag854.xml"/><Relationship Id="rId23" Type="http://schemas.openxmlformats.org/officeDocument/2006/relationships/tags" Target="../tags/tag862.xml"/><Relationship Id="rId28" Type="http://schemas.openxmlformats.org/officeDocument/2006/relationships/tags" Target="../tags/tag867.xml"/><Relationship Id="rId36" Type="http://schemas.openxmlformats.org/officeDocument/2006/relationships/tags" Target="../tags/tag875.xml"/><Relationship Id="rId49" Type="http://schemas.openxmlformats.org/officeDocument/2006/relationships/tags" Target="../tags/tag888.xml"/><Relationship Id="rId57" Type="http://schemas.openxmlformats.org/officeDocument/2006/relationships/tags" Target="../tags/tag896.xml"/><Relationship Id="rId10" Type="http://schemas.openxmlformats.org/officeDocument/2006/relationships/tags" Target="../tags/tag849.xml"/><Relationship Id="rId31" Type="http://schemas.openxmlformats.org/officeDocument/2006/relationships/tags" Target="../tags/tag870.xml"/><Relationship Id="rId44" Type="http://schemas.openxmlformats.org/officeDocument/2006/relationships/tags" Target="../tags/tag883.xml"/><Relationship Id="rId52" Type="http://schemas.openxmlformats.org/officeDocument/2006/relationships/tags" Target="../tags/tag891.xml"/><Relationship Id="rId60" Type="http://schemas.openxmlformats.org/officeDocument/2006/relationships/tags" Target="../tags/tag899.xml"/><Relationship Id="rId65" Type="http://schemas.openxmlformats.org/officeDocument/2006/relationships/tags" Target="../tags/tag904.xml"/><Relationship Id="rId73" Type="http://schemas.openxmlformats.org/officeDocument/2006/relationships/tags" Target="../tags/tag912.xml"/><Relationship Id="rId78" Type="http://schemas.openxmlformats.org/officeDocument/2006/relationships/tags" Target="../tags/tag917.xml"/><Relationship Id="rId81" Type="http://schemas.openxmlformats.org/officeDocument/2006/relationships/tags" Target="../tags/tag920.xml"/><Relationship Id="rId86" Type="http://schemas.openxmlformats.org/officeDocument/2006/relationships/tags" Target="../tags/tag925.xml"/><Relationship Id="rId94" Type="http://schemas.openxmlformats.org/officeDocument/2006/relationships/slideLayout" Target="../slideLayouts/slideLayout2.xml"/><Relationship Id="rId4" Type="http://schemas.openxmlformats.org/officeDocument/2006/relationships/tags" Target="../tags/tag843.xml"/><Relationship Id="rId9" Type="http://schemas.openxmlformats.org/officeDocument/2006/relationships/tags" Target="../tags/tag848.xml"/><Relationship Id="rId13" Type="http://schemas.openxmlformats.org/officeDocument/2006/relationships/tags" Target="../tags/tag852.xml"/><Relationship Id="rId18" Type="http://schemas.openxmlformats.org/officeDocument/2006/relationships/tags" Target="../tags/tag857.xml"/><Relationship Id="rId39" Type="http://schemas.openxmlformats.org/officeDocument/2006/relationships/tags" Target="../tags/tag878.xml"/><Relationship Id="rId34" Type="http://schemas.openxmlformats.org/officeDocument/2006/relationships/tags" Target="../tags/tag873.xml"/><Relationship Id="rId50" Type="http://schemas.openxmlformats.org/officeDocument/2006/relationships/tags" Target="../tags/tag889.xml"/><Relationship Id="rId55" Type="http://schemas.openxmlformats.org/officeDocument/2006/relationships/tags" Target="../tags/tag894.xml"/><Relationship Id="rId76" Type="http://schemas.openxmlformats.org/officeDocument/2006/relationships/tags" Target="../tags/tag915.xml"/><Relationship Id="rId7" Type="http://schemas.openxmlformats.org/officeDocument/2006/relationships/tags" Target="../tags/tag846.xml"/><Relationship Id="rId71" Type="http://schemas.openxmlformats.org/officeDocument/2006/relationships/tags" Target="../tags/tag910.xml"/><Relationship Id="rId92" Type="http://schemas.openxmlformats.org/officeDocument/2006/relationships/tags" Target="../tags/tag931.xml"/><Relationship Id="rId2" Type="http://schemas.openxmlformats.org/officeDocument/2006/relationships/tags" Target="../tags/tag841.xml"/><Relationship Id="rId29" Type="http://schemas.openxmlformats.org/officeDocument/2006/relationships/tags" Target="../tags/tag868.xml"/><Relationship Id="rId24" Type="http://schemas.openxmlformats.org/officeDocument/2006/relationships/tags" Target="../tags/tag863.xml"/><Relationship Id="rId40" Type="http://schemas.openxmlformats.org/officeDocument/2006/relationships/tags" Target="../tags/tag879.xml"/><Relationship Id="rId45" Type="http://schemas.openxmlformats.org/officeDocument/2006/relationships/tags" Target="../tags/tag884.xml"/><Relationship Id="rId66" Type="http://schemas.openxmlformats.org/officeDocument/2006/relationships/tags" Target="../tags/tag905.xml"/><Relationship Id="rId87" Type="http://schemas.openxmlformats.org/officeDocument/2006/relationships/tags" Target="../tags/tag926.xml"/><Relationship Id="rId61" Type="http://schemas.openxmlformats.org/officeDocument/2006/relationships/tags" Target="../tags/tag900.xml"/><Relationship Id="rId82" Type="http://schemas.openxmlformats.org/officeDocument/2006/relationships/tags" Target="../tags/tag921.xml"/><Relationship Id="rId19" Type="http://schemas.openxmlformats.org/officeDocument/2006/relationships/tags" Target="../tags/tag858.xml"/><Relationship Id="rId14" Type="http://schemas.openxmlformats.org/officeDocument/2006/relationships/tags" Target="../tags/tag853.xml"/><Relationship Id="rId30" Type="http://schemas.openxmlformats.org/officeDocument/2006/relationships/tags" Target="../tags/tag869.xml"/><Relationship Id="rId35" Type="http://schemas.openxmlformats.org/officeDocument/2006/relationships/tags" Target="../tags/tag874.xml"/><Relationship Id="rId56" Type="http://schemas.openxmlformats.org/officeDocument/2006/relationships/tags" Target="../tags/tag895.xml"/><Relationship Id="rId77" Type="http://schemas.openxmlformats.org/officeDocument/2006/relationships/tags" Target="../tags/tag916.xml"/></Relationships>
</file>

<file path=ppt/slides/_rels/slide16.xml.rels><?xml version="1.0" encoding="UTF-8" standalone="yes"?>
<Relationships xmlns="http://schemas.openxmlformats.org/package/2006/relationships"><Relationship Id="rId26" Type="http://schemas.openxmlformats.org/officeDocument/2006/relationships/tags" Target="../tags/tag958.xml"/><Relationship Id="rId117" Type="http://schemas.openxmlformats.org/officeDocument/2006/relationships/tags" Target="../tags/tag1049.xml"/><Relationship Id="rId21" Type="http://schemas.openxmlformats.org/officeDocument/2006/relationships/tags" Target="../tags/tag953.xml"/><Relationship Id="rId42" Type="http://schemas.openxmlformats.org/officeDocument/2006/relationships/tags" Target="../tags/tag974.xml"/><Relationship Id="rId47" Type="http://schemas.openxmlformats.org/officeDocument/2006/relationships/tags" Target="../tags/tag979.xml"/><Relationship Id="rId63" Type="http://schemas.openxmlformats.org/officeDocument/2006/relationships/tags" Target="../tags/tag995.xml"/><Relationship Id="rId68" Type="http://schemas.openxmlformats.org/officeDocument/2006/relationships/tags" Target="../tags/tag1000.xml"/><Relationship Id="rId84" Type="http://schemas.openxmlformats.org/officeDocument/2006/relationships/tags" Target="../tags/tag1016.xml"/><Relationship Id="rId89" Type="http://schemas.openxmlformats.org/officeDocument/2006/relationships/tags" Target="../tags/tag1021.xml"/><Relationship Id="rId112" Type="http://schemas.openxmlformats.org/officeDocument/2006/relationships/tags" Target="../tags/tag1044.xml"/><Relationship Id="rId16" Type="http://schemas.openxmlformats.org/officeDocument/2006/relationships/tags" Target="../tags/tag948.xml"/><Relationship Id="rId107" Type="http://schemas.openxmlformats.org/officeDocument/2006/relationships/tags" Target="../tags/tag1039.xml"/><Relationship Id="rId11" Type="http://schemas.openxmlformats.org/officeDocument/2006/relationships/tags" Target="../tags/tag943.xml"/><Relationship Id="rId32" Type="http://schemas.openxmlformats.org/officeDocument/2006/relationships/tags" Target="../tags/tag964.xml"/><Relationship Id="rId37" Type="http://schemas.openxmlformats.org/officeDocument/2006/relationships/tags" Target="../tags/tag969.xml"/><Relationship Id="rId53" Type="http://schemas.openxmlformats.org/officeDocument/2006/relationships/tags" Target="../tags/tag985.xml"/><Relationship Id="rId58" Type="http://schemas.openxmlformats.org/officeDocument/2006/relationships/tags" Target="../tags/tag990.xml"/><Relationship Id="rId74" Type="http://schemas.openxmlformats.org/officeDocument/2006/relationships/tags" Target="../tags/tag1006.xml"/><Relationship Id="rId79" Type="http://schemas.openxmlformats.org/officeDocument/2006/relationships/tags" Target="../tags/tag1011.xml"/><Relationship Id="rId102" Type="http://schemas.openxmlformats.org/officeDocument/2006/relationships/tags" Target="../tags/tag1034.xml"/><Relationship Id="rId123" Type="http://schemas.openxmlformats.org/officeDocument/2006/relationships/tags" Target="../tags/tag1055.xml"/><Relationship Id="rId128" Type="http://schemas.openxmlformats.org/officeDocument/2006/relationships/image" Target="../media/image3.wmf"/><Relationship Id="rId5" Type="http://schemas.openxmlformats.org/officeDocument/2006/relationships/tags" Target="../tags/tag937.xml"/><Relationship Id="rId90" Type="http://schemas.openxmlformats.org/officeDocument/2006/relationships/tags" Target="../tags/tag1022.xml"/><Relationship Id="rId95" Type="http://schemas.openxmlformats.org/officeDocument/2006/relationships/tags" Target="../tags/tag1027.xml"/><Relationship Id="rId22" Type="http://schemas.openxmlformats.org/officeDocument/2006/relationships/tags" Target="../tags/tag954.xml"/><Relationship Id="rId27" Type="http://schemas.openxmlformats.org/officeDocument/2006/relationships/tags" Target="../tags/tag959.xml"/><Relationship Id="rId43" Type="http://schemas.openxmlformats.org/officeDocument/2006/relationships/tags" Target="../tags/tag975.xml"/><Relationship Id="rId48" Type="http://schemas.openxmlformats.org/officeDocument/2006/relationships/tags" Target="../tags/tag980.xml"/><Relationship Id="rId64" Type="http://schemas.openxmlformats.org/officeDocument/2006/relationships/tags" Target="../tags/tag996.xml"/><Relationship Id="rId69" Type="http://schemas.openxmlformats.org/officeDocument/2006/relationships/tags" Target="../tags/tag1001.xml"/><Relationship Id="rId113" Type="http://schemas.openxmlformats.org/officeDocument/2006/relationships/tags" Target="../tags/tag1045.xml"/><Relationship Id="rId118" Type="http://schemas.openxmlformats.org/officeDocument/2006/relationships/tags" Target="../tags/tag1050.xml"/><Relationship Id="rId80" Type="http://schemas.openxmlformats.org/officeDocument/2006/relationships/tags" Target="../tags/tag1012.xml"/><Relationship Id="rId85" Type="http://schemas.openxmlformats.org/officeDocument/2006/relationships/tags" Target="../tags/tag1017.xml"/><Relationship Id="rId12" Type="http://schemas.openxmlformats.org/officeDocument/2006/relationships/tags" Target="../tags/tag944.xml"/><Relationship Id="rId17" Type="http://schemas.openxmlformats.org/officeDocument/2006/relationships/tags" Target="../tags/tag949.xml"/><Relationship Id="rId33" Type="http://schemas.openxmlformats.org/officeDocument/2006/relationships/tags" Target="../tags/tag965.xml"/><Relationship Id="rId38" Type="http://schemas.openxmlformats.org/officeDocument/2006/relationships/tags" Target="../tags/tag970.xml"/><Relationship Id="rId59" Type="http://schemas.openxmlformats.org/officeDocument/2006/relationships/tags" Target="../tags/tag991.xml"/><Relationship Id="rId103" Type="http://schemas.openxmlformats.org/officeDocument/2006/relationships/tags" Target="../tags/tag1035.xml"/><Relationship Id="rId108" Type="http://schemas.openxmlformats.org/officeDocument/2006/relationships/tags" Target="../tags/tag1040.xml"/><Relationship Id="rId124" Type="http://schemas.openxmlformats.org/officeDocument/2006/relationships/tags" Target="../tags/tag1056.xml"/><Relationship Id="rId54" Type="http://schemas.openxmlformats.org/officeDocument/2006/relationships/tags" Target="../tags/tag986.xml"/><Relationship Id="rId70" Type="http://schemas.openxmlformats.org/officeDocument/2006/relationships/tags" Target="../tags/tag1002.xml"/><Relationship Id="rId75" Type="http://schemas.openxmlformats.org/officeDocument/2006/relationships/tags" Target="../tags/tag1007.xml"/><Relationship Id="rId91" Type="http://schemas.openxmlformats.org/officeDocument/2006/relationships/tags" Target="../tags/tag1023.xml"/><Relationship Id="rId96" Type="http://schemas.openxmlformats.org/officeDocument/2006/relationships/tags" Target="../tags/tag1028.xml"/><Relationship Id="rId1" Type="http://schemas.openxmlformats.org/officeDocument/2006/relationships/tags" Target="../tags/tag933.xml"/><Relationship Id="rId6" Type="http://schemas.openxmlformats.org/officeDocument/2006/relationships/tags" Target="../tags/tag938.xml"/><Relationship Id="rId23" Type="http://schemas.openxmlformats.org/officeDocument/2006/relationships/tags" Target="../tags/tag955.xml"/><Relationship Id="rId28" Type="http://schemas.openxmlformats.org/officeDocument/2006/relationships/tags" Target="../tags/tag960.xml"/><Relationship Id="rId49" Type="http://schemas.openxmlformats.org/officeDocument/2006/relationships/tags" Target="../tags/tag981.xml"/><Relationship Id="rId114" Type="http://schemas.openxmlformats.org/officeDocument/2006/relationships/tags" Target="../tags/tag1046.xml"/><Relationship Id="rId119" Type="http://schemas.openxmlformats.org/officeDocument/2006/relationships/tags" Target="../tags/tag1051.xml"/><Relationship Id="rId44" Type="http://schemas.openxmlformats.org/officeDocument/2006/relationships/tags" Target="../tags/tag976.xml"/><Relationship Id="rId60" Type="http://schemas.openxmlformats.org/officeDocument/2006/relationships/tags" Target="../tags/tag992.xml"/><Relationship Id="rId65" Type="http://schemas.openxmlformats.org/officeDocument/2006/relationships/tags" Target="../tags/tag997.xml"/><Relationship Id="rId81" Type="http://schemas.openxmlformats.org/officeDocument/2006/relationships/tags" Target="../tags/tag1013.xml"/><Relationship Id="rId86" Type="http://schemas.openxmlformats.org/officeDocument/2006/relationships/tags" Target="../tags/tag1018.xml"/><Relationship Id="rId13" Type="http://schemas.openxmlformats.org/officeDocument/2006/relationships/tags" Target="../tags/tag945.xml"/><Relationship Id="rId18" Type="http://schemas.openxmlformats.org/officeDocument/2006/relationships/tags" Target="../tags/tag950.xml"/><Relationship Id="rId39" Type="http://schemas.openxmlformats.org/officeDocument/2006/relationships/tags" Target="../tags/tag971.xml"/><Relationship Id="rId109" Type="http://schemas.openxmlformats.org/officeDocument/2006/relationships/tags" Target="../tags/tag1041.xml"/><Relationship Id="rId34" Type="http://schemas.openxmlformats.org/officeDocument/2006/relationships/tags" Target="../tags/tag966.xml"/><Relationship Id="rId50" Type="http://schemas.openxmlformats.org/officeDocument/2006/relationships/tags" Target="../tags/tag982.xml"/><Relationship Id="rId55" Type="http://schemas.openxmlformats.org/officeDocument/2006/relationships/tags" Target="../tags/tag987.xml"/><Relationship Id="rId76" Type="http://schemas.openxmlformats.org/officeDocument/2006/relationships/tags" Target="../tags/tag1008.xml"/><Relationship Id="rId97" Type="http://schemas.openxmlformats.org/officeDocument/2006/relationships/tags" Target="../tags/tag1029.xml"/><Relationship Id="rId104" Type="http://schemas.openxmlformats.org/officeDocument/2006/relationships/tags" Target="../tags/tag1036.xml"/><Relationship Id="rId120" Type="http://schemas.openxmlformats.org/officeDocument/2006/relationships/tags" Target="../tags/tag1052.xml"/><Relationship Id="rId125" Type="http://schemas.openxmlformats.org/officeDocument/2006/relationships/tags" Target="../tags/tag1057.xml"/><Relationship Id="rId7" Type="http://schemas.openxmlformats.org/officeDocument/2006/relationships/tags" Target="../tags/tag939.xml"/><Relationship Id="rId71" Type="http://schemas.openxmlformats.org/officeDocument/2006/relationships/tags" Target="../tags/tag1003.xml"/><Relationship Id="rId92" Type="http://schemas.openxmlformats.org/officeDocument/2006/relationships/tags" Target="../tags/tag1024.xml"/><Relationship Id="rId2" Type="http://schemas.openxmlformats.org/officeDocument/2006/relationships/tags" Target="../tags/tag934.xml"/><Relationship Id="rId29" Type="http://schemas.openxmlformats.org/officeDocument/2006/relationships/tags" Target="../tags/tag961.xml"/><Relationship Id="rId24" Type="http://schemas.openxmlformats.org/officeDocument/2006/relationships/tags" Target="../tags/tag956.xml"/><Relationship Id="rId40" Type="http://schemas.openxmlformats.org/officeDocument/2006/relationships/tags" Target="../tags/tag972.xml"/><Relationship Id="rId45" Type="http://schemas.openxmlformats.org/officeDocument/2006/relationships/tags" Target="../tags/tag977.xml"/><Relationship Id="rId66" Type="http://schemas.openxmlformats.org/officeDocument/2006/relationships/tags" Target="../tags/tag998.xml"/><Relationship Id="rId87" Type="http://schemas.openxmlformats.org/officeDocument/2006/relationships/tags" Target="../tags/tag1019.xml"/><Relationship Id="rId110" Type="http://schemas.openxmlformats.org/officeDocument/2006/relationships/tags" Target="../tags/tag1042.xml"/><Relationship Id="rId115" Type="http://schemas.openxmlformats.org/officeDocument/2006/relationships/tags" Target="../tags/tag1047.xml"/><Relationship Id="rId61" Type="http://schemas.openxmlformats.org/officeDocument/2006/relationships/tags" Target="../tags/tag993.xml"/><Relationship Id="rId82" Type="http://schemas.openxmlformats.org/officeDocument/2006/relationships/tags" Target="../tags/tag1014.xml"/><Relationship Id="rId19" Type="http://schemas.openxmlformats.org/officeDocument/2006/relationships/tags" Target="../tags/tag951.xml"/><Relationship Id="rId14" Type="http://schemas.openxmlformats.org/officeDocument/2006/relationships/tags" Target="../tags/tag946.xml"/><Relationship Id="rId30" Type="http://schemas.openxmlformats.org/officeDocument/2006/relationships/tags" Target="../tags/tag962.xml"/><Relationship Id="rId35" Type="http://schemas.openxmlformats.org/officeDocument/2006/relationships/tags" Target="../tags/tag967.xml"/><Relationship Id="rId56" Type="http://schemas.openxmlformats.org/officeDocument/2006/relationships/tags" Target="../tags/tag988.xml"/><Relationship Id="rId77" Type="http://schemas.openxmlformats.org/officeDocument/2006/relationships/tags" Target="../tags/tag1009.xml"/><Relationship Id="rId100" Type="http://schemas.openxmlformats.org/officeDocument/2006/relationships/tags" Target="../tags/tag1032.xml"/><Relationship Id="rId105" Type="http://schemas.openxmlformats.org/officeDocument/2006/relationships/tags" Target="../tags/tag1037.xml"/><Relationship Id="rId126" Type="http://schemas.openxmlformats.org/officeDocument/2006/relationships/slideLayout" Target="../slideLayouts/slideLayout2.xml"/><Relationship Id="rId8" Type="http://schemas.openxmlformats.org/officeDocument/2006/relationships/tags" Target="../tags/tag940.xml"/><Relationship Id="rId51" Type="http://schemas.openxmlformats.org/officeDocument/2006/relationships/tags" Target="../tags/tag983.xml"/><Relationship Id="rId72" Type="http://schemas.openxmlformats.org/officeDocument/2006/relationships/tags" Target="../tags/tag1004.xml"/><Relationship Id="rId93" Type="http://schemas.openxmlformats.org/officeDocument/2006/relationships/tags" Target="../tags/tag1025.xml"/><Relationship Id="rId98" Type="http://schemas.openxmlformats.org/officeDocument/2006/relationships/tags" Target="../tags/tag1030.xml"/><Relationship Id="rId121" Type="http://schemas.openxmlformats.org/officeDocument/2006/relationships/tags" Target="../tags/tag1053.xml"/><Relationship Id="rId3" Type="http://schemas.openxmlformats.org/officeDocument/2006/relationships/tags" Target="../tags/tag935.xml"/><Relationship Id="rId25" Type="http://schemas.openxmlformats.org/officeDocument/2006/relationships/tags" Target="../tags/tag957.xml"/><Relationship Id="rId46" Type="http://schemas.openxmlformats.org/officeDocument/2006/relationships/tags" Target="../tags/tag978.xml"/><Relationship Id="rId67" Type="http://schemas.openxmlformats.org/officeDocument/2006/relationships/tags" Target="../tags/tag999.xml"/><Relationship Id="rId116" Type="http://schemas.openxmlformats.org/officeDocument/2006/relationships/tags" Target="../tags/tag1048.xml"/><Relationship Id="rId20" Type="http://schemas.openxmlformats.org/officeDocument/2006/relationships/tags" Target="../tags/tag952.xml"/><Relationship Id="rId41" Type="http://schemas.openxmlformats.org/officeDocument/2006/relationships/tags" Target="../tags/tag973.xml"/><Relationship Id="rId62" Type="http://schemas.openxmlformats.org/officeDocument/2006/relationships/tags" Target="../tags/tag994.xml"/><Relationship Id="rId83" Type="http://schemas.openxmlformats.org/officeDocument/2006/relationships/tags" Target="../tags/tag1015.xml"/><Relationship Id="rId88" Type="http://schemas.openxmlformats.org/officeDocument/2006/relationships/tags" Target="../tags/tag1020.xml"/><Relationship Id="rId111" Type="http://schemas.openxmlformats.org/officeDocument/2006/relationships/tags" Target="../tags/tag1043.xml"/><Relationship Id="rId15" Type="http://schemas.openxmlformats.org/officeDocument/2006/relationships/tags" Target="../tags/tag947.xml"/><Relationship Id="rId36" Type="http://schemas.openxmlformats.org/officeDocument/2006/relationships/tags" Target="../tags/tag968.xml"/><Relationship Id="rId57" Type="http://schemas.openxmlformats.org/officeDocument/2006/relationships/tags" Target="../tags/tag989.xml"/><Relationship Id="rId106" Type="http://schemas.openxmlformats.org/officeDocument/2006/relationships/tags" Target="../tags/tag1038.xml"/><Relationship Id="rId127" Type="http://schemas.openxmlformats.org/officeDocument/2006/relationships/oleObject" Target="../embeddings/oleObject2.bin"/><Relationship Id="rId10" Type="http://schemas.openxmlformats.org/officeDocument/2006/relationships/tags" Target="../tags/tag942.xml"/><Relationship Id="rId31" Type="http://schemas.openxmlformats.org/officeDocument/2006/relationships/tags" Target="../tags/tag963.xml"/><Relationship Id="rId52" Type="http://schemas.openxmlformats.org/officeDocument/2006/relationships/tags" Target="../tags/tag984.xml"/><Relationship Id="rId73" Type="http://schemas.openxmlformats.org/officeDocument/2006/relationships/tags" Target="../tags/tag1005.xml"/><Relationship Id="rId78" Type="http://schemas.openxmlformats.org/officeDocument/2006/relationships/tags" Target="../tags/tag1010.xml"/><Relationship Id="rId94" Type="http://schemas.openxmlformats.org/officeDocument/2006/relationships/tags" Target="../tags/tag1026.xml"/><Relationship Id="rId99" Type="http://schemas.openxmlformats.org/officeDocument/2006/relationships/tags" Target="../tags/tag1031.xml"/><Relationship Id="rId101" Type="http://schemas.openxmlformats.org/officeDocument/2006/relationships/tags" Target="../tags/tag1033.xml"/><Relationship Id="rId122" Type="http://schemas.openxmlformats.org/officeDocument/2006/relationships/tags" Target="../tags/tag1054.xml"/><Relationship Id="rId4" Type="http://schemas.openxmlformats.org/officeDocument/2006/relationships/tags" Target="../tags/tag936.xml"/><Relationship Id="rId9" Type="http://schemas.openxmlformats.org/officeDocument/2006/relationships/tags" Target="../tags/tag94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6" Type="http://schemas.openxmlformats.org/officeDocument/2006/relationships/tags" Target="../tags/tag26.xml"/><Relationship Id="rId21" Type="http://schemas.openxmlformats.org/officeDocument/2006/relationships/tags" Target="../tags/tag21.xml"/><Relationship Id="rId42" Type="http://schemas.openxmlformats.org/officeDocument/2006/relationships/tags" Target="../tags/tag42.xml"/><Relationship Id="rId47" Type="http://schemas.openxmlformats.org/officeDocument/2006/relationships/tags" Target="../tags/tag47.xml"/><Relationship Id="rId63" Type="http://schemas.openxmlformats.org/officeDocument/2006/relationships/tags" Target="../tags/tag63.xml"/><Relationship Id="rId68" Type="http://schemas.openxmlformats.org/officeDocument/2006/relationships/tags" Target="../tags/tag68.xml"/><Relationship Id="rId84" Type="http://schemas.openxmlformats.org/officeDocument/2006/relationships/slideLayout" Target="../slideLayouts/slideLayout2.xml"/><Relationship Id="rId16" Type="http://schemas.openxmlformats.org/officeDocument/2006/relationships/tags" Target="../tags/tag16.xml"/><Relationship Id="rId11" Type="http://schemas.openxmlformats.org/officeDocument/2006/relationships/tags" Target="../tags/tag11.xml"/><Relationship Id="rId32" Type="http://schemas.openxmlformats.org/officeDocument/2006/relationships/tags" Target="../tags/tag32.xml"/><Relationship Id="rId37" Type="http://schemas.openxmlformats.org/officeDocument/2006/relationships/tags" Target="../tags/tag37.xml"/><Relationship Id="rId53" Type="http://schemas.openxmlformats.org/officeDocument/2006/relationships/tags" Target="../tags/tag53.xml"/><Relationship Id="rId58" Type="http://schemas.openxmlformats.org/officeDocument/2006/relationships/tags" Target="../tags/tag58.xml"/><Relationship Id="rId74" Type="http://schemas.openxmlformats.org/officeDocument/2006/relationships/tags" Target="../tags/tag74.xml"/><Relationship Id="rId79" Type="http://schemas.openxmlformats.org/officeDocument/2006/relationships/tags" Target="../tags/tag79.xml"/><Relationship Id="rId5" Type="http://schemas.openxmlformats.org/officeDocument/2006/relationships/tags" Target="../tags/tag5.xml"/><Relationship Id="rId61" Type="http://schemas.openxmlformats.org/officeDocument/2006/relationships/tags" Target="../tags/tag61.xml"/><Relationship Id="rId82" Type="http://schemas.openxmlformats.org/officeDocument/2006/relationships/tags" Target="../tags/tag82.xml"/><Relationship Id="rId19" Type="http://schemas.openxmlformats.org/officeDocument/2006/relationships/tags" Target="../tags/tag1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tags" Target="../tags/tag27.xml"/><Relationship Id="rId30" Type="http://schemas.openxmlformats.org/officeDocument/2006/relationships/tags" Target="../tags/tag30.xml"/><Relationship Id="rId35" Type="http://schemas.openxmlformats.org/officeDocument/2006/relationships/tags" Target="../tags/tag35.xml"/><Relationship Id="rId43" Type="http://schemas.openxmlformats.org/officeDocument/2006/relationships/tags" Target="../tags/tag43.xml"/><Relationship Id="rId48" Type="http://schemas.openxmlformats.org/officeDocument/2006/relationships/tags" Target="../tags/tag48.xml"/><Relationship Id="rId56" Type="http://schemas.openxmlformats.org/officeDocument/2006/relationships/tags" Target="../tags/tag56.xml"/><Relationship Id="rId64" Type="http://schemas.openxmlformats.org/officeDocument/2006/relationships/tags" Target="../tags/tag64.xml"/><Relationship Id="rId69" Type="http://schemas.openxmlformats.org/officeDocument/2006/relationships/tags" Target="../tags/tag69.xml"/><Relationship Id="rId77" Type="http://schemas.openxmlformats.org/officeDocument/2006/relationships/tags" Target="../tags/tag77.xml"/><Relationship Id="rId8" Type="http://schemas.openxmlformats.org/officeDocument/2006/relationships/tags" Target="../tags/tag8.xml"/><Relationship Id="rId51" Type="http://schemas.openxmlformats.org/officeDocument/2006/relationships/tags" Target="../tags/tag51.xml"/><Relationship Id="rId72" Type="http://schemas.openxmlformats.org/officeDocument/2006/relationships/tags" Target="../tags/tag72.xml"/><Relationship Id="rId80" Type="http://schemas.openxmlformats.org/officeDocument/2006/relationships/tags" Target="../tags/tag80.xml"/><Relationship Id="rId3" Type="http://schemas.openxmlformats.org/officeDocument/2006/relationships/tags" Target="../tags/tag3.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25.xml"/><Relationship Id="rId33" Type="http://schemas.openxmlformats.org/officeDocument/2006/relationships/tags" Target="../tags/tag33.xml"/><Relationship Id="rId38" Type="http://schemas.openxmlformats.org/officeDocument/2006/relationships/tags" Target="../tags/tag38.xml"/><Relationship Id="rId46" Type="http://schemas.openxmlformats.org/officeDocument/2006/relationships/tags" Target="../tags/tag46.xml"/><Relationship Id="rId59" Type="http://schemas.openxmlformats.org/officeDocument/2006/relationships/tags" Target="../tags/tag59.xml"/><Relationship Id="rId67" Type="http://schemas.openxmlformats.org/officeDocument/2006/relationships/tags" Target="../tags/tag67.xml"/><Relationship Id="rId20" Type="http://schemas.openxmlformats.org/officeDocument/2006/relationships/tags" Target="../tags/tag20.xml"/><Relationship Id="rId41" Type="http://schemas.openxmlformats.org/officeDocument/2006/relationships/tags" Target="../tags/tag41.xml"/><Relationship Id="rId54" Type="http://schemas.openxmlformats.org/officeDocument/2006/relationships/tags" Target="../tags/tag54.xml"/><Relationship Id="rId62" Type="http://schemas.openxmlformats.org/officeDocument/2006/relationships/tags" Target="../tags/tag62.xml"/><Relationship Id="rId70" Type="http://schemas.openxmlformats.org/officeDocument/2006/relationships/tags" Target="../tags/tag70.xml"/><Relationship Id="rId75" Type="http://schemas.openxmlformats.org/officeDocument/2006/relationships/tags" Target="../tags/tag75.xml"/><Relationship Id="rId83" Type="http://schemas.openxmlformats.org/officeDocument/2006/relationships/tags" Target="../tags/tag83.xml"/><Relationship Id="rId1" Type="http://schemas.openxmlformats.org/officeDocument/2006/relationships/tags" Target="../tags/tag1.xml"/><Relationship Id="rId6" Type="http://schemas.openxmlformats.org/officeDocument/2006/relationships/tags" Target="../tags/tag6.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tags" Target="../tags/tag28.xml"/><Relationship Id="rId36" Type="http://schemas.openxmlformats.org/officeDocument/2006/relationships/tags" Target="../tags/tag36.xml"/><Relationship Id="rId49" Type="http://schemas.openxmlformats.org/officeDocument/2006/relationships/tags" Target="../tags/tag49.xml"/><Relationship Id="rId57" Type="http://schemas.openxmlformats.org/officeDocument/2006/relationships/tags" Target="../tags/tag57.xml"/><Relationship Id="rId10" Type="http://schemas.openxmlformats.org/officeDocument/2006/relationships/tags" Target="../tags/tag10.xml"/><Relationship Id="rId31" Type="http://schemas.openxmlformats.org/officeDocument/2006/relationships/tags" Target="../tags/tag31.xml"/><Relationship Id="rId44" Type="http://schemas.openxmlformats.org/officeDocument/2006/relationships/tags" Target="../tags/tag44.xml"/><Relationship Id="rId52" Type="http://schemas.openxmlformats.org/officeDocument/2006/relationships/tags" Target="../tags/tag52.xml"/><Relationship Id="rId60" Type="http://schemas.openxmlformats.org/officeDocument/2006/relationships/tags" Target="../tags/tag60.xml"/><Relationship Id="rId65" Type="http://schemas.openxmlformats.org/officeDocument/2006/relationships/tags" Target="../tags/tag65.xml"/><Relationship Id="rId73" Type="http://schemas.openxmlformats.org/officeDocument/2006/relationships/tags" Target="../tags/tag73.xml"/><Relationship Id="rId78" Type="http://schemas.openxmlformats.org/officeDocument/2006/relationships/tags" Target="../tags/tag78.xml"/><Relationship Id="rId81" Type="http://schemas.openxmlformats.org/officeDocument/2006/relationships/tags" Target="../tags/tag81.xml"/><Relationship Id="rId4" Type="http://schemas.openxmlformats.org/officeDocument/2006/relationships/tags" Target="../tags/tag4.xml"/><Relationship Id="rId9" Type="http://schemas.openxmlformats.org/officeDocument/2006/relationships/tags" Target="../tags/tag9.xml"/><Relationship Id="rId13" Type="http://schemas.openxmlformats.org/officeDocument/2006/relationships/tags" Target="../tags/tag13.xml"/><Relationship Id="rId18" Type="http://schemas.openxmlformats.org/officeDocument/2006/relationships/tags" Target="../tags/tag18.xml"/><Relationship Id="rId39" Type="http://schemas.openxmlformats.org/officeDocument/2006/relationships/tags" Target="../tags/tag39.xml"/><Relationship Id="rId34" Type="http://schemas.openxmlformats.org/officeDocument/2006/relationships/tags" Target="../tags/tag34.xml"/><Relationship Id="rId50" Type="http://schemas.openxmlformats.org/officeDocument/2006/relationships/tags" Target="../tags/tag50.xml"/><Relationship Id="rId55" Type="http://schemas.openxmlformats.org/officeDocument/2006/relationships/tags" Target="../tags/tag55.xml"/><Relationship Id="rId76" Type="http://schemas.openxmlformats.org/officeDocument/2006/relationships/tags" Target="../tags/tag76.xml"/><Relationship Id="rId7" Type="http://schemas.openxmlformats.org/officeDocument/2006/relationships/tags" Target="../tags/tag7.xml"/><Relationship Id="rId71" Type="http://schemas.openxmlformats.org/officeDocument/2006/relationships/tags" Target="../tags/tag71.xml"/><Relationship Id="rId2" Type="http://schemas.openxmlformats.org/officeDocument/2006/relationships/tags" Target="../tags/tag2.xml"/><Relationship Id="rId29" Type="http://schemas.openxmlformats.org/officeDocument/2006/relationships/tags" Target="../tags/tag29.xml"/><Relationship Id="rId24" Type="http://schemas.openxmlformats.org/officeDocument/2006/relationships/tags" Target="../tags/tag24.xml"/><Relationship Id="rId40" Type="http://schemas.openxmlformats.org/officeDocument/2006/relationships/tags" Target="../tags/tag40.xml"/><Relationship Id="rId45" Type="http://schemas.openxmlformats.org/officeDocument/2006/relationships/tags" Target="../tags/tag45.xml"/><Relationship Id="rId66" Type="http://schemas.openxmlformats.org/officeDocument/2006/relationships/tags" Target="../tags/tag66.xml"/></Relationships>
</file>

<file path=ppt/slides/_rels/slide20.xml.rels><?xml version="1.0" encoding="UTF-8" standalone="yes"?>
<Relationships xmlns="http://schemas.openxmlformats.org/package/2006/relationships"><Relationship Id="rId26" Type="http://schemas.openxmlformats.org/officeDocument/2006/relationships/tags" Target="../tags/tag1083.xml"/><Relationship Id="rId21" Type="http://schemas.openxmlformats.org/officeDocument/2006/relationships/tags" Target="../tags/tag1078.xml"/><Relationship Id="rId42" Type="http://schemas.openxmlformats.org/officeDocument/2006/relationships/tags" Target="../tags/tag1099.xml"/><Relationship Id="rId47" Type="http://schemas.openxmlformats.org/officeDocument/2006/relationships/tags" Target="../tags/tag1104.xml"/><Relationship Id="rId63" Type="http://schemas.openxmlformats.org/officeDocument/2006/relationships/tags" Target="../tags/tag1120.xml"/><Relationship Id="rId68" Type="http://schemas.openxmlformats.org/officeDocument/2006/relationships/tags" Target="../tags/tag1125.xml"/><Relationship Id="rId84" Type="http://schemas.openxmlformats.org/officeDocument/2006/relationships/tags" Target="../tags/tag1141.xml"/><Relationship Id="rId89" Type="http://schemas.openxmlformats.org/officeDocument/2006/relationships/tags" Target="../tags/tag1146.xml"/><Relationship Id="rId16" Type="http://schemas.openxmlformats.org/officeDocument/2006/relationships/tags" Target="../tags/tag1073.xml"/><Relationship Id="rId11" Type="http://schemas.openxmlformats.org/officeDocument/2006/relationships/tags" Target="../tags/tag1068.xml"/><Relationship Id="rId32" Type="http://schemas.openxmlformats.org/officeDocument/2006/relationships/tags" Target="../tags/tag1089.xml"/><Relationship Id="rId37" Type="http://schemas.openxmlformats.org/officeDocument/2006/relationships/tags" Target="../tags/tag1094.xml"/><Relationship Id="rId53" Type="http://schemas.openxmlformats.org/officeDocument/2006/relationships/tags" Target="../tags/tag1110.xml"/><Relationship Id="rId58" Type="http://schemas.openxmlformats.org/officeDocument/2006/relationships/tags" Target="../tags/tag1115.xml"/><Relationship Id="rId74" Type="http://schemas.openxmlformats.org/officeDocument/2006/relationships/tags" Target="../tags/tag1131.xml"/><Relationship Id="rId79" Type="http://schemas.openxmlformats.org/officeDocument/2006/relationships/tags" Target="../tags/tag1136.xml"/><Relationship Id="rId102" Type="http://schemas.openxmlformats.org/officeDocument/2006/relationships/tags" Target="../tags/tag1159.xml"/><Relationship Id="rId5" Type="http://schemas.openxmlformats.org/officeDocument/2006/relationships/tags" Target="../tags/tag1062.xml"/><Relationship Id="rId90" Type="http://schemas.openxmlformats.org/officeDocument/2006/relationships/tags" Target="../tags/tag1147.xml"/><Relationship Id="rId95" Type="http://schemas.openxmlformats.org/officeDocument/2006/relationships/tags" Target="../tags/tag1152.xml"/><Relationship Id="rId22" Type="http://schemas.openxmlformats.org/officeDocument/2006/relationships/tags" Target="../tags/tag1079.xml"/><Relationship Id="rId27" Type="http://schemas.openxmlformats.org/officeDocument/2006/relationships/tags" Target="../tags/tag1084.xml"/><Relationship Id="rId43" Type="http://schemas.openxmlformats.org/officeDocument/2006/relationships/tags" Target="../tags/tag1100.xml"/><Relationship Id="rId48" Type="http://schemas.openxmlformats.org/officeDocument/2006/relationships/tags" Target="../tags/tag1105.xml"/><Relationship Id="rId64" Type="http://schemas.openxmlformats.org/officeDocument/2006/relationships/tags" Target="../tags/tag1121.xml"/><Relationship Id="rId69" Type="http://schemas.openxmlformats.org/officeDocument/2006/relationships/tags" Target="../tags/tag1126.xml"/><Relationship Id="rId80" Type="http://schemas.openxmlformats.org/officeDocument/2006/relationships/tags" Target="../tags/tag1137.xml"/><Relationship Id="rId85" Type="http://schemas.openxmlformats.org/officeDocument/2006/relationships/tags" Target="../tags/tag1142.xml"/><Relationship Id="rId12" Type="http://schemas.openxmlformats.org/officeDocument/2006/relationships/tags" Target="../tags/tag1069.xml"/><Relationship Id="rId17" Type="http://schemas.openxmlformats.org/officeDocument/2006/relationships/tags" Target="../tags/tag1074.xml"/><Relationship Id="rId33" Type="http://schemas.openxmlformats.org/officeDocument/2006/relationships/tags" Target="../tags/tag1090.xml"/><Relationship Id="rId38" Type="http://schemas.openxmlformats.org/officeDocument/2006/relationships/tags" Target="../tags/tag1095.xml"/><Relationship Id="rId59" Type="http://schemas.openxmlformats.org/officeDocument/2006/relationships/tags" Target="../tags/tag1116.xml"/><Relationship Id="rId103" Type="http://schemas.openxmlformats.org/officeDocument/2006/relationships/tags" Target="../tags/tag1160.xml"/><Relationship Id="rId20" Type="http://schemas.openxmlformats.org/officeDocument/2006/relationships/tags" Target="../tags/tag1077.xml"/><Relationship Id="rId41" Type="http://schemas.openxmlformats.org/officeDocument/2006/relationships/tags" Target="../tags/tag1098.xml"/><Relationship Id="rId54" Type="http://schemas.openxmlformats.org/officeDocument/2006/relationships/tags" Target="../tags/tag1111.xml"/><Relationship Id="rId62" Type="http://schemas.openxmlformats.org/officeDocument/2006/relationships/tags" Target="../tags/tag1119.xml"/><Relationship Id="rId70" Type="http://schemas.openxmlformats.org/officeDocument/2006/relationships/tags" Target="../tags/tag1127.xml"/><Relationship Id="rId75" Type="http://schemas.openxmlformats.org/officeDocument/2006/relationships/tags" Target="../tags/tag1132.xml"/><Relationship Id="rId83" Type="http://schemas.openxmlformats.org/officeDocument/2006/relationships/tags" Target="../tags/tag1140.xml"/><Relationship Id="rId88" Type="http://schemas.openxmlformats.org/officeDocument/2006/relationships/tags" Target="../tags/tag1145.xml"/><Relationship Id="rId91" Type="http://schemas.openxmlformats.org/officeDocument/2006/relationships/tags" Target="../tags/tag1148.xml"/><Relationship Id="rId96" Type="http://schemas.openxmlformats.org/officeDocument/2006/relationships/tags" Target="../tags/tag1153.xml"/><Relationship Id="rId1" Type="http://schemas.openxmlformats.org/officeDocument/2006/relationships/tags" Target="../tags/tag1058.xml"/><Relationship Id="rId6" Type="http://schemas.openxmlformats.org/officeDocument/2006/relationships/tags" Target="../tags/tag1063.xml"/><Relationship Id="rId15" Type="http://schemas.openxmlformats.org/officeDocument/2006/relationships/tags" Target="../tags/tag1072.xml"/><Relationship Id="rId23" Type="http://schemas.openxmlformats.org/officeDocument/2006/relationships/tags" Target="../tags/tag1080.xml"/><Relationship Id="rId28" Type="http://schemas.openxmlformats.org/officeDocument/2006/relationships/tags" Target="../tags/tag1085.xml"/><Relationship Id="rId36" Type="http://schemas.openxmlformats.org/officeDocument/2006/relationships/tags" Target="../tags/tag1093.xml"/><Relationship Id="rId49" Type="http://schemas.openxmlformats.org/officeDocument/2006/relationships/tags" Target="../tags/tag1106.xml"/><Relationship Id="rId57" Type="http://schemas.openxmlformats.org/officeDocument/2006/relationships/tags" Target="../tags/tag1114.xml"/><Relationship Id="rId106" Type="http://schemas.openxmlformats.org/officeDocument/2006/relationships/slideLayout" Target="../slideLayouts/slideLayout2.xml"/><Relationship Id="rId10" Type="http://schemas.openxmlformats.org/officeDocument/2006/relationships/tags" Target="../tags/tag1067.xml"/><Relationship Id="rId31" Type="http://schemas.openxmlformats.org/officeDocument/2006/relationships/tags" Target="../tags/tag1088.xml"/><Relationship Id="rId44" Type="http://schemas.openxmlformats.org/officeDocument/2006/relationships/tags" Target="../tags/tag1101.xml"/><Relationship Id="rId52" Type="http://schemas.openxmlformats.org/officeDocument/2006/relationships/tags" Target="../tags/tag1109.xml"/><Relationship Id="rId60" Type="http://schemas.openxmlformats.org/officeDocument/2006/relationships/tags" Target="../tags/tag1117.xml"/><Relationship Id="rId65" Type="http://schemas.openxmlformats.org/officeDocument/2006/relationships/tags" Target="../tags/tag1122.xml"/><Relationship Id="rId73" Type="http://schemas.openxmlformats.org/officeDocument/2006/relationships/tags" Target="../tags/tag1130.xml"/><Relationship Id="rId78" Type="http://schemas.openxmlformats.org/officeDocument/2006/relationships/tags" Target="../tags/tag1135.xml"/><Relationship Id="rId81" Type="http://schemas.openxmlformats.org/officeDocument/2006/relationships/tags" Target="../tags/tag1138.xml"/><Relationship Id="rId86" Type="http://schemas.openxmlformats.org/officeDocument/2006/relationships/tags" Target="../tags/tag1143.xml"/><Relationship Id="rId94" Type="http://schemas.openxmlformats.org/officeDocument/2006/relationships/tags" Target="../tags/tag1151.xml"/><Relationship Id="rId99" Type="http://schemas.openxmlformats.org/officeDocument/2006/relationships/tags" Target="../tags/tag1156.xml"/><Relationship Id="rId101" Type="http://schemas.openxmlformats.org/officeDocument/2006/relationships/tags" Target="../tags/tag1158.xml"/><Relationship Id="rId4" Type="http://schemas.openxmlformats.org/officeDocument/2006/relationships/tags" Target="../tags/tag1061.xml"/><Relationship Id="rId9" Type="http://schemas.openxmlformats.org/officeDocument/2006/relationships/tags" Target="../tags/tag1066.xml"/><Relationship Id="rId13" Type="http://schemas.openxmlformats.org/officeDocument/2006/relationships/tags" Target="../tags/tag1070.xml"/><Relationship Id="rId18" Type="http://schemas.openxmlformats.org/officeDocument/2006/relationships/tags" Target="../tags/tag1075.xml"/><Relationship Id="rId39" Type="http://schemas.openxmlformats.org/officeDocument/2006/relationships/tags" Target="../tags/tag1096.xml"/><Relationship Id="rId34" Type="http://schemas.openxmlformats.org/officeDocument/2006/relationships/tags" Target="../tags/tag1091.xml"/><Relationship Id="rId50" Type="http://schemas.openxmlformats.org/officeDocument/2006/relationships/tags" Target="../tags/tag1107.xml"/><Relationship Id="rId55" Type="http://schemas.openxmlformats.org/officeDocument/2006/relationships/tags" Target="../tags/tag1112.xml"/><Relationship Id="rId76" Type="http://schemas.openxmlformats.org/officeDocument/2006/relationships/tags" Target="../tags/tag1133.xml"/><Relationship Id="rId97" Type="http://schemas.openxmlformats.org/officeDocument/2006/relationships/tags" Target="../tags/tag1154.xml"/><Relationship Id="rId104" Type="http://schemas.openxmlformats.org/officeDocument/2006/relationships/tags" Target="../tags/tag1161.xml"/><Relationship Id="rId7" Type="http://schemas.openxmlformats.org/officeDocument/2006/relationships/tags" Target="../tags/tag1064.xml"/><Relationship Id="rId71" Type="http://schemas.openxmlformats.org/officeDocument/2006/relationships/tags" Target="../tags/tag1128.xml"/><Relationship Id="rId92" Type="http://schemas.openxmlformats.org/officeDocument/2006/relationships/tags" Target="../tags/tag1149.xml"/><Relationship Id="rId2" Type="http://schemas.openxmlformats.org/officeDocument/2006/relationships/tags" Target="../tags/tag1059.xml"/><Relationship Id="rId29" Type="http://schemas.openxmlformats.org/officeDocument/2006/relationships/tags" Target="../tags/tag1086.xml"/><Relationship Id="rId24" Type="http://schemas.openxmlformats.org/officeDocument/2006/relationships/tags" Target="../tags/tag1081.xml"/><Relationship Id="rId40" Type="http://schemas.openxmlformats.org/officeDocument/2006/relationships/tags" Target="../tags/tag1097.xml"/><Relationship Id="rId45" Type="http://schemas.openxmlformats.org/officeDocument/2006/relationships/tags" Target="../tags/tag1102.xml"/><Relationship Id="rId66" Type="http://schemas.openxmlformats.org/officeDocument/2006/relationships/tags" Target="../tags/tag1123.xml"/><Relationship Id="rId87" Type="http://schemas.openxmlformats.org/officeDocument/2006/relationships/tags" Target="../tags/tag1144.xml"/><Relationship Id="rId61" Type="http://schemas.openxmlformats.org/officeDocument/2006/relationships/tags" Target="../tags/tag1118.xml"/><Relationship Id="rId82" Type="http://schemas.openxmlformats.org/officeDocument/2006/relationships/tags" Target="../tags/tag1139.xml"/><Relationship Id="rId19" Type="http://schemas.openxmlformats.org/officeDocument/2006/relationships/tags" Target="../tags/tag1076.xml"/><Relationship Id="rId14" Type="http://schemas.openxmlformats.org/officeDocument/2006/relationships/tags" Target="../tags/tag1071.xml"/><Relationship Id="rId30" Type="http://schemas.openxmlformats.org/officeDocument/2006/relationships/tags" Target="../tags/tag1087.xml"/><Relationship Id="rId35" Type="http://schemas.openxmlformats.org/officeDocument/2006/relationships/tags" Target="../tags/tag1092.xml"/><Relationship Id="rId56" Type="http://schemas.openxmlformats.org/officeDocument/2006/relationships/tags" Target="../tags/tag1113.xml"/><Relationship Id="rId77" Type="http://schemas.openxmlformats.org/officeDocument/2006/relationships/tags" Target="../tags/tag1134.xml"/><Relationship Id="rId100" Type="http://schemas.openxmlformats.org/officeDocument/2006/relationships/tags" Target="../tags/tag1157.xml"/><Relationship Id="rId105" Type="http://schemas.openxmlformats.org/officeDocument/2006/relationships/tags" Target="../tags/tag1162.xml"/><Relationship Id="rId8" Type="http://schemas.openxmlformats.org/officeDocument/2006/relationships/tags" Target="../tags/tag1065.xml"/><Relationship Id="rId51" Type="http://schemas.openxmlformats.org/officeDocument/2006/relationships/tags" Target="../tags/tag1108.xml"/><Relationship Id="rId72" Type="http://schemas.openxmlformats.org/officeDocument/2006/relationships/tags" Target="../tags/tag1129.xml"/><Relationship Id="rId93" Type="http://schemas.openxmlformats.org/officeDocument/2006/relationships/tags" Target="../tags/tag1150.xml"/><Relationship Id="rId98" Type="http://schemas.openxmlformats.org/officeDocument/2006/relationships/tags" Target="../tags/tag1155.xml"/><Relationship Id="rId3" Type="http://schemas.openxmlformats.org/officeDocument/2006/relationships/tags" Target="../tags/tag1060.xml"/><Relationship Id="rId25" Type="http://schemas.openxmlformats.org/officeDocument/2006/relationships/tags" Target="../tags/tag1082.xml"/><Relationship Id="rId46" Type="http://schemas.openxmlformats.org/officeDocument/2006/relationships/tags" Target="../tags/tag1103.xml"/><Relationship Id="rId67" Type="http://schemas.openxmlformats.org/officeDocument/2006/relationships/tags" Target="../tags/tag1124.xml"/></Relationships>
</file>

<file path=ppt/slides/_rels/slide21.xml.rels><?xml version="1.0" encoding="UTF-8" standalone="yes"?>
<Relationships xmlns="http://schemas.openxmlformats.org/package/2006/relationships"><Relationship Id="rId117" Type="http://schemas.openxmlformats.org/officeDocument/2006/relationships/tags" Target="../tags/tag1279.xml"/><Relationship Id="rId21" Type="http://schemas.openxmlformats.org/officeDocument/2006/relationships/tags" Target="../tags/tag1183.xml"/><Relationship Id="rId42" Type="http://schemas.openxmlformats.org/officeDocument/2006/relationships/tags" Target="../tags/tag1204.xml"/><Relationship Id="rId63" Type="http://schemas.openxmlformats.org/officeDocument/2006/relationships/tags" Target="../tags/tag1225.xml"/><Relationship Id="rId84" Type="http://schemas.openxmlformats.org/officeDocument/2006/relationships/tags" Target="../tags/tag1246.xml"/><Relationship Id="rId138" Type="http://schemas.openxmlformats.org/officeDocument/2006/relationships/tags" Target="../tags/tag1300.xml"/><Relationship Id="rId107" Type="http://schemas.openxmlformats.org/officeDocument/2006/relationships/tags" Target="../tags/tag1269.xml"/><Relationship Id="rId11" Type="http://schemas.openxmlformats.org/officeDocument/2006/relationships/tags" Target="../tags/tag1173.xml"/><Relationship Id="rId32" Type="http://schemas.openxmlformats.org/officeDocument/2006/relationships/tags" Target="../tags/tag1194.xml"/><Relationship Id="rId37" Type="http://schemas.openxmlformats.org/officeDocument/2006/relationships/tags" Target="../tags/tag1199.xml"/><Relationship Id="rId53" Type="http://schemas.openxmlformats.org/officeDocument/2006/relationships/tags" Target="../tags/tag1215.xml"/><Relationship Id="rId58" Type="http://schemas.openxmlformats.org/officeDocument/2006/relationships/tags" Target="../tags/tag1220.xml"/><Relationship Id="rId74" Type="http://schemas.openxmlformats.org/officeDocument/2006/relationships/tags" Target="../tags/tag1236.xml"/><Relationship Id="rId79" Type="http://schemas.openxmlformats.org/officeDocument/2006/relationships/tags" Target="../tags/tag1241.xml"/><Relationship Id="rId102" Type="http://schemas.openxmlformats.org/officeDocument/2006/relationships/tags" Target="../tags/tag1264.xml"/><Relationship Id="rId123" Type="http://schemas.openxmlformats.org/officeDocument/2006/relationships/tags" Target="../tags/tag1285.xml"/><Relationship Id="rId128" Type="http://schemas.openxmlformats.org/officeDocument/2006/relationships/tags" Target="../tags/tag1290.xml"/><Relationship Id="rId5" Type="http://schemas.openxmlformats.org/officeDocument/2006/relationships/tags" Target="../tags/tag1167.xml"/><Relationship Id="rId90" Type="http://schemas.openxmlformats.org/officeDocument/2006/relationships/tags" Target="../tags/tag1252.xml"/><Relationship Id="rId95" Type="http://schemas.openxmlformats.org/officeDocument/2006/relationships/tags" Target="../tags/tag1257.xml"/><Relationship Id="rId22" Type="http://schemas.openxmlformats.org/officeDocument/2006/relationships/tags" Target="../tags/tag1184.xml"/><Relationship Id="rId27" Type="http://schemas.openxmlformats.org/officeDocument/2006/relationships/tags" Target="../tags/tag1189.xml"/><Relationship Id="rId43" Type="http://schemas.openxmlformats.org/officeDocument/2006/relationships/tags" Target="../tags/tag1205.xml"/><Relationship Id="rId48" Type="http://schemas.openxmlformats.org/officeDocument/2006/relationships/tags" Target="../tags/tag1210.xml"/><Relationship Id="rId64" Type="http://schemas.openxmlformats.org/officeDocument/2006/relationships/tags" Target="../tags/tag1226.xml"/><Relationship Id="rId69" Type="http://schemas.openxmlformats.org/officeDocument/2006/relationships/tags" Target="../tags/tag1231.xml"/><Relationship Id="rId113" Type="http://schemas.openxmlformats.org/officeDocument/2006/relationships/tags" Target="../tags/tag1275.xml"/><Relationship Id="rId118" Type="http://schemas.openxmlformats.org/officeDocument/2006/relationships/tags" Target="../tags/tag1280.xml"/><Relationship Id="rId134" Type="http://schemas.openxmlformats.org/officeDocument/2006/relationships/tags" Target="../tags/tag1296.xml"/><Relationship Id="rId139" Type="http://schemas.openxmlformats.org/officeDocument/2006/relationships/tags" Target="../tags/tag1301.xml"/><Relationship Id="rId80" Type="http://schemas.openxmlformats.org/officeDocument/2006/relationships/tags" Target="../tags/tag1242.xml"/><Relationship Id="rId85" Type="http://schemas.openxmlformats.org/officeDocument/2006/relationships/tags" Target="../tags/tag1247.xml"/><Relationship Id="rId12" Type="http://schemas.openxmlformats.org/officeDocument/2006/relationships/tags" Target="../tags/tag1174.xml"/><Relationship Id="rId17" Type="http://schemas.openxmlformats.org/officeDocument/2006/relationships/tags" Target="../tags/tag1179.xml"/><Relationship Id="rId33" Type="http://schemas.openxmlformats.org/officeDocument/2006/relationships/tags" Target="../tags/tag1195.xml"/><Relationship Id="rId38" Type="http://schemas.openxmlformats.org/officeDocument/2006/relationships/tags" Target="../tags/tag1200.xml"/><Relationship Id="rId59" Type="http://schemas.openxmlformats.org/officeDocument/2006/relationships/tags" Target="../tags/tag1221.xml"/><Relationship Id="rId103" Type="http://schemas.openxmlformats.org/officeDocument/2006/relationships/tags" Target="../tags/tag1265.xml"/><Relationship Id="rId108" Type="http://schemas.openxmlformats.org/officeDocument/2006/relationships/tags" Target="../tags/tag1270.xml"/><Relationship Id="rId124" Type="http://schemas.openxmlformats.org/officeDocument/2006/relationships/tags" Target="../tags/tag1286.xml"/><Relationship Id="rId129" Type="http://schemas.openxmlformats.org/officeDocument/2006/relationships/tags" Target="../tags/tag1291.xml"/><Relationship Id="rId54" Type="http://schemas.openxmlformats.org/officeDocument/2006/relationships/tags" Target="../tags/tag1216.xml"/><Relationship Id="rId70" Type="http://schemas.openxmlformats.org/officeDocument/2006/relationships/tags" Target="../tags/tag1232.xml"/><Relationship Id="rId75" Type="http://schemas.openxmlformats.org/officeDocument/2006/relationships/tags" Target="../tags/tag1237.xml"/><Relationship Id="rId91" Type="http://schemas.openxmlformats.org/officeDocument/2006/relationships/tags" Target="../tags/tag1253.xml"/><Relationship Id="rId96" Type="http://schemas.openxmlformats.org/officeDocument/2006/relationships/tags" Target="../tags/tag1258.xml"/><Relationship Id="rId140" Type="http://schemas.openxmlformats.org/officeDocument/2006/relationships/tags" Target="../tags/tag1302.xml"/><Relationship Id="rId1" Type="http://schemas.openxmlformats.org/officeDocument/2006/relationships/tags" Target="../tags/tag1163.xml"/><Relationship Id="rId6" Type="http://schemas.openxmlformats.org/officeDocument/2006/relationships/tags" Target="../tags/tag1168.xml"/><Relationship Id="rId23" Type="http://schemas.openxmlformats.org/officeDocument/2006/relationships/tags" Target="../tags/tag1185.xml"/><Relationship Id="rId28" Type="http://schemas.openxmlformats.org/officeDocument/2006/relationships/tags" Target="../tags/tag1190.xml"/><Relationship Id="rId49" Type="http://schemas.openxmlformats.org/officeDocument/2006/relationships/tags" Target="../tags/tag1211.xml"/><Relationship Id="rId114" Type="http://schemas.openxmlformats.org/officeDocument/2006/relationships/tags" Target="../tags/tag1276.xml"/><Relationship Id="rId119" Type="http://schemas.openxmlformats.org/officeDocument/2006/relationships/tags" Target="../tags/tag1281.xml"/><Relationship Id="rId44" Type="http://schemas.openxmlformats.org/officeDocument/2006/relationships/tags" Target="../tags/tag1206.xml"/><Relationship Id="rId60" Type="http://schemas.openxmlformats.org/officeDocument/2006/relationships/tags" Target="../tags/tag1222.xml"/><Relationship Id="rId65" Type="http://schemas.openxmlformats.org/officeDocument/2006/relationships/tags" Target="../tags/tag1227.xml"/><Relationship Id="rId81" Type="http://schemas.openxmlformats.org/officeDocument/2006/relationships/tags" Target="../tags/tag1243.xml"/><Relationship Id="rId86" Type="http://schemas.openxmlformats.org/officeDocument/2006/relationships/tags" Target="../tags/tag1248.xml"/><Relationship Id="rId130" Type="http://schemas.openxmlformats.org/officeDocument/2006/relationships/tags" Target="../tags/tag1292.xml"/><Relationship Id="rId135" Type="http://schemas.openxmlformats.org/officeDocument/2006/relationships/tags" Target="../tags/tag1297.xml"/><Relationship Id="rId13" Type="http://schemas.openxmlformats.org/officeDocument/2006/relationships/tags" Target="../tags/tag1175.xml"/><Relationship Id="rId18" Type="http://schemas.openxmlformats.org/officeDocument/2006/relationships/tags" Target="../tags/tag1180.xml"/><Relationship Id="rId39" Type="http://schemas.openxmlformats.org/officeDocument/2006/relationships/tags" Target="../tags/tag1201.xml"/><Relationship Id="rId109" Type="http://schemas.openxmlformats.org/officeDocument/2006/relationships/tags" Target="../tags/tag1271.xml"/><Relationship Id="rId34" Type="http://schemas.openxmlformats.org/officeDocument/2006/relationships/tags" Target="../tags/tag1196.xml"/><Relationship Id="rId50" Type="http://schemas.openxmlformats.org/officeDocument/2006/relationships/tags" Target="../tags/tag1212.xml"/><Relationship Id="rId55" Type="http://schemas.openxmlformats.org/officeDocument/2006/relationships/tags" Target="../tags/tag1217.xml"/><Relationship Id="rId76" Type="http://schemas.openxmlformats.org/officeDocument/2006/relationships/tags" Target="../tags/tag1238.xml"/><Relationship Id="rId97" Type="http://schemas.openxmlformats.org/officeDocument/2006/relationships/tags" Target="../tags/tag1259.xml"/><Relationship Id="rId104" Type="http://schemas.openxmlformats.org/officeDocument/2006/relationships/tags" Target="../tags/tag1266.xml"/><Relationship Id="rId120" Type="http://schemas.openxmlformats.org/officeDocument/2006/relationships/tags" Target="../tags/tag1282.xml"/><Relationship Id="rId125" Type="http://schemas.openxmlformats.org/officeDocument/2006/relationships/tags" Target="../tags/tag1287.xml"/><Relationship Id="rId141" Type="http://schemas.openxmlformats.org/officeDocument/2006/relationships/tags" Target="../tags/tag1303.xml"/><Relationship Id="rId7" Type="http://schemas.openxmlformats.org/officeDocument/2006/relationships/tags" Target="../tags/tag1169.xml"/><Relationship Id="rId71" Type="http://schemas.openxmlformats.org/officeDocument/2006/relationships/tags" Target="../tags/tag1233.xml"/><Relationship Id="rId92" Type="http://schemas.openxmlformats.org/officeDocument/2006/relationships/tags" Target="../tags/tag1254.xml"/><Relationship Id="rId2" Type="http://schemas.openxmlformats.org/officeDocument/2006/relationships/tags" Target="../tags/tag1164.xml"/><Relationship Id="rId29" Type="http://schemas.openxmlformats.org/officeDocument/2006/relationships/tags" Target="../tags/tag1191.xml"/><Relationship Id="rId24" Type="http://schemas.openxmlformats.org/officeDocument/2006/relationships/tags" Target="../tags/tag1186.xml"/><Relationship Id="rId40" Type="http://schemas.openxmlformats.org/officeDocument/2006/relationships/tags" Target="../tags/tag1202.xml"/><Relationship Id="rId45" Type="http://schemas.openxmlformats.org/officeDocument/2006/relationships/tags" Target="../tags/tag1207.xml"/><Relationship Id="rId66" Type="http://schemas.openxmlformats.org/officeDocument/2006/relationships/tags" Target="../tags/tag1228.xml"/><Relationship Id="rId87" Type="http://schemas.openxmlformats.org/officeDocument/2006/relationships/tags" Target="../tags/tag1249.xml"/><Relationship Id="rId110" Type="http://schemas.openxmlformats.org/officeDocument/2006/relationships/tags" Target="../tags/tag1272.xml"/><Relationship Id="rId115" Type="http://schemas.openxmlformats.org/officeDocument/2006/relationships/tags" Target="../tags/tag1277.xml"/><Relationship Id="rId131" Type="http://schemas.openxmlformats.org/officeDocument/2006/relationships/tags" Target="../tags/tag1293.xml"/><Relationship Id="rId136" Type="http://schemas.openxmlformats.org/officeDocument/2006/relationships/tags" Target="../tags/tag1298.xml"/><Relationship Id="rId61" Type="http://schemas.openxmlformats.org/officeDocument/2006/relationships/tags" Target="../tags/tag1223.xml"/><Relationship Id="rId82" Type="http://schemas.openxmlformats.org/officeDocument/2006/relationships/tags" Target="../tags/tag1244.xml"/><Relationship Id="rId19" Type="http://schemas.openxmlformats.org/officeDocument/2006/relationships/tags" Target="../tags/tag1181.xml"/><Relationship Id="rId14" Type="http://schemas.openxmlformats.org/officeDocument/2006/relationships/tags" Target="../tags/tag1176.xml"/><Relationship Id="rId30" Type="http://schemas.openxmlformats.org/officeDocument/2006/relationships/tags" Target="../tags/tag1192.xml"/><Relationship Id="rId35" Type="http://schemas.openxmlformats.org/officeDocument/2006/relationships/tags" Target="../tags/tag1197.xml"/><Relationship Id="rId56" Type="http://schemas.openxmlformats.org/officeDocument/2006/relationships/tags" Target="../tags/tag1218.xml"/><Relationship Id="rId77" Type="http://schemas.openxmlformats.org/officeDocument/2006/relationships/tags" Target="../tags/tag1239.xml"/><Relationship Id="rId100" Type="http://schemas.openxmlformats.org/officeDocument/2006/relationships/tags" Target="../tags/tag1262.xml"/><Relationship Id="rId105" Type="http://schemas.openxmlformats.org/officeDocument/2006/relationships/tags" Target="../tags/tag1267.xml"/><Relationship Id="rId126" Type="http://schemas.openxmlformats.org/officeDocument/2006/relationships/tags" Target="../tags/tag1288.xml"/><Relationship Id="rId8" Type="http://schemas.openxmlformats.org/officeDocument/2006/relationships/tags" Target="../tags/tag1170.xml"/><Relationship Id="rId51" Type="http://schemas.openxmlformats.org/officeDocument/2006/relationships/tags" Target="../tags/tag1213.xml"/><Relationship Id="rId72" Type="http://schemas.openxmlformats.org/officeDocument/2006/relationships/tags" Target="../tags/tag1234.xml"/><Relationship Id="rId93" Type="http://schemas.openxmlformats.org/officeDocument/2006/relationships/tags" Target="../tags/tag1255.xml"/><Relationship Id="rId98" Type="http://schemas.openxmlformats.org/officeDocument/2006/relationships/tags" Target="../tags/tag1260.xml"/><Relationship Id="rId121" Type="http://schemas.openxmlformats.org/officeDocument/2006/relationships/tags" Target="../tags/tag1283.xml"/><Relationship Id="rId142" Type="http://schemas.openxmlformats.org/officeDocument/2006/relationships/tags" Target="../tags/tag1304.xml"/><Relationship Id="rId3" Type="http://schemas.openxmlformats.org/officeDocument/2006/relationships/tags" Target="../tags/tag1165.xml"/><Relationship Id="rId25" Type="http://schemas.openxmlformats.org/officeDocument/2006/relationships/tags" Target="../tags/tag1187.xml"/><Relationship Id="rId46" Type="http://schemas.openxmlformats.org/officeDocument/2006/relationships/tags" Target="../tags/tag1208.xml"/><Relationship Id="rId67" Type="http://schemas.openxmlformats.org/officeDocument/2006/relationships/tags" Target="../tags/tag1229.xml"/><Relationship Id="rId116" Type="http://schemas.openxmlformats.org/officeDocument/2006/relationships/tags" Target="../tags/tag1278.xml"/><Relationship Id="rId137" Type="http://schemas.openxmlformats.org/officeDocument/2006/relationships/tags" Target="../tags/tag1299.xml"/><Relationship Id="rId20" Type="http://schemas.openxmlformats.org/officeDocument/2006/relationships/tags" Target="../tags/tag1182.xml"/><Relationship Id="rId41" Type="http://schemas.openxmlformats.org/officeDocument/2006/relationships/tags" Target="../tags/tag1203.xml"/><Relationship Id="rId62" Type="http://schemas.openxmlformats.org/officeDocument/2006/relationships/tags" Target="../tags/tag1224.xml"/><Relationship Id="rId83" Type="http://schemas.openxmlformats.org/officeDocument/2006/relationships/tags" Target="../tags/tag1245.xml"/><Relationship Id="rId88" Type="http://schemas.openxmlformats.org/officeDocument/2006/relationships/tags" Target="../tags/tag1250.xml"/><Relationship Id="rId111" Type="http://schemas.openxmlformats.org/officeDocument/2006/relationships/tags" Target="../tags/tag1273.xml"/><Relationship Id="rId132" Type="http://schemas.openxmlformats.org/officeDocument/2006/relationships/tags" Target="../tags/tag1294.xml"/><Relationship Id="rId15" Type="http://schemas.openxmlformats.org/officeDocument/2006/relationships/tags" Target="../tags/tag1177.xml"/><Relationship Id="rId36" Type="http://schemas.openxmlformats.org/officeDocument/2006/relationships/tags" Target="../tags/tag1198.xml"/><Relationship Id="rId57" Type="http://schemas.openxmlformats.org/officeDocument/2006/relationships/tags" Target="../tags/tag1219.xml"/><Relationship Id="rId106" Type="http://schemas.openxmlformats.org/officeDocument/2006/relationships/tags" Target="../tags/tag1268.xml"/><Relationship Id="rId127" Type="http://schemas.openxmlformats.org/officeDocument/2006/relationships/tags" Target="../tags/tag1289.xml"/><Relationship Id="rId10" Type="http://schemas.openxmlformats.org/officeDocument/2006/relationships/tags" Target="../tags/tag1172.xml"/><Relationship Id="rId31" Type="http://schemas.openxmlformats.org/officeDocument/2006/relationships/tags" Target="../tags/tag1193.xml"/><Relationship Id="rId52" Type="http://schemas.openxmlformats.org/officeDocument/2006/relationships/tags" Target="../tags/tag1214.xml"/><Relationship Id="rId73" Type="http://schemas.openxmlformats.org/officeDocument/2006/relationships/tags" Target="../tags/tag1235.xml"/><Relationship Id="rId78" Type="http://schemas.openxmlformats.org/officeDocument/2006/relationships/tags" Target="../tags/tag1240.xml"/><Relationship Id="rId94" Type="http://schemas.openxmlformats.org/officeDocument/2006/relationships/tags" Target="../tags/tag1256.xml"/><Relationship Id="rId99" Type="http://schemas.openxmlformats.org/officeDocument/2006/relationships/tags" Target="../tags/tag1261.xml"/><Relationship Id="rId101" Type="http://schemas.openxmlformats.org/officeDocument/2006/relationships/tags" Target="../tags/tag1263.xml"/><Relationship Id="rId122" Type="http://schemas.openxmlformats.org/officeDocument/2006/relationships/tags" Target="../tags/tag1284.xml"/><Relationship Id="rId143" Type="http://schemas.openxmlformats.org/officeDocument/2006/relationships/slideLayout" Target="../slideLayouts/slideLayout2.xml"/><Relationship Id="rId4" Type="http://schemas.openxmlformats.org/officeDocument/2006/relationships/tags" Target="../tags/tag1166.xml"/><Relationship Id="rId9" Type="http://schemas.openxmlformats.org/officeDocument/2006/relationships/tags" Target="../tags/tag1171.xml"/><Relationship Id="rId26" Type="http://schemas.openxmlformats.org/officeDocument/2006/relationships/tags" Target="../tags/tag1188.xml"/><Relationship Id="rId47" Type="http://schemas.openxmlformats.org/officeDocument/2006/relationships/tags" Target="../tags/tag1209.xml"/><Relationship Id="rId68" Type="http://schemas.openxmlformats.org/officeDocument/2006/relationships/tags" Target="../tags/tag1230.xml"/><Relationship Id="rId89" Type="http://schemas.openxmlformats.org/officeDocument/2006/relationships/tags" Target="../tags/tag1251.xml"/><Relationship Id="rId112" Type="http://schemas.openxmlformats.org/officeDocument/2006/relationships/tags" Target="../tags/tag1274.xml"/><Relationship Id="rId133" Type="http://schemas.openxmlformats.org/officeDocument/2006/relationships/tags" Target="../tags/tag1295.xml"/><Relationship Id="rId16" Type="http://schemas.openxmlformats.org/officeDocument/2006/relationships/tags" Target="../tags/tag1178.xml"/></Relationships>
</file>

<file path=ppt/slides/_rels/slide22.xml.rels><?xml version="1.0" encoding="UTF-8" standalone="yes"?>
<Relationships xmlns="http://schemas.openxmlformats.org/package/2006/relationships"><Relationship Id="rId26" Type="http://schemas.openxmlformats.org/officeDocument/2006/relationships/tags" Target="../tags/tag1330.xml"/><Relationship Id="rId21" Type="http://schemas.openxmlformats.org/officeDocument/2006/relationships/tags" Target="../tags/tag1325.xml"/><Relationship Id="rId42" Type="http://schemas.openxmlformats.org/officeDocument/2006/relationships/tags" Target="../tags/tag1346.xml"/><Relationship Id="rId47" Type="http://schemas.openxmlformats.org/officeDocument/2006/relationships/tags" Target="../tags/tag1351.xml"/><Relationship Id="rId63" Type="http://schemas.openxmlformats.org/officeDocument/2006/relationships/tags" Target="../tags/tag1367.xml"/><Relationship Id="rId68" Type="http://schemas.openxmlformats.org/officeDocument/2006/relationships/tags" Target="../tags/tag1372.xml"/><Relationship Id="rId2" Type="http://schemas.openxmlformats.org/officeDocument/2006/relationships/tags" Target="../tags/tag1306.xml"/><Relationship Id="rId16" Type="http://schemas.openxmlformats.org/officeDocument/2006/relationships/tags" Target="../tags/tag1320.xml"/><Relationship Id="rId29" Type="http://schemas.openxmlformats.org/officeDocument/2006/relationships/tags" Target="../tags/tag1333.xml"/><Relationship Id="rId11" Type="http://schemas.openxmlformats.org/officeDocument/2006/relationships/tags" Target="../tags/tag1315.xml"/><Relationship Id="rId24" Type="http://schemas.openxmlformats.org/officeDocument/2006/relationships/tags" Target="../tags/tag1328.xml"/><Relationship Id="rId32" Type="http://schemas.openxmlformats.org/officeDocument/2006/relationships/tags" Target="../tags/tag1336.xml"/><Relationship Id="rId37" Type="http://schemas.openxmlformats.org/officeDocument/2006/relationships/tags" Target="../tags/tag1341.xml"/><Relationship Id="rId40" Type="http://schemas.openxmlformats.org/officeDocument/2006/relationships/tags" Target="../tags/tag1344.xml"/><Relationship Id="rId45" Type="http://schemas.openxmlformats.org/officeDocument/2006/relationships/tags" Target="../tags/tag1349.xml"/><Relationship Id="rId53" Type="http://schemas.openxmlformats.org/officeDocument/2006/relationships/tags" Target="../tags/tag1357.xml"/><Relationship Id="rId58" Type="http://schemas.openxmlformats.org/officeDocument/2006/relationships/tags" Target="../tags/tag1362.xml"/><Relationship Id="rId66" Type="http://schemas.openxmlformats.org/officeDocument/2006/relationships/tags" Target="../tags/tag1370.xml"/><Relationship Id="rId74" Type="http://schemas.openxmlformats.org/officeDocument/2006/relationships/image" Target="../media/image4.png"/><Relationship Id="rId5" Type="http://schemas.openxmlformats.org/officeDocument/2006/relationships/tags" Target="../tags/tag1309.xml"/><Relationship Id="rId61" Type="http://schemas.openxmlformats.org/officeDocument/2006/relationships/tags" Target="../tags/tag1365.xml"/><Relationship Id="rId19" Type="http://schemas.openxmlformats.org/officeDocument/2006/relationships/tags" Target="../tags/tag1323.xml"/><Relationship Id="rId14" Type="http://schemas.openxmlformats.org/officeDocument/2006/relationships/tags" Target="../tags/tag1318.xml"/><Relationship Id="rId22" Type="http://schemas.openxmlformats.org/officeDocument/2006/relationships/tags" Target="../tags/tag1326.xml"/><Relationship Id="rId27" Type="http://schemas.openxmlformats.org/officeDocument/2006/relationships/tags" Target="../tags/tag1331.xml"/><Relationship Id="rId30" Type="http://schemas.openxmlformats.org/officeDocument/2006/relationships/tags" Target="../tags/tag1334.xml"/><Relationship Id="rId35" Type="http://schemas.openxmlformats.org/officeDocument/2006/relationships/tags" Target="../tags/tag1339.xml"/><Relationship Id="rId43" Type="http://schemas.openxmlformats.org/officeDocument/2006/relationships/tags" Target="../tags/tag1347.xml"/><Relationship Id="rId48" Type="http://schemas.openxmlformats.org/officeDocument/2006/relationships/tags" Target="../tags/tag1352.xml"/><Relationship Id="rId56" Type="http://schemas.openxmlformats.org/officeDocument/2006/relationships/tags" Target="../tags/tag1360.xml"/><Relationship Id="rId64" Type="http://schemas.openxmlformats.org/officeDocument/2006/relationships/tags" Target="../tags/tag1368.xml"/><Relationship Id="rId69" Type="http://schemas.openxmlformats.org/officeDocument/2006/relationships/tags" Target="../tags/tag1373.xml"/><Relationship Id="rId8" Type="http://schemas.openxmlformats.org/officeDocument/2006/relationships/tags" Target="../tags/tag1312.xml"/><Relationship Id="rId51" Type="http://schemas.openxmlformats.org/officeDocument/2006/relationships/tags" Target="../tags/tag1355.xml"/><Relationship Id="rId72" Type="http://schemas.openxmlformats.org/officeDocument/2006/relationships/tags" Target="../tags/tag1376.xml"/><Relationship Id="rId3" Type="http://schemas.openxmlformats.org/officeDocument/2006/relationships/tags" Target="../tags/tag1307.xml"/><Relationship Id="rId12" Type="http://schemas.openxmlformats.org/officeDocument/2006/relationships/tags" Target="../tags/tag1316.xml"/><Relationship Id="rId17" Type="http://schemas.openxmlformats.org/officeDocument/2006/relationships/tags" Target="../tags/tag1321.xml"/><Relationship Id="rId25" Type="http://schemas.openxmlformats.org/officeDocument/2006/relationships/tags" Target="../tags/tag1329.xml"/><Relationship Id="rId33" Type="http://schemas.openxmlformats.org/officeDocument/2006/relationships/tags" Target="../tags/tag1337.xml"/><Relationship Id="rId38" Type="http://schemas.openxmlformats.org/officeDocument/2006/relationships/tags" Target="../tags/tag1342.xml"/><Relationship Id="rId46" Type="http://schemas.openxmlformats.org/officeDocument/2006/relationships/tags" Target="../tags/tag1350.xml"/><Relationship Id="rId59" Type="http://schemas.openxmlformats.org/officeDocument/2006/relationships/tags" Target="../tags/tag1363.xml"/><Relationship Id="rId67" Type="http://schemas.openxmlformats.org/officeDocument/2006/relationships/tags" Target="../tags/tag1371.xml"/><Relationship Id="rId20" Type="http://schemas.openxmlformats.org/officeDocument/2006/relationships/tags" Target="../tags/tag1324.xml"/><Relationship Id="rId41" Type="http://schemas.openxmlformats.org/officeDocument/2006/relationships/tags" Target="../tags/tag1345.xml"/><Relationship Id="rId54" Type="http://schemas.openxmlformats.org/officeDocument/2006/relationships/tags" Target="../tags/tag1358.xml"/><Relationship Id="rId62" Type="http://schemas.openxmlformats.org/officeDocument/2006/relationships/tags" Target="../tags/tag1366.xml"/><Relationship Id="rId70" Type="http://schemas.openxmlformats.org/officeDocument/2006/relationships/tags" Target="../tags/tag1374.xml"/><Relationship Id="rId1" Type="http://schemas.openxmlformats.org/officeDocument/2006/relationships/tags" Target="../tags/tag1305.xml"/><Relationship Id="rId6" Type="http://schemas.openxmlformats.org/officeDocument/2006/relationships/tags" Target="../tags/tag1310.xml"/><Relationship Id="rId15" Type="http://schemas.openxmlformats.org/officeDocument/2006/relationships/tags" Target="../tags/tag1319.xml"/><Relationship Id="rId23" Type="http://schemas.openxmlformats.org/officeDocument/2006/relationships/tags" Target="../tags/tag1327.xml"/><Relationship Id="rId28" Type="http://schemas.openxmlformats.org/officeDocument/2006/relationships/tags" Target="../tags/tag1332.xml"/><Relationship Id="rId36" Type="http://schemas.openxmlformats.org/officeDocument/2006/relationships/tags" Target="../tags/tag1340.xml"/><Relationship Id="rId49" Type="http://schemas.openxmlformats.org/officeDocument/2006/relationships/tags" Target="../tags/tag1353.xml"/><Relationship Id="rId57" Type="http://schemas.openxmlformats.org/officeDocument/2006/relationships/tags" Target="../tags/tag1361.xml"/><Relationship Id="rId10" Type="http://schemas.openxmlformats.org/officeDocument/2006/relationships/tags" Target="../tags/tag1314.xml"/><Relationship Id="rId31" Type="http://schemas.openxmlformats.org/officeDocument/2006/relationships/tags" Target="../tags/tag1335.xml"/><Relationship Id="rId44" Type="http://schemas.openxmlformats.org/officeDocument/2006/relationships/tags" Target="../tags/tag1348.xml"/><Relationship Id="rId52" Type="http://schemas.openxmlformats.org/officeDocument/2006/relationships/tags" Target="../tags/tag1356.xml"/><Relationship Id="rId60" Type="http://schemas.openxmlformats.org/officeDocument/2006/relationships/tags" Target="../tags/tag1364.xml"/><Relationship Id="rId65" Type="http://schemas.openxmlformats.org/officeDocument/2006/relationships/tags" Target="../tags/tag1369.xml"/><Relationship Id="rId73" Type="http://schemas.openxmlformats.org/officeDocument/2006/relationships/slideLayout" Target="../slideLayouts/slideLayout2.xml"/><Relationship Id="rId4" Type="http://schemas.openxmlformats.org/officeDocument/2006/relationships/tags" Target="../tags/tag1308.xml"/><Relationship Id="rId9" Type="http://schemas.openxmlformats.org/officeDocument/2006/relationships/tags" Target="../tags/tag1313.xml"/><Relationship Id="rId13" Type="http://schemas.openxmlformats.org/officeDocument/2006/relationships/tags" Target="../tags/tag1317.xml"/><Relationship Id="rId18" Type="http://schemas.openxmlformats.org/officeDocument/2006/relationships/tags" Target="../tags/tag1322.xml"/><Relationship Id="rId39" Type="http://schemas.openxmlformats.org/officeDocument/2006/relationships/tags" Target="../tags/tag1343.xml"/><Relationship Id="rId34" Type="http://schemas.openxmlformats.org/officeDocument/2006/relationships/tags" Target="../tags/tag1338.xml"/><Relationship Id="rId50" Type="http://schemas.openxmlformats.org/officeDocument/2006/relationships/tags" Target="../tags/tag1354.xml"/><Relationship Id="rId55" Type="http://schemas.openxmlformats.org/officeDocument/2006/relationships/tags" Target="../tags/tag1359.xml"/><Relationship Id="rId7" Type="http://schemas.openxmlformats.org/officeDocument/2006/relationships/tags" Target="../tags/tag1311.xml"/><Relationship Id="rId71" Type="http://schemas.openxmlformats.org/officeDocument/2006/relationships/tags" Target="../tags/tag1375.xml"/></Relationships>
</file>

<file path=ppt/slides/_rels/slide23.xml.rels><?xml version="1.0" encoding="UTF-8" standalone="yes"?>
<Relationships xmlns="http://schemas.openxmlformats.org/package/2006/relationships"><Relationship Id="rId26" Type="http://schemas.openxmlformats.org/officeDocument/2006/relationships/tags" Target="../tags/tag1402.xml"/><Relationship Id="rId21" Type="http://schemas.openxmlformats.org/officeDocument/2006/relationships/tags" Target="../tags/tag1397.xml"/><Relationship Id="rId42" Type="http://schemas.openxmlformats.org/officeDocument/2006/relationships/tags" Target="../tags/tag1418.xml"/><Relationship Id="rId47" Type="http://schemas.openxmlformats.org/officeDocument/2006/relationships/tags" Target="../tags/tag1423.xml"/><Relationship Id="rId63" Type="http://schemas.openxmlformats.org/officeDocument/2006/relationships/tags" Target="../tags/tag1439.xml"/><Relationship Id="rId68" Type="http://schemas.openxmlformats.org/officeDocument/2006/relationships/tags" Target="../tags/tag1444.xml"/><Relationship Id="rId84" Type="http://schemas.openxmlformats.org/officeDocument/2006/relationships/tags" Target="../tags/tag1460.xml"/><Relationship Id="rId16" Type="http://schemas.openxmlformats.org/officeDocument/2006/relationships/tags" Target="../tags/tag1392.xml"/><Relationship Id="rId11" Type="http://schemas.openxmlformats.org/officeDocument/2006/relationships/tags" Target="../tags/tag1387.xml"/><Relationship Id="rId32" Type="http://schemas.openxmlformats.org/officeDocument/2006/relationships/tags" Target="../tags/tag1408.xml"/><Relationship Id="rId37" Type="http://schemas.openxmlformats.org/officeDocument/2006/relationships/tags" Target="../tags/tag1413.xml"/><Relationship Id="rId53" Type="http://schemas.openxmlformats.org/officeDocument/2006/relationships/tags" Target="../tags/tag1429.xml"/><Relationship Id="rId58" Type="http://schemas.openxmlformats.org/officeDocument/2006/relationships/tags" Target="../tags/tag1434.xml"/><Relationship Id="rId74" Type="http://schemas.openxmlformats.org/officeDocument/2006/relationships/tags" Target="../tags/tag1450.xml"/><Relationship Id="rId79" Type="http://schemas.openxmlformats.org/officeDocument/2006/relationships/tags" Target="../tags/tag1455.xml"/><Relationship Id="rId5" Type="http://schemas.openxmlformats.org/officeDocument/2006/relationships/tags" Target="../tags/tag1381.xml"/><Relationship Id="rId19" Type="http://schemas.openxmlformats.org/officeDocument/2006/relationships/tags" Target="../tags/tag1395.xml"/><Relationship Id="rId14" Type="http://schemas.openxmlformats.org/officeDocument/2006/relationships/tags" Target="../tags/tag1390.xml"/><Relationship Id="rId22" Type="http://schemas.openxmlformats.org/officeDocument/2006/relationships/tags" Target="../tags/tag1398.xml"/><Relationship Id="rId27" Type="http://schemas.openxmlformats.org/officeDocument/2006/relationships/tags" Target="../tags/tag1403.xml"/><Relationship Id="rId30" Type="http://schemas.openxmlformats.org/officeDocument/2006/relationships/tags" Target="../tags/tag1406.xml"/><Relationship Id="rId35" Type="http://schemas.openxmlformats.org/officeDocument/2006/relationships/tags" Target="../tags/tag1411.xml"/><Relationship Id="rId43" Type="http://schemas.openxmlformats.org/officeDocument/2006/relationships/tags" Target="../tags/tag1419.xml"/><Relationship Id="rId48" Type="http://schemas.openxmlformats.org/officeDocument/2006/relationships/tags" Target="../tags/tag1424.xml"/><Relationship Id="rId56" Type="http://schemas.openxmlformats.org/officeDocument/2006/relationships/tags" Target="../tags/tag1432.xml"/><Relationship Id="rId64" Type="http://schemas.openxmlformats.org/officeDocument/2006/relationships/tags" Target="../tags/tag1440.xml"/><Relationship Id="rId69" Type="http://schemas.openxmlformats.org/officeDocument/2006/relationships/tags" Target="../tags/tag1445.xml"/><Relationship Id="rId77" Type="http://schemas.openxmlformats.org/officeDocument/2006/relationships/tags" Target="../tags/tag1453.xml"/><Relationship Id="rId8" Type="http://schemas.openxmlformats.org/officeDocument/2006/relationships/tags" Target="../tags/tag1384.xml"/><Relationship Id="rId51" Type="http://schemas.openxmlformats.org/officeDocument/2006/relationships/tags" Target="../tags/tag1427.xml"/><Relationship Id="rId72" Type="http://schemas.openxmlformats.org/officeDocument/2006/relationships/tags" Target="../tags/tag1448.xml"/><Relationship Id="rId80" Type="http://schemas.openxmlformats.org/officeDocument/2006/relationships/tags" Target="../tags/tag1456.xml"/><Relationship Id="rId85" Type="http://schemas.openxmlformats.org/officeDocument/2006/relationships/tags" Target="../tags/tag1461.xml"/><Relationship Id="rId3" Type="http://schemas.openxmlformats.org/officeDocument/2006/relationships/tags" Target="../tags/tag1379.xml"/><Relationship Id="rId12" Type="http://schemas.openxmlformats.org/officeDocument/2006/relationships/tags" Target="../tags/tag1388.xml"/><Relationship Id="rId17" Type="http://schemas.openxmlformats.org/officeDocument/2006/relationships/tags" Target="../tags/tag1393.xml"/><Relationship Id="rId25" Type="http://schemas.openxmlformats.org/officeDocument/2006/relationships/tags" Target="../tags/tag1401.xml"/><Relationship Id="rId33" Type="http://schemas.openxmlformats.org/officeDocument/2006/relationships/tags" Target="../tags/tag1409.xml"/><Relationship Id="rId38" Type="http://schemas.openxmlformats.org/officeDocument/2006/relationships/tags" Target="../tags/tag1414.xml"/><Relationship Id="rId46" Type="http://schemas.openxmlformats.org/officeDocument/2006/relationships/tags" Target="../tags/tag1422.xml"/><Relationship Id="rId59" Type="http://schemas.openxmlformats.org/officeDocument/2006/relationships/tags" Target="../tags/tag1435.xml"/><Relationship Id="rId67" Type="http://schemas.openxmlformats.org/officeDocument/2006/relationships/tags" Target="../tags/tag1443.xml"/><Relationship Id="rId20" Type="http://schemas.openxmlformats.org/officeDocument/2006/relationships/tags" Target="../tags/tag1396.xml"/><Relationship Id="rId41" Type="http://schemas.openxmlformats.org/officeDocument/2006/relationships/tags" Target="../tags/tag1417.xml"/><Relationship Id="rId54" Type="http://schemas.openxmlformats.org/officeDocument/2006/relationships/tags" Target="../tags/tag1430.xml"/><Relationship Id="rId62" Type="http://schemas.openxmlformats.org/officeDocument/2006/relationships/tags" Target="../tags/tag1438.xml"/><Relationship Id="rId70" Type="http://schemas.openxmlformats.org/officeDocument/2006/relationships/tags" Target="../tags/tag1446.xml"/><Relationship Id="rId75" Type="http://schemas.openxmlformats.org/officeDocument/2006/relationships/tags" Target="../tags/tag1451.xml"/><Relationship Id="rId83" Type="http://schemas.openxmlformats.org/officeDocument/2006/relationships/tags" Target="../tags/tag1459.xml"/><Relationship Id="rId88" Type="http://schemas.openxmlformats.org/officeDocument/2006/relationships/slideLayout" Target="../slideLayouts/slideLayout2.xml"/><Relationship Id="rId1" Type="http://schemas.openxmlformats.org/officeDocument/2006/relationships/tags" Target="../tags/tag1377.xml"/><Relationship Id="rId6" Type="http://schemas.openxmlformats.org/officeDocument/2006/relationships/tags" Target="../tags/tag1382.xml"/><Relationship Id="rId15" Type="http://schemas.openxmlformats.org/officeDocument/2006/relationships/tags" Target="../tags/tag1391.xml"/><Relationship Id="rId23" Type="http://schemas.openxmlformats.org/officeDocument/2006/relationships/tags" Target="../tags/tag1399.xml"/><Relationship Id="rId28" Type="http://schemas.openxmlformats.org/officeDocument/2006/relationships/tags" Target="../tags/tag1404.xml"/><Relationship Id="rId36" Type="http://schemas.openxmlformats.org/officeDocument/2006/relationships/tags" Target="../tags/tag1412.xml"/><Relationship Id="rId49" Type="http://schemas.openxmlformats.org/officeDocument/2006/relationships/tags" Target="../tags/tag1425.xml"/><Relationship Id="rId57" Type="http://schemas.openxmlformats.org/officeDocument/2006/relationships/tags" Target="../tags/tag1433.xml"/><Relationship Id="rId10" Type="http://schemas.openxmlformats.org/officeDocument/2006/relationships/tags" Target="../tags/tag1386.xml"/><Relationship Id="rId31" Type="http://schemas.openxmlformats.org/officeDocument/2006/relationships/tags" Target="../tags/tag1407.xml"/><Relationship Id="rId44" Type="http://schemas.openxmlformats.org/officeDocument/2006/relationships/tags" Target="../tags/tag1420.xml"/><Relationship Id="rId52" Type="http://schemas.openxmlformats.org/officeDocument/2006/relationships/tags" Target="../tags/tag1428.xml"/><Relationship Id="rId60" Type="http://schemas.openxmlformats.org/officeDocument/2006/relationships/tags" Target="../tags/tag1436.xml"/><Relationship Id="rId65" Type="http://schemas.openxmlformats.org/officeDocument/2006/relationships/tags" Target="../tags/tag1441.xml"/><Relationship Id="rId73" Type="http://schemas.openxmlformats.org/officeDocument/2006/relationships/tags" Target="../tags/tag1449.xml"/><Relationship Id="rId78" Type="http://schemas.openxmlformats.org/officeDocument/2006/relationships/tags" Target="../tags/tag1454.xml"/><Relationship Id="rId81" Type="http://schemas.openxmlformats.org/officeDocument/2006/relationships/tags" Target="../tags/tag1457.xml"/><Relationship Id="rId86" Type="http://schemas.openxmlformats.org/officeDocument/2006/relationships/tags" Target="../tags/tag1462.xml"/><Relationship Id="rId4" Type="http://schemas.openxmlformats.org/officeDocument/2006/relationships/tags" Target="../tags/tag1380.xml"/><Relationship Id="rId9" Type="http://schemas.openxmlformats.org/officeDocument/2006/relationships/tags" Target="../tags/tag1385.xml"/><Relationship Id="rId13" Type="http://schemas.openxmlformats.org/officeDocument/2006/relationships/tags" Target="../tags/tag1389.xml"/><Relationship Id="rId18" Type="http://schemas.openxmlformats.org/officeDocument/2006/relationships/tags" Target="../tags/tag1394.xml"/><Relationship Id="rId39" Type="http://schemas.openxmlformats.org/officeDocument/2006/relationships/tags" Target="../tags/tag1415.xml"/><Relationship Id="rId34" Type="http://schemas.openxmlformats.org/officeDocument/2006/relationships/tags" Target="../tags/tag1410.xml"/><Relationship Id="rId50" Type="http://schemas.openxmlformats.org/officeDocument/2006/relationships/tags" Target="../tags/tag1426.xml"/><Relationship Id="rId55" Type="http://schemas.openxmlformats.org/officeDocument/2006/relationships/tags" Target="../tags/tag1431.xml"/><Relationship Id="rId76" Type="http://schemas.openxmlformats.org/officeDocument/2006/relationships/tags" Target="../tags/tag1452.xml"/><Relationship Id="rId7" Type="http://schemas.openxmlformats.org/officeDocument/2006/relationships/tags" Target="../tags/tag1383.xml"/><Relationship Id="rId71" Type="http://schemas.openxmlformats.org/officeDocument/2006/relationships/tags" Target="../tags/tag1447.xml"/><Relationship Id="rId2" Type="http://schemas.openxmlformats.org/officeDocument/2006/relationships/tags" Target="../tags/tag1378.xml"/><Relationship Id="rId29" Type="http://schemas.openxmlformats.org/officeDocument/2006/relationships/tags" Target="../tags/tag1405.xml"/><Relationship Id="rId24" Type="http://schemas.openxmlformats.org/officeDocument/2006/relationships/tags" Target="../tags/tag1400.xml"/><Relationship Id="rId40" Type="http://schemas.openxmlformats.org/officeDocument/2006/relationships/tags" Target="../tags/tag1416.xml"/><Relationship Id="rId45" Type="http://schemas.openxmlformats.org/officeDocument/2006/relationships/tags" Target="../tags/tag1421.xml"/><Relationship Id="rId66" Type="http://schemas.openxmlformats.org/officeDocument/2006/relationships/tags" Target="../tags/tag1442.xml"/><Relationship Id="rId87" Type="http://schemas.openxmlformats.org/officeDocument/2006/relationships/tags" Target="../tags/tag1463.xml"/><Relationship Id="rId61" Type="http://schemas.openxmlformats.org/officeDocument/2006/relationships/tags" Target="../tags/tag1437.xml"/><Relationship Id="rId82" Type="http://schemas.openxmlformats.org/officeDocument/2006/relationships/tags" Target="../tags/tag1458.xml"/></Relationships>
</file>

<file path=ppt/slides/_rels/slide24.xml.rels><?xml version="1.0" encoding="UTF-8" standalone="yes"?>
<Relationships xmlns="http://schemas.openxmlformats.org/package/2006/relationships"><Relationship Id="rId26" Type="http://schemas.openxmlformats.org/officeDocument/2006/relationships/tags" Target="../tags/tag1489.xml"/><Relationship Id="rId21" Type="http://schemas.openxmlformats.org/officeDocument/2006/relationships/tags" Target="../tags/tag1484.xml"/><Relationship Id="rId42" Type="http://schemas.openxmlformats.org/officeDocument/2006/relationships/tags" Target="../tags/tag1505.xml"/><Relationship Id="rId47" Type="http://schemas.openxmlformats.org/officeDocument/2006/relationships/tags" Target="../tags/tag1510.xml"/><Relationship Id="rId63" Type="http://schemas.openxmlformats.org/officeDocument/2006/relationships/tags" Target="../tags/tag1526.xml"/><Relationship Id="rId68" Type="http://schemas.openxmlformats.org/officeDocument/2006/relationships/tags" Target="../tags/tag1531.xml"/><Relationship Id="rId84" Type="http://schemas.openxmlformats.org/officeDocument/2006/relationships/tags" Target="../tags/tag1547.xml"/><Relationship Id="rId89" Type="http://schemas.openxmlformats.org/officeDocument/2006/relationships/tags" Target="../tags/tag1552.xml"/><Relationship Id="rId16" Type="http://schemas.openxmlformats.org/officeDocument/2006/relationships/tags" Target="../tags/tag1479.xml"/><Relationship Id="rId11" Type="http://schemas.openxmlformats.org/officeDocument/2006/relationships/tags" Target="../tags/tag1474.xml"/><Relationship Id="rId32" Type="http://schemas.openxmlformats.org/officeDocument/2006/relationships/tags" Target="../tags/tag1495.xml"/><Relationship Id="rId37" Type="http://schemas.openxmlformats.org/officeDocument/2006/relationships/tags" Target="../tags/tag1500.xml"/><Relationship Id="rId53" Type="http://schemas.openxmlformats.org/officeDocument/2006/relationships/tags" Target="../tags/tag1516.xml"/><Relationship Id="rId58" Type="http://schemas.openxmlformats.org/officeDocument/2006/relationships/tags" Target="../tags/tag1521.xml"/><Relationship Id="rId74" Type="http://schemas.openxmlformats.org/officeDocument/2006/relationships/tags" Target="../tags/tag1537.xml"/><Relationship Id="rId79" Type="http://schemas.openxmlformats.org/officeDocument/2006/relationships/tags" Target="../tags/tag1542.xml"/><Relationship Id="rId5" Type="http://schemas.openxmlformats.org/officeDocument/2006/relationships/tags" Target="../tags/tag1468.xml"/><Relationship Id="rId90" Type="http://schemas.openxmlformats.org/officeDocument/2006/relationships/slideLayout" Target="../slideLayouts/slideLayout2.xml"/><Relationship Id="rId14" Type="http://schemas.openxmlformats.org/officeDocument/2006/relationships/tags" Target="../tags/tag1477.xml"/><Relationship Id="rId22" Type="http://schemas.openxmlformats.org/officeDocument/2006/relationships/tags" Target="../tags/tag1485.xml"/><Relationship Id="rId27" Type="http://schemas.openxmlformats.org/officeDocument/2006/relationships/tags" Target="../tags/tag1490.xml"/><Relationship Id="rId30" Type="http://schemas.openxmlformats.org/officeDocument/2006/relationships/tags" Target="../tags/tag1493.xml"/><Relationship Id="rId35" Type="http://schemas.openxmlformats.org/officeDocument/2006/relationships/tags" Target="../tags/tag1498.xml"/><Relationship Id="rId43" Type="http://schemas.openxmlformats.org/officeDocument/2006/relationships/tags" Target="../tags/tag1506.xml"/><Relationship Id="rId48" Type="http://schemas.openxmlformats.org/officeDocument/2006/relationships/tags" Target="../tags/tag1511.xml"/><Relationship Id="rId56" Type="http://schemas.openxmlformats.org/officeDocument/2006/relationships/tags" Target="../tags/tag1519.xml"/><Relationship Id="rId64" Type="http://schemas.openxmlformats.org/officeDocument/2006/relationships/tags" Target="../tags/tag1527.xml"/><Relationship Id="rId69" Type="http://schemas.openxmlformats.org/officeDocument/2006/relationships/tags" Target="../tags/tag1532.xml"/><Relationship Id="rId77" Type="http://schemas.openxmlformats.org/officeDocument/2006/relationships/tags" Target="../tags/tag1540.xml"/><Relationship Id="rId8" Type="http://schemas.openxmlformats.org/officeDocument/2006/relationships/tags" Target="../tags/tag1471.xml"/><Relationship Id="rId51" Type="http://schemas.openxmlformats.org/officeDocument/2006/relationships/tags" Target="../tags/tag1514.xml"/><Relationship Id="rId72" Type="http://schemas.openxmlformats.org/officeDocument/2006/relationships/tags" Target="../tags/tag1535.xml"/><Relationship Id="rId80" Type="http://schemas.openxmlformats.org/officeDocument/2006/relationships/tags" Target="../tags/tag1543.xml"/><Relationship Id="rId85" Type="http://schemas.openxmlformats.org/officeDocument/2006/relationships/tags" Target="../tags/tag1548.xml"/><Relationship Id="rId3" Type="http://schemas.openxmlformats.org/officeDocument/2006/relationships/tags" Target="../tags/tag1466.xml"/><Relationship Id="rId12" Type="http://schemas.openxmlformats.org/officeDocument/2006/relationships/tags" Target="../tags/tag1475.xml"/><Relationship Id="rId17" Type="http://schemas.openxmlformats.org/officeDocument/2006/relationships/tags" Target="../tags/tag1480.xml"/><Relationship Id="rId25" Type="http://schemas.openxmlformats.org/officeDocument/2006/relationships/tags" Target="../tags/tag1488.xml"/><Relationship Id="rId33" Type="http://schemas.openxmlformats.org/officeDocument/2006/relationships/tags" Target="../tags/tag1496.xml"/><Relationship Id="rId38" Type="http://schemas.openxmlformats.org/officeDocument/2006/relationships/tags" Target="../tags/tag1501.xml"/><Relationship Id="rId46" Type="http://schemas.openxmlformats.org/officeDocument/2006/relationships/tags" Target="../tags/tag1509.xml"/><Relationship Id="rId59" Type="http://schemas.openxmlformats.org/officeDocument/2006/relationships/tags" Target="../tags/tag1522.xml"/><Relationship Id="rId67" Type="http://schemas.openxmlformats.org/officeDocument/2006/relationships/tags" Target="../tags/tag1530.xml"/><Relationship Id="rId20" Type="http://schemas.openxmlformats.org/officeDocument/2006/relationships/tags" Target="../tags/tag1483.xml"/><Relationship Id="rId41" Type="http://schemas.openxmlformats.org/officeDocument/2006/relationships/tags" Target="../tags/tag1504.xml"/><Relationship Id="rId54" Type="http://schemas.openxmlformats.org/officeDocument/2006/relationships/tags" Target="../tags/tag1517.xml"/><Relationship Id="rId62" Type="http://schemas.openxmlformats.org/officeDocument/2006/relationships/tags" Target="../tags/tag1525.xml"/><Relationship Id="rId70" Type="http://schemas.openxmlformats.org/officeDocument/2006/relationships/tags" Target="../tags/tag1533.xml"/><Relationship Id="rId75" Type="http://schemas.openxmlformats.org/officeDocument/2006/relationships/tags" Target="../tags/tag1538.xml"/><Relationship Id="rId83" Type="http://schemas.openxmlformats.org/officeDocument/2006/relationships/tags" Target="../tags/tag1546.xml"/><Relationship Id="rId88" Type="http://schemas.openxmlformats.org/officeDocument/2006/relationships/tags" Target="../tags/tag1551.xml"/><Relationship Id="rId1" Type="http://schemas.openxmlformats.org/officeDocument/2006/relationships/tags" Target="../tags/tag1464.xml"/><Relationship Id="rId6" Type="http://schemas.openxmlformats.org/officeDocument/2006/relationships/tags" Target="../tags/tag1469.xml"/><Relationship Id="rId15" Type="http://schemas.openxmlformats.org/officeDocument/2006/relationships/tags" Target="../tags/tag1478.xml"/><Relationship Id="rId23" Type="http://schemas.openxmlformats.org/officeDocument/2006/relationships/tags" Target="../tags/tag1486.xml"/><Relationship Id="rId28" Type="http://schemas.openxmlformats.org/officeDocument/2006/relationships/tags" Target="../tags/tag1491.xml"/><Relationship Id="rId36" Type="http://schemas.openxmlformats.org/officeDocument/2006/relationships/tags" Target="../tags/tag1499.xml"/><Relationship Id="rId49" Type="http://schemas.openxmlformats.org/officeDocument/2006/relationships/tags" Target="../tags/tag1512.xml"/><Relationship Id="rId57" Type="http://schemas.openxmlformats.org/officeDocument/2006/relationships/tags" Target="../tags/tag1520.xml"/><Relationship Id="rId10" Type="http://schemas.openxmlformats.org/officeDocument/2006/relationships/tags" Target="../tags/tag1473.xml"/><Relationship Id="rId31" Type="http://schemas.openxmlformats.org/officeDocument/2006/relationships/tags" Target="../tags/tag1494.xml"/><Relationship Id="rId44" Type="http://schemas.openxmlformats.org/officeDocument/2006/relationships/tags" Target="../tags/tag1507.xml"/><Relationship Id="rId52" Type="http://schemas.openxmlformats.org/officeDocument/2006/relationships/tags" Target="../tags/tag1515.xml"/><Relationship Id="rId60" Type="http://schemas.openxmlformats.org/officeDocument/2006/relationships/tags" Target="../tags/tag1523.xml"/><Relationship Id="rId65" Type="http://schemas.openxmlformats.org/officeDocument/2006/relationships/tags" Target="../tags/tag1528.xml"/><Relationship Id="rId73" Type="http://schemas.openxmlformats.org/officeDocument/2006/relationships/tags" Target="../tags/tag1536.xml"/><Relationship Id="rId78" Type="http://schemas.openxmlformats.org/officeDocument/2006/relationships/tags" Target="../tags/tag1541.xml"/><Relationship Id="rId81" Type="http://schemas.openxmlformats.org/officeDocument/2006/relationships/tags" Target="../tags/tag1544.xml"/><Relationship Id="rId86" Type="http://schemas.openxmlformats.org/officeDocument/2006/relationships/tags" Target="../tags/tag1549.xml"/><Relationship Id="rId4" Type="http://schemas.openxmlformats.org/officeDocument/2006/relationships/tags" Target="../tags/tag1467.xml"/><Relationship Id="rId9" Type="http://schemas.openxmlformats.org/officeDocument/2006/relationships/tags" Target="../tags/tag1472.xml"/><Relationship Id="rId13" Type="http://schemas.openxmlformats.org/officeDocument/2006/relationships/tags" Target="../tags/tag1476.xml"/><Relationship Id="rId18" Type="http://schemas.openxmlformats.org/officeDocument/2006/relationships/tags" Target="../tags/tag1481.xml"/><Relationship Id="rId39" Type="http://schemas.openxmlformats.org/officeDocument/2006/relationships/tags" Target="../tags/tag1502.xml"/><Relationship Id="rId34" Type="http://schemas.openxmlformats.org/officeDocument/2006/relationships/tags" Target="../tags/tag1497.xml"/><Relationship Id="rId50" Type="http://schemas.openxmlformats.org/officeDocument/2006/relationships/tags" Target="../tags/tag1513.xml"/><Relationship Id="rId55" Type="http://schemas.openxmlformats.org/officeDocument/2006/relationships/tags" Target="../tags/tag1518.xml"/><Relationship Id="rId76" Type="http://schemas.openxmlformats.org/officeDocument/2006/relationships/tags" Target="../tags/tag1539.xml"/><Relationship Id="rId7" Type="http://schemas.openxmlformats.org/officeDocument/2006/relationships/tags" Target="../tags/tag1470.xml"/><Relationship Id="rId71" Type="http://schemas.openxmlformats.org/officeDocument/2006/relationships/tags" Target="../tags/tag1534.xml"/><Relationship Id="rId2" Type="http://schemas.openxmlformats.org/officeDocument/2006/relationships/tags" Target="../tags/tag1465.xml"/><Relationship Id="rId29" Type="http://schemas.openxmlformats.org/officeDocument/2006/relationships/tags" Target="../tags/tag1492.xml"/><Relationship Id="rId24" Type="http://schemas.openxmlformats.org/officeDocument/2006/relationships/tags" Target="../tags/tag1487.xml"/><Relationship Id="rId40" Type="http://schemas.openxmlformats.org/officeDocument/2006/relationships/tags" Target="../tags/tag1503.xml"/><Relationship Id="rId45" Type="http://schemas.openxmlformats.org/officeDocument/2006/relationships/tags" Target="../tags/tag1508.xml"/><Relationship Id="rId66" Type="http://schemas.openxmlformats.org/officeDocument/2006/relationships/tags" Target="../tags/tag1529.xml"/><Relationship Id="rId87" Type="http://schemas.openxmlformats.org/officeDocument/2006/relationships/tags" Target="../tags/tag1550.xml"/><Relationship Id="rId61" Type="http://schemas.openxmlformats.org/officeDocument/2006/relationships/tags" Target="../tags/tag1524.xml"/><Relationship Id="rId82" Type="http://schemas.openxmlformats.org/officeDocument/2006/relationships/tags" Target="../tags/tag1545.xml"/><Relationship Id="rId19" Type="http://schemas.openxmlformats.org/officeDocument/2006/relationships/tags" Target="../tags/tag1482.xml"/></Relationships>
</file>

<file path=ppt/slides/_rels/slide25.xml.rels><?xml version="1.0" encoding="UTF-8" standalone="yes"?>
<Relationships xmlns="http://schemas.openxmlformats.org/package/2006/relationships"><Relationship Id="rId26" Type="http://schemas.openxmlformats.org/officeDocument/2006/relationships/tags" Target="../tags/tag1578.xml"/><Relationship Id="rId21" Type="http://schemas.openxmlformats.org/officeDocument/2006/relationships/tags" Target="../tags/tag1573.xml"/><Relationship Id="rId42" Type="http://schemas.openxmlformats.org/officeDocument/2006/relationships/tags" Target="../tags/tag1594.xml"/><Relationship Id="rId47" Type="http://schemas.openxmlformats.org/officeDocument/2006/relationships/tags" Target="../tags/tag1599.xml"/><Relationship Id="rId63" Type="http://schemas.openxmlformats.org/officeDocument/2006/relationships/tags" Target="../tags/tag1615.xml"/><Relationship Id="rId68" Type="http://schemas.openxmlformats.org/officeDocument/2006/relationships/tags" Target="../tags/tag1620.xml"/><Relationship Id="rId84" Type="http://schemas.openxmlformats.org/officeDocument/2006/relationships/tags" Target="../tags/tag1636.xml"/><Relationship Id="rId89" Type="http://schemas.openxmlformats.org/officeDocument/2006/relationships/tags" Target="../tags/tag1641.xml"/><Relationship Id="rId16" Type="http://schemas.openxmlformats.org/officeDocument/2006/relationships/tags" Target="../tags/tag1568.xml"/><Relationship Id="rId11" Type="http://schemas.openxmlformats.org/officeDocument/2006/relationships/tags" Target="../tags/tag1563.xml"/><Relationship Id="rId32" Type="http://schemas.openxmlformats.org/officeDocument/2006/relationships/tags" Target="../tags/tag1584.xml"/><Relationship Id="rId37" Type="http://schemas.openxmlformats.org/officeDocument/2006/relationships/tags" Target="../tags/tag1589.xml"/><Relationship Id="rId53" Type="http://schemas.openxmlformats.org/officeDocument/2006/relationships/tags" Target="../tags/tag1605.xml"/><Relationship Id="rId58" Type="http://schemas.openxmlformats.org/officeDocument/2006/relationships/tags" Target="../tags/tag1610.xml"/><Relationship Id="rId74" Type="http://schemas.openxmlformats.org/officeDocument/2006/relationships/tags" Target="../tags/tag1626.xml"/><Relationship Id="rId79" Type="http://schemas.openxmlformats.org/officeDocument/2006/relationships/tags" Target="../tags/tag1631.xml"/><Relationship Id="rId5" Type="http://schemas.openxmlformats.org/officeDocument/2006/relationships/tags" Target="../tags/tag1557.xml"/><Relationship Id="rId90" Type="http://schemas.openxmlformats.org/officeDocument/2006/relationships/slideLayout" Target="../slideLayouts/slideLayout2.xml"/><Relationship Id="rId14" Type="http://schemas.openxmlformats.org/officeDocument/2006/relationships/tags" Target="../tags/tag1566.xml"/><Relationship Id="rId22" Type="http://schemas.openxmlformats.org/officeDocument/2006/relationships/tags" Target="../tags/tag1574.xml"/><Relationship Id="rId27" Type="http://schemas.openxmlformats.org/officeDocument/2006/relationships/tags" Target="../tags/tag1579.xml"/><Relationship Id="rId30" Type="http://schemas.openxmlformats.org/officeDocument/2006/relationships/tags" Target="../tags/tag1582.xml"/><Relationship Id="rId35" Type="http://schemas.openxmlformats.org/officeDocument/2006/relationships/tags" Target="../tags/tag1587.xml"/><Relationship Id="rId43" Type="http://schemas.openxmlformats.org/officeDocument/2006/relationships/tags" Target="../tags/tag1595.xml"/><Relationship Id="rId48" Type="http://schemas.openxmlformats.org/officeDocument/2006/relationships/tags" Target="../tags/tag1600.xml"/><Relationship Id="rId56" Type="http://schemas.openxmlformats.org/officeDocument/2006/relationships/tags" Target="../tags/tag1608.xml"/><Relationship Id="rId64" Type="http://schemas.openxmlformats.org/officeDocument/2006/relationships/tags" Target="../tags/tag1616.xml"/><Relationship Id="rId69" Type="http://schemas.openxmlformats.org/officeDocument/2006/relationships/tags" Target="../tags/tag1621.xml"/><Relationship Id="rId77" Type="http://schemas.openxmlformats.org/officeDocument/2006/relationships/tags" Target="../tags/tag1629.xml"/><Relationship Id="rId8" Type="http://schemas.openxmlformats.org/officeDocument/2006/relationships/tags" Target="../tags/tag1560.xml"/><Relationship Id="rId51" Type="http://schemas.openxmlformats.org/officeDocument/2006/relationships/tags" Target="../tags/tag1603.xml"/><Relationship Id="rId72" Type="http://schemas.openxmlformats.org/officeDocument/2006/relationships/tags" Target="../tags/tag1624.xml"/><Relationship Id="rId80" Type="http://schemas.openxmlformats.org/officeDocument/2006/relationships/tags" Target="../tags/tag1632.xml"/><Relationship Id="rId85" Type="http://schemas.openxmlformats.org/officeDocument/2006/relationships/tags" Target="../tags/tag1637.xml"/><Relationship Id="rId3" Type="http://schemas.openxmlformats.org/officeDocument/2006/relationships/tags" Target="../tags/tag1555.xml"/><Relationship Id="rId12" Type="http://schemas.openxmlformats.org/officeDocument/2006/relationships/tags" Target="../tags/tag1564.xml"/><Relationship Id="rId17" Type="http://schemas.openxmlformats.org/officeDocument/2006/relationships/tags" Target="../tags/tag1569.xml"/><Relationship Id="rId25" Type="http://schemas.openxmlformats.org/officeDocument/2006/relationships/tags" Target="../tags/tag1577.xml"/><Relationship Id="rId33" Type="http://schemas.openxmlformats.org/officeDocument/2006/relationships/tags" Target="../tags/tag1585.xml"/><Relationship Id="rId38" Type="http://schemas.openxmlformats.org/officeDocument/2006/relationships/tags" Target="../tags/tag1590.xml"/><Relationship Id="rId46" Type="http://schemas.openxmlformats.org/officeDocument/2006/relationships/tags" Target="../tags/tag1598.xml"/><Relationship Id="rId59" Type="http://schemas.openxmlformats.org/officeDocument/2006/relationships/tags" Target="../tags/tag1611.xml"/><Relationship Id="rId67" Type="http://schemas.openxmlformats.org/officeDocument/2006/relationships/tags" Target="../tags/tag1619.xml"/><Relationship Id="rId20" Type="http://schemas.openxmlformats.org/officeDocument/2006/relationships/tags" Target="../tags/tag1572.xml"/><Relationship Id="rId41" Type="http://schemas.openxmlformats.org/officeDocument/2006/relationships/tags" Target="../tags/tag1593.xml"/><Relationship Id="rId54" Type="http://schemas.openxmlformats.org/officeDocument/2006/relationships/tags" Target="../tags/tag1606.xml"/><Relationship Id="rId62" Type="http://schemas.openxmlformats.org/officeDocument/2006/relationships/tags" Target="../tags/tag1614.xml"/><Relationship Id="rId70" Type="http://schemas.openxmlformats.org/officeDocument/2006/relationships/tags" Target="../tags/tag1622.xml"/><Relationship Id="rId75" Type="http://schemas.openxmlformats.org/officeDocument/2006/relationships/tags" Target="../tags/tag1627.xml"/><Relationship Id="rId83" Type="http://schemas.openxmlformats.org/officeDocument/2006/relationships/tags" Target="../tags/tag1635.xml"/><Relationship Id="rId88" Type="http://schemas.openxmlformats.org/officeDocument/2006/relationships/tags" Target="../tags/tag1640.xml"/><Relationship Id="rId1" Type="http://schemas.openxmlformats.org/officeDocument/2006/relationships/tags" Target="../tags/tag1553.xml"/><Relationship Id="rId6" Type="http://schemas.openxmlformats.org/officeDocument/2006/relationships/tags" Target="../tags/tag1558.xml"/><Relationship Id="rId15" Type="http://schemas.openxmlformats.org/officeDocument/2006/relationships/tags" Target="../tags/tag1567.xml"/><Relationship Id="rId23" Type="http://schemas.openxmlformats.org/officeDocument/2006/relationships/tags" Target="../tags/tag1575.xml"/><Relationship Id="rId28" Type="http://schemas.openxmlformats.org/officeDocument/2006/relationships/tags" Target="../tags/tag1580.xml"/><Relationship Id="rId36" Type="http://schemas.openxmlformats.org/officeDocument/2006/relationships/tags" Target="../tags/tag1588.xml"/><Relationship Id="rId49" Type="http://schemas.openxmlformats.org/officeDocument/2006/relationships/tags" Target="../tags/tag1601.xml"/><Relationship Id="rId57" Type="http://schemas.openxmlformats.org/officeDocument/2006/relationships/tags" Target="../tags/tag1609.xml"/><Relationship Id="rId10" Type="http://schemas.openxmlformats.org/officeDocument/2006/relationships/tags" Target="../tags/tag1562.xml"/><Relationship Id="rId31" Type="http://schemas.openxmlformats.org/officeDocument/2006/relationships/tags" Target="../tags/tag1583.xml"/><Relationship Id="rId44" Type="http://schemas.openxmlformats.org/officeDocument/2006/relationships/tags" Target="../tags/tag1596.xml"/><Relationship Id="rId52" Type="http://schemas.openxmlformats.org/officeDocument/2006/relationships/tags" Target="../tags/tag1604.xml"/><Relationship Id="rId60" Type="http://schemas.openxmlformats.org/officeDocument/2006/relationships/tags" Target="../tags/tag1612.xml"/><Relationship Id="rId65" Type="http://schemas.openxmlformats.org/officeDocument/2006/relationships/tags" Target="../tags/tag1617.xml"/><Relationship Id="rId73" Type="http://schemas.openxmlformats.org/officeDocument/2006/relationships/tags" Target="../tags/tag1625.xml"/><Relationship Id="rId78" Type="http://schemas.openxmlformats.org/officeDocument/2006/relationships/tags" Target="../tags/tag1630.xml"/><Relationship Id="rId81" Type="http://schemas.openxmlformats.org/officeDocument/2006/relationships/tags" Target="../tags/tag1633.xml"/><Relationship Id="rId86" Type="http://schemas.openxmlformats.org/officeDocument/2006/relationships/tags" Target="../tags/tag1638.xml"/><Relationship Id="rId4" Type="http://schemas.openxmlformats.org/officeDocument/2006/relationships/tags" Target="../tags/tag1556.xml"/><Relationship Id="rId9" Type="http://schemas.openxmlformats.org/officeDocument/2006/relationships/tags" Target="../tags/tag1561.xml"/><Relationship Id="rId13" Type="http://schemas.openxmlformats.org/officeDocument/2006/relationships/tags" Target="../tags/tag1565.xml"/><Relationship Id="rId18" Type="http://schemas.openxmlformats.org/officeDocument/2006/relationships/tags" Target="../tags/tag1570.xml"/><Relationship Id="rId39" Type="http://schemas.openxmlformats.org/officeDocument/2006/relationships/tags" Target="../tags/tag1591.xml"/><Relationship Id="rId34" Type="http://schemas.openxmlformats.org/officeDocument/2006/relationships/tags" Target="../tags/tag1586.xml"/><Relationship Id="rId50" Type="http://schemas.openxmlformats.org/officeDocument/2006/relationships/tags" Target="../tags/tag1602.xml"/><Relationship Id="rId55" Type="http://schemas.openxmlformats.org/officeDocument/2006/relationships/tags" Target="../tags/tag1607.xml"/><Relationship Id="rId76" Type="http://schemas.openxmlformats.org/officeDocument/2006/relationships/tags" Target="../tags/tag1628.xml"/><Relationship Id="rId7" Type="http://schemas.openxmlformats.org/officeDocument/2006/relationships/tags" Target="../tags/tag1559.xml"/><Relationship Id="rId71" Type="http://schemas.openxmlformats.org/officeDocument/2006/relationships/tags" Target="../tags/tag1623.xml"/><Relationship Id="rId2" Type="http://schemas.openxmlformats.org/officeDocument/2006/relationships/tags" Target="../tags/tag1554.xml"/><Relationship Id="rId29" Type="http://schemas.openxmlformats.org/officeDocument/2006/relationships/tags" Target="../tags/tag1581.xml"/><Relationship Id="rId24" Type="http://schemas.openxmlformats.org/officeDocument/2006/relationships/tags" Target="../tags/tag1576.xml"/><Relationship Id="rId40" Type="http://schemas.openxmlformats.org/officeDocument/2006/relationships/tags" Target="../tags/tag1592.xml"/><Relationship Id="rId45" Type="http://schemas.openxmlformats.org/officeDocument/2006/relationships/tags" Target="../tags/tag1597.xml"/><Relationship Id="rId66" Type="http://schemas.openxmlformats.org/officeDocument/2006/relationships/tags" Target="../tags/tag1618.xml"/><Relationship Id="rId87" Type="http://schemas.openxmlformats.org/officeDocument/2006/relationships/tags" Target="../tags/tag1639.xml"/><Relationship Id="rId61" Type="http://schemas.openxmlformats.org/officeDocument/2006/relationships/tags" Target="../tags/tag1613.xml"/><Relationship Id="rId82" Type="http://schemas.openxmlformats.org/officeDocument/2006/relationships/tags" Target="../tags/tag1634.xml"/><Relationship Id="rId19" Type="http://schemas.openxmlformats.org/officeDocument/2006/relationships/tags" Target="../tags/tag1571.xml"/></Relationships>
</file>

<file path=ppt/slides/_rels/slide3.xml.rels><?xml version="1.0" encoding="UTF-8" standalone="yes"?>
<Relationships xmlns="http://schemas.openxmlformats.org/package/2006/relationships"><Relationship Id="rId26" Type="http://schemas.openxmlformats.org/officeDocument/2006/relationships/tags" Target="../tags/tag109.xml"/><Relationship Id="rId21" Type="http://schemas.openxmlformats.org/officeDocument/2006/relationships/tags" Target="../tags/tag104.xml"/><Relationship Id="rId42" Type="http://schemas.openxmlformats.org/officeDocument/2006/relationships/tags" Target="../tags/tag125.xml"/><Relationship Id="rId47" Type="http://schemas.openxmlformats.org/officeDocument/2006/relationships/tags" Target="../tags/tag130.xml"/><Relationship Id="rId63" Type="http://schemas.openxmlformats.org/officeDocument/2006/relationships/tags" Target="../tags/tag146.xml"/><Relationship Id="rId68" Type="http://schemas.openxmlformats.org/officeDocument/2006/relationships/tags" Target="../tags/tag151.xml"/><Relationship Id="rId84" Type="http://schemas.openxmlformats.org/officeDocument/2006/relationships/tags" Target="../tags/tag167.xml"/><Relationship Id="rId89" Type="http://schemas.openxmlformats.org/officeDocument/2006/relationships/tags" Target="../tags/tag172.xml"/><Relationship Id="rId16" Type="http://schemas.openxmlformats.org/officeDocument/2006/relationships/tags" Target="../tags/tag99.xml"/><Relationship Id="rId107" Type="http://schemas.openxmlformats.org/officeDocument/2006/relationships/slideLayout" Target="../slideLayouts/slideLayout2.xml"/><Relationship Id="rId11" Type="http://schemas.openxmlformats.org/officeDocument/2006/relationships/tags" Target="../tags/tag94.xml"/><Relationship Id="rId32" Type="http://schemas.openxmlformats.org/officeDocument/2006/relationships/tags" Target="../tags/tag115.xml"/><Relationship Id="rId37" Type="http://schemas.openxmlformats.org/officeDocument/2006/relationships/tags" Target="../tags/tag120.xml"/><Relationship Id="rId53" Type="http://schemas.openxmlformats.org/officeDocument/2006/relationships/tags" Target="../tags/tag136.xml"/><Relationship Id="rId58" Type="http://schemas.openxmlformats.org/officeDocument/2006/relationships/tags" Target="../tags/tag141.xml"/><Relationship Id="rId74" Type="http://schemas.openxmlformats.org/officeDocument/2006/relationships/tags" Target="../tags/tag157.xml"/><Relationship Id="rId79" Type="http://schemas.openxmlformats.org/officeDocument/2006/relationships/tags" Target="../tags/tag162.xml"/><Relationship Id="rId102" Type="http://schemas.openxmlformats.org/officeDocument/2006/relationships/tags" Target="../tags/tag185.xml"/><Relationship Id="rId5" Type="http://schemas.openxmlformats.org/officeDocument/2006/relationships/tags" Target="../tags/tag88.xml"/><Relationship Id="rId90" Type="http://schemas.openxmlformats.org/officeDocument/2006/relationships/tags" Target="../tags/tag173.xml"/><Relationship Id="rId95" Type="http://schemas.openxmlformats.org/officeDocument/2006/relationships/tags" Target="../tags/tag178.xml"/><Relationship Id="rId22" Type="http://schemas.openxmlformats.org/officeDocument/2006/relationships/tags" Target="../tags/tag105.xml"/><Relationship Id="rId27" Type="http://schemas.openxmlformats.org/officeDocument/2006/relationships/tags" Target="../tags/tag110.xml"/><Relationship Id="rId43" Type="http://schemas.openxmlformats.org/officeDocument/2006/relationships/tags" Target="../tags/tag126.xml"/><Relationship Id="rId48" Type="http://schemas.openxmlformats.org/officeDocument/2006/relationships/tags" Target="../tags/tag131.xml"/><Relationship Id="rId64" Type="http://schemas.openxmlformats.org/officeDocument/2006/relationships/tags" Target="../tags/tag147.xml"/><Relationship Id="rId69" Type="http://schemas.openxmlformats.org/officeDocument/2006/relationships/tags" Target="../tags/tag152.xml"/><Relationship Id="rId80" Type="http://schemas.openxmlformats.org/officeDocument/2006/relationships/tags" Target="../tags/tag163.xml"/><Relationship Id="rId85" Type="http://schemas.openxmlformats.org/officeDocument/2006/relationships/tags" Target="../tags/tag168.xml"/><Relationship Id="rId12" Type="http://schemas.openxmlformats.org/officeDocument/2006/relationships/tags" Target="../tags/tag95.xml"/><Relationship Id="rId17" Type="http://schemas.openxmlformats.org/officeDocument/2006/relationships/tags" Target="../tags/tag100.xml"/><Relationship Id="rId33" Type="http://schemas.openxmlformats.org/officeDocument/2006/relationships/tags" Target="../tags/tag116.xml"/><Relationship Id="rId38" Type="http://schemas.openxmlformats.org/officeDocument/2006/relationships/tags" Target="../tags/tag121.xml"/><Relationship Id="rId59" Type="http://schemas.openxmlformats.org/officeDocument/2006/relationships/tags" Target="../tags/tag142.xml"/><Relationship Id="rId103" Type="http://schemas.openxmlformats.org/officeDocument/2006/relationships/tags" Target="../tags/tag186.xml"/><Relationship Id="rId20" Type="http://schemas.openxmlformats.org/officeDocument/2006/relationships/tags" Target="../tags/tag103.xml"/><Relationship Id="rId41" Type="http://schemas.openxmlformats.org/officeDocument/2006/relationships/tags" Target="../tags/tag124.xml"/><Relationship Id="rId54" Type="http://schemas.openxmlformats.org/officeDocument/2006/relationships/tags" Target="../tags/tag137.xml"/><Relationship Id="rId62" Type="http://schemas.openxmlformats.org/officeDocument/2006/relationships/tags" Target="../tags/tag145.xml"/><Relationship Id="rId70" Type="http://schemas.openxmlformats.org/officeDocument/2006/relationships/tags" Target="../tags/tag153.xml"/><Relationship Id="rId75" Type="http://schemas.openxmlformats.org/officeDocument/2006/relationships/tags" Target="../tags/tag158.xml"/><Relationship Id="rId83" Type="http://schemas.openxmlformats.org/officeDocument/2006/relationships/tags" Target="../tags/tag166.xml"/><Relationship Id="rId88" Type="http://schemas.openxmlformats.org/officeDocument/2006/relationships/tags" Target="../tags/tag171.xml"/><Relationship Id="rId91" Type="http://schemas.openxmlformats.org/officeDocument/2006/relationships/tags" Target="../tags/tag174.xml"/><Relationship Id="rId96" Type="http://schemas.openxmlformats.org/officeDocument/2006/relationships/tags" Target="../tags/tag179.xml"/><Relationship Id="rId1" Type="http://schemas.openxmlformats.org/officeDocument/2006/relationships/tags" Target="../tags/tag84.xml"/><Relationship Id="rId6" Type="http://schemas.openxmlformats.org/officeDocument/2006/relationships/tags" Target="../tags/tag89.xml"/><Relationship Id="rId15" Type="http://schemas.openxmlformats.org/officeDocument/2006/relationships/tags" Target="../tags/tag98.xml"/><Relationship Id="rId23" Type="http://schemas.openxmlformats.org/officeDocument/2006/relationships/tags" Target="../tags/tag106.xml"/><Relationship Id="rId28" Type="http://schemas.openxmlformats.org/officeDocument/2006/relationships/tags" Target="../tags/tag111.xml"/><Relationship Id="rId36" Type="http://schemas.openxmlformats.org/officeDocument/2006/relationships/tags" Target="../tags/tag119.xml"/><Relationship Id="rId49" Type="http://schemas.openxmlformats.org/officeDocument/2006/relationships/tags" Target="../tags/tag132.xml"/><Relationship Id="rId57" Type="http://schemas.openxmlformats.org/officeDocument/2006/relationships/tags" Target="../tags/tag140.xml"/><Relationship Id="rId106" Type="http://schemas.openxmlformats.org/officeDocument/2006/relationships/tags" Target="../tags/tag189.xml"/><Relationship Id="rId10" Type="http://schemas.openxmlformats.org/officeDocument/2006/relationships/tags" Target="../tags/tag93.xml"/><Relationship Id="rId31" Type="http://schemas.openxmlformats.org/officeDocument/2006/relationships/tags" Target="../tags/tag114.xml"/><Relationship Id="rId44" Type="http://schemas.openxmlformats.org/officeDocument/2006/relationships/tags" Target="../tags/tag127.xml"/><Relationship Id="rId52" Type="http://schemas.openxmlformats.org/officeDocument/2006/relationships/tags" Target="../tags/tag135.xml"/><Relationship Id="rId60" Type="http://schemas.openxmlformats.org/officeDocument/2006/relationships/tags" Target="../tags/tag143.xml"/><Relationship Id="rId65" Type="http://schemas.openxmlformats.org/officeDocument/2006/relationships/tags" Target="../tags/tag148.xml"/><Relationship Id="rId73" Type="http://schemas.openxmlformats.org/officeDocument/2006/relationships/tags" Target="../tags/tag156.xml"/><Relationship Id="rId78" Type="http://schemas.openxmlformats.org/officeDocument/2006/relationships/tags" Target="../tags/tag161.xml"/><Relationship Id="rId81" Type="http://schemas.openxmlformats.org/officeDocument/2006/relationships/tags" Target="../tags/tag164.xml"/><Relationship Id="rId86" Type="http://schemas.openxmlformats.org/officeDocument/2006/relationships/tags" Target="../tags/tag169.xml"/><Relationship Id="rId94" Type="http://schemas.openxmlformats.org/officeDocument/2006/relationships/tags" Target="../tags/tag177.xml"/><Relationship Id="rId99" Type="http://schemas.openxmlformats.org/officeDocument/2006/relationships/tags" Target="../tags/tag182.xml"/><Relationship Id="rId101" Type="http://schemas.openxmlformats.org/officeDocument/2006/relationships/tags" Target="../tags/tag184.xml"/><Relationship Id="rId4" Type="http://schemas.openxmlformats.org/officeDocument/2006/relationships/tags" Target="../tags/tag87.xml"/><Relationship Id="rId9" Type="http://schemas.openxmlformats.org/officeDocument/2006/relationships/tags" Target="../tags/tag92.xml"/><Relationship Id="rId13" Type="http://schemas.openxmlformats.org/officeDocument/2006/relationships/tags" Target="../tags/tag96.xml"/><Relationship Id="rId18" Type="http://schemas.openxmlformats.org/officeDocument/2006/relationships/tags" Target="../tags/tag101.xml"/><Relationship Id="rId39" Type="http://schemas.openxmlformats.org/officeDocument/2006/relationships/tags" Target="../tags/tag122.xml"/><Relationship Id="rId34" Type="http://schemas.openxmlformats.org/officeDocument/2006/relationships/tags" Target="../tags/tag117.xml"/><Relationship Id="rId50" Type="http://schemas.openxmlformats.org/officeDocument/2006/relationships/tags" Target="../tags/tag133.xml"/><Relationship Id="rId55" Type="http://schemas.openxmlformats.org/officeDocument/2006/relationships/tags" Target="../tags/tag138.xml"/><Relationship Id="rId76" Type="http://schemas.openxmlformats.org/officeDocument/2006/relationships/tags" Target="../tags/tag159.xml"/><Relationship Id="rId97" Type="http://schemas.openxmlformats.org/officeDocument/2006/relationships/tags" Target="../tags/tag180.xml"/><Relationship Id="rId104" Type="http://schemas.openxmlformats.org/officeDocument/2006/relationships/tags" Target="../tags/tag187.xml"/><Relationship Id="rId7" Type="http://schemas.openxmlformats.org/officeDocument/2006/relationships/tags" Target="../tags/tag90.xml"/><Relationship Id="rId71" Type="http://schemas.openxmlformats.org/officeDocument/2006/relationships/tags" Target="../tags/tag154.xml"/><Relationship Id="rId92" Type="http://schemas.openxmlformats.org/officeDocument/2006/relationships/tags" Target="../tags/tag175.xml"/><Relationship Id="rId2" Type="http://schemas.openxmlformats.org/officeDocument/2006/relationships/tags" Target="../tags/tag85.xml"/><Relationship Id="rId29" Type="http://schemas.openxmlformats.org/officeDocument/2006/relationships/tags" Target="../tags/tag112.xml"/><Relationship Id="rId24" Type="http://schemas.openxmlformats.org/officeDocument/2006/relationships/tags" Target="../tags/tag107.xml"/><Relationship Id="rId40" Type="http://schemas.openxmlformats.org/officeDocument/2006/relationships/tags" Target="../tags/tag123.xml"/><Relationship Id="rId45" Type="http://schemas.openxmlformats.org/officeDocument/2006/relationships/tags" Target="../tags/tag128.xml"/><Relationship Id="rId66" Type="http://schemas.openxmlformats.org/officeDocument/2006/relationships/tags" Target="../tags/tag149.xml"/><Relationship Id="rId87" Type="http://schemas.openxmlformats.org/officeDocument/2006/relationships/tags" Target="../tags/tag170.xml"/><Relationship Id="rId61" Type="http://schemas.openxmlformats.org/officeDocument/2006/relationships/tags" Target="../tags/tag144.xml"/><Relationship Id="rId82" Type="http://schemas.openxmlformats.org/officeDocument/2006/relationships/tags" Target="../tags/tag165.xml"/><Relationship Id="rId19" Type="http://schemas.openxmlformats.org/officeDocument/2006/relationships/tags" Target="../tags/tag102.xml"/><Relationship Id="rId14" Type="http://schemas.openxmlformats.org/officeDocument/2006/relationships/tags" Target="../tags/tag97.xml"/><Relationship Id="rId30" Type="http://schemas.openxmlformats.org/officeDocument/2006/relationships/tags" Target="../tags/tag113.xml"/><Relationship Id="rId35" Type="http://schemas.openxmlformats.org/officeDocument/2006/relationships/tags" Target="../tags/tag118.xml"/><Relationship Id="rId56" Type="http://schemas.openxmlformats.org/officeDocument/2006/relationships/tags" Target="../tags/tag139.xml"/><Relationship Id="rId77" Type="http://schemas.openxmlformats.org/officeDocument/2006/relationships/tags" Target="../tags/tag160.xml"/><Relationship Id="rId100" Type="http://schemas.openxmlformats.org/officeDocument/2006/relationships/tags" Target="../tags/tag183.xml"/><Relationship Id="rId105" Type="http://schemas.openxmlformats.org/officeDocument/2006/relationships/tags" Target="../tags/tag188.xml"/><Relationship Id="rId8" Type="http://schemas.openxmlformats.org/officeDocument/2006/relationships/tags" Target="../tags/tag91.xml"/><Relationship Id="rId51" Type="http://schemas.openxmlformats.org/officeDocument/2006/relationships/tags" Target="../tags/tag134.xml"/><Relationship Id="rId72" Type="http://schemas.openxmlformats.org/officeDocument/2006/relationships/tags" Target="../tags/tag155.xml"/><Relationship Id="rId93" Type="http://schemas.openxmlformats.org/officeDocument/2006/relationships/tags" Target="../tags/tag176.xml"/><Relationship Id="rId98" Type="http://schemas.openxmlformats.org/officeDocument/2006/relationships/tags" Target="../tags/tag181.xml"/><Relationship Id="rId3" Type="http://schemas.openxmlformats.org/officeDocument/2006/relationships/tags" Target="../tags/tag86.xml"/><Relationship Id="rId25" Type="http://schemas.openxmlformats.org/officeDocument/2006/relationships/tags" Target="../tags/tag108.xml"/><Relationship Id="rId46" Type="http://schemas.openxmlformats.org/officeDocument/2006/relationships/tags" Target="../tags/tag129.xml"/><Relationship Id="rId67" Type="http://schemas.openxmlformats.org/officeDocument/2006/relationships/tags" Target="../tags/tag150.xml"/></Relationships>
</file>

<file path=ppt/slides/_rels/slide4.xml.rels><?xml version="1.0" encoding="UTF-8" standalone="yes"?>
<Relationships xmlns="http://schemas.openxmlformats.org/package/2006/relationships"><Relationship Id="rId117" Type="http://schemas.openxmlformats.org/officeDocument/2006/relationships/tags" Target="../tags/tag306.xml"/><Relationship Id="rId21" Type="http://schemas.openxmlformats.org/officeDocument/2006/relationships/tags" Target="../tags/tag210.xml"/><Relationship Id="rId42" Type="http://schemas.openxmlformats.org/officeDocument/2006/relationships/tags" Target="../tags/tag231.xml"/><Relationship Id="rId63" Type="http://schemas.openxmlformats.org/officeDocument/2006/relationships/tags" Target="../tags/tag252.xml"/><Relationship Id="rId84" Type="http://schemas.openxmlformats.org/officeDocument/2006/relationships/tags" Target="../tags/tag273.xml"/><Relationship Id="rId138" Type="http://schemas.openxmlformats.org/officeDocument/2006/relationships/tags" Target="../tags/tag327.xml"/><Relationship Id="rId159" Type="http://schemas.openxmlformats.org/officeDocument/2006/relationships/tags" Target="../tags/tag348.xml"/><Relationship Id="rId170" Type="http://schemas.openxmlformats.org/officeDocument/2006/relationships/tags" Target="../tags/tag359.xml"/><Relationship Id="rId107" Type="http://schemas.openxmlformats.org/officeDocument/2006/relationships/tags" Target="../tags/tag296.xml"/><Relationship Id="rId11" Type="http://schemas.openxmlformats.org/officeDocument/2006/relationships/tags" Target="../tags/tag200.xml"/><Relationship Id="rId32" Type="http://schemas.openxmlformats.org/officeDocument/2006/relationships/tags" Target="../tags/tag221.xml"/><Relationship Id="rId53" Type="http://schemas.openxmlformats.org/officeDocument/2006/relationships/tags" Target="../tags/tag242.xml"/><Relationship Id="rId74" Type="http://schemas.openxmlformats.org/officeDocument/2006/relationships/tags" Target="../tags/tag263.xml"/><Relationship Id="rId128" Type="http://schemas.openxmlformats.org/officeDocument/2006/relationships/tags" Target="../tags/tag317.xml"/><Relationship Id="rId149" Type="http://schemas.openxmlformats.org/officeDocument/2006/relationships/tags" Target="../tags/tag338.xml"/><Relationship Id="rId5" Type="http://schemas.openxmlformats.org/officeDocument/2006/relationships/tags" Target="../tags/tag194.xml"/><Relationship Id="rId95" Type="http://schemas.openxmlformats.org/officeDocument/2006/relationships/tags" Target="../tags/tag284.xml"/><Relationship Id="rId160" Type="http://schemas.openxmlformats.org/officeDocument/2006/relationships/tags" Target="../tags/tag349.xml"/><Relationship Id="rId181" Type="http://schemas.openxmlformats.org/officeDocument/2006/relationships/tags" Target="../tags/tag370.xml"/><Relationship Id="rId22" Type="http://schemas.openxmlformats.org/officeDocument/2006/relationships/tags" Target="../tags/tag211.xml"/><Relationship Id="rId43" Type="http://schemas.openxmlformats.org/officeDocument/2006/relationships/tags" Target="../tags/tag232.xml"/><Relationship Id="rId64" Type="http://schemas.openxmlformats.org/officeDocument/2006/relationships/tags" Target="../tags/tag253.xml"/><Relationship Id="rId118" Type="http://schemas.openxmlformats.org/officeDocument/2006/relationships/tags" Target="../tags/tag307.xml"/><Relationship Id="rId139" Type="http://schemas.openxmlformats.org/officeDocument/2006/relationships/tags" Target="../tags/tag328.xml"/><Relationship Id="rId85" Type="http://schemas.openxmlformats.org/officeDocument/2006/relationships/tags" Target="../tags/tag274.xml"/><Relationship Id="rId150" Type="http://schemas.openxmlformats.org/officeDocument/2006/relationships/tags" Target="../tags/tag339.xml"/><Relationship Id="rId171" Type="http://schemas.openxmlformats.org/officeDocument/2006/relationships/tags" Target="../tags/tag360.xml"/><Relationship Id="rId12" Type="http://schemas.openxmlformats.org/officeDocument/2006/relationships/tags" Target="../tags/tag201.xml"/><Relationship Id="rId33" Type="http://schemas.openxmlformats.org/officeDocument/2006/relationships/tags" Target="../tags/tag222.xml"/><Relationship Id="rId108" Type="http://schemas.openxmlformats.org/officeDocument/2006/relationships/tags" Target="../tags/tag297.xml"/><Relationship Id="rId129" Type="http://schemas.openxmlformats.org/officeDocument/2006/relationships/tags" Target="../tags/tag318.xml"/><Relationship Id="rId54" Type="http://schemas.openxmlformats.org/officeDocument/2006/relationships/tags" Target="../tags/tag243.xml"/><Relationship Id="rId75" Type="http://schemas.openxmlformats.org/officeDocument/2006/relationships/tags" Target="../tags/tag264.xml"/><Relationship Id="rId96" Type="http://schemas.openxmlformats.org/officeDocument/2006/relationships/tags" Target="../tags/tag285.xml"/><Relationship Id="rId140" Type="http://schemas.openxmlformats.org/officeDocument/2006/relationships/tags" Target="../tags/tag329.xml"/><Relationship Id="rId161" Type="http://schemas.openxmlformats.org/officeDocument/2006/relationships/tags" Target="../tags/tag350.xml"/><Relationship Id="rId182" Type="http://schemas.openxmlformats.org/officeDocument/2006/relationships/slideLayout" Target="../slideLayouts/slideLayout2.xml"/><Relationship Id="rId6" Type="http://schemas.openxmlformats.org/officeDocument/2006/relationships/tags" Target="../tags/tag195.xml"/><Relationship Id="rId23" Type="http://schemas.openxmlformats.org/officeDocument/2006/relationships/tags" Target="../tags/tag212.xml"/><Relationship Id="rId119" Type="http://schemas.openxmlformats.org/officeDocument/2006/relationships/tags" Target="../tags/tag308.xml"/><Relationship Id="rId44" Type="http://schemas.openxmlformats.org/officeDocument/2006/relationships/tags" Target="../tags/tag233.xml"/><Relationship Id="rId60" Type="http://schemas.openxmlformats.org/officeDocument/2006/relationships/tags" Target="../tags/tag249.xml"/><Relationship Id="rId65" Type="http://schemas.openxmlformats.org/officeDocument/2006/relationships/tags" Target="../tags/tag254.xml"/><Relationship Id="rId81" Type="http://schemas.openxmlformats.org/officeDocument/2006/relationships/tags" Target="../tags/tag270.xml"/><Relationship Id="rId86" Type="http://schemas.openxmlformats.org/officeDocument/2006/relationships/tags" Target="../tags/tag275.xml"/><Relationship Id="rId130" Type="http://schemas.openxmlformats.org/officeDocument/2006/relationships/tags" Target="../tags/tag319.xml"/><Relationship Id="rId135" Type="http://schemas.openxmlformats.org/officeDocument/2006/relationships/tags" Target="../tags/tag324.xml"/><Relationship Id="rId151" Type="http://schemas.openxmlformats.org/officeDocument/2006/relationships/tags" Target="../tags/tag340.xml"/><Relationship Id="rId156" Type="http://schemas.openxmlformats.org/officeDocument/2006/relationships/tags" Target="../tags/tag345.xml"/><Relationship Id="rId177" Type="http://schemas.openxmlformats.org/officeDocument/2006/relationships/tags" Target="../tags/tag366.xml"/><Relationship Id="rId172" Type="http://schemas.openxmlformats.org/officeDocument/2006/relationships/tags" Target="../tags/tag361.xml"/><Relationship Id="rId13" Type="http://schemas.openxmlformats.org/officeDocument/2006/relationships/tags" Target="../tags/tag202.xml"/><Relationship Id="rId18" Type="http://schemas.openxmlformats.org/officeDocument/2006/relationships/tags" Target="../tags/tag207.xml"/><Relationship Id="rId39" Type="http://schemas.openxmlformats.org/officeDocument/2006/relationships/tags" Target="../tags/tag228.xml"/><Relationship Id="rId109" Type="http://schemas.openxmlformats.org/officeDocument/2006/relationships/tags" Target="../tags/tag298.xml"/><Relationship Id="rId34" Type="http://schemas.openxmlformats.org/officeDocument/2006/relationships/tags" Target="../tags/tag223.xml"/><Relationship Id="rId50" Type="http://schemas.openxmlformats.org/officeDocument/2006/relationships/tags" Target="../tags/tag239.xml"/><Relationship Id="rId55" Type="http://schemas.openxmlformats.org/officeDocument/2006/relationships/tags" Target="../tags/tag244.xml"/><Relationship Id="rId76" Type="http://schemas.openxmlformats.org/officeDocument/2006/relationships/tags" Target="../tags/tag265.xml"/><Relationship Id="rId97" Type="http://schemas.openxmlformats.org/officeDocument/2006/relationships/tags" Target="../tags/tag286.xml"/><Relationship Id="rId104" Type="http://schemas.openxmlformats.org/officeDocument/2006/relationships/tags" Target="../tags/tag293.xml"/><Relationship Id="rId120" Type="http://schemas.openxmlformats.org/officeDocument/2006/relationships/tags" Target="../tags/tag309.xml"/><Relationship Id="rId125" Type="http://schemas.openxmlformats.org/officeDocument/2006/relationships/tags" Target="../tags/tag314.xml"/><Relationship Id="rId141" Type="http://schemas.openxmlformats.org/officeDocument/2006/relationships/tags" Target="../tags/tag330.xml"/><Relationship Id="rId146" Type="http://schemas.openxmlformats.org/officeDocument/2006/relationships/tags" Target="../tags/tag335.xml"/><Relationship Id="rId167" Type="http://schemas.openxmlformats.org/officeDocument/2006/relationships/tags" Target="../tags/tag356.xml"/><Relationship Id="rId7" Type="http://schemas.openxmlformats.org/officeDocument/2006/relationships/tags" Target="../tags/tag196.xml"/><Relationship Id="rId71" Type="http://schemas.openxmlformats.org/officeDocument/2006/relationships/tags" Target="../tags/tag260.xml"/><Relationship Id="rId92" Type="http://schemas.openxmlformats.org/officeDocument/2006/relationships/tags" Target="../tags/tag281.xml"/><Relationship Id="rId162" Type="http://schemas.openxmlformats.org/officeDocument/2006/relationships/tags" Target="../tags/tag351.xml"/><Relationship Id="rId183" Type="http://schemas.openxmlformats.org/officeDocument/2006/relationships/image" Target="../media/image2.png"/><Relationship Id="rId2" Type="http://schemas.openxmlformats.org/officeDocument/2006/relationships/tags" Target="../tags/tag191.xml"/><Relationship Id="rId29" Type="http://schemas.openxmlformats.org/officeDocument/2006/relationships/tags" Target="../tags/tag218.xml"/><Relationship Id="rId24" Type="http://schemas.openxmlformats.org/officeDocument/2006/relationships/tags" Target="../tags/tag213.xml"/><Relationship Id="rId40" Type="http://schemas.openxmlformats.org/officeDocument/2006/relationships/tags" Target="../tags/tag229.xml"/><Relationship Id="rId45" Type="http://schemas.openxmlformats.org/officeDocument/2006/relationships/tags" Target="../tags/tag234.xml"/><Relationship Id="rId66" Type="http://schemas.openxmlformats.org/officeDocument/2006/relationships/tags" Target="../tags/tag255.xml"/><Relationship Id="rId87" Type="http://schemas.openxmlformats.org/officeDocument/2006/relationships/tags" Target="../tags/tag276.xml"/><Relationship Id="rId110" Type="http://schemas.openxmlformats.org/officeDocument/2006/relationships/tags" Target="../tags/tag299.xml"/><Relationship Id="rId115" Type="http://schemas.openxmlformats.org/officeDocument/2006/relationships/tags" Target="../tags/tag304.xml"/><Relationship Id="rId131" Type="http://schemas.openxmlformats.org/officeDocument/2006/relationships/tags" Target="../tags/tag320.xml"/><Relationship Id="rId136" Type="http://schemas.openxmlformats.org/officeDocument/2006/relationships/tags" Target="../tags/tag325.xml"/><Relationship Id="rId157" Type="http://schemas.openxmlformats.org/officeDocument/2006/relationships/tags" Target="../tags/tag346.xml"/><Relationship Id="rId178" Type="http://schemas.openxmlformats.org/officeDocument/2006/relationships/tags" Target="../tags/tag367.xml"/><Relationship Id="rId61" Type="http://schemas.openxmlformats.org/officeDocument/2006/relationships/tags" Target="../tags/tag250.xml"/><Relationship Id="rId82" Type="http://schemas.openxmlformats.org/officeDocument/2006/relationships/tags" Target="../tags/tag271.xml"/><Relationship Id="rId152" Type="http://schemas.openxmlformats.org/officeDocument/2006/relationships/tags" Target="../tags/tag341.xml"/><Relationship Id="rId173" Type="http://schemas.openxmlformats.org/officeDocument/2006/relationships/tags" Target="../tags/tag362.xml"/><Relationship Id="rId19" Type="http://schemas.openxmlformats.org/officeDocument/2006/relationships/tags" Target="../tags/tag208.xml"/><Relationship Id="rId14" Type="http://schemas.openxmlformats.org/officeDocument/2006/relationships/tags" Target="../tags/tag203.xml"/><Relationship Id="rId30" Type="http://schemas.openxmlformats.org/officeDocument/2006/relationships/tags" Target="../tags/tag219.xml"/><Relationship Id="rId35" Type="http://schemas.openxmlformats.org/officeDocument/2006/relationships/tags" Target="../tags/tag224.xml"/><Relationship Id="rId56" Type="http://schemas.openxmlformats.org/officeDocument/2006/relationships/tags" Target="../tags/tag245.xml"/><Relationship Id="rId77" Type="http://schemas.openxmlformats.org/officeDocument/2006/relationships/tags" Target="../tags/tag266.xml"/><Relationship Id="rId100" Type="http://schemas.openxmlformats.org/officeDocument/2006/relationships/tags" Target="../tags/tag289.xml"/><Relationship Id="rId105" Type="http://schemas.openxmlformats.org/officeDocument/2006/relationships/tags" Target="../tags/tag294.xml"/><Relationship Id="rId126" Type="http://schemas.openxmlformats.org/officeDocument/2006/relationships/tags" Target="../tags/tag315.xml"/><Relationship Id="rId147" Type="http://schemas.openxmlformats.org/officeDocument/2006/relationships/tags" Target="../tags/tag336.xml"/><Relationship Id="rId168" Type="http://schemas.openxmlformats.org/officeDocument/2006/relationships/tags" Target="../tags/tag357.xml"/><Relationship Id="rId8" Type="http://schemas.openxmlformats.org/officeDocument/2006/relationships/tags" Target="../tags/tag197.xml"/><Relationship Id="rId51" Type="http://schemas.openxmlformats.org/officeDocument/2006/relationships/tags" Target="../tags/tag240.xml"/><Relationship Id="rId72" Type="http://schemas.openxmlformats.org/officeDocument/2006/relationships/tags" Target="../tags/tag261.xml"/><Relationship Id="rId93" Type="http://schemas.openxmlformats.org/officeDocument/2006/relationships/tags" Target="../tags/tag282.xml"/><Relationship Id="rId98" Type="http://schemas.openxmlformats.org/officeDocument/2006/relationships/tags" Target="../tags/tag287.xml"/><Relationship Id="rId121" Type="http://schemas.openxmlformats.org/officeDocument/2006/relationships/tags" Target="../tags/tag310.xml"/><Relationship Id="rId142" Type="http://schemas.openxmlformats.org/officeDocument/2006/relationships/tags" Target="../tags/tag331.xml"/><Relationship Id="rId163" Type="http://schemas.openxmlformats.org/officeDocument/2006/relationships/tags" Target="../tags/tag352.xml"/><Relationship Id="rId3" Type="http://schemas.openxmlformats.org/officeDocument/2006/relationships/tags" Target="../tags/tag192.xml"/><Relationship Id="rId25" Type="http://schemas.openxmlformats.org/officeDocument/2006/relationships/tags" Target="../tags/tag214.xml"/><Relationship Id="rId46" Type="http://schemas.openxmlformats.org/officeDocument/2006/relationships/tags" Target="../tags/tag235.xml"/><Relationship Id="rId67" Type="http://schemas.openxmlformats.org/officeDocument/2006/relationships/tags" Target="../tags/tag256.xml"/><Relationship Id="rId116" Type="http://schemas.openxmlformats.org/officeDocument/2006/relationships/tags" Target="../tags/tag305.xml"/><Relationship Id="rId137" Type="http://schemas.openxmlformats.org/officeDocument/2006/relationships/tags" Target="../tags/tag326.xml"/><Relationship Id="rId158" Type="http://schemas.openxmlformats.org/officeDocument/2006/relationships/tags" Target="../tags/tag347.xml"/><Relationship Id="rId20" Type="http://schemas.openxmlformats.org/officeDocument/2006/relationships/tags" Target="../tags/tag209.xml"/><Relationship Id="rId41" Type="http://schemas.openxmlformats.org/officeDocument/2006/relationships/tags" Target="../tags/tag230.xml"/><Relationship Id="rId62" Type="http://schemas.openxmlformats.org/officeDocument/2006/relationships/tags" Target="../tags/tag251.xml"/><Relationship Id="rId83" Type="http://schemas.openxmlformats.org/officeDocument/2006/relationships/tags" Target="../tags/tag272.xml"/><Relationship Id="rId88" Type="http://schemas.openxmlformats.org/officeDocument/2006/relationships/tags" Target="../tags/tag277.xml"/><Relationship Id="rId111" Type="http://schemas.openxmlformats.org/officeDocument/2006/relationships/tags" Target="../tags/tag300.xml"/><Relationship Id="rId132" Type="http://schemas.openxmlformats.org/officeDocument/2006/relationships/tags" Target="../tags/tag321.xml"/><Relationship Id="rId153" Type="http://schemas.openxmlformats.org/officeDocument/2006/relationships/tags" Target="../tags/tag342.xml"/><Relationship Id="rId174" Type="http://schemas.openxmlformats.org/officeDocument/2006/relationships/tags" Target="../tags/tag363.xml"/><Relationship Id="rId179" Type="http://schemas.openxmlformats.org/officeDocument/2006/relationships/tags" Target="../tags/tag368.xml"/><Relationship Id="rId15" Type="http://schemas.openxmlformats.org/officeDocument/2006/relationships/tags" Target="../tags/tag204.xml"/><Relationship Id="rId36" Type="http://schemas.openxmlformats.org/officeDocument/2006/relationships/tags" Target="../tags/tag225.xml"/><Relationship Id="rId57" Type="http://schemas.openxmlformats.org/officeDocument/2006/relationships/tags" Target="../tags/tag246.xml"/><Relationship Id="rId106" Type="http://schemas.openxmlformats.org/officeDocument/2006/relationships/tags" Target="../tags/tag295.xml"/><Relationship Id="rId127" Type="http://schemas.openxmlformats.org/officeDocument/2006/relationships/tags" Target="../tags/tag316.xml"/><Relationship Id="rId10" Type="http://schemas.openxmlformats.org/officeDocument/2006/relationships/tags" Target="../tags/tag199.xml"/><Relationship Id="rId31" Type="http://schemas.openxmlformats.org/officeDocument/2006/relationships/tags" Target="../tags/tag220.xml"/><Relationship Id="rId52" Type="http://schemas.openxmlformats.org/officeDocument/2006/relationships/tags" Target="../tags/tag241.xml"/><Relationship Id="rId73" Type="http://schemas.openxmlformats.org/officeDocument/2006/relationships/tags" Target="../tags/tag262.xml"/><Relationship Id="rId78" Type="http://schemas.openxmlformats.org/officeDocument/2006/relationships/tags" Target="../tags/tag267.xml"/><Relationship Id="rId94" Type="http://schemas.openxmlformats.org/officeDocument/2006/relationships/tags" Target="../tags/tag283.xml"/><Relationship Id="rId99" Type="http://schemas.openxmlformats.org/officeDocument/2006/relationships/tags" Target="../tags/tag288.xml"/><Relationship Id="rId101" Type="http://schemas.openxmlformats.org/officeDocument/2006/relationships/tags" Target="../tags/tag290.xml"/><Relationship Id="rId122" Type="http://schemas.openxmlformats.org/officeDocument/2006/relationships/tags" Target="../tags/tag311.xml"/><Relationship Id="rId143" Type="http://schemas.openxmlformats.org/officeDocument/2006/relationships/tags" Target="../tags/tag332.xml"/><Relationship Id="rId148" Type="http://schemas.openxmlformats.org/officeDocument/2006/relationships/tags" Target="../tags/tag337.xml"/><Relationship Id="rId164" Type="http://schemas.openxmlformats.org/officeDocument/2006/relationships/tags" Target="../tags/tag353.xml"/><Relationship Id="rId169" Type="http://schemas.openxmlformats.org/officeDocument/2006/relationships/tags" Target="../tags/tag358.xml"/><Relationship Id="rId4" Type="http://schemas.openxmlformats.org/officeDocument/2006/relationships/tags" Target="../tags/tag193.xml"/><Relationship Id="rId9" Type="http://schemas.openxmlformats.org/officeDocument/2006/relationships/tags" Target="../tags/tag198.xml"/><Relationship Id="rId180" Type="http://schemas.openxmlformats.org/officeDocument/2006/relationships/tags" Target="../tags/tag369.xml"/><Relationship Id="rId26" Type="http://schemas.openxmlformats.org/officeDocument/2006/relationships/tags" Target="../tags/tag215.xml"/><Relationship Id="rId47" Type="http://schemas.openxmlformats.org/officeDocument/2006/relationships/tags" Target="../tags/tag236.xml"/><Relationship Id="rId68" Type="http://schemas.openxmlformats.org/officeDocument/2006/relationships/tags" Target="../tags/tag257.xml"/><Relationship Id="rId89" Type="http://schemas.openxmlformats.org/officeDocument/2006/relationships/tags" Target="../tags/tag278.xml"/><Relationship Id="rId112" Type="http://schemas.openxmlformats.org/officeDocument/2006/relationships/tags" Target="../tags/tag301.xml"/><Relationship Id="rId133" Type="http://schemas.openxmlformats.org/officeDocument/2006/relationships/tags" Target="../tags/tag322.xml"/><Relationship Id="rId154" Type="http://schemas.openxmlformats.org/officeDocument/2006/relationships/tags" Target="../tags/tag343.xml"/><Relationship Id="rId175" Type="http://schemas.openxmlformats.org/officeDocument/2006/relationships/tags" Target="../tags/tag364.xml"/><Relationship Id="rId16" Type="http://schemas.openxmlformats.org/officeDocument/2006/relationships/tags" Target="../tags/tag205.xml"/><Relationship Id="rId37" Type="http://schemas.openxmlformats.org/officeDocument/2006/relationships/tags" Target="../tags/tag226.xml"/><Relationship Id="rId58" Type="http://schemas.openxmlformats.org/officeDocument/2006/relationships/tags" Target="../tags/tag247.xml"/><Relationship Id="rId79" Type="http://schemas.openxmlformats.org/officeDocument/2006/relationships/tags" Target="../tags/tag268.xml"/><Relationship Id="rId102" Type="http://schemas.openxmlformats.org/officeDocument/2006/relationships/tags" Target="../tags/tag291.xml"/><Relationship Id="rId123" Type="http://schemas.openxmlformats.org/officeDocument/2006/relationships/tags" Target="../tags/tag312.xml"/><Relationship Id="rId144" Type="http://schemas.openxmlformats.org/officeDocument/2006/relationships/tags" Target="../tags/tag333.xml"/><Relationship Id="rId90" Type="http://schemas.openxmlformats.org/officeDocument/2006/relationships/tags" Target="../tags/tag279.xml"/><Relationship Id="rId165" Type="http://schemas.openxmlformats.org/officeDocument/2006/relationships/tags" Target="../tags/tag354.xml"/><Relationship Id="rId27" Type="http://schemas.openxmlformats.org/officeDocument/2006/relationships/tags" Target="../tags/tag216.xml"/><Relationship Id="rId48" Type="http://schemas.openxmlformats.org/officeDocument/2006/relationships/tags" Target="../tags/tag237.xml"/><Relationship Id="rId69" Type="http://schemas.openxmlformats.org/officeDocument/2006/relationships/tags" Target="../tags/tag258.xml"/><Relationship Id="rId113" Type="http://schemas.openxmlformats.org/officeDocument/2006/relationships/tags" Target="../tags/tag302.xml"/><Relationship Id="rId134" Type="http://schemas.openxmlformats.org/officeDocument/2006/relationships/tags" Target="../tags/tag323.xml"/><Relationship Id="rId80" Type="http://schemas.openxmlformats.org/officeDocument/2006/relationships/tags" Target="../tags/tag269.xml"/><Relationship Id="rId155" Type="http://schemas.openxmlformats.org/officeDocument/2006/relationships/tags" Target="../tags/tag344.xml"/><Relationship Id="rId176" Type="http://schemas.openxmlformats.org/officeDocument/2006/relationships/tags" Target="../tags/tag365.xml"/><Relationship Id="rId17" Type="http://schemas.openxmlformats.org/officeDocument/2006/relationships/tags" Target="../tags/tag206.xml"/><Relationship Id="rId38" Type="http://schemas.openxmlformats.org/officeDocument/2006/relationships/tags" Target="../tags/tag227.xml"/><Relationship Id="rId59" Type="http://schemas.openxmlformats.org/officeDocument/2006/relationships/tags" Target="../tags/tag248.xml"/><Relationship Id="rId103" Type="http://schemas.openxmlformats.org/officeDocument/2006/relationships/tags" Target="../tags/tag292.xml"/><Relationship Id="rId124" Type="http://schemas.openxmlformats.org/officeDocument/2006/relationships/tags" Target="../tags/tag313.xml"/><Relationship Id="rId70" Type="http://schemas.openxmlformats.org/officeDocument/2006/relationships/tags" Target="../tags/tag259.xml"/><Relationship Id="rId91" Type="http://schemas.openxmlformats.org/officeDocument/2006/relationships/tags" Target="../tags/tag280.xml"/><Relationship Id="rId145" Type="http://schemas.openxmlformats.org/officeDocument/2006/relationships/tags" Target="../tags/tag334.xml"/><Relationship Id="rId166" Type="http://schemas.openxmlformats.org/officeDocument/2006/relationships/tags" Target="../tags/tag355.xml"/><Relationship Id="rId1" Type="http://schemas.openxmlformats.org/officeDocument/2006/relationships/tags" Target="../tags/tag190.xml"/><Relationship Id="rId28" Type="http://schemas.openxmlformats.org/officeDocument/2006/relationships/tags" Target="../tags/tag217.xml"/><Relationship Id="rId49" Type="http://schemas.openxmlformats.org/officeDocument/2006/relationships/tags" Target="../tags/tag238.xml"/><Relationship Id="rId114" Type="http://schemas.openxmlformats.org/officeDocument/2006/relationships/tags" Target="../tags/tag303.xml"/></Relationships>
</file>

<file path=ppt/slides/_rels/slide5.xml.rels><?xml version="1.0" encoding="UTF-8" standalone="yes"?>
<Relationships xmlns="http://schemas.openxmlformats.org/package/2006/relationships"><Relationship Id="rId117" Type="http://schemas.openxmlformats.org/officeDocument/2006/relationships/tags" Target="../tags/tag487.xml"/><Relationship Id="rId21" Type="http://schemas.openxmlformats.org/officeDocument/2006/relationships/tags" Target="../tags/tag391.xml"/><Relationship Id="rId42" Type="http://schemas.openxmlformats.org/officeDocument/2006/relationships/tags" Target="../tags/tag412.xml"/><Relationship Id="rId63" Type="http://schemas.openxmlformats.org/officeDocument/2006/relationships/tags" Target="../tags/tag433.xml"/><Relationship Id="rId84" Type="http://schemas.openxmlformats.org/officeDocument/2006/relationships/tags" Target="../tags/tag454.xml"/><Relationship Id="rId16" Type="http://schemas.openxmlformats.org/officeDocument/2006/relationships/tags" Target="../tags/tag386.xml"/><Relationship Id="rId107" Type="http://schemas.openxmlformats.org/officeDocument/2006/relationships/tags" Target="../tags/tag477.xml"/><Relationship Id="rId11" Type="http://schemas.openxmlformats.org/officeDocument/2006/relationships/tags" Target="../tags/tag381.xml"/><Relationship Id="rId32" Type="http://schemas.openxmlformats.org/officeDocument/2006/relationships/tags" Target="../tags/tag402.xml"/><Relationship Id="rId37" Type="http://schemas.openxmlformats.org/officeDocument/2006/relationships/tags" Target="../tags/tag407.xml"/><Relationship Id="rId53" Type="http://schemas.openxmlformats.org/officeDocument/2006/relationships/tags" Target="../tags/tag423.xml"/><Relationship Id="rId58" Type="http://schemas.openxmlformats.org/officeDocument/2006/relationships/tags" Target="../tags/tag428.xml"/><Relationship Id="rId74" Type="http://schemas.openxmlformats.org/officeDocument/2006/relationships/tags" Target="../tags/tag444.xml"/><Relationship Id="rId79" Type="http://schemas.openxmlformats.org/officeDocument/2006/relationships/tags" Target="../tags/tag449.xml"/><Relationship Id="rId102" Type="http://schemas.openxmlformats.org/officeDocument/2006/relationships/tags" Target="../tags/tag472.xml"/><Relationship Id="rId123" Type="http://schemas.openxmlformats.org/officeDocument/2006/relationships/tags" Target="../tags/tag493.xml"/><Relationship Id="rId128" Type="http://schemas.openxmlformats.org/officeDocument/2006/relationships/tags" Target="../tags/tag498.xml"/><Relationship Id="rId5" Type="http://schemas.openxmlformats.org/officeDocument/2006/relationships/tags" Target="../tags/tag375.xml"/><Relationship Id="rId90" Type="http://schemas.openxmlformats.org/officeDocument/2006/relationships/tags" Target="../tags/tag460.xml"/><Relationship Id="rId95" Type="http://schemas.openxmlformats.org/officeDocument/2006/relationships/tags" Target="../tags/tag465.xml"/><Relationship Id="rId22" Type="http://schemas.openxmlformats.org/officeDocument/2006/relationships/tags" Target="../tags/tag392.xml"/><Relationship Id="rId27" Type="http://schemas.openxmlformats.org/officeDocument/2006/relationships/tags" Target="../tags/tag397.xml"/><Relationship Id="rId43" Type="http://schemas.openxmlformats.org/officeDocument/2006/relationships/tags" Target="../tags/tag413.xml"/><Relationship Id="rId48" Type="http://schemas.openxmlformats.org/officeDocument/2006/relationships/tags" Target="../tags/tag418.xml"/><Relationship Id="rId64" Type="http://schemas.openxmlformats.org/officeDocument/2006/relationships/tags" Target="../tags/tag434.xml"/><Relationship Id="rId69" Type="http://schemas.openxmlformats.org/officeDocument/2006/relationships/tags" Target="../tags/tag439.xml"/><Relationship Id="rId113" Type="http://schemas.openxmlformats.org/officeDocument/2006/relationships/tags" Target="../tags/tag483.xml"/><Relationship Id="rId118" Type="http://schemas.openxmlformats.org/officeDocument/2006/relationships/tags" Target="../tags/tag488.xml"/><Relationship Id="rId134" Type="http://schemas.openxmlformats.org/officeDocument/2006/relationships/slideLayout" Target="../slideLayouts/slideLayout2.xml"/><Relationship Id="rId80" Type="http://schemas.openxmlformats.org/officeDocument/2006/relationships/tags" Target="../tags/tag450.xml"/><Relationship Id="rId85" Type="http://schemas.openxmlformats.org/officeDocument/2006/relationships/tags" Target="../tags/tag455.xml"/><Relationship Id="rId12" Type="http://schemas.openxmlformats.org/officeDocument/2006/relationships/tags" Target="../tags/tag382.xml"/><Relationship Id="rId17" Type="http://schemas.openxmlformats.org/officeDocument/2006/relationships/tags" Target="../tags/tag387.xml"/><Relationship Id="rId33" Type="http://schemas.openxmlformats.org/officeDocument/2006/relationships/tags" Target="../tags/tag403.xml"/><Relationship Id="rId38" Type="http://schemas.openxmlformats.org/officeDocument/2006/relationships/tags" Target="../tags/tag408.xml"/><Relationship Id="rId59" Type="http://schemas.openxmlformats.org/officeDocument/2006/relationships/tags" Target="../tags/tag429.xml"/><Relationship Id="rId103" Type="http://schemas.openxmlformats.org/officeDocument/2006/relationships/tags" Target="../tags/tag473.xml"/><Relationship Id="rId108" Type="http://schemas.openxmlformats.org/officeDocument/2006/relationships/tags" Target="../tags/tag478.xml"/><Relationship Id="rId124" Type="http://schemas.openxmlformats.org/officeDocument/2006/relationships/tags" Target="../tags/tag494.xml"/><Relationship Id="rId129" Type="http://schemas.openxmlformats.org/officeDocument/2006/relationships/tags" Target="../tags/tag499.xml"/><Relationship Id="rId54" Type="http://schemas.openxmlformats.org/officeDocument/2006/relationships/tags" Target="../tags/tag424.xml"/><Relationship Id="rId70" Type="http://schemas.openxmlformats.org/officeDocument/2006/relationships/tags" Target="../tags/tag440.xml"/><Relationship Id="rId75" Type="http://schemas.openxmlformats.org/officeDocument/2006/relationships/tags" Target="../tags/tag445.xml"/><Relationship Id="rId91" Type="http://schemas.openxmlformats.org/officeDocument/2006/relationships/tags" Target="../tags/tag461.xml"/><Relationship Id="rId96" Type="http://schemas.openxmlformats.org/officeDocument/2006/relationships/tags" Target="../tags/tag466.xml"/><Relationship Id="rId1" Type="http://schemas.openxmlformats.org/officeDocument/2006/relationships/tags" Target="../tags/tag371.xml"/><Relationship Id="rId6" Type="http://schemas.openxmlformats.org/officeDocument/2006/relationships/tags" Target="../tags/tag376.xml"/><Relationship Id="rId23" Type="http://schemas.openxmlformats.org/officeDocument/2006/relationships/tags" Target="../tags/tag393.xml"/><Relationship Id="rId28" Type="http://schemas.openxmlformats.org/officeDocument/2006/relationships/tags" Target="../tags/tag398.xml"/><Relationship Id="rId49" Type="http://schemas.openxmlformats.org/officeDocument/2006/relationships/tags" Target="../tags/tag419.xml"/><Relationship Id="rId114" Type="http://schemas.openxmlformats.org/officeDocument/2006/relationships/tags" Target="../tags/tag484.xml"/><Relationship Id="rId119" Type="http://schemas.openxmlformats.org/officeDocument/2006/relationships/tags" Target="../tags/tag489.xml"/><Relationship Id="rId44" Type="http://schemas.openxmlformats.org/officeDocument/2006/relationships/tags" Target="../tags/tag414.xml"/><Relationship Id="rId60" Type="http://schemas.openxmlformats.org/officeDocument/2006/relationships/tags" Target="../tags/tag430.xml"/><Relationship Id="rId65" Type="http://schemas.openxmlformats.org/officeDocument/2006/relationships/tags" Target="../tags/tag435.xml"/><Relationship Id="rId81" Type="http://schemas.openxmlformats.org/officeDocument/2006/relationships/tags" Target="../tags/tag451.xml"/><Relationship Id="rId86" Type="http://schemas.openxmlformats.org/officeDocument/2006/relationships/tags" Target="../tags/tag456.xml"/><Relationship Id="rId130" Type="http://schemas.openxmlformats.org/officeDocument/2006/relationships/tags" Target="../tags/tag500.xml"/><Relationship Id="rId135" Type="http://schemas.openxmlformats.org/officeDocument/2006/relationships/image" Target="../media/image3.png"/><Relationship Id="rId13" Type="http://schemas.openxmlformats.org/officeDocument/2006/relationships/tags" Target="../tags/tag383.xml"/><Relationship Id="rId18" Type="http://schemas.openxmlformats.org/officeDocument/2006/relationships/tags" Target="../tags/tag388.xml"/><Relationship Id="rId39" Type="http://schemas.openxmlformats.org/officeDocument/2006/relationships/tags" Target="../tags/tag409.xml"/><Relationship Id="rId109" Type="http://schemas.openxmlformats.org/officeDocument/2006/relationships/tags" Target="../tags/tag479.xml"/><Relationship Id="rId34" Type="http://schemas.openxmlformats.org/officeDocument/2006/relationships/tags" Target="../tags/tag404.xml"/><Relationship Id="rId50" Type="http://schemas.openxmlformats.org/officeDocument/2006/relationships/tags" Target="../tags/tag420.xml"/><Relationship Id="rId55" Type="http://schemas.openxmlformats.org/officeDocument/2006/relationships/tags" Target="../tags/tag425.xml"/><Relationship Id="rId76" Type="http://schemas.openxmlformats.org/officeDocument/2006/relationships/tags" Target="../tags/tag446.xml"/><Relationship Id="rId97" Type="http://schemas.openxmlformats.org/officeDocument/2006/relationships/tags" Target="../tags/tag467.xml"/><Relationship Id="rId104" Type="http://schemas.openxmlformats.org/officeDocument/2006/relationships/tags" Target="../tags/tag474.xml"/><Relationship Id="rId120" Type="http://schemas.openxmlformats.org/officeDocument/2006/relationships/tags" Target="../tags/tag490.xml"/><Relationship Id="rId125" Type="http://schemas.openxmlformats.org/officeDocument/2006/relationships/tags" Target="../tags/tag495.xml"/><Relationship Id="rId7" Type="http://schemas.openxmlformats.org/officeDocument/2006/relationships/tags" Target="../tags/tag377.xml"/><Relationship Id="rId71" Type="http://schemas.openxmlformats.org/officeDocument/2006/relationships/tags" Target="../tags/tag441.xml"/><Relationship Id="rId92" Type="http://schemas.openxmlformats.org/officeDocument/2006/relationships/tags" Target="../tags/tag462.xml"/><Relationship Id="rId2" Type="http://schemas.openxmlformats.org/officeDocument/2006/relationships/tags" Target="../tags/tag372.xml"/><Relationship Id="rId29" Type="http://schemas.openxmlformats.org/officeDocument/2006/relationships/tags" Target="../tags/tag399.xml"/><Relationship Id="rId24" Type="http://schemas.openxmlformats.org/officeDocument/2006/relationships/tags" Target="../tags/tag394.xml"/><Relationship Id="rId40" Type="http://schemas.openxmlformats.org/officeDocument/2006/relationships/tags" Target="../tags/tag410.xml"/><Relationship Id="rId45" Type="http://schemas.openxmlformats.org/officeDocument/2006/relationships/tags" Target="../tags/tag415.xml"/><Relationship Id="rId66" Type="http://schemas.openxmlformats.org/officeDocument/2006/relationships/tags" Target="../tags/tag436.xml"/><Relationship Id="rId87" Type="http://schemas.openxmlformats.org/officeDocument/2006/relationships/tags" Target="../tags/tag457.xml"/><Relationship Id="rId110" Type="http://schemas.openxmlformats.org/officeDocument/2006/relationships/tags" Target="../tags/tag480.xml"/><Relationship Id="rId115" Type="http://schemas.openxmlformats.org/officeDocument/2006/relationships/tags" Target="../tags/tag485.xml"/><Relationship Id="rId131" Type="http://schemas.openxmlformats.org/officeDocument/2006/relationships/tags" Target="../tags/tag501.xml"/><Relationship Id="rId61" Type="http://schemas.openxmlformats.org/officeDocument/2006/relationships/tags" Target="../tags/tag431.xml"/><Relationship Id="rId82" Type="http://schemas.openxmlformats.org/officeDocument/2006/relationships/tags" Target="../tags/tag452.xml"/><Relationship Id="rId19" Type="http://schemas.openxmlformats.org/officeDocument/2006/relationships/tags" Target="../tags/tag389.xml"/><Relationship Id="rId14" Type="http://schemas.openxmlformats.org/officeDocument/2006/relationships/tags" Target="../tags/tag384.xml"/><Relationship Id="rId30" Type="http://schemas.openxmlformats.org/officeDocument/2006/relationships/tags" Target="../tags/tag400.xml"/><Relationship Id="rId35" Type="http://schemas.openxmlformats.org/officeDocument/2006/relationships/tags" Target="../tags/tag405.xml"/><Relationship Id="rId56" Type="http://schemas.openxmlformats.org/officeDocument/2006/relationships/tags" Target="../tags/tag426.xml"/><Relationship Id="rId77" Type="http://schemas.openxmlformats.org/officeDocument/2006/relationships/tags" Target="../tags/tag447.xml"/><Relationship Id="rId100" Type="http://schemas.openxmlformats.org/officeDocument/2006/relationships/tags" Target="../tags/tag470.xml"/><Relationship Id="rId105" Type="http://schemas.openxmlformats.org/officeDocument/2006/relationships/tags" Target="../tags/tag475.xml"/><Relationship Id="rId126" Type="http://schemas.openxmlformats.org/officeDocument/2006/relationships/tags" Target="../tags/tag496.xml"/><Relationship Id="rId8" Type="http://schemas.openxmlformats.org/officeDocument/2006/relationships/tags" Target="../tags/tag378.xml"/><Relationship Id="rId51" Type="http://schemas.openxmlformats.org/officeDocument/2006/relationships/tags" Target="../tags/tag421.xml"/><Relationship Id="rId72" Type="http://schemas.openxmlformats.org/officeDocument/2006/relationships/tags" Target="../tags/tag442.xml"/><Relationship Id="rId93" Type="http://schemas.openxmlformats.org/officeDocument/2006/relationships/tags" Target="../tags/tag463.xml"/><Relationship Id="rId98" Type="http://schemas.openxmlformats.org/officeDocument/2006/relationships/tags" Target="../tags/tag468.xml"/><Relationship Id="rId121" Type="http://schemas.openxmlformats.org/officeDocument/2006/relationships/tags" Target="../tags/tag491.xml"/><Relationship Id="rId3" Type="http://schemas.openxmlformats.org/officeDocument/2006/relationships/tags" Target="../tags/tag373.xml"/><Relationship Id="rId25" Type="http://schemas.openxmlformats.org/officeDocument/2006/relationships/tags" Target="../tags/tag395.xml"/><Relationship Id="rId46" Type="http://schemas.openxmlformats.org/officeDocument/2006/relationships/tags" Target="../tags/tag416.xml"/><Relationship Id="rId67" Type="http://schemas.openxmlformats.org/officeDocument/2006/relationships/tags" Target="../tags/tag437.xml"/><Relationship Id="rId116" Type="http://schemas.openxmlformats.org/officeDocument/2006/relationships/tags" Target="../tags/tag486.xml"/><Relationship Id="rId20" Type="http://schemas.openxmlformats.org/officeDocument/2006/relationships/tags" Target="../tags/tag390.xml"/><Relationship Id="rId41" Type="http://schemas.openxmlformats.org/officeDocument/2006/relationships/tags" Target="../tags/tag411.xml"/><Relationship Id="rId62" Type="http://schemas.openxmlformats.org/officeDocument/2006/relationships/tags" Target="../tags/tag432.xml"/><Relationship Id="rId83" Type="http://schemas.openxmlformats.org/officeDocument/2006/relationships/tags" Target="../tags/tag453.xml"/><Relationship Id="rId88" Type="http://schemas.openxmlformats.org/officeDocument/2006/relationships/tags" Target="../tags/tag458.xml"/><Relationship Id="rId111" Type="http://schemas.openxmlformats.org/officeDocument/2006/relationships/tags" Target="../tags/tag481.xml"/><Relationship Id="rId132" Type="http://schemas.openxmlformats.org/officeDocument/2006/relationships/tags" Target="../tags/tag502.xml"/><Relationship Id="rId15" Type="http://schemas.openxmlformats.org/officeDocument/2006/relationships/tags" Target="../tags/tag385.xml"/><Relationship Id="rId36" Type="http://schemas.openxmlformats.org/officeDocument/2006/relationships/tags" Target="../tags/tag406.xml"/><Relationship Id="rId57" Type="http://schemas.openxmlformats.org/officeDocument/2006/relationships/tags" Target="../tags/tag427.xml"/><Relationship Id="rId106" Type="http://schemas.openxmlformats.org/officeDocument/2006/relationships/tags" Target="../tags/tag476.xml"/><Relationship Id="rId127" Type="http://schemas.openxmlformats.org/officeDocument/2006/relationships/tags" Target="../tags/tag497.xml"/><Relationship Id="rId10" Type="http://schemas.openxmlformats.org/officeDocument/2006/relationships/tags" Target="../tags/tag380.xml"/><Relationship Id="rId31" Type="http://schemas.openxmlformats.org/officeDocument/2006/relationships/tags" Target="../tags/tag401.xml"/><Relationship Id="rId52" Type="http://schemas.openxmlformats.org/officeDocument/2006/relationships/tags" Target="../tags/tag422.xml"/><Relationship Id="rId73" Type="http://schemas.openxmlformats.org/officeDocument/2006/relationships/tags" Target="../tags/tag443.xml"/><Relationship Id="rId78" Type="http://schemas.openxmlformats.org/officeDocument/2006/relationships/tags" Target="../tags/tag448.xml"/><Relationship Id="rId94" Type="http://schemas.openxmlformats.org/officeDocument/2006/relationships/tags" Target="../tags/tag464.xml"/><Relationship Id="rId99" Type="http://schemas.openxmlformats.org/officeDocument/2006/relationships/tags" Target="../tags/tag469.xml"/><Relationship Id="rId101" Type="http://schemas.openxmlformats.org/officeDocument/2006/relationships/tags" Target="../tags/tag471.xml"/><Relationship Id="rId122" Type="http://schemas.openxmlformats.org/officeDocument/2006/relationships/tags" Target="../tags/tag492.xml"/><Relationship Id="rId4" Type="http://schemas.openxmlformats.org/officeDocument/2006/relationships/tags" Target="../tags/tag374.xml"/><Relationship Id="rId9" Type="http://schemas.openxmlformats.org/officeDocument/2006/relationships/tags" Target="../tags/tag379.xml"/><Relationship Id="rId26" Type="http://schemas.openxmlformats.org/officeDocument/2006/relationships/tags" Target="../tags/tag396.xml"/><Relationship Id="rId47" Type="http://schemas.openxmlformats.org/officeDocument/2006/relationships/tags" Target="../tags/tag417.xml"/><Relationship Id="rId68" Type="http://schemas.openxmlformats.org/officeDocument/2006/relationships/tags" Target="../tags/tag438.xml"/><Relationship Id="rId89" Type="http://schemas.openxmlformats.org/officeDocument/2006/relationships/tags" Target="../tags/tag459.xml"/><Relationship Id="rId112" Type="http://schemas.openxmlformats.org/officeDocument/2006/relationships/tags" Target="../tags/tag482.xml"/><Relationship Id="rId133" Type="http://schemas.openxmlformats.org/officeDocument/2006/relationships/tags" Target="../tags/tag503.xml"/></Relationships>
</file>

<file path=ppt/slides/_rels/slide6.xml.rels><?xml version="1.0" encoding="UTF-8" standalone="yes"?>
<Relationships xmlns="http://schemas.openxmlformats.org/package/2006/relationships"><Relationship Id="rId26" Type="http://schemas.openxmlformats.org/officeDocument/2006/relationships/tags" Target="../tags/tag529.xml"/><Relationship Id="rId21" Type="http://schemas.openxmlformats.org/officeDocument/2006/relationships/tags" Target="../tags/tag524.xml"/><Relationship Id="rId42" Type="http://schemas.openxmlformats.org/officeDocument/2006/relationships/tags" Target="../tags/tag545.xml"/><Relationship Id="rId47" Type="http://schemas.openxmlformats.org/officeDocument/2006/relationships/tags" Target="../tags/tag550.xml"/><Relationship Id="rId63" Type="http://schemas.openxmlformats.org/officeDocument/2006/relationships/tags" Target="../tags/tag566.xml"/><Relationship Id="rId68" Type="http://schemas.openxmlformats.org/officeDocument/2006/relationships/tags" Target="../tags/tag571.xml"/><Relationship Id="rId84" Type="http://schemas.openxmlformats.org/officeDocument/2006/relationships/tags" Target="../tags/tag587.xml"/><Relationship Id="rId89" Type="http://schemas.openxmlformats.org/officeDocument/2006/relationships/tags" Target="../tags/tag592.xml"/><Relationship Id="rId16" Type="http://schemas.openxmlformats.org/officeDocument/2006/relationships/tags" Target="../tags/tag519.xml"/><Relationship Id="rId107" Type="http://schemas.openxmlformats.org/officeDocument/2006/relationships/tags" Target="../tags/tag610.xml"/><Relationship Id="rId11" Type="http://schemas.openxmlformats.org/officeDocument/2006/relationships/tags" Target="../tags/tag514.xml"/><Relationship Id="rId32" Type="http://schemas.openxmlformats.org/officeDocument/2006/relationships/tags" Target="../tags/tag535.xml"/><Relationship Id="rId37" Type="http://schemas.openxmlformats.org/officeDocument/2006/relationships/tags" Target="../tags/tag540.xml"/><Relationship Id="rId53" Type="http://schemas.openxmlformats.org/officeDocument/2006/relationships/tags" Target="../tags/tag556.xml"/><Relationship Id="rId58" Type="http://schemas.openxmlformats.org/officeDocument/2006/relationships/tags" Target="../tags/tag561.xml"/><Relationship Id="rId74" Type="http://schemas.openxmlformats.org/officeDocument/2006/relationships/tags" Target="../tags/tag577.xml"/><Relationship Id="rId79" Type="http://schemas.openxmlformats.org/officeDocument/2006/relationships/tags" Target="../tags/tag582.xml"/><Relationship Id="rId102" Type="http://schemas.openxmlformats.org/officeDocument/2006/relationships/tags" Target="../tags/tag605.xml"/><Relationship Id="rId5" Type="http://schemas.openxmlformats.org/officeDocument/2006/relationships/tags" Target="../tags/tag508.xml"/><Relationship Id="rId90" Type="http://schemas.openxmlformats.org/officeDocument/2006/relationships/tags" Target="../tags/tag593.xml"/><Relationship Id="rId95" Type="http://schemas.openxmlformats.org/officeDocument/2006/relationships/tags" Target="../tags/tag598.xml"/><Relationship Id="rId22" Type="http://schemas.openxmlformats.org/officeDocument/2006/relationships/tags" Target="../tags/tag525.xml"/><Relationship Id="rId27" Type="http://schemas.openxmlformats.org/officeDocument/2006/relationships/tags" Target="../tags/tag530.xml"/><Relationship Id="rId43" Type="http://schemas.openxmlformats.org/officeDocument/2006/relationships/tags" Target="../tags/tag546.xml"/><Relationship Id="rId48" Type="http://schemas.openxmlformats.org/officeDocument/2006/relationships/tags" Target="../tags/tag551.xml"/><Relationship Id="rId64" Type="http://schemas.openxmlformats.org/officeDocument/2006/relationships/tags" Target="../tags/tag567.xml"/><Relationship Id="rId69" Type="http://schemas.openxmlformats.org/officeDocument/2006/relationships/tags" Target="../tags/tag572.xml"/><Relationship Id="rId80" Type="http://schemas.openxmlformats.org/officeDocument/2006/relationships/tags" Target="../tags/tag583.xml"/><Relationship Id="rId85" Type="http://schemas.openxmlformats.org/officeDocument/2006/relationships/tags" Target="../tags/tag588.xml"/><Relationship Id="rId12" Type="http://schemas.openxmlformats.org/officeDocument/2006/relationships/tags" Target="../tags/tag515.xml"/><Relationship Id="rId17" Type="http://schemas.openxmlformats.org/officeDocument/2006/relationships/tags" Target="../tags/tag520.xml"/><Relationship Id="rId33" Type="http://schemas.openxmlformats.org/officeDocument/2006/relationships/tags" Target="../tags/tag536.xml"/><Relationship Id="rId38" Type="http://schemas.openxmlformats.org/officeDocument/2006/relationships/tags" Target="../tags/tag541.xml"/><Relationship Id="rId59" Type="http://schemas.openxmlformats.org/officeDocument/2006/relationships/tags" Target="../tags/tag562.xml"/><Relationship Id="rId103" Type="http://schemas.openxmlformats.org/officeDocument/2006/relationships/tags" Target="../tags/tag606.xml"/><Relationship Id="rId108" Type="http://schemas.openxmlformats.org/officeDocument/2006/relationships/tags" Target="../tags/tag611.xml"/><Relationship Id="rId54" Type="http://schemas.openxmlformats.org/officeDocument/2006/relationships/tags" Target="../tags/tag557.xml"/><Relationship Id="rId70" Type="http://schemas.openxmlformats.org/officeDocument/2006/relationships/tags" Target="../tags/tag573.xml"/><Relationship Id="rId75" Type="http://schemas.openxmlformats.org/officeDocument/2006/relationships/tags" Target="../tags/tag578.xml"/><Relationship Id="rId91" Type="http://schemas.openxmlformats.org/officeDocument/2006/relationships/tags" Target="../tags/tag594.xml"/><Relationship Id="rId96" Type="http://schemas.openxmlformats.org/officeDocument/2006/relationships/tags" Target="../tags/tag599.xml"/><Relationship Id="rId1" Type="http://schemas.openxmlformats.org/officeDocument/2006/relationships/tags" Target="../tags/tag504.xml"/><Relationship Id="rId6" Type="http://schemas.openxmlformats.org/officeDocument/2006/relationships/tags" Target="../tags/tag509.xml"/><Relationship Id="rId15" Type="http://schemas.openxmlformats.org/officeDocument/2006/relationships/tags" Target="../tags/tag518.xml"/><Relationship Id="rId23" Type="http://schemas.openxmlformats.org/officeDocument/2006/relationships/tags" Target="../tags/tag526.xml"/><Relationship Id="rId28" Type="http://schemas.openxmlformats.org/officeDocument/2006/relationships/tags" Target="../tags/tag531.xml"/><Relationship Id="rId36" Type="http://schemas.openxmlformats.org/officeDocument/2006/relationships/tags" Target="../tags/tag539.xml"/><Relationship Id="rId49" Type="http://schemas.openxmlformats.org/officeDocument/2006/relationships/tags" Target="../tags/tag552.xml"/><Relationship Id="rId57" Type="http://schemas.openxmlformats.org/officeDocument/2006/relationships/tags" Target="../tags/tag560.xml"/><Relationship Id="rId106" Type="http://schemas.openxmlformats.org/officeDocument/2006/relationships/tags" Target="../tags/tag609.xml"/><Relationship Id="rId10" Type="http://schemas.openxmlformats.org/officeDocument/2006/relationships/tags" Target="../tags/tag513.xml"/><Relationship Id="rId31" Type="http://schemas.openxmlformats.org/officeDocument/2006/relationships/tags" Target="../tags/tag534.xml"/><Relationship Id="rId44" Type="http://schemas.openxmlformats.org/officeDocument/2006/relationships/tags" Target="../tags/tag547.xml"/><Relationship Id="rId52" Type="http://schemas.openxmlformats.org/officeDocument/2006/relationships/tags" Target="../tags/tag555.xml"/><Relationship Id="rId60" Type="http://schemas.openxmlformats.org/officeDocument/2006/relationships/tags" Target="../tags/tag563.xml"/><Relationship Id="rId65" Type="http://schemas.openxmlformats.org/officeDocument/2006/relationships/tags" Target="../tags/tag568.xml"/><Relationship Id="rId73" Type="http://schemas.openxmlformats.org/officeDocument/2006/relationships/tags" Target="../tags/tag576.xml"/><Relationship Id="rId78" Type="http://schemas.openxmlformats.org/officeDocument/2006/relationships/tags" Target="../tags/tag581.xml"/><Relationship Id="rId81" Type="http://schemas.openxmlformats.org/officeDocument/2006/relationships/tags" Target="../tags/tag584.xml"/><Relationship Id="rId86" Type="http://schemas.openxmlformats.org/officeDocument/2006/relationships/tags" Target="../tags/tag589.xml"/><Relationship Id="rId94" Type="http://schemas.openxmlformats.org/officeDocument/2006/relationships/tags" Target="../tags/tag597.xml"/><Relationship Id="rId99" Type="http://schemas.openxmlformats.org/officeDocument/2006/relationships/tags" Target="../tags/tag602.xml"/><Relationship Id="rId101" Type="http://schemas.openxmlformats.org/officeDocument/2006/relationships/tags" Target="../tags/tag604.xml"/><Relationship Id="rId4" Type="http://schemas.openxmlformats.org/officeDocument/2006/relationships/tags" Target="../tags/tag507.xml"/><Relationship Id="rId9" Type="http://schemas.openxmlformats.org/officeDocument/2006/relationships/tags" Target="../tags/tag512.xml"/><Relationship Id="rId13" Type="http://schemas.openxmlformats.org/officeDocument/2006/relationships/tags" Target="../tags/tag516.xml"/><Relationship Id="rId18" Type="http://schemas.openxmlformats.org/officeDocument/2006/relationships/tags" Target="../tags/tag521.xml"/><Relationship Id="rId39" Type="http://schemas.openxmlformats.org/officeDocument/2006/relationships/tags" Target="../tags/tag542.xml"/><Relationship Id="rId109" Type="http://schemas.openxmlformats.org/officeDocument/2006/relationships/slideLayout" Target="../slideLayouts/slideLayout2.xml"/><Relationship Id="rId34" Type="http://schemas.openxmlformats.org/officeDocument/2006/relationships/tags" Target="../tags/tag537.xml"/><Relationship Id="rId50" Type="http://schemas.openxmlformats.org/officeDocument/2006/relationships/tags" Target="../tags/tag553.xml"/><Relationship Id="rId55" Type="http://schemas.openxmlformats.org/officeDocument/2006/relationships/tags" Target="../tags/tag558.xml"/><Relationship Id="rId76" Type="http://schemas.openxmlformats.org/officeDocument/2006/relationships/tags" Target="../tags/tag579.xml"/><Relationship Id="rId97" Type="http://schemas.openxmlformats.org/officeDocument/2006/relationships/tags" Target="../tags/tag600.xml"/><Relationship Id="rId104" Type="http://schemas.openxmlformats.org/officeDocument/2006/relationships/tags" Target="../tags/tag607.xml"/><Relationship Id="rId7" Type="http://schemas.openxmlformats.org/officeDocument/2006/relationships/tags" Target="../tags/tag510.xml"/><Relationship Id="rId71" Type="http://schemas.openxmlformats.org/officeDocument/2006/relationships/tags" Target="../tags/tag574.xml"/><Relationship Id="rId92" Type="http://schemas.openxmlformats.org/officeDocument/2006/relationships/tags" Target="../tags/tag595.xml"/><Relationship Id="rId2" Type="http://schemas.openxmlformats.org/officeDocument/2006/relationships/tags" Target="../tags/tag505.xml"/><Relationship Id="rId29" Type="http://schemas.openxmlformats.org/officeDocument/2006/relationships/tags" Target="../tags/tag532.xml"/><Relationship Id="rId24" Type="http://schemas.openxmlformats.org/officeDocument/2006/relationships/tags" Target="../tags/tag527.xml"/><Relationship Id="rId40" Type="http://schemas.openxmlformats.org/officeDocument/2006/relationships/tags" Target="../tags/tag543.xml"/><Relationship Id="rId45" Type="http://schemas.openxmlformats.org/officeDocument/2006/relationships/tags" Target="../tags/tag548.xml"/><Relationship Id="rId66" Type="http://schemas.openxmlformats.org/officeDocument/2006/relationships/tags" Target="../tags/tag569.xml"/><Relationship Id="rId87" Type="http://schemas.openxmlformats.org/officeDocument/2006/relationships/tags" Target="../tags/tag590.xml"/><Relationship Id="rId110" Type="http://schemas.openxmlformats.org/officeDocument/2006/relationships/image" Target="../media/image7.png"/><Relationship Id="rId61" Type="http://schemas.openxmlformats.org/officeDocument/2006/relationships/tags" Target="../tags/tag564.xml"/><Relationship Id="rId82" Type="http://schemas.openxmlformats.org/officeDocument/2006/relationships/tags" Target="../tags/tag585.xml"/><Relationship Id="rId19" Type="http://schemas.openxmlformats.org/officeDocument/2006/relationships/tags" Target="../tags/tag522.xml"/><Relationship Id="rId14" Type="http://schemas.openxmlformats.org/officeDocument/2006/relationships/tags" Target="../tags/tag517.xml"/><Relationship Id="rId30" Type="http://schemas.openxmlformats.org/officeDocument/2006/relationships/tags" Target="../tags/tag533.xml"/><Relationship Id="rId35" Type="http://schemas.openxmlformats.org/officeDocument/2006/relationships/tags" Target="../tags/tag538.xml"/><Relationship Id="rId56" Type="http://schemas.openxmlformats.org/officeDocument/2006/relationships/tags" Target="../tags/tag559.xml"/><Relationship Id="rId77" Type="http://schemas.openxmlformats.org/officeDocument/2006/relationships/tags" Target="../tags/tag580.xml"/><Relationship Id="rId100" Type="http://schemas.openxmlformats.org/officeDocument/2006/relationships/tags" Target="../tags/tag603.xml"/><Relationship Id="rId105" Type="http://schemas.openxmlformats.org/officeDocument/2006/relationships/tags" Target="../tags/tag608.xml"/><Relationship Id="rId8" Type="http://schemas.openxmlformats.org/officeDocument/2006/relationships/tags" Target="../tags/tag511.xml"/><Relationship Id="rId51" Type="http://schemas.openxmlformats.org/officeDocument/2006/relationships/tags" Target="../tags/tag554.xml"/><Relationship Id="rId72" Type="http://schemas.openxmlformats.org/officeDocument/2006/relationships/tags" Target="../tags/tag575.xml"/><Relationship Id="rId93" Type="http://schemas.openxmlformats.org/officeDocument/2006/relationships/tags" Target="../tags/tag596.xml"/><Relationship Id="rId98" Type="http://schemas.openxmlformats.org/officeDocument/2006/relationships/tags" Target="../tags/tag601.xml"/><Relationship Id="rId3" Type="http://schemas.openxmlformats.org/officeDocument/2006/relationships/tags" Target="../tags/tag506.xml"/><Relationship Id="rId25" Type="http://schemas.openxmlformats.org/officeDocument/2006/relationships/tags" Target="../tags/tag528.xml"/><Relationship Id="rId46" Type="http://schemas.openxmlformats.org/officeDocument/2006/relationships/tags" Target="../tags/tag549.xml"/><Relationship Id="rId67" Type="http://schemas.openxmlformats.org/officeDocument/2006/relationships/tags" Target="../tags/tag570.xml"/><Relationship Id="rId20" Type="http://schemas.openxmlformats.org/officeDocument/2006/relationships/tags" Target="../tags/tag523.xml"/><Relationship Id="rId41" Type="http://schemas.openxmlformats.org/officeDocument/2006/relationships/tags" Target="../tags/tag544.xml"/><Relationship Id="rId62" Type="http://schemas.openxmlformats.org/officeDocument/2006/relationships/tags" Target="../tags/tag565.xml"/><Relationship Id="rId83" Type="http://schemas.openxmlformats.org/officeDocument/2006/relationships/tags" Target="../tags/tag586.xml"/><Relationship Id="rId88" Type="http://schemas.openxmlformats.org/officeDocument/2006/relationships/tags" Target="../tags/tag591.xml"/></Relationships>
</file>

<file path=ppt/slides/_rels/slide7.xml.rels><?xml version="1.0" encoding="UTF-8" standalone="yes"?>
<Relationships xmlns="http://schemas.openxmlformats.org/package/2006/relationships"><Relationship Id="rId117" Type="http://schemas.openxmlformats.org/officeDocument/2006/relationships/tags" Target="../tags/tag728.xml"/><Relationship Id="rId21" Type="http://schemas.openxmlformats.org/officeDocument/2006/relationships/tags" Target="../tags/tag632.xml"/><Relationship Id="rId42" Type="http://schemas.openxmlformats.org/officeDocument/2006/relationships/tags" Target="../tags/tag653.xml"/><Relationship Id="rId63" Type="http://schemas.openxmlformats.org/officeDocument/2006/relationships/tags" Target="../tags/tag674.xml"/><Relationship Id="rId84" Type="http://schemas.openxmlformats.org/officeDocument/2006/relationships/tags" Target="../tags/tag695.xml"/><Relationship Id="rId138" Type="http://schemas.openxmlformats.org/officeDocument/2006/relationships/tags" Target="../tags/tag749.xml"/><Relationship Id="rId107" Type="http://schemas.openxmlformats.org/officeDocument/2006/relationships/tags" Target="../tags/tag718.xml"/><Relationship Id="rId11" Type="http://schemas.openxmlformats.org/officeDocument/2006/relationships/tags" Target="../tags/tag622.xml"/><Relationship Id="rId32" Type="http://schemas.openxmlformats.org/officeDocument/2006/relationships/tags" Target="../tags/tag643.xml"/><Relationship Id="rId53" Type="http://schemas.openxmlformats.org/officeDocument/2006/relationships/tags" Target="../tags/tag664.xml"/><Relationship Id="rId74" Type="http://schemas.openxmlformats.org/officeDocument/2006/relationships/tags" Target="../tags/tag685.xml"/><Relationship Id="rId128" Type="http://schemas.openxmlformats.org/officeDocument/2006/relationships/tags" Target="../tags/tag739.xml"/><Relationship Id="rId5" Type="http://schemas.openxmlformats.org/officeDocument/2006/relationships/tags" Target="../tags/tag616.xml"/><Relationship Id="rId90" Type="http://schemas.openxmlformats.org/officeDocument/2006/relationships/tags" Target="../tags/tag701.xml"/><Relationship Id="rId95" Type="http://schemas.openxmlformats.org/officeDocument/2006/relationships/tags" Target="../tags/tag706.xml"/><Relationship Id="rId22" Type="http://schemas.openxmlformats.org/officeDocument/2006/relationships/tags" Target="../tags/tag633.xml"/><Relationship Id="rId27" Type="http://schemas.openxmlformats.org/officeDocument/2006/relationships/tags" Target="../tags/tag638.xml"/><Relationship Id="rId43" Type="http://schemas.openxmlformats.org/officeDocument/2006/relationships/tags" Target="../tags/tag654.xml"/><Relationship Id="rId48" Type="http://schemas.openxmlformats.org/officeDocument/2006/relationships/tags" Target="../tags/tag659.xml"/><Relationship Id="rId64" Type="http://schemas.openxmlformats.org/officeDocument/2006/relationships/tags" Target="../tags/tag675.xml"/><Relationship Id="rId69" Type="http://schemas.openxmlformats.org/officeDocument/2006/relationships/tags" Target="../tags/tag680.xml"/><Relationship Id="rId113" Type="http://schemas.openxmlformats.org/officeDocument/2006/relationships/tags" Target="../tags/tag724.xml"/><Relationship Id="rId118" Type="http://schemas.openxmlformats.org/officeDocument/2006/relationships/tags" Target="../tags/tag729.xml"/><Relationship Id="rId134" Type="http://schemas.openxmlformats.org/officeDocument/2006/relationships/tags" Target="../tags/tag745.xml"/><Relationship Id="rId139" Type="http://schemas.openxmlformats.org/officeDocument/2006/relationships/tags" Target="../tags/tag750.xml"/><Relationship Id="rId80" Type="http://schemas.openxmlformats.org/officeDocument/2006/relationships/tags" Target="../tags/tag691.xml"/><Relationship Id="rId85" Type="http://schemas.openxmlformats.org/officeDocument/2006/relationships/tags" Target="../tags/tag696.xml"/><Relationship Id="rId12" Type="http://schemas.openxmlformats.org/officeDocument/2006/relationships/tags" Target="../tags/tag623.xml"/><Relationship Id="rId17" Type="http://schemas.openxmlformats.org/officeDocument/2006/relationships/tags" Target="../tags/tag628.xml"/><Relationship Id="rId33" Type="http://schemas.openxmlformats.org/officeDocument/2006/relationships/tags" Target="../tags/tag644.xml"/><Relationship Id="rId38" Type="http://schemas.openxmlformats.org/officeDocument/2006/relationships/tags" Target="../tags/tag649.xml"/><Relationship Id="rId59" Type="http://schemas.openxmlformats.org/officeDocument/2006/relationships/tags" Target="../tags/tag670.xml"/><Relationship Id="rId103" Type="http://schemas.openxmlformats.org/officeDocument/2006/relationships/tags" Target="../tags/tag714.xml"/><Relationship Id="rId108" Type="http://schemas.openxmlformats.org/officeDocument/2006/relationships/tags" Target="../tags/tag719.xml"/><Relationship Id="rId124" Type="http://schemas.openxmlformats.org/officeDocument/2006/relationships/tags" Target="../tags/tag735.xml"/><Relationship Id="rId129" Type="http://schemas.openxmlformats.org/officeDocument/2006/relationships/tags" Target="../tags/tag740.xml"/><Relationship Id="rId54" Type="http://schemas.openxmlformats.org/officeDocument/2006/relationships/tags" Target="../tags/tag665.xml"/><Relationship Id="rId70" Type="http://schemas.openxmlformats.org/officeDocument/2006/relationships/tags" Target="../tags/tag681.xml"/><Relationship Id="rId75" Type="http://schemas.openxmlformats.org/officeDocument/2006/relationships/tags" Target="../tags/tag686.xml"/><Relationship Id="rId91" Type="http://schemas.openxmlformats.org/officeDocument/2006/relationships/tags" Target="../tags/tag702.xml"/><Relationship Id="rId96" Type="http://schemas.openxmlformats.org/officeDocument/2006/relationships/tags" Target="../tags/tag707.xml"/><Relationship Id="rId140" Type="http://schemas.openxmlformats.org/officeDocument/2006/relationships/tags" Target="../tags/tag751.xml"/><Relationship Id="rId145" Type="http://schemas.openxmlformats.org/officeDocument/2006/relationships/tags" Target="../tags/tag756.xml"/><Relationship Id="rId1" Type="http://schemas.openxmlformats.org/officeDocument/2006/relationships/tags" Target="../tags/tag612.xml"/><Relationship Id="rId6" Type="http://schemas.openxmlformats.org/officeDocument/2006/relationships/tags" Target="../tags/tag617.xml"/><Relationship Id="rId23" Type="http://schemas.openxmlformats.org/officeDocument/2006/relationships/tags" Target="../tags/tag634.xml"/><Relationship Id="rId28" Type="http://schemas.openxmlformats.org/officeDocument/2006/relationships/tags" Target="../tags/tag639.xml"/><Relationship Id="rId49" Type="http://schemas.openxmlformats.org/officeDocument/2006/relationships/tags" Target="../tags/tag660.xml"/><Relationship Id="rId114" Type="http://schemas.openxmlformats.org/officeDocument/2006/relationships/tags" Target="../tags/tag725.xml"/><Relationship Id="rId119" Type="http://schemas.openxmlformats.org/officeDocument/2006/relationships/tags" Target="../tags/tag730.xml"/><Relationship Id="rId44" Type="http://schemas.openxmlformats.org/officeDocument/2006/relationships/tags" Target="../tags/tag655.xml"/><Relationship Id="rId60" Type="http://schemas.openxmlformats.org/officeDocument/2006/relationships/tags" Target="../tags/tag671.xml"/><Relationship Id="rId65" Type="http://schemas.openxmlformats.org/officeDocument/2006/relationships/tags" Target="../tags/tag676.xml"/><Relationship Id="rId81" Type="http://schemas.openxmlformats.org/officeDocument/2006/relationships/tags" Target="../tags/tag692.xml"/><Relationship Id="rId86" Type="http://schemas.openxmlformats.org/officeDocument/2006/relationships/tags" Target="../tags/tag697.xml"/><Relationship Id="rId130" Type="http://schemas.openxmlformats.org/officeDocument/2006/relationships/tags" Target="../tags/tag741.xml"/><Relationship Id="rId135" Type="http://schemas.openxmlformats.org/officeDocument/2006/relationships/tags" Target="../tags/tag746.xml"/><Relationship Id="rId13" Type="http://schemas.openxmlformats.org/officeDocument/2006/relationships/tags" Target="../tags/tag624.xml"/><Relationship Id="rId18" Type="http://schemas.openxmlformats.org/officeDocument/2006/relationships/tags" Target="../tags/tag629.xml"/><Relationship Id="rId39" Type="http://schemas.openxmlformats.org/officeDocument/2006/relationships/tags" Target="../tags/tag650.xml"/><Relationship Id="rId109" Type="http://schemas.openxmlformats.org/officeDocument/2006/relationships/tags" Target="../tags/tag720.xml"/><Relationship Id="rId34" Type="http://schemas.openxmlformats.org/officeDocument/2006/relationships/tags" Target="../tags/tag645.xml"/><Relationship Id="rId50" Type="http://schemas.openxmlformats.org/officeDocument/2006/relationships/tags" Target="../tags/tag661.xml"/><Relationship Id="rId55" Type="http://schemas.openxmlformats.org/officeDocument/2006/relationships/tags" Target="../tags/tag666.xml"/><Relationship Id="rId76" Type="http://schemas.openxmlformats.org/officeDocument/2006/relationships/tags" Target="../tags/tag687.xml"/><Relationship Id="rId97" Type="http://schemas.openxmlformats.org/officeDocument/2006/relationships/tags" Target="../tags/tag708.xml"/><Relationship Id="rId104" Type="http://schemas.openxmlformats.org/officeDocument/2006/relationships/tags" Target="../tags/tag715.xml"/><Relationship Id="rId120" Type="http://schemas.openxmlformats.org/officeDocument/2006/relationships/tags" Target="../tags/tag731.xml"/><Relationship Id="rId125" Type="http://schemas.openxmlformats.org/officeDocument/2006/relationships/tags" Target="../tags/tag736.xml"/><Relationship Id="rId141" Type="http://schemas.openxmlformats.org/officeDocument/2006/relationships/tags" Target="../tags/tag752.xml"/><Relationship Id="rId146" Type="http://schemas.openxmlformats.org/officeDocument/2006/relationships/slideLayout" Target="../slideLayouts/slideLayout2.xml"/><Relationship Id="rId7" Type="http://schemas.openxmlformats.org/officeDocument/2006/relationships/tags" Target="../tags/tag618.xml"/><Relationship Id="rId71" Type="http://schemas.openxmlformats.org/officeDocument/2006/relationships/tags" Target="../tags/tag682.xml"/><Relationship Id="rId92" Type="http://schemas.openxmlformats.org/officeDocument/2006/relationships/tags" Target="../tags/tag703.xml"/><Relationship Id="rId2" Type="http://schemas.openxmlformats.org/officeDocument/2006/relationships/tags" Target="../tags/tag613.xml"/><Relationship Id="rId29" Type="http://schemas.openxmlformats.org/officeDocument/2006/relationships/tags" Target="../tags/tag640.xml"/><Relationship Id="rId24" Type="http://schemas.openxmlformats.org/officeDocument/2006/relationships/tags" Target="../tags/tag635.xml"/><Relationship Id="rId40" Type="http://schemas.openxmlformats.org/officeDocument/2006/relationships/tags" Target="../tags/tag651.xml"/><Relationship Id="rId45" Type="http://schemas.openxmlformats.org/officeDocument/2006/relationships/tags" Target="../tags/tag656.xml"/><Relationship Id="rId66" Type="http://schemas.openxmlformats.org/officeDocument/2006/relationships/tags" Target="../tags/tag677.xml"/><Relationship Id="rId87" Type="http://schemas.openxmlformats.org/officeDocument/2006/relationships/tags" Target="../tags/tag698.xml"/><Relationship Id="rId110" Type="http://schemas.openxmlformats.org/officeDocument/2006/relationships/tags" Target="../tags/tag721.xml"/><Relationship Id="rId115" Type="http://schemas.openxmlformats.org/officeDocument/2006/relationships/tags" Target="../tags/tag726.xml"/><Relationship Id="rId131" Type="http://schemas.openxmlformats.org/officeDocument/2006/relationships/tags" Target="../tags/tag742.xml"/><Relationship Id="rId136" Type="http://schemas.openxmlformats.org/officeDocument/2006/relationships/tags" Target="../tags/tag747.xml"/><Relationship Id="rId61" Type="http://schemas.openxmlformats.org/officeDocument/2006/relationships/tags" Target="../tags/tag672.xml"/><Relationship Id="rId82" Type="http://schemas.openxmlformats.org/officeDocument/2006/relationships/tags" Target="../tags/tag693.xml"/><Relationship Id="rId19" Type="http://schemas.openxmlformats.org/officeDocument/2006/relationships/tags" Target="../tags/tag630.xml"/><Relationship Id="rId14" Type="http://schemas.openxmlformats.org/officeDocument/2006/relationships/tags" Target="../tags/tag625.xml"/><Relationship Id="rId30" Type="http://schemas.openxmlformats.org/officeDocument/2006/relationships/tags" Target="../tags/tag641.xml"/><Relationship Id="rId35" Type="http://schemas.openxmlformats.org/officeDocument/2006/relationships/tags" Target="../tags/tag646.xml"/><Relationship Id="rId56" Type="http://schemas.openxmlformats.org/officeDocument/2006/relationships/tags" Target="../tags/tag667.xml"/><Relationship Id="rId77" Type="http://schemas.openxmlformats.org/officeDocument/2006/relationships/tags" Target="../tags/tag688.xml"/><Relationship Id="rId100" Type="http://schemas.openxmlformats.org/officeDocument/2006/relationships/tags" Target="../tags/tag711.xml"/><Relationship Id="rId105" Type="http://schemas.openxmlformats.org/officeDocument/2006/relationships/tags" Target="../tags/tag716.xml"/><Relationship Id="rId126" Type="http://schemas.openxmlformats.org/officeDocument/2006/relationships/tags" Target="../tags/tag737.xml"/><Relationship Id="rId147" Type="http://schemas.openxmlformats.org/officeDocument/2006/relationships/image" Target="../media/image8.png"/><Relationship Id="rId8" Type="http://schemas.openxmlformats.org/officeDocument/2006/relationships/tags" Target="../tags/tag619.xml"/><Relationship Id="rId51" Type="http://schemas.openxmlformats.org/officeDocument/2006/relationships/tags" Target="../tags/tag662.xml"/><Relationship Id="rId72" Type="http://schemas.openxmlformats.org/officeDocument/2006/relationships/tags" Target="../tags/tag683.xml"/><Relationship Id="rId93" Type="http://schemas.openxmlformats.org/officeDocument/2006/relationships/tags" Target="../tags/tag704.xml"/><Relationship Id="rId98" Type="http://schemas.openxmlformats.org/officeDocument/2006/relationships/tags" Target="../tags/tag709.xml"/><Relationship Id="rId121" Type="http://schemas.openxmlformats.org/officeDocument/2006/relationships/tags" Target="../tags/tag732.xml"/><Relationship Id="rId142" Type="http://schemas.openxmlformats.org/officeDocument/2006/relationships/tags" Target="../tags/tag753.xml"/><Relationship Id="rId3" Type="http://schemas.openxmlformats.org/officeDocument/2006/relationships/tags" Target="../tags/tag614.xml"/><Relationship Id="rId25" Type="http://schemas.openxmlformats.org/officeDocument/2006/relationships/tags" Target="../tags/tag636.xml"/><Relationship Id="rId46" Type="http://schemas.openxmlformats.org/officeDocument/2006/relationships/tags" Target="../tags/tag657.xml"/><Relationship Id="rId67" Type="http://schemas.openxmlformats.org/officeDocument/2006/relationships/tags" Target="../tags/tag678.xml"/><Relationship Id="rId116" Type="http://schemas.openxmlformats.org/officeDocument/2006/relationships/tags" Target="../tags/tag727.xml"/><Relationship Id="rId137" Type="http://schemas.openxmlformats.org/officeDocument/2006/relationships/tags" Target="../tags/tag748.xml"/><Relationship Id="rId20" Type="http://schemas.openxmlformats.org/officeDocument/2006/relationships/tags" Target="../tags/tag631.xml"/><Relationship Id="rId41" Type="http://schemas.openxmlformats.org/officeDocument/2006/relationships/tags" Target="../tags/tag652.xml"/><Relationship Id="rId62" Type="http://schemas.openxmlformats.org/officeDocument/2006/relationships/tags" Target="../tags/tag673.xml"/><Relationship Id="rId83" Type="http://schemas.openxmlformats.org/officeDocument/2006/relationships/tags" Target="../tags/tag694.xml"/><Relationship Id="rId88" Type="http://schemas.openxmlformats.org/officeDocument/2006/relationships/tags" Target="../tags/tag699.xml"/><Relationship Id="rId111" Type="http://schemas.openxmlformats.org/officeDocument/2006/relationships/tags" Target="../tags/tag722.xml"/><Relationship Id="rId132" Type="http://schemas.openxmlformats.org/officeDocument/2006/relationships/tags" Target="../tags/tag743.xml"/><Relationship Id="rId15" Type="http://schemas.openxmlformats.org/officeDocument/2006/relationships/tags" Target="../tags/tag626.xml"/><Relationship Id="rId36" Type="http://schemas.openxmlformats.org/officeDocument/2006/relationships/tags" Target="../tags/tag647.xml"/><Relationship Id="rId57" Type="http://schemas.openxmlformats.org/officeDocument/2006/relationships/tags" Target="../tags/tag668.xml"/><Relationship Id="rId106" Type="http://schemas.openxmlformats.org/officeDocument/2006/relationships/tags" Target="../tags/tag717.xml"/><Relationship Id="rId127" Type="http://schemas.openxmlformats.org/officeDocument/2006/relationships/tags" Target="../tags/tag738.xml"/><Relationship Id="rId10" Type="http://schemas.openxmlformats.org/officeDocument/2006/relationships/tags" Target="../tags/tag621.xml"/><Relationship Id="rId31" Type="http://schemas.openxmlformats.org/officeDocument/2006/relationships/tags" Target="../tags/tag642.xml"/><Relationship Id="rId52" Type="http://schemas.openxmlformats.org/officeDocument/2006/relationships/tags" Target="../tags/tag663.xml"/><Relationship Id="rId73" Type="http://schemas.openxmlformats.org/officeDocument/2006/relationships/tags" Target="../tags/tag684.xml"/><Relationship Id="rId78" Type="http://schemas.openxmlformats.org/officeDocument/2006/relationships/tags" Target="../tags/tag689.xml"/><Relationship Id="rId94" Type="http://schemas.openxmlformats.org/officeDocument/2006/relationships/tags" Target="../tags/tag705.xml"/><Relationship Id="rId99" Type="http://schemas.openxmlformats.org/officeDocument/2006/relationships/tags" Target="../tags/tag710.xml"/><Relationship Id="rId101" Type="http://schemas.openxmlformats.org/officeDocument/2006/relationships/tags" Target="../tags/tag712.xml"/><Relationship Id="rId122" Type="http://schemas.openxmlformats.org/officeDocument/2006/relationships/tags" Target="../tags/tag733.xml"/><Relationship Id="rId143" Type="http://schemas.openxmlformats.org/officeDocument/2006/relationships/tags" Target="../tags/tag754.xml"/><Relationship Id="rId4" Type="http://schemas.openxmlformats.org/officeDocument/2006/relationships/tags" Target="../tags/tag615.xml"/><Relationship Id="rId9" Type="http://schemas.openxmlformats.org/officeDocument/2006/relationships/tags" Target="../tags/tag620.xml"/><Relationship Id="rId26" Type="http://schemas.openxmlformats.org/officeDocument/2006/relationships/tags" Target="../tags/tag637.xml"/><Relationship Id="rId47" Type="http://schemas.openxmlformats.org/officeDocument/2006/relationships/tags" Target="../tags/tag658.xml"/><Relationship Id="rId68" Type="http://schemas.openxmlformats.org/officeDocument/2006/relationships/tags" Target="../tags/tag679.xml"/><Relationship Id="rId89" Type="http://schemas.openxmlformats.org/officeDocument/2006/relationships/tags" Target="../tags/tag700.xml"/><Relationship Id="rId112" Type="http://schemas.openxmlformats.org/officeDocument/2006/relationships/tags" Target="../tags/tag723.xml"/><Relationship Id="rId133" Type="http://schemas.openxmlformats.org/officeDocument/2006/relationships/tags" Target="../tags/tag744.xml"/><Relationship Id="rId16" Type="http://schemas.openxmlformats.org/officeDocument/2006/relationships/tags" Target="../tags/tag627.xml"/><Relationship Id="rId37" Type="http://schemas.openxmlformats.org/officeDocument/2006/relationships/tags" Target="../tags/tag648.xml"/><Relationship Id="rId58" Type="http://schemas.openxmlformats.org/officeDocument/2006/relationships/tags" Target="../tags/tag669.xml"/><Relationship Id="rId79" Type="http://schemas.openxmlformats.org/officeDocument/2006/relationships/tags" Target="../tags/tag690.xml"/><Relationship Id="rId102" Type="http://schemas.openxmlformats.org/officeDocument/2006/relationships/tags" Target="../tags/tag713.xml"/><Relationship Id="rId123" Type="http://schemas.openxmlformats.org/officeDocument/2006/relationships/tags" Target="../tags/tag734.xml"/><Relationship Id="rId144" Type="http://schemas.openxmlformats.org/officeDocument/2006/relationships/tags" Target="../tags/tag75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e Regression Models with Qualitative Independent Variab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Fitted model:</a:t>
            </a:r>
          </a:p>
        </p:txBody>
      </p:sp>
      <p:graphicFrame>
        <p:nvGraphicFramePr>
          <p:cNvPr id="4" name="object 4"/>
          <p:cNvGraphicFramePr>
            <a:graphicFrameLocks noGrp="1"/>
          </p:cNvGraphicFramePr>
          <p:nvPr>
            <p:extLst>
              <p:ext uri="{D42A27DB-BD31-4B8C-83A1-F6EECF244321}">
                <p14:modId xmlns:p14="http://schemas.microsoft.com/office/powerpoint/2010/main" val="332870687"/>
              </p:ext>
            </p:extLst>
          </p:nvPr>
        </p:nvGraphicFramePr>
        <p:xfrm>
          <a:off x="1676400" y="2590800"/>
          <a:ext cx="5105400" cy="2179320"/>
        </p:xfrm>
        <a:graphic>
          <a:graphicData uri="http://schemas.openxmlformats.org/drawingml/2006/table">
            <a:tbl>
              <a:tblPr firstRow="1" bandRow="1">
                <a:tableStyleId>{5C22544A-7EE6-4342-B048-85BDC9FD1C3A}</a:tableStyleId>
              </a:tblPr>
              <a:tblGrid>
                <a:gridCol w="2879474">
                  <a:extLst>
                    <a:ext uri="{9D8B030D-6E8A-4147-A177-3AD203B41FA5}">
                      <a16:colId xmlns:a16="http://schemas.microsoft.com/office/drawing/2014/main" val="20000"/>
                    </a:ext>
                  </a:extLst>
                </a:gridCol>
                <a:gridCol w="2225926">
                  <a:extLst>
                    <a:ext uri="{9D8B030D-6E8A-4147-A177-3AD203B41FA5}">
                      <a16:colId xmlns:a16="http://schemas.microsoft.com/office/drawing/2014/main" val="20001"/>
                    </a:ext>
                  </a:extLst>
                </a:gridCol>
              </a:tblGrid>
              <a:tr h="301108">
                <a:tc gridSpan="2">
                  <a:txBody>
                    <a:bodyPr/>
                    <a:lstStyle/>
                    <a:p>
                      <a:pPr marL="24765">
                        <a:lnSpc>
                          <a:spcPct val="100000"/>
                        </a:lnSpc>
                        <a:spcBef>
                          <a:spcPts val="120"/>
                        </a:spcBef>
                      </a:pPr>
                      <a:r>
                        <a:rPr lang="en-US" sz="2000" dirty="0">
                          <a:latin typeface="Calibri"/>
                          <a:cs typeface="Calibri"/>
                        </a:rPr>
                        <a:t>SUMMARY</a:t>
                      </a:r>
                      <a:r>
                        <a:rPr lang="en-US" sz="2000" baseline="0" dirty="0">
                          <a:latin typeface="Calibri"/>
                          <a:cs typeface="Calibri"/>
                        </a:rPr>
                        <a:t> OUTPUT</a:t>
                      </a:r>
                      <a:endParaRPr sz="2000" dirty="0">
                        <a:latin typeface="Calibri"/>
                        <a:cs typeface="Calibri"/>
                      </a:endParaRPr>
                    </a:p>
                  </a:txBody>
                  <a:tcPr marL="0" marR="0" marT="15240" marB="0"/>
                </a:tc>
                <a:tc hMerge="1">
                  <a:txBody>
                    <a:bodyPr/>
                    <a:lstStyle/>
                    <a:p>
                      <a:endParaRPr lang="en-US"/>
                    </a:p>
                  </a:txBody>
                  <a:tcPr/>
                </a:tc>
                <a:extLst>
                  <a:ext uri="{0D108BD9-81ED-4DB2-BD59-A6C34878D82A}">
                    <a16:rowId xmlns:a16="http://schemas.microsoft.com/office/drawing/2014/main" val="10000"/>
                  </a:ext>
                </a:extLst>
              </a:tr>
              <a:tr h="301108">
                <a:tc gridSpan="2">
                  <a:txBody>
                    <a:bodyPr/>
                    <a:lstStyle/>
                    <a:p>
                      <a:pPr marL="24765" algn="ctr">
                        <a:lnSpc>
                          <a:spcPct val="100000"/>
                        </a:lnSpc>
                        <a:spcBef>
                          <a:spcPts val="120"/>
                        </a:spcBef>
                      </a:pPr>
                      <a:r>
                        <a:rPr lang="en-US" sz="2000" i="1">
                          <a:solidFill>
                            <a:srgbClr val="000000"/>
                          </a:solidFill>
                          <a:latin typeface="Calibri"/>
                          <a:cs typeface="Calibri"/>
                        </a:rPr>
                        <a:t>Regression Statistics</a:t>
                      </a:r>
                      <a:endParaRPr sz="2000" i="1" dirty="0">
                        <a:solidFill>
                          <a:srgbClr val="000000"/>
                        </a:solidFill>
                        <a:latin typeface="Calibri"/>
                        <a:cs typeface="Calibri"/>
                      </a:endParaRPr>
                    </a:p>
                  </a:txBody>
                  <a:tcPr marL="0" marR="0" marT="15240" marB="0"/>
                </a:tc>
                <a:tc hMerge="1">
                  <a:txBody>
                    <a:bodyPr/>
                    <a:lstStyle/>
                    <a:p>
                      <a:pPr marR="67310" algn="r">
                        <a:lnSpc>
                          <a:spcPct val="100000"/>
                        </a:lnSpc>
                        <a:spcBef>
                          <a:spcPts val="120"/>
                        </a:spcBef>
                      </a:pPr>
                      <a:endParaRPr sz="900" dirty="0">
                        <a:latin typeface="Calibri"/>
                        <a:cs typeface="Calibri"/>
                      </a:endParaRPr>
                    </a:p>
                  </a:txBody>
                  <a:tcPr marL="0" marR="0" marT="15240" marB="0"/>
                </a:tc>
                <a:extLst>
                  <a:ext uri="{0D108BD9-81ED-4DB2-BD59-A6C34878D82A}">
                    <a16:rowId xmlns:a16="http://schemas.microsoft.com/office/drawing/2014/main" val="10001"/>
                  </a:ext>
                </a:extLst>
              </a:tr>
              <a:tr h="301108">
                <a:tc>
                  <a:txBody>
                    <a:bodyPr/>
                    <a:lstStyle/>
                    <a:p>
                      <a:pPr marL="24765">
                        <a:lnSpc>
                          <a:spcPct val="100000"/>
                        </a:lnSpc>
                        <a:spcBef>
                          <a:spcPts val="12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15240" marB="0"/>
                </a:tc>
                <a:tc>
                  <a:txBody>
                    <a:bodyPr/>
                    <a:lstStyle/>
                    <a:p>
                      <a:pPr marR="67310" algn="r">
                        <a:lnSpc>
                          <a:spcPct val="100000"/>
                        </a:lnSpc>
                        <a:spcBef>
                          <a:spcPts val="120"/>
                        </a:spcBef>
                      </a:pPr>
                      <a:r>
                        <a:rPr sz="2000" spc="-40" dirty="0">
                          <a:solidFill>
                            <a:srgbClr val="000000"/>
                          </a:solidFill>
                        </a:rPr>
                        <a:t>0</a:t>
                      </a:r>
                      <a:r>
                        <a:rPr sz="2000" spc="5" dirty="0">
                          <a:solidFill>
                            <a:srgbClr val="000000"/>
                          </a:solidFill>
                        </a:rPr>
                        <a:t>.</a:t>
                      </a:r>
                      <a:r>
                        <a:rPr sz="2000" spc="-40" dirty="0">
                          <a:solidFill>
                            <a:srgbClr val="000000"/>
                          </a:solidFill>
                        </a:rPr>
                        <a:t>98315394</a:t>
                      </a:r>
                      <a:r>
                        <a:rPr sz="2000" dirty="0">
                          <a:solidFill>
                            <a:srgbClr val="000000"/>
                          </a:solidFill>
                        </a:rPr>
                        <a:t>5</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273074">
                <a:tc>
                  <a:txBody>
                    <a:bodyPr/>
                    <a:lstStyle/>
                    <a:p>
                      <a:pPr marL="2413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223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65916</a:t>
                      </a:r>
                      <a:r>
                        <a:rPr sz="2000" dirty="0">
                          <a:solidFill>
                            <a:srgbClr val="000000"/>
                          </a:solidFill>
                        </a:rPr>
                        <a:t>8</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3074">
                <a:tc>
                  <a:txBody>
                    <a:bodyPr/>
                    <a:lstStyle/>
                    <a:p>
                      <a:pPr marL="24130">
                        <a:lnSpc>
                          <a:spcPct val="100000"/>
                        </a:lnSpc>
                      </a:pPr>
                      <a:r>
                        <a:rPr sz="2000" spc="0" dirty="0">
                          <a:solidFill>
                            <a:srgbClr val="000000"/>
                          </a:solidFill>
                        </a:rPr>
                        <a:t>Adjusted </a:t>
                      </a:r>
                      <a:r>
                        <a:rPr sz="2000" spc="-5" dirty="0">
                          <a:solidFill>
                            <a:srgbClr val="000000"/>
                          </a:solidFill>
                        </a:rPr>
                        <a:t>R</a:t>
                      </a:r>
                      <a:r>
                        <a:rPr sz="2000" spc="-65"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198363</a:t>
                      </a:r>
                      <a:r>
                        <a:rPr sz="2000" dirty="0">
                          <a:solidFill>
                            <a:srgbClr val="000000"/>
                          </a:solidFill>
                        </a:rPr>
                        <a:t>6</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73074">
                <a:tc>
                  <a:txBody>
                    <a:bodyPr/>
                    <a:lstStyle/>
                    <a:p>
                      <a:pPr marL="2413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21275</a:t>
                      </a:r>
                      <a:r>
                        <a:rPr sz="2000" spc="5" dirty="0">
                          <a:solidFill>
                            <a:srgbClr val="000000"/>
                          </a:solidFill>
                        </a:rPr>
                        <a:t>.</a:t>
                      </a:r>
                      <a:r>
                        <a:rPr sz="2000" spc="-40" dirty="0">
                          <a:solidFill>
                            <a:srgbClr val="000000"/>
                          </a:solidFill>
                        </a:rPr>
                        <a:t>0742</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51270">
                <a:tc>
                  <a:txBody>
                    <a:bodyPr/>
                    <a:lstStyle/>
                    <a:p>
                      <a:pPr marL="2413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marR="22860" algn="r">
                        <a:lnSpc>
                          <a:spcPct val="100000"/>
                        </a:lnSpc>
                      </a:pPr>
                      <a:r>
                        <a:rPr sz="2000" spc="-40" dirty="0">
                          <a:solidFill>
                            <a:srgbClr val="000000"/>
                          </a:solidFill>
                        </a:rPr>
                        <a:t>3</a:t>
                      </a:r>
                      <a:r>
                        <a:rPr sz="2000" dirty="0">
                          <a:solidFill>
                            <a:srgbClr val="000000"/>
                          </a:solidFill>
                        </a:rPr>
                        <a:t>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533400" y="1295400"/>
          <a:ext cx="8000998" cy="1802835"/>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5239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sz="2000" dirty="0">
                          <a:solidFill>
                            <a:srgbClr val="000000"/>
                          </a:solidFill>
                        </a:rPr>
                        <a:t>4</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sz="2000" spc="-35" dirty="0">
                          <a:solidFill>
                            <a:srgbClr val="000000"/>
                          </a:solidFill>
                        </a:rPr>
                        <a:t>3.79777E+11</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sz="2000" spc="-40" dirty="0">
                          <a:solidFill>
                            <a:srgbClr val="000000"/>
                          </a:solidFill>
                        </a:rPr>
                        <a:t>94944231937</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spc="-35" dirty="0">
                          <a:solidFill>
                            <a:srgbClr val="000000"/>
                          </a:solidFill>
                        </a:rPr>
                        <a:t>209.7618082</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sz="2000" spc="-40" dirty="0">
                          <a:solidFill>
                            <a:srgbClr val="000000"/>
                          </a:solidFill>
                        </a:rPr>
                        <a:t>5</a:t>
                      </a:r>
                      <a:r>
                        <a:rPr sz="2000" spc="5" dirty="0">
                          <a:solidFill>
                            <a:srgbClr val="000000"/>
                          </a:solidFill>
                        </a:rPr>
                        <a:t>.</a:t>
                      </a:r>
                      <a:r>
                        <a:rPr sz="2000" spc="-40" dirty="0">
                          <a:solidFill>
                            <a:srgbClr val="000000"/>
                          </a:solidFill>
                        </a:rPr>
                        <a:t>92154</a:t>
                      </a:r>
                      <a:r>
                        <a:rPr sz="2000" spc="-20" dirty="0">
                          <a:solidFill>
                            <a:srgbClr val="000000"/>
                          </a:solidFill>
                        </a:rPr>
                        <a:t>E</a:t>
                      </a:r>
                      <a:r>
                        <a:rPr sz="2000" spc="15" dirty="0">
                          <a:solidFill>
                            <a:srgbClr val="000000"/>
                          </a:solidFill>
                        </a:rPr>
                        <a:t>-</a:t>
                      </a:r>
                      <a:r>
                        <a:rPr sz="2000" spc="-40" dirty="0">
                          <a:solidFill>
                            <a:srgbClr val="000000"/>
                          </a:solidFill>
                        </a:rPr>
                        <a:t>2</a:t>
                      </a:r>
                      <a:r>
                        <a:rPr sz="2000" dirty="0">
                          <a:solidFill>
                            <a:srgbClr val="000000"/>
                          </a:solidFill>
                        </a:rPr>
                        <a:t>1</a:t>
                      </a:r>
                      <a:endParaRPr sz="200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2</a:t>
                      </a:r>
                      <a:r>
                        <a:rPr sz="2000" dirty="0">
                          <a:solidFill>
                            <a:srgbClr val="000000"/>
                          </a:solidFill>
                        </a:rPr>
                        <a:t>9</a:t>
                      </a:r>
                      <a:endParaRPr sz="2000" dirty="0">
                        <a:solidFill>
                          <a:srgbClr val="000000"/>
                        </a:solidFill>
                        <a:latin typeface="Calibri"/>
                        <a:cs typeface="Calibri"/>
                      </a:endParaRPr>
                    </a:p>
                  </a:txBody>
                  <a:tcPr marL="0" marR="0" marT="0" marB="0"/>
                </a:tc>
                <a:tc>
                  <a:txBody>
                    <a:bodyPr/>
                    <a:lstStyle/>
                    <a:p>
                      <a:pPr marL="67945" algn="l">
                        <a:lnSpc>
                          <a:spcPct val="100000"/>
                        </a:lnSpc>
                      </a:pPr>
                      <a:r>
                        <a:rPr sz="2000" spc="-40" dirty="0">
                          <a:solidFill>
                            <a:srgbClr val="000000"/>
                          </a:solidFill>
                        </a:rPr>
                        <a:t>13126234702</a:t>
                      </a:r>
                      <a:endParaRPr sz="2000" dirty="0">
                        <a:solidFill>
                          <a:srgbClr val="000000"/>
                        </a:solidFill>
                        <a:latin typeface="Calibri"/>
                        <a:cs typeface="Calibri"/>
                      </a:endParaRPr>
                    </a:p>
                  </a:txBody>
                  <a:tcPr marL="0" marR="0" marT="0" marB="0"/>
                </a:tc>
                <a:tc>
                  <a:txBody>
                    <a:bodyPr/>
                    <a:lstStyle/>
                    <a:p>
                      <a:pPr marL="100965" algn="l">
                        <a:lnSpc>
                          <a:spcPct val="100000"/>
                        </a:lnSpc>
                      </a:pPr>
                      <a:r>
                        <a:rPr sz="2000" spc="-35" dirty="0">
                          <a:solidFill>
                            <a:srgbClr val="000000"/>
                          </a:solidFill>
                        </a:rPr>
                        <a:t>452628782.8</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3</a:t>
                      </a:r>
                      <a:r>
                        <a:rPr sz="2000" dirty="0">
                          <a:solidFill>
                            <a:srgbClr val="000000"/>
                          </a:solidFill>
                        </a:rPr>
                        <a:t>3</a:t>
                      </a:r>
                      <a:endParaRPr sz="2000">
                        <a:solidFill>
                          <a:srgbClr val="000000"/>
                        </a:solidFill>
                        <a:latin typeface="Calibri"/>
                        <a:cs typeface="Calibri"/>
                      </a:endParaRPr>
                    </a:p>
                  </a:txBody>
                  <a:tcPr marL="0" marR="0" marT="0" marB="0"/>
                </a:tc>
                <a:tc>
                  <a:txBody>
                    <a:bodyPr/>
                    <a:lstStyle/>
                    <a:p>
                      <a:pPr marL="93345" algn="l">
                        <a:lnSpc>
                          <a:spcPct val="100000"/>
                        </a:lnSpc>
                      </a:pPr>
                      <a:r>
                        <a:rPr sz="2000" spc="-35" dirty="0">
                          <a:solidFill>
                            <a:srgbClr val="000000"/>
                          </a:solidFill>
                        </a:rPr>
                        <a:t>3.92903E+11</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nvGraphicFramePr>
        <p:xfrm>
          <a:off x="313189" y="3429000"/>
          <a:ext cx="8458200" cy="181737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39090">
                <a:tc>
                  <a:txBody>
                    <a:bodyPr/>
                    <a:lstStyle/>
                    <a:p>
                      <a:pPr>
                        <a:lnSpc>
                          <a:spcPct val="100000"/>
                        </a:lnSpc>
                      </a:pPr>
                      <a:endParaRPr sz="1600" i="1" dirty="0">
                        <a:latin typeface="Times New Roman"/>
                        <a:cs typeface="Times New Roman"/>
                      </a:endParaRPr>
                    </a:p>
                  </a:txBody>
                  <a:tcPr marL="0" marR="0" marT="0" marB="0"/>
                </a:tc>
                <a:tc>
                  <a:txBody>
                    <a:bodyPr/>
                    <a:lstStyle/>
                    <a:p>
                      <a:pPr marR="41910" algn="ctr">
                        <a:lnSpc>
                          <a:spcPct val="100000"/>
                        </a:lnSpc>
                        <a:spcBef>
                          <a:spcPts val="150"/>
                        </a:spcBef>
                      </a:pPr>
                      <a:r>
                        <a:rPr sz="1600" i="1" spc="-10" dirty="0"/>
                        <a:t>Coeﬃcients</a:t>
                      </a:r>
                      <a:endParaRPr sz="1600" i="1" dirty="0">
                        <a:latin typeface="Calibri"/>
                        <a:cs typeface="Calibri"/>
                      </a:endParaRPr>
                    </a:p>
                  </a:txBody>
                  <a:tcPr marL="0" marR="0" marT="19050" marB="0"/>
                </a:tc>
                <a:tc>
                  <a:txBody>
                    <a:bodyPr/>
                    <a:lstStyle/>
                    <a:p>
                      <a:pPr marR="76835" algn="ctr">
                        <a:lnSpc>
                          <a:spcPct val="100000"/>
                        </a:lnSpc>
                        <a:spcBef>
                          <a:spcPts val="150"/>
                        </a:spcBef>
                      </a:pPr>
                      <a:r>
                        <a:rPr sz="1600" i="1" dirty="0"/>
                        <a:t>Standard</a:t>
                      </a:r>
                      <a:r>
                        <a:rPr sz="1600" i="1" spc="-40" dirty="0"/>
                        <a:t> </a:t>
                      </a:r>
                      <a:r>
                        <a:rPr sz="1600" i="1" spc="-10" dirty="0"/>
                        <a:t>Error</a:t>
                      </a:r>
                      <a:endParaRPr sz="1600" i="1" dirty="0">
                        <a:latin typeface="Calibri"/>
                        <a:cs typeface="Calibri"/>
                      </a:endParaRPr>
                    </a:p>
                  </a:txBody>
                  <a:tcPr marL="0" marR="0" marT="19050" marB="0"/>
                </a:tc>
                <a:tc>
                  <a:txBody>
                    <a:bodyPr/>
                    <a:lstStyle/>
                    <a:p>
                      <a:pPr marL="231140" algn="ctr">
                        <a:lnSpc>
                          <a:spcPct val="100000"/>
                        </a:lnSpc>
                        <a:spcBef>
                          <a:spcPts val="150"/>
                        </a:spcBef>
                      </a:pPr>
                      <a:r>
                        <a:rPr sz="1600" i="1" spc="-5" dirty="0"/>
                        <a:t>t</a:t>
                      </a:r>
                      <a:r>
                        <a:rPr sz="1600" i="1" spc="-35" dirty="0"/>
                        <a:t> </a:t>
                      </a:r>
                      <a:r>
                        <a:rPr sz="1600" i="1" dirty="0"/>
                        <a:t>Stat</a:t>
                      </a:r>
                      <a:endParaRPr sz="1600" i="1" dirty="0">
                        <a:latin typeface="Calibri"/>
                        <a:cs typeface="Calibri"/>
                      </a:endParaRPr>
                    </a:p>
                  </a:txBody>
                  <a:tcPr marL="0" marR="0" marT="19050" marB="0"/>
                </a:tc>
                <a:tc>
                  <a:txBody>
                    <a:bodyPr/>
                    <a:lstStyle/>
                    <a:p>
                      <a:pPr marR="27305" algn="ctr">
                        <a:lnSpc>
                          <a:spcPct val="100000"/>
                        </a:lnSpc>
                        <a:spcBef>
                          <a:spcPts val="150"/>
                        </a:spcBef>
                      </a:pPr>
                      <a:r>
                        <a:rPr sz="1600" i="1" dirty="0"/>
                        <a:t>P-value</a:t>
                      </a:r>
                      <a:endParaRPr sz="1600" i="1">
                        <a:latin typeface="Calibri"/>
                        <a:cs typeface="Calibri"/>
                      </a:endParaRPr>
                    </a:p>
                  </a:txBody>
                  <a:tcPr marL="0" marR="0" marT="19050" marB="0"/>
                </a:tc>
                <a:tc>
                  <a:txBody>
                    <a:bodyPr/>
                    <a:lstStyle/>
                    <a:p>
                      <a:pPr marL="98425" algn="ctr">
                        <a:lnSpc>
                          <a:spcPct val="100000"/>
                        </a:lnSpc>
                        <a:spcBef>
                          <a:spcPts val="150"/>
                        </a:spcBef>
                      </a:pPr>
                      <a:r>
                        <a:rPr sz="1600" i="1" spc="-5" dirty="0"/>
                        <a:t>Lower</a:t>
                      </a:r>
                      <a:r>
                        <a:rPr sz="1600" i="1" spc="-45" dirty="0"/>
                        <a:t> </a:t>
                      </a:r>
                      <a:r>
                        <a:rPr sz="1600" i="1" spc="-30" dirty="0"/>
                        <a:t>95%</a:t>
                      </a:r>
                      <a:endParaRPr sz="1600" i="1">
                        <a:latin typeface="Calibri"/>
                        <a:cs typeface="Calibri"/>
                      </a:endParaRPr>
                    </a:p>
                  </a:txBody>
                  <a:tcPr marL="0" marR="0" marT="19050" marB="0"/>
                </a:tc>
                <a:tc>
                  <a:txBody>
                    <a:bodyPr/>
                    <a:lstStyle/>
                    <a:p>
                      <a:pPr marR="81915" algn="ctr">
                        <a:lnSpc>
                          <a:spcPct val="100000"/>
                        </a:lnSpc>
                        <a:spcBef>
                          <a:spcPts val="150"/>
                        </a:spcBef>
                      </a:pPr>
                      <a:r>
                        <a:rPr sz="1600" i="1" dirty="0"/>
                        <a:t>Upper</a:t>
                      </a:r>
                      <a:r>
                        <a:rPr sz="1600" i="1" spc="-50" dirty="0"/>
                        <a:t> </a:t>
                      </a:r>
                      <a:r>
                        <a:rPr sz="1600" i="1" spc="-30" dirty="0"/>
                        <a:t>95%</a:t>
                      </a:r>
                      <a:endParaRPr sz="1600" i="1" dirty="0">
                        <a:latin typeface="Calibri"/>
                        <a:cs typeface="Calibri"/>
                      </a:endParaRPr>
                    </a:p>
                  </a:txBody>
                  <a:tcPr marL="0" marR="0" marT="19050" marB="0"/>
                </a:tc>
                <a:extLst>
                  <a:ext uri="{0D108BD9-81ED-4DB2-BD59-A6C34878D82A}">
                    <a16:rowId xmlns:a16="http://schemas.microsoft.com/office/drawing/2014/main" val="10000"/>
                  </a:ext>
                </a:extLst>
              </a:tr>
              <a:tr h="184150">
                <a:tc>
                  <a:txBody>
                    <a:bodyPr/>
                    <a:lstStyle/>
                    <a:p>
                      <a:pPr marL="25400">
                        <a:lnSpc>
                          <a:spcPct val="100000"/>
                        </a:lnSpc>
                        <a:spcBef>
                          <a:spcPts val="120"/>
                        </a:spcBef>
                      </a:pPr>
                      <a:r>
                        <a:rPr sz="1600" dirty="0">
                          <a:solidFill>
                            <a:srgbClr val="000000"/>
                          </a:solidFill>
                        </a:rPr>
                        <a:t>Intercept</a:t>
                      </a:r>
                      <a:endParaRPr sz="1600" dirty="0">
                        <a:solidFill>
                          <a:srgbClr val="000000"/>
                        </a:solidFill>
                        <a:latin typeface="Calibri"/>
                        <a:cs typeface="Calibri"/>
                      </a:endParaRPr>
                    </a:p>
                  </a:txBody>
                  <a:tcPr marL="0" marR="0" marT="15240" marB="0"/>
                </a:tc>
                <a:tc>
                  <a:txBody>
                    <a:bodyPr/>
                    <a:lstStyle/>
                    <a:p>
                      <a:pPr marL="55880" algn="ctr">
                        <a:lnSpc>
                          <a:spcPct val="100000"/>
                        </a:lnSpc>
                        <a:spcBef>
                          <a:spcPts val="120"/>
                        </a:spcBef>
                      </a:pPr>
                      <a:r>
                        <a:rPr sz="1600" spc="-35" dirty="0">
                          <a:solidFill>
                            <a:srgbClr val="000000"/>
                          </a:solidFill>
                        </a:rPr>
                        <a:t>163626.7916</a:t>
                      </a:r>
                      <a:endParaRPr sz="1600" dirty="0">
                        <a:solidFill>
                          <a:srgbClr val="000000"/>
                        </a:solidFill>
                        <a:latin typeface="Calibri"/>
                        <a:cs typeface="Calibri"/>
                      </a:endParaRPr>
                    </a:p>
                  </a:txBody>
                  <a:tcPr marL="0" marR="0" marT="15240" marB="0"/>
                </a:tc>
                <a:tc>
                  <a:txBody>
                    <a:bodyPr/>
                    <a:lstStyle/>
                    <a:p>
                      <a:pPr marR="60960" algn="ctr">
                        <a:lnSpc>
                          <a:spcPct val="100000"/>
                        </a:lnSpc>
                        <a:spcBef>
                          <a:spcPts val="120"/>
                        </a:spcBef>
                      </a:pPr>
                      <a:r>
                        <a:rPr sz="1600" spc="-40" dirty="0">
                          <a:solidFill>
                            <a:srgbClr val="000000"/>
                          </a:solidFill>
                        </a:rPr>
                        <a:t>20421</a:t>
                      </a:r>
                      <a:r>
                        <a:rPr sz="1600" spc="5" dirty="0">
                          <a:solidFill>
                            <a:srgbClr val="000000"/>
                          </a:solidFill>
                        </a:rPr>
                        <a:t>.</a:t>
                      </a:r>
                      <a:r>
                        <a:rPr sz="1600" spc="-40" dirty="0">
                          <a:solidFill>
                            <a:srgbClr val="000000"/>
                          </a:solidFill>
                        </a:rPr>
                        <a:t>3007</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59055" algn="ctr">
                        <a:lnSpc>
                          <a:spcPct val="100000"/>
                        </a:lnSpc>
                        <a:spcBef>
                          <a:spcPts val="120"/>
                        </a:spcBef>
                      </a:pPr>
                      <a:r>
                        <a:rPr sz="1600" spc="-40" dirty="0">
                          <a:solidFill>
                            <a:srgbClr val="000000"/>
                          </a:solidFill>
                        </a:rPr>
                        <a:t>8</a:t>
                      </a:r>
                      <a:r>
                        <a:rPr sz="1600" spc="5" dirty="0">
                          <a:solidFill>
                            <a:srgbClr val="000000"/>
                          </a:solidFill>
                        </a:rPr>
                        <a:t>.</a:t>
                      </a:r>
                      <a:r>
                        <a:rPr sz="1600" spc="-40" dirty="0">
                          <a:solidFill>
                            <a:srgbClr val="000000"/>
                          </a:solidFill>
                        </a:rPr>
                        <a:t>01255479</a:t>
                      </a:r>
                      <a:r>
                        <a:rPr sz="1600" dirty="0">
                          <a:solidFill>
                            <a:srgbClr val="000000"/>
                          </a:solidFill>
                        </a:rPr>
                        <a:t>8</a:t>
                      </a:r>
                      <a:endParaRPr sz="1600">
                        <a:solidFill>
                          <a:srgbClr val="000000"/>
                        </a:solidFill>
                        <a:latin typeface="Calibri"/>
                        <a:cs typeface="Calibri"/>
                      </a:endParaRPr>
                    </a:p>
                  </a:txBody>
                  <a:tcPr marL="0" marR="0" marT="15240" marB="0"/>
                </a:tc>
                <a:tc>
                  <a:txBody>
                    <a:bodyPr/>
                    <a:lstStyle/>
                    <a:p>
                      <a:pPr marL="16510" algn="ctr">
                        <a:lnSpc>
                          <a:spcPct val="100000"/>
                        </a:lnSpc>
                        <a:spcBef>
                          <a:spcPts val="120"/>
                        </a:spcBef>
                      </a:pPr>
                      <a:r>
                        <a:rPr sz="1600" spc="-30" dirty="0">
                          <a:solidFill>
                            <a:srgbClr val="000000"/>
                          </a:solidFill>
                        </a:rPr>
                        <a:t>7.76213E-09</a:t>
                      </a:r>
                      <a:endParaRPr sz="1600">
                        <a:solidFill>
                          <a:srgbClr val="000000"/>
                        </a:solidFill>
                        <a:latin typeface="Calibri"/>
                        <a:cs typeface="Calibri"/>
                      </a:endParaRPr>
                    </a:p>
                  </a:txBody>
                  <a:tcPr marL="0" marR="0" marT="15240" marB="0"/>
                </a:tc>
                <a:tc>
                  <a:txBody>
                    <a:bodyPr/>
                    <a:lstStyle/>
                    <a:p>
                      <a:pPr marR="59690" algn="ctr">
                        <a:lnSpc>
                          <a:spcPct val="100000"/>
                        </a:lnSpc>
                        <a:spcBef>
                          <a:spcPts val="120"/>
                        </a:spcBef>
                      </a:pPr>
                      <a:r>
                        <a:rPr sz="1600" spc="-40" dirty="0">
                          <a:solidFill>
                            <a:srgbClr val="000000"/>
                          </a:solidFill>
                        </a:rPr>
                        <a:t>121860</a:t>
                      </a:r>
                      <a:r>
                        <a:rPr sz="1600" spc="5" dirty="0">
                          <a:solidFill>
                            <a:srgbClr val="000000"/>
                          </a:solidFill>
                        </a:rPr>
                        <a:t>.</a:t>
                      </a:r>
                      <a:r>
                        <a:rPr sz="1600" spc="-40" dirty="0">
                          <a:solidFill>
                            <a:srgbClr val="000000"/>
                          </a:solidFill>
                        </a:rPr>
                        <a:t>541</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29209" algn="ctr">
                        <a:lnSpc>
                          <a:spcPct val="100000"/>
                        </a:lnSpc>
                        <a:spcBef>
                          <a:spcPts val="120"/>
                        </a:spcBef>
                      </a:pPr>
                      <a:r>
                        <a:rPr sz="1600" spc="-35" dirty="0">
                          <a:solidFill>
                            <a:srgbClr val="000000"/>
                          </a:solidFill>
                        </a:rPr>
                        <a:t>205393.0413</a:t>
                      </a:r>
                      <a:endParaRPr sz="1600">
                        <a:solidFill>
                          <a:srgbClr val="000000"/>
                        </a:solidFill>
                        <a:latin typeface="Calibri"/>
                        <a:cs typeface="Calibri"/>
                      </a:endParaRPr>
                    </a:p>
                  </a:txBody>
                  <a:tcPr marL="0" marR="0" marT="15240" marB="0"/>
                </a:tc>
                <a:extLst>
                  <a:ext uri="{0D108BD9-81ED-4DB2-BD59-A6C34878D82A}">
                    <a16:rowId xmlns:a16="http://schemas.microsoft.com/office/drawing/2014/main" val="10001"/>
                  </a:ext>
                </a:extLst>
              </a:tr>
              <a:tr h="167005">
                <a:tc>
                  <a:txBody>
                    <a:bodyPr/>
                    <a:lstStyle/>
                    <a:p>
                      <a:pPr marL="26670">
                        <a:lnSpc>
                          <a:spcPct val="100000"/>
                        </a:lnSpc>
                      </a:pPr>
                      <a:r>
                        <a:rPr sz="1600" spc="-10" dirty="0">
                          <a:solidFill>
                            <a:srgbClr val="000000"/>
                          </a:solidFill>
                        </a:rPr>
                        <a:t>Square</a:t>
                      </a:r>
                      <a:r>
                        <a:rPr sz="1600" dirty="0">
                          <a:solidFill>
                            <a:srgbClr val="000000"/>
                          </a:solidFill>
                        </a:rPr>
                        <a:t> </a:t>
                      </a:r>
                      <a:r>
                        <a:rPr sz="1600" spc="5" dirty="0">
                          <a:solidFill>
                            <a:srgbClr val="000000"/>
                          </a:solidFill>
                        </a:rPr>
                        <a:t>Feet</a:t>
                      </a:r>
                      <a:endParaRPr sz="1600" dirty="0">
                        <a:solidFill>
                          <a:srgbClr val="000000"/>
                        </a:solidFill>
                        <a:latin typeface="Calibri"/>
                        <a:cs typeface="Calibri"/>
                      </a:endParaRPr>
                    </a:p>
                  </a:txBody>
                  <a:tcPr marL="0" marR="0" marT="0" marB="0"/>
                </a:tc>
                <a:tc>
                  <a:txBody>
                    <a:bodyPr/>
                    <a:lstStyle/>
                    <a:p>
                      <a:pPr marL="55880" algn="ctr">
                        <a:lnSpc>
                          <a:spcPct val="100000"/>
                        </a:lnSpc>
                      </a:pPr>
                      <a:r>
                        <a:rPr sz="1600" spc="-35" dirty="0">
                          <a:solidFill>
                            <a:srgbClr val="000000"/>
                          </a:solidFill>
                        </a:rPr>
                        <a:t>114.9454965</a:t>
                      </a:r>
                      <a:endParaRPr sz="1600" dirty="0">
                        <a:solidFill>
                          <a:srgbClr val="000000"/>
                        </a:solidFill>
                        <a:latin typeface="Calibri"/>
                        <a:cs typeface="Calibri"/>
                      </a:endParaRPr>
                    </a:p>
                  </a:txBody>
                  <a:tcPr marL="0" marR="0" marT="0" marB="0"/>
                </a:tc>
                <a:tc>
                  <a:txBody>
                    <a:bodyPr/>
                    <a:lstStyle/>
                    <a:p>
                      <a:pPr marR="56515" algn="ctr">
                        <a:lnSpc>
                          <a:spcPct val="100000"/>
                        </a:lnSpc>
                      </a:pPr>
                      <a:r>
                        <a:rPr sz="1600" spc="-40" dirty="0">
                          <a:solidFill>
                            <a:srgbClr val="000000"/>
                          </a:solidFill>
                        </a:rPr>
                        <a:t>9</a:t>
                      </a:r>
                      <a:r>
                        <a:rPr sz="1600" spc="5" dirty="0">
                          <a:solidFill>
                            <a:srgbClr val="000000"/>
                          </a:solidFill>
                        </a:rPr>
                        <a:t>.</a:t>
                      </a:r>
                      <a:r>
                        <a:rPr sz="1600" spc="-40" dirty="0">
                          <a:solidFill>
                            <a:srgbClr val="000000"/>
                          </a:solidFill>
                        </a:rPr>
                        <a:t>8847469</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11</a:t>
                      </a:r>
                      <a:r>
                        <a:rPr sz="1600" spc="5" dirty="0">
                          <a:solidFill>
                            <a:srgbClr val="000000"/>
                          </a:solidFill>
                        </a:rPr>
                        <a:t>.</a:t>
                      </a:r>
                      <a:r>
                        <a:rPr sz="1600" spc="-40" dirty="0">
                          <a:solidFill>
                            <a:srgbClr val="000000"/>
                          </a:solidFill>
                        </a:rPr>
                        <a:t>6285724</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14604" algn="ctr">
                        <a:lnSpc>
                          <a:spcPct val="100000"/>
                        </a:lnSpc>
                      </a:pPr>
                      <a:r>
                        <a:rPr sz="1600" spc="-30" dirty="0">
                          <a:solidFill>
                            <a:srgbClr val="000000"/>
                          </a:solidFill>
                        </a:rPr>
                        <a:t>1.93724E-12</a:t>
                      </a:r>
                      <a:endParaRPr sz="160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94</a:t>
                      </a:r>
                      <a:r>
                        <a:rPr sz="1600" spc="5" dirty="0">
                          <a:solidFill>
                            <a:srgbClr val="000000"/>
                          </a:solidFill>
                        </a:rPr>
                        <a:t>.</a:t>
                      </a:r>
                      <a:r>
                        <a:rPr sz="1600" spc="-40" dirty="0">
                          <a:solidFill>
                            <a:srgbClr val="000000"/>
                          </a:solidFill>
                        </a:rPr>
                        <a:t>7289189</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24130" algn="ctr">
                        <a:lnSpc>
                          <a:spcPct val="100000"/>
                        </a:lnSpc>
                      </a:pPr>
                      <a:r>
                        <a:rPr sz="1600" spc="-35" dirty="0">
                          <a:solidFill>
                            <a:srgbClr val="000000"/>
                          </a:solidFill>
                        </a:rPr>
                        <a:t>135.16207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67005">
                <a:tc>
                  <a:txBody>
                    <a:bodyPr/>
                    <a:lstStyle/>
                    <a:p>
                      <a:pPr marL="25400">
                        <a:lnSpc>
                          <a:spcPct val="100000"/>
                        </a:lnSpc>
                      </a:pPr>
                      <a:r>
                        <a:rPr sz="1600" dirty="0">
                          <a:solidFill>
                            <a:srgbClr val="000000"/>
                          </a:solidFill>
                        </a:rPr>
                        <a:t>Age</a:t>
                      </a:r>
                      <a:endParaRPr sz="1600" dirty="0">
                        <a:solidFill>
                          <a:srgbClr val="000000"/>
                        </a:solidFill>
                        <a:latin typeface="Calibri"/>
                        <a:cs typeface="Calibri"/>
                      </a:endParaRPr>
                    </a:p>
                  </a:txBody>
                  <a:tcPr marL="0" marR="0" marT="0" marB="0"/>
                </a:tc>
                <a:tc>
                  <a:txBody>
                    <a:bodyPr/>
                    <a:lstStyle/>
                    <a:p>
                      <a:pPr marL="10160" algn="ctr">
                        <a:lnSpc>
                          <a:spcPct val="100000"/>
                        </a:lnSpc>
                      </a:pPr>
                      <a:r>
                        <a:rPr sz="1600" spc="-30" dirty="0">
                          <a:solidFill>
                            <a:srgbClr val="000000"/>
                          </a:solidFill>
                          <a:latin typeface="Symbol" pitchFamily="98" charset="2"/>
                        </a:rPr>
                        <a:t>-</a:t>
                      </a:r>
                      <a:r>
                        <a:rPr sz="1600" spc="-30" dirty="0">
                          <a:solidFill>
                            <a:srgbClr val="000000"/>
                          </a:solidFill>
                        </a:rPr>
                        <a:t>6152.363638</a:t>
                      </a:r>
                      <a:endParaRPr sz="1600" dirty="0">
                        <a:solidFill>
                          <a:srgbClr val="000000"/>
                        </a:solidFill>
                        <a:latin typeface="Calibri"/>
                        <a:cs typeface="Calibri"/>
                      </a:endParaRPr>
                    </a:p>
                  </a:txBody>
                  <a:tcPr marL="0" marR="0" marT="0" marB="0"/>
                </a:tc>
                <a:tc>
                  <a:txBody>
                    <a:bodyPr/>
                    <a:lstStyle/>
                    <a:p>
                      <a:pPr marR="60960" algn="ctr">
                        <a:lnSpc>
                          <a:spcPct val="100000"/>
                        </a:lnSpc>
                      </a:pPr>
                      <a:r>
                        <a:rPr sz="1600" spc="-40" dirty="0">
                          <a:solidFill>
                            <a:srgbClr val="000000"/>
                          </a:solidFill>
                        </a:rPr>
                        <a:t>750</a:t>
                      </a:r>
                      <a:r>
                        <a:rPr sz="1600" spc="5" dirty="0">
                          <a:solidFill>
                            <a:srgbClr val="000000"/>
                          </a:solidFill>
                        </a:rPr>
                        <a:t>.</a:t>
                      </a:r>
                      <a:r>
                        <a:rPr sz="1600" spc="-40" dirty="0">
                          <a:solidFill>
                            <a:srgbClr val="000000"/>
                          </a:solidFill>
                        </a:rPr>
                        <a:t>648443</a:t>
                      </a:r>
                      <a:r>
                        <a:rPr sz="1600" dirty="0">
                          <a:solidFill>
                            <a:srgbClr val="000000"/>
                          </a:solidFill>
                        </a:rPr>
                        <a:t>7</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8</a:t>
                      </a:r>
                      <a:r>
                        <a:rPr sz="1600" spc="5" dirty="0">
                          <a:solidFill>
                            <a:srgbClr val="000000"/>
                          </a:solidFill>
                        </a:rPr>
                        <a:t>.</a:t>
                      </a:r>
                      <a:r>
                        <a:rPr sz="1600" spc="-40" dirty="0">
                          <a:solidFill>
                            <a:srgbClr val="000000"/>
                          </a:solidFill>
                        </a:rPr>
                        <a:t>19606526</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6510" algn="ctr">
                        <a:lnSpc>
                          <a:spcPct val="100000"/>
                        </a:lnSpc>
                      </a:pPr>
                      <a:r>
                        <a:rPr sz="1600" spc="-30" dirty="0">
                          <a:solidFill>
                            <a:srgbClr val="000000"/>
                          </a:solidFill>
                        </a:rPr>
                        <a:t>4.89101E-09</a:t>
                      </a:r>
                      <a:endParaRPr sz="1600">
                        <a:solidFill>
                          <a:srgbClr val="000000"/>
                        </a:solidFill>
                        <a:latin typeface="Calibri"/>
                        <a:cs typeface="Calibri"/>
                      </a:endParaRPr>
                    </a:p>
                  </a:txBody>
                  <a:tcPr marL="0" marR="0" marT="0" marB="0"/>
                </a:tc>
                <a:tc>
                  <a:txBody>
                    <a:bodyPr/>
                    <a:lstStyle/>
                    <a:p>
                      <a:pPr marR="63500" algn="ctr">
                        <a:lnSpc>
                          <a:spcPct val="100000"/>
                        </a:lnSpc>
                      </a:pPr>
                      <a:r>
                        <a:rPr lang="en-US" sz="1600" spc="-30" dirty="0">
                          <a:solidFill>
                            <a:srgbClr val="000000"/>
                          </a:solidFill>
                          <a:latin typeface="Symbol" pitchFamily="98" charset="2"/>
                        </a:rPr>
                        <a:t>-</a:t>
                      </a:r>
                      <a:r>
                        <a:rPr sz="1600" spc="-40" dirty="0">
                          <a:solidFill>
                            <a:srgbClr val="000000"/>
                          </a:solidFill>
                        </a:rPr>
                        <a:t>7687</a:t>
                      </a:r>
                      <a:r>
                        <a:rPr sz="1600" spc="5" dirty="0">
                          <a:solidFill>
                            <a:srgbClr val="000000"/>
                          </a:solidFill>
                        </a:rPr>
                        <a:t>.</a:t>
                      </a:r>
                      <a:r>
                        <a:rPr sz="1600" spc="-40" dirty="0">
                          <a:solidFill>
                            <a:srgbClr val="000000"/>
                          </a:solidFill>
                        </a:rPr>
                        <a:t>61208</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11430" algn="ctr">
                        <a:lnSpc>
                          <a:spcPct val="100000"/>
                        </a:lnSpc>
                      </a:pPr>
                      <a:r>
                        <a:rPr lang="en-US" sz="1600" spc="-30" dirty="0">
                          <a:solidFill>
                            <a:srgbClr val="000000"/>
                          </a:solidFill>
                          <a:latin typeface="Symbol" pitchFamily="98" charset="2"/>
                        </a:rPr>
                        <a:t>-</a:t>
                      </a:r>
                      <a:r>
                        <a:rPr sz="1600" spc="-30" dirty="0">
                          <a:solidFill>
                            <a:srgbClr val="000000"/>
                          </a:solidFill>
                        </a:rPr>
                        <a:t>4617.11519</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167005">
                <a:tc>
                  <a:txBody>
                    <a:bodyPr/>
                    <a:lstStyle/>
                    <a:p>
                      <a:pPr marL="26034">
                        <a:lnSpc>
                          <a:spcPct val="100000"/>
                        </a:lnSpc>
                      </a:pPr>
                      <a:r>
                        <a:rPr sz="1600" spc="0" dirty="0">
                          <a:solidFill>
                            <a:srgbClr val="000000"/>
                          </a:solidFill>
                        </a:rPr>
                        <a:t>Number </a:t>
                      </a:r>
                      <a:r>
                        <a:rPr sz="1600" spc="-5" dirty="0">
                          <a:solidFill>
                            <a:srgbClr val="000000"/>
                          </a:solidFill>
                        </a:rPr>
                        <a:t>of</a:t>
                      </a:r>
                      <a:r>
                        <a:rPr sz="1600" spc="-60" dirty="0">
                          <a:solidFill>
                            <a:srgbClr val="000000"/>
                          </a:solidFill>
                        </a:rPr>
                        <a:t> </a:t>
                      </a:r>
                      <a:r>
                        <a:rPr sz="1600" spc="-5" dirty="0">
                          <a:solidFill>
                            <a:srgbClr val="000000"/>
                          </a:solidFill>
                        </a:rPr>
                        <a:t>Bedrooms</a:t>
                      </a:r>
                      <a:endParaRPr sz="1600">
                        <a:solidFill>
                          <a:srgbClr val="000000"/>
                        </a:solidFill>
                        <a:latin typeface="Calibri"/>
                        <a:cs typeface="Calibri"/>
                      </a:endParaRPr>
                    </a:p>
                  </a:txBody>
                  <a:tcPr marL="0" marR="0" marT="0" marB="0"/>
                </a:tc>
                <a:tc>
                  <a:txBody>
                    <a:bodyPr/>
                    <a:lstStyle/>
                    <a:p>
                      <a:pPr marL="11430" algn="ctr">
                        <a:lnSpc>
                          <a:spcPct val="100000"/>
                        </a:lnSpc>
                      </a:pPr>
                      <a:r>
                        <a:rPr lang="en-US" sz="1600" spc="-30" dirty="0">
                          <a:solidFill>
                            <a:srgbClr val="000000"/>
                          </a:solidFill>
                          <a:latin typeface="Symbol" pitchFamily="98" charset="2"/>
                        </a:rPr>
                        <a:t>-</a:t>
                      </a:r>
                      <a:r>
                        <a:rPr sz="1600" spc="-30" dirty="0">
                          <a:solidFill>
                            <a:srgbClr val="000000"/>
                          </a:solidFill>
                        </a:rPr>
                        <a:t>1358.306077</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7327</a:t>
                      </a:r>
                      <a:r>
                        <a:rPr sz="1600" spc="5" dirty="0">
                          <a:solidFill>
                            <a:srgbClr val="000000"/>
                          </a:solidFill>
                        </a:rPr>
                        <a:t>.</a:t>
                      </a:r>
                      <a:r>
                        <a:rPr sz="1600" spc="-40" dirty="0">
                          <a:solidFill>
                            <a:srgbClr val="000000"/>
                          </a:solidFill>
                        </a:rPr>
                        <a:t>91462</a:t>
                      </a:r>
                      <a:r>
                        <a:rPr sz="1600" dirty="0">
                          <a:solidFill>
                            <a:srgbClr val="000000"/>
                          </a:solidFill>
                        </a:rPr>
                        <a:t>4</a:t>
                      </a:r>
                      <a:endParaRPr sz="1600" dirty="0">
                        <a:solidFill>
                          <a:srgbClr val="000000"/>
                        </a:solidFill>
                        <a:latin typeface="Calibri"/>
                        <a:cs typeface="Calibri"/>
                      </a:endParaRPr>
                    </a:p>
                  </a:txBody>
                  <a:tcPr marL="0" marR="0" marT="0" marB="0"/>
                </a:tc>
                <a:tc>
                  <a:txBody>
                    <a:bodyPr/>
                    <a:lstStyle/>
                    <a:p>
                      <a:pPr marR="62230" algn="ctr">
                        <a:lnSpc>
                          <a:spcPct val="100000"/>
                        </a:lnSpc>
                      </a:pPr>
                      <a:r>
                        <a:rPr lang="en-US" sz="1600" spc="-30" dirty="0">
                          <a:solidFill>
                            <a:srgbClr val="000000"/>
                          </a:solidFill>
                          <a:latin typeface="Symbol" pitchFamily="98" charset="2"/>
                        </a:rPr>
                        <a:t>-</a:t>
                      </a:r>
                      <a:r>
                        <a:rPr sz="1600" spc="-40" dirty="0">
                          <a:solidFill>
                            <a:srgbClr val="000000"/>
                          </a:solidFill>
                        </a:rPr>
                        <a:t>0</a:t>
                      </a:r>
                      <a:r>
                        <a:rPr sz="1600" spc="5" dirty="0">
                          <a:solidFill>
                            <a:srgbClr val="000000"/>
                          </a:solidFill>
                        </a:rPr>
                        <a:t>.</a:t>
                      </a:r>
                      <a:r>
                        <a:rPr sz="1600" spc="-40" dirty="0">
                          <a:solidFill>
                            <a:srgbClr val="000000"/>
                          </a:solidFill>
                        </a:rPr>
                        <a:t>18536052</a:t>
                      </a:r>
                      <a:r>
                        <a:rPr sz="1600" dirty="0">
                          <a:solidFill>
                            <a:srgbClr val="000000"/>
                          </a:solidFill>
                        </a:rPr>
                        <a:t>2</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0.854236625</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16345</a:t>
                      </a:r>
                      <a:r>
                        <a:rPr sz="1600" spc="5" dirty="0">
                          <a:solidFill>
                            <a:srgbClr val="000000"/>
                          </a:solidFill>
                        </a:rPr>
                        <a:t>.</a:t>
                      </a:r>
                      <a:r>
                        <a:rPr sz="1600" spc="-40" dirty="0">
                          <a:solidFill>
                            <a:srgbClr val="000000"/>
                          </a:solidFill>
                        </a:rPr>
                        <a:t>5742</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28575" algn="ctr">
                        <a:lnSpc>
                          <a:spcPct val="100000"/>
                        </a:lnSpc>
                      </a:pPr>
                      <a:r>
                        <a:rPr sz="1600" spc="-35" dirty="0">
                          <a:solidFill>
                            <a:srgbClr val="000000"/>
                          </a:solidFill>
                        </a:rPr>
                        <a:t>13628.96213</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153670">
                <a:tc>
                  <a:txBody>
                    <a:bodyPr/>
                    <a:lstStyle/>
                    <a:p>
                      <a:pPr marL="26670">
                        <a:lnSpc>
                          <a:spcPct val="100000"/>
                        </a:lnSpc>
                      </a:pPr>
                      <a:r>
                        <a:rPr sz="1600" spc="-10" dirty="0">
                          <a:solidFill>
                            <a:srgbClr val="000000"/>
                          </a:solidFill>
                        </a:rPr>
                        <a:t>Porch</a:t>
                      </a:r>
                      <a:endParaRPr sz="1600">
                        <a:solidFill>
                          <a:srgbClr val="000000"/>
                        </a:solidFill>
                        <a:latin typeface="Calibri"/>
                        <a:cs typeface="Calibri"/>
                      </a:endParaRPr>
                    </a:p>
                  </a:txBody>
                  <a:tcPr marL="0" marR="0" marT="0" marB="0"/>
                </a:tc>
                <a:tc>
                  <a:txBody>
                    <a:bodyPr/>
                    <a:lstStyle/>
                    <a:p>
                      <a:pPr marL="13335" algn="ctr">
                        <a:lnSpc>
                          <a:spcPct val="100000"/>
                        </a:lnSpc>
                      </a:pPr>
                      <a:r>
                        <a:rPr lang="en-US" sz="1600" spc="-30" dirty="0">
                          <a:solidFill>
                            <a:srgbClr val="000000"/>
                          </a:solidFill>
                          <a:latin typeface="Symbol" pitchFamily="98" charset="2"/>
                        </a:rPr>
                        <a:t>-</a:t>
                      </a:r>
                      <a:r>
                        <a:rPr sz="1600" spc="-30" dirty="0">
                          <a:solidFill>
                            <a:srgbClr val="000000"/>
                          </a:solidFill>
                        </a:rPr>
                        <a:t>13506.63879</a:t>
                      </a:r>
                      <a:endParaRPr sz="1600" dirty="0">
                        <a:solidFill>
                          <a:srgbClr val="000000"/>
                        </a:solidFill>
                        <a:latin typeface="Calibri"/>
                        <a:cs typeface="Calibri"/>
                      </a:endParaRPr>
                    </a:p>
                  </a:txBody>
                  <a:tcPr marL="0" marR="0" marT="0" marB="0"/>
                </a:tc>
                <a:tc>
                  <a:txBody>
                    <a:bodyPr/>
                    <a:lstStyle/>
                    <a:p>
                      <a:pPr marR="59690" algn="ctr">
                        <a:lnSpc>
                          <a:spcPct val="100000"/>
                        </a:lnSpc>
                      </a:pPr>
                      <a:r>
                        <a:rPr sz="1600" spc="-40" dirty="0">
                          <a:solidFill>
                            <a:srgbClr val="000000"/>
                          </a:solidFill>
                        </a:rPr>
                        <a:t>8148</a:t>
                      </a:r>
                      <a:r>
                        <a:rPr sz="1600" spc="5" dirty="0">
                          <a:solidFill>
                            <a:srgbClr val="000000"/>
                          </a:solidFill>
                        </a:rPr>
                        <a:t>.</a:t>
                      </a:r>
                      <a:r>
                        <a:rPr sz="1600" spc="-40" dirty="0">
                          <a:solidFill>
                            <a:srgbClr val="000000"/>
                          </a:solidFill>
                        </a:rPr>
                        <a:t>53844</a:t>
                      </a:r>
                      <a:r>
                        <a:rPr sz="1600" dirty="0">
                          <a:solidFill>
                            <a:srgbClr val="000000"/>
                          </a:solidFill>
                        </a:rPr>
                        <a:t>7</a:t>
                      </a:r>
                      <a:endParaRPr sz="160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1</a:t>
                      </a:r>
                      <a:r>
                        <a:rPr sz="1600" spc="5" dirty="0">
                          <a:solidFill>
                            <a:srgbClr val="000000"/>
                          </a:solidFill>
                        </a:rPr>
                        <a:t>.</a:t>
                      </a:r>
                      <a:r>
                        <a:rPr sz="1600" spc="-40" dirty="0">
                          <a:solidFill>
                            <a:srgbClr val="000000"/>
                          </a:solidFill>
                        </a:rPr>
                        <a:t>65755354</a:t>
                      </a:r>
                      <a:r>
                        <a:rPr sz="1600" dirty="0">
                          <a:solidFill>
                            <a:srgbClr val="000000"/>
                          </a:solidFill>
                        </a:rPr>
                        <a:t>5</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0.108188125</a:t>
                      </a:r>
                      <a:endParaRPr sz="1600" dirty="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30172</a:t>
                      </a:r>
                      <a:r>
                        <a:rPr sz="1600" spc="5" dirty="0">
                          <a:solidFill>
                            <a:srgbClr val="000000"/>
                          </a:solidFill>
                        </a:rPr>
                        <a:t>.</a:t>
                      </a:r>
                      <a:r>
                        <a:rPr sz="1600" spc="-40" dirty="0">
                          <a:solidFill>
                            <a:srgbClr val="000000"/>
                          </a:solidFill>
                        </a:rPr>
                        <a:t>2711</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26670" algn="ctr">
                        <a:lnSpc>
                          <a:spcPct val="100000"/>
                        </a:lnSpc>
                      </a:pPr>
                      <a:r>
                        <a:rPr sz="1600" spc="-35" dirty="0">
                          <a:solidFill>
                            <a:srgbClr val="000000"/>
                          </a:solidFill>
                        </a:rPr>
                        <a:t>3158.993583</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Estimate and statistical significanc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endParaRPr lang="en-US" dirty="0"/>
          </a:p>
        </p:txBody>
      </p:sp>
      <p:grpSp>
        <p:nvGrpSpPr>
          <p:cNvPr id="168" name="SMARTInkShape-Group420">
            <a:extLst>
              <a:ext uri="{FF2B5EF4-FFF2-40B4-BE49-F238E27FC236}">
                <a16:creationId xmlns:a16="http://schemas.microsoft.com/office/drawing/2014/main" id="{91679674-9B15-0CD9-7C33-B8D2DA26DD06}"/>
              </a:ext>
            </a:extLst>
          </p:cNvPr>
          <p:cNvGrpSpPr/>
          <p:nvPr/>
        </p:nvGrpSpPr>
        <p:grpSpPr>
          <a:xfrm>
            <a:off x="1400175" y="1866900"/>
            <a:ext cx="252793" cy="485776"/>
            <a:chOff x="1400175" y="1866900"/>
            <a:chExt cx="252793" cy="485776"/>
          </a:xfrm>
        </p:grpSpPr>
        <p:sp>
          <p:nvSpPr>
            <p:cNvPr id="166" name="SMARTInkShape-2036">
              <a:extLst>
                <a:ext uri="{FF2B5EF4-FFF2-40B4-BE49-F238E27FC236}">
                  <a16:creationId xmlns:a16="http://schemas.microsoft.com/office/drawing/2014/main" id="{A5A4369E-0297-B943-E3F1-33234A6EF9D5}"/>
                </a:ext>
              </a:extLst>
            </p:cNvPr>
            <p:cNvSpPr/>
            <p:nvPr>
              <p:custDataLst>
                <p:tags r:id="rId74"/>
              </p:custDataLst>
            </p:nvPr>
          </p:nvSpPr>
          <p:spPr>
            <a:xfrm>
              <a:off x="1504950" y="2095628"/>
              <a:ext cx="148018" cy="257048"/>
            </a:xfrm>
            <a:custGeom>
              <a:avLst/>
              <a:gdLst/>
              <a:ahLst/>
              <a:cxnLst/>
              <a:rect l="0" t="0" r="0" b="0"/>
              <a:pathLst>
                <a:path w="148018" h="257048">
                  <a:moveTo>
                    <a:pt x="104775" y="28447"/>
                  </a:moveTo>
                  <a:lnTo>
                    <a:pt x="104775" y="28447"/>
                  </a:lnTo>
                  <a:lnTo>
                    <a:pt x="104775" y="1322"/>
                  </a:lnTo>
                  <a:lnTo>
                    <a:pt x="105833" y="839"/>
                  </a:lnTo>
                  <a:lnTo>
                    <a:pt x="110263" y="159"/>
                  </a:lnTo>
                  <a:lnTo>
                    <a:pt x="107919" y="0"/>
                  </a:lnTo>
                  <a:lnTo>
                    <a:pt x="107930" y="1015"/>
                  </a:lnTo>
                  <a:lnTo>
                    <a:pt x="110763" y="4966"/>
                  </a:lnTo>
                  <a:lnTo>
                    <a:pt x="116657" y="45541"/>
                  </a:lnTo>
                  <a:lnTo>
                    <a:pt x="122409" y="92854"/>
                  </a:lnTo>
                  <a:lnTo>
                    <a:pt x="131150" y="132774"/>
                  </a:lnTo>
                  <a:lnTo>
                    <a:pt x="141122" y="175732"/>
                  </a:lnTo>
                  <a:lnTo>
                    <a:pt x="148017" y="201631"/>
                  </a:lnTo>
                  <a:lnTo>
                    <a:pt x="143761" y="221514"/>
                  </a:lnTo>
                  <a:lnTo>
                    <a:pt x="141349" y="224892"/>
                  </a:lnTo>
                  <a:lnTo>
                    <a:pt x="133025" y="231467"/>
                  </a:lnTo>
                  <a:lnTo>
                    <a:pt x="111381" y="236062"/>
                  </a:lnTo>
                  <a:lnTo>
                    <a:pt x="69113" y="237742"/>
                  </a:lnTo>
                  <a:lnTo>
                    <a:pt x="45525" y="240744"/>
                  </a:lnTo>
                  <a:lnTo>
                    <a:pt x="2175" y="247404"/>
                  </a:lnTo>
                  <a:lnTo>
                    <a:pt x="1450" y="248502"/>
                  </a:lnTo>
                  <a:lnTo>
                    <a:pt x="0" y="257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2037">
              <a:extLst>
                <a:ext uri="{FF2B5EF4-FFF2-40B4-BE49-F238E27FC236}">
                  <a16:creationId xmlns:a16="http://schemas.microsoft.com/office/drawing/2014/main" id="{C23F1970-6263-7405-3360-8425CC5B8638}"/>
                </a:ext>
              </a:extLst>
            </p:cNvPr>
            <p:cNvSpPr/>
            <p:nvPr>
              <p:custDataLst>
                <p:tags r:id="rId75"/>
              </p:custDataLst>
            </p:nvPr>
          </p:nvSpPr>
          <p:spPr>
            <a:xfrm>
              <a:off x="1400175" y="1866900"/>
              <a:ext cx="190501" cy="405506"/>
            </a:xfrm>
            <a:custGeom>
              <a:avLst/>
              <a:gdLst/>
              <a:ahLst/>
              <a:cxnLst/>
              <a:rect l="0" t="0" r="0" b="0"/>
              <a:pathLst>
                <a:path w="190501" h="405506">
                  <a:moveTo>
                    <a:pt x="0" y="0"/>
                  </a:moveTo>
                  <a:lnTo>
                    <a:pt x="0" y="0"/>
                  </a:lnTo>
                  <a:lnTo>
                    <a:pt x="5057" y="0"/>
                  </a:lnTo>
                  <a:lnTo>
                    <a:pt x="6546" y="1058"/>
                  </a:lnTo>
                  <a:lnTo>
                    <a:pt x="7539" y="2822"/>
                  </a:lnTo>
                  <a:lnTo>
                    <a:pt x="28771" y="47946"/>
                  </a:lnTo>
                  <a:lnTo>
                    <a:pt x="44476" y="87022"/>
                  </a:lnTo>
                  <a:lnTo>
                    <a:pt x="60329" y="133521"/>
                  </a:lnTo>
                  <a:lnTo>
                    <a:pt x="76200" y="180997"/>
                  </a:lnTo>
                  <a:lnTo>
                    <a:pt x="93133" y="222057"/>
                  </a:lnTo>
                  <a:lnTo>
                    <a:pt x="119767" y="268882"/>
                  </a:lnTo>
                  <a:lnTo>
                    <a:pt x="128855" y="288631"/>
                  </a:lnTo>
                  <a:lnTo>
                    <a:pt x="134135" y="307888"/>
                  </a:lnTo>
                  <a:lnTo>
                    <a:pt x="148165" y="330536"/>
                  </a:lnTo>
                  <a:lnTo>
                    <a:pt x="159447" y="355422"/>
                  </a:lnTo>
                  <a:lnTo>
                    <a:pt x="167423" y="367306"/>
                  </a:lnTo>
                  <a:lnTo>
                    <a:pt x="173477" y="380804"/>
                  </a:lnTo>
                  <a:lnTo>
                    <a:pt x="177642" y="387263"/>
                  </a:lnTo>
                  <a:lnTo>
                    <a:pt x="180536" y="398157"/>
                  </a:lnTo>
                  <a:lnTo>
                    <a:pt x="181741" y="398788"/>
                  </a:lnTo>
                  <a:lnTo>
                    <a:pt x="189138" y="399884"/>
                  </a:lnTo>
                  <a:lnTo>
                    <a:pt x="189894" y="402798"/>
                  </a:lnTo>
                  <a:lnTo>
                    <a:pt x="190231" y="405505"/>
                  </a:lnTo>
                  <a:lnTo>
                    <a:pt x="190500"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7" name="SMARTInkShape-Group421">
            <a:extLst>
              <a:ext uri="{FF2B5EF4-FFF2-40B4-BE49-F238E27FC236}">
                <a16:creationId xmlns:a16="http://schemas.microsoft.com/office/drawing/2014/main" id="{5B43AA60-239D-ACBF-9CDA-EB2170B2BFE1}"/>
              </a:ext>
            </a:extLst>
          </p:cNvPr>
          <p:cNvGrpSpPr/>
          <p:nvPr/>
        </p:nvGrpSpPr>
        <p:grpSpPr>
          <a:xfrm>
            <a:off x="2114952" y="2267114"/>
            <a:ext cx="1218799" cy="272106"/>
            <a:chOff x="2114952" y="2267114"/>
            <a:chExt cx="1218799" cy="272106"/>
          </a:xfrm>
        </p:grpSpPr>
        <p:sp>
          <p:nvSpPr>
            <p:cNvPr id="169" name="SMARTInkShape-2038">
              <a:extLst>
                <a:ext uri="{FF2B5EF4-FFF2-40B4-BE49-F238E27FC236}">
                  <a16:creationId xmlns:a16="http://schemas.microsoft.com/office/drawing/2014/main" id="{D8686BA9-3238-D055-4E86-6A868BD3997D}"/>
                </a:ext>
              </a:extLst>
            </p:cNvPr>
            <p:cNvSpPr/>
            <p:nvPr>
              <p:custDataLst>
                <p:tags r:id="rId66"/>
              </p:custDataLst>
            </p:nvPr>
          </p:nvSpPr>
          <p:spPr>
            <a:xfrm>
              <a:off x="3305175" y="2466975"/>
              <a:ext cx="28576" cy="19051"/>
            </a:xfrm>
            <a:custGeom>
              <a:avLst/>
              <a:gdLst/>
              <a:ahLst/>
              <a:cxnLst/>
              <a:rect l="0" t="0" r="0" b="0"/>
              <a:pathLst>
                <a:path w="28576" h="19051">
                  <a:moveTo>
                    <a:pt x="0" y="19050"/>
                  </a:moveTo>
                  <a:lnTo>
                    <a:pt x="0" y="19050"/>
                  </a:lnTo>
                  <a:lnTo>
                    <a:pt x="17333" y="1716"/>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2039">
              <a:extLst>
                <a:ext uri="{FF2B5EF4-FFF2-40B4-BE49-F238E27FC236}">
                  <a16:creationId xmlns:a16="http://schemas.microsoft.com/office/drawing/2014/main" id="{A36A8680-13D8-901C-33C4-26D5529FE83C}"/>
                </a:ext>
              </a:extLst>
            </p:cNvPr>
            <p:cNvSpPr/>
            <p:nvPr>
              <p:custDataLst>
                <p:tags r:id="rId67"/>
              </p:custDataLst>
            </p:nvPr>
          </p:nvSpPr>
          <p:spPr>
            <a:xfrm>
              <a:off x="3190875" y="2267114"/>
              <a:ext cx="90851" cy="215923"/>
            </a:xfrm>
            <a:custGeom>
              <a:avLst/>
              <a:gdLst/>
              <a:ahLst/>
              <a:cxnLst/>
              <a:rect l="0" t="0" r="0" b="0"/>
              <a:pathLst>
                <a:path w="90851" h="215923">
                  <a:moveTo>
                    <a:pt x="57150" y="37936"/>
                  </a:moveTo>
                  <a:lnTo>
                    <a:pt x="57150" y="37936"/>
                  </a:lnTo>
                  <a:lnTo>
                    <a:pt x="81602" y="12426"/>
                  </a:lnTo>
                  <a:lnTo>
                    <a:pt x="83893" y="6137"/>
                  </a:lnTo>
                  <a:lnTo>
                    <a:pt x="85561" y="4037"/>
                  </a:lnTo>
                  <a:lnTo>
                    <a:pt x="90850" y="1081"/>
                  </a:lnTo>
                  <a:lnTo>
                    <a:pt x="90200" y="666"/>
                  </a:lnTo>
                  <a:lnTo>
                    <a:pt x="86609" y="0"/>
                  </a:lnTo>
                  <a:lnTo>
                    <a:pt x="47164" y="41260"/>
                  </a:lnTo>
                  <a:lnTo>
                    <a:pt x="22134" y="81749"/>
                  </a:lnTo>
                  <a:lnTo>
                    <a:pt x="5470" y="116362"/>
                  </a:lnTo>
                  <a:lnTo>
                    <a:pt x="720" y="162054"/>
                  </a:lnTo>
                  <a:lnTo>
                    <a:pt x="5965" y="180941"/>
                  </a:lnTo>
                  <a:lnTo>
                    <a:pt x="21522" y="208824"/>
                  </a:lnTo>
                  <a:lnTo>
                    <a:pt x="25990" y="212186"/>
                  </a:lnTo>
                  <a:lnTo>
                    <a:pt x="36598" y="215922"/>
                  </a:lnTo>
                  <a:lnTo>
                    <a:pt x="42390" y="214802"/>
                  </a:lnTo>
                  <a:lnTo>
                    <a:pt x="54471" y="207912"/>
                  </a:lnTo>
                  <a:lnTo>
                    <a:pt x="78861" y="179109"/>
                  </a:lnTo>
                  <a:lnTo>
                    <a:pt x="80091" y="174384"/>
                  </a:lnTo>
                  <a:lnTo>
                    <a:pt x="78635" y="163491"/>
                  </a:lnTo>
                  <a:lnTo>
                    <a:pt x="71638" y="154416"/>
                  </a:lnTo>
                  <a:lnTo>
                    <a:pt x="66809" y="150514"/>
                  </a:lnTo>
                  <a:lnTo>
                    <a:pt x="55798" y="146179"/>
                  </a:lnTo>
                  <a:lnTo>
                    <a:pt x="31483" y="143396"/>
                  </a:lnTo>
                  <a:lnTo>
                    <a:pt x="0" y="1522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2040">
              <a:extLst>
                <a:ext uri="{FF2B5EF4-FFF2-40B4-BE49-F238E27FC236}">
                  <a16:creationId xmlns:a16="http://schemas.microsoft.com/office/drawing/2014/main" id="{FB045FBD-526D-323F-F11B-6000CC6BF2D2}"/>
                </a:ext>
              </a:extLst>
            </p:cNvPr>
            <p:cNvSpPr/>
            <p:nvPr>
              <p:custDataLst>
                <p:tags r:id="rId68"/>
              </p:custDataLst>
            </p:nvPr>
          </p:nvSpPr>
          <p:spPr>
            <a:xfrm>
              <a:off x="3028950" y="2284740"/>
              <a:ext cx="55246" cy="131322"/>
            </a:xfrm>
            <a:custGeom>
              <a:avLst/>
              <a:gdLst/>
              <a:ahLst/>
              <a:cxnLst/>
              <a:rect l="0" t="0" r="0" b="0"/>
              <a:pathLst>
                <a:path w="55246" h="131322">
                  <a:moveTo>
                    <a:pt x="38100" y="29835"/>
                  </a:moveTo>
                  <a:lnTo>
                    <a:pt x="38100" y="29835"/>
                  </a:lnTo>
                  <a:lnTo>
                    <a:pt x="43156" y="24779"/>
                  </a:lnTo>
                  <a:lnTo>
                    <a:pt x="45638" y="19474"/>
                  </a:lnTo>
                  <a:lnTo>
                    <a:pt x="47233" y="12501"/>
                  </a:lnTo>
                  <a:lnTo>
                    <a:pt x="46305" y="11929"/>
                  </a:lnTo>
                  <a:lnTo>
                    <a:pt x="42452" y="11293"/>
                  </a:lnTo>
                  <a:lnTo>
                    <a:pt x="41001" y="10066"/>
                  </a:lnTo>
                  <a:lnTo>
                    <a:pt x="39389" y="5879"/>
                  </a:lnTo>
                  <a:lnTo>
                    <a:pt x="37902" y="5398"/>
                  </a:lnTo>
                  <a:lnTo>
                    <a:pt x="33426" y="7685"/>
                  </a:lnTo>
                  <a:lnTo>
                    <a:pt x="15743" y="37028"/>
                  </a:lnTo>
                  <a:lnTo>
                    <a:pt x="1870" y="77503"/>
                  </a:lnTo>
                  <a:lnTo>
                    <a:pt x="554" y="94289"/>
                  </a:lnTo>
                  <a:lnTo>
                    <a:pt x="3069" y="103637"/>
                  </a:lnTo>
                  <a:lnTo>
                    <a:pt x="6655" y="112377"/>
                  </a:lnTo>
                  <a:lnTo>
                    <a:pt x="8250" y="123318"/>
                  </a:lnTo>
                  <a:lnTo>
                    <a:pt x="10792" y="127082"/>
                  </a:lnTo>
                  <a:lnTo>
                    <a:pt x="14603" y="129591"/>
                  </a:lnTo>
                  <a:lnTo>
                    <a:pt x="19260" y="131264"/>
                  </a:lnTo>
                  <a:lnTo>
                    <a:pt x="23424" y="131321"/>
                  </a:lnTo>
                  <a:lnTo>
                    <a:pt x="30872" y="128562"/>
                  </a:lnTo>
                  <a:lnTo>
                    <a:pt x="37709" y="120986"/>
                  </a:lnTo>
                  <a:lnTo>
                    <a:pt x="50723" y="93819"/>
                  </a:lnTo>
                  <a:lnTo>
                    <a:pt x="55245" y="57025"/>
                  </a:lnTo>
                  <a:lnTo>
                    <a:pt x="50228" y="14509"/>
                  </a:lnTo>
                  <a:lnTo>
                    <a:pt x="48782" y="2562"/>
                  </a:lnTo>
                  <a:lnTo>
                    <a:pt x="45221" y="11"/>
                  </a:lnTo>
                  <a:lnTo>
                    <a:pt x="32798" y="0"/>
                  </a:lnTo>
                  <a:lnTo>
                    <a:pt x="27157" y="2536"/>
                  </a:lnTo>
                  <a:lnTo>
                    <a:pt x="0" y="298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2041">
              <a:extLst>
                <a:ext uri="{FF2B5EF4-FFF2-40B4-BE49-F238E27FC236}">
                  <a16:creationId xmlns:a16="http://schemas.microsoft.com/office/drawing/2014/main" id="{48344059-06E0-335E-BE4B-A6781A9F839B}"/>
                </a:ext>
              </a:extLst>
            </p:cNvPr>
            <p:cNvSpPr/>
            <p:nvPr>
              <p:custDataLst>
                <p:tags r:id="rId69"/>
              </p:custDataLst>
            </p:nvPr>
          </p:nvSpPr>
          <p:spPr>
            <a:xfrm>
              <a:off x="2857500" y="2276475"/>
              <a:ext cx="142876" cy="57151"/>
            </a:xfrm>
            <a:custGeom>
              <a:avLst/>
              <a:gdLst/>
              <a:ahLst/>
              <a:cxnLst/>
              <a:rect l="0" t="0" r="0" b="0"/>
              <a:pathLst>
                <a:path w="142876" h="57151">
                  <a:moveTo>
                    <a:pt x="0" y="57150"/>
                  </a:moveTo>
                  <a:lnTo>
                    <a:pt x="0" y="57150"/>
                  </a:lnTo>
                  <a:lnTo>
                    <a:pt x="41418" y="35030"/>
                  </a:lnTo>
                  <a:lnTo>
                    <a:pt x="85104" y="13550"/>
                  </a:lnTo>
                  <a:lnTo>
                    <a:pt x="107884" y="448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2042">
              <a:extLst>
                <a:ext uri="{FF2B5EF4-FFF2-40B4-BE49-F238E27FC236}">
                  <a16:creationId xmlns:a16="http://schemas.microsoft.com/office/drawing/2014/main" id="{6187F44C-E915-9346-7650-CA64187E65B1}"/>
                </a:ext>
              </a:extLst>
            </p:cNvPr>
            <p:cNvSpPr/>
            <p:nvPr>
              <p:custDataLst>
                <p:tags r:id="rId70"/>
              </p:custDataLst>
            </p:nvPr>
          </p:nvSpPr>
          <p:spPr>
            <a:xfrm>
              <a:off x="2821348" y="2296033"/>
              <a:ext cx="110273" cy="141421"/>
            </a:xfrm>
            <a:custGeom>
              <a:avLst/>
              <a:gdLst/>
              <a:ahLst/>
              <a:cxnLst/>
              <a:rect l="0" t="0" r="0" b="0"/>
              <a:pathLst>
                <a:path w="110273" h="141421">
                  <a:moveTo>
                    <a:pt x="26627" y="18542"/>
                  </a:moveTo>
                  <a:lnTo>
                    <a:pt x="26627" y="18542"/>
                  </a:lnTo>
                  <a:lnTo>
                    <a:pt x="31683" y="13486"/>
                  </a:lnTo>
                  <a:lnTo>
                    <a:pt x="34165" y="8181"/>
                  </a:lnTo>
                  <a:lnTo>
                    <a:pt x="36036" y="0"/>
                  </a:lnTo>
                  <a:lnTo>
                    <a:pt x="18236" y="20281"/>
                  </a:lnTo>
                  <a:lnTo>
                    <a:pt x="2435" y="43975"/>
                  </a:lnTo>
                  <a:lnTo>
                    <a:pt x="0" y="54893"/>
                  </a:lnTo>
                  <a:lnTo>
                    <a:pt x="1740" y="63978"/>
                  </a:lnTo>
                  <a:lnTo>
                    <a:pt x="3686" y="67883"/>
                  </a:lnTo>
                  <a:lnTo>
                    <a:pt x="11492" y="75043"/>
                  </a:lnTo>
                  <a:lnTo>
                    <a:pt x="22017" y="80696"/>
                  </a:lnTo>
                  <a:lnTo>
                    <a:pt x="65076" y="85878"/>
                  </a:lnTo>
                  <a:lnTo>
                    <a:pt x="98149" y="94883"/>
                  </a:lnTo>
                  <a:lnTo>
                    <a:pt x="105334" y="99391"/>
                  </a:lnTo>
                  <a:lnTo>
                    <a:pt x="109233" y="104922"/>
                  </a:lnTo>
                  <a:lnTo>
                    <a:pt x="110272" y="107879"/>
                  </a:lnTo>
                  <a:lnTo>
                    <a:pt x="109907" y="110908"/>
                  </a:lnTo>
                  <a:lnTo>
                    <a:pt x="106679" y="117096"/>
                  </a:lnTo>
                  <a:lnTo>
                    <a:pt x="82891" y="135180"/>
                  </a:lnTo>
                  <a:lnTo>
                    <a:pt x="73506" y="139173"/>
                  </a:lnTo>
                  <a:lnTo>
                    <a:pt x="57215" y="141420"/>
                  </a:lnTo>
                  <a:lnTo>
                    <a:pt x="36152" y="132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2043">
              <a:extLst>
                <a:ext uri="{FF2B5EF4-FFF2-40B4-BE49-F238E27FC236}">
                  <a16:creationId xmlns:a16="http://schemas.microsoft.com/office/drawing/2014/main" id="{0651571D-0FC9-4E0D-9A11-D909E4B255DC}"/>
                </a:ext>
              </a:extLst>
            </p:cNvPr>
            <p:cNvSpPr/>
            <p:nvPr>
              <p:custDataLst>
                <p:tags r:id="rId71"/>
              </p:custDataLst>
            </p:nvPr>
          </p:nvSpPr>
          <p:spPr>
            <a:xfrm>
              <a:off x="2628900" y="2325458"/>
              <a:ext cx="123609" cy="160568"/>
            </a:xfrm>
            <a:custGeom>
              <a:avLst/>
              <a:gdLst/>
              <a:ahLst/>
              <a:cxnLst/>
              <a:rect l="0" t="0" r="0" b="0"/>
              <a:pathLst>
                <a:path w="123609" h="160568">
                  <a:moveTo>
                    <a:pt x="9525" y="17692"/>
                  </a:moveTo>
                  <a:lnTo>
                    <a:pt x="9525" y="17692"/>
                  </a:lnTo>
                  <a:lnTo>
                    <a:pt x="9525" y="9491"/>
                  </a:lnTo>
                  <a:lnTo>
                    <a:pt x="10583" y="9050"/>
                  </a:lnTo>
                  <a:lnTo>
                    <a:pt x="14581" y="8559"/>
                  </a:lnTo>
                  <a:lnTo>
                    <a:pt x="19886" y="5519"/>
                  </a:lnTo>
                  <a:lnTo>
                    <a:pt x="26859" y="0"/>
                  </a:lnTo>
                  <a:lnTo>
                    <a:pt x="28489" y="606"/>
                  </a:lnTo>
                  <a:lnTo>
                    <a:pt x="33123" y="4101"/>
                  </a:lnTo>
                  <a:lnTo>
                    <a:pt x="35888" y="12005"/>
                  </a:lnTo>
                  <a:lnTo>
                    <a:pt x="38175" y="21514"/>
                  </a:lnTo>
                  <a:lnTo>
                    <a:pt x="42719" y="29269"/>
                  </a:lnTo>
                  <a:lnTo>
                    <a:pt x="43296" y="32818"/>
                  </a:lnTo>
                  <a:lnTo>
                    <a:pt x="42622" y="36243"/>
                  </a:lnTo>
                  <a:lnTo>
                    <a:pt x="33937" y="54400"/>
                  </a:lnTo>
                  <a:lnTo>
                    <a:pt x="25314" y="63287"/>
                  </a:lnTo>
                  <a:lnTo>
                    <a:pt x="12643" y="72559"/>
                  </a:lnTo>
                  <a:lnTo>
                    <a:pt x="4653" y="74391"/>
                  </a:lnTo>
                  <a:lnTo>
                    <a:pt x="6654" y="74642"/>
                  </a:lnTo>
                  <a:lnTo>
                    <a:pt x="13731" y="74783"/>
                  </a:lnTo>
                  <a:lnTo>
                    <a:pt x="19508" y="71993"/>
                  </a:lnTo>
                  <a:lnTo>
                    <a:pt x="22530" y="69768"/>
                  </a:lnTo>
                  <a:lnTo>
                    <a:pt x="67261" y="59032"/>
                  </a:lnTo>
                  <a:lnTo>
                    <a:pt x="81399" y="57232"/>
                  </a:lnTo>
                  <a:lnTo>
                    <a:pt x="101259" y="61275"/>
                  </a:lnTo>
                  <a:lnTo>
                    <a:pt x="121356" y="73163"/>
                  </a:lnTo>
                  <a:lnTo>
                    <a:pt x="123093" y="84457"/>
                  </a:lnTo>
                  <a:lnTo>
                    <a:pt x="123608" y="96153"/>
                  </a:lnTo>
                  <a:lnTo>
                    <a:pt x="118084" y="105833"/>
                  </a:lnTo>
                  <a:lnTo>
                    <a:pt x="97865" y="127881"/>
                  </a:lnTo>
                  <a:lnTo>
                    <a:pt x="69358" y="144569"/>
                  </a:lnTo>
                  <a:lnTo>
                    <a:pt x="22957" y="150189"/>
                  </a:lnTo>
                  <a:lnTo>
                    <a:pt x="10203" y="151721"/>
                  </a:lnTo>
                  <a:lnTo>
                    <a:pt x="6802" y="153612"/>
                  </a:lnTo>
                  <a:lnTo>
                    <a:pt x="0" y="1605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2044">
              <a:extLst>
                <a:ext uri="{FF2B5EF4-FFF2-40B4-BE49-F238E27FC236}">
                  <a16:creationId xmlns:a16="http://schemas.microsoft.com/office/drawing/2014/main" id="{A6E3E278-32C8-1904-FBA2-1E1B063D2549}"/>
                </a:ext>
              </a:extLst>
            </p:cNvPr>
            <p:cNvSpPr/>
            <p:nvPr>
              <p:custDataLst>
                <p:tags r:id="rId72"/>
              </p:custDataLst>
            </p:nvPr>
          </p:nvSpPr>
          <p:spPr>
            <a:xfrm>
              <a:off x="2514600" y="2314578"/>
              <a:ext cx="9526" cy="224642"/>
            </a:xfrm>
            <a:custGeom>
              <a:avLst/>
              <a:gdLst/>
              <a:ahLst/>
              <a:cxnLst/>
              <a:rect l="0" t="0" r="0" b="0"/>
              <a:pathLst>
                <a:path w="9526" h="224642">
                  <a:moveTo>
                    <a:pt x="0" y="28572"/>
                  </a:moveTo>
                  <a:lnTo>
                    <a:pt x="0" y="28572"/>
                  </a:lnTo>
                  <a:lnTo>
                    <a:pt x="0" y="10847"/>
                  </a:lnTo>
                  <a:lnTo>
                    <a:pt x="1058" y="10405"/>
                  </a:lnTo>
                  <a:lnTo>
                    <a:pt x="8201" y="9638"/>
                  </a:lnTo>
                  <a:lnTo>
                    <a:pt x="4076" y="4500"/>
                  </a:lnTo>
                  <a:lnTo>
                    <a:pt x="3776" y="2999"/>
                  </a:lnTo>
                  <a:lnTo>
                    <a:pt x="4634" y="1998"/>
                  </a:lnTo>
                  <a:lnTo>
                    <a:pt x="6264" y="1331"/>
                  </a:lnTo>
                  <a:lnTo>
                    <a:pt x="6293" y="886"/>
                  </a:lnTo>
                  <a:lnTo>
                    <a:pt x="1038" y="114"/>
                  </a:lnTo>
                  <a:lnTo>
                    <a:pt x="5693" y="20"/>
                  </a:lnTo>
                  <a:lnTo>
                    <a:pt x="3216" y="4"/>
                  </a:lnTo>
                  <a:lnTo>
                    <a:pt x="6015" y="0"/>
                  </a:lnTo>
                  <a:lnTo>
                    <a:pt x="7185" y="1057"/>
                  </a:lnTo>
                  <a:lnTo>
                    <a:pt x="8485" y="5054"/>
                  </a:lnTo>
                  <a:lnTo>
                    <a:pt x="9498" y="49130"/>
                  </a:lnTo>
                  <a:lnTo>
                    <a:pt x="1982" y="91892"/>
                  </a:lnTo>
                  <a:lnTo>
                    <a:pt x="391" y="130097"/>
                  </a:lnTo>
                  <a:lnTo>
                    <a:pt x="77" y="170805"/>
                  </a:lnTo>
                  <a:lnTo>
                    <a:pt x="10" y="213931"/>
                  </a:lnTo>
                  <a:lnTo>
                    <a:pt x="3" y="224252"/>
                  </a:lnTo>
                  <a:lnTo>
                    <a:pt x="1060" y="224641"/>
                  </a:lnTo>
                  <a:lnTo>
                    <a:pt x="9525" y="2190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2045">
              <a:extLst>
                <a:ext uri="{FF2B5EF4-FFF2-40B4-BE49-F238E27FC236}">
                  <a16:creationId xmlns:a16="http://schemas.microsoft.com/office/drawing/2014/main" id="{06A26E57-A32C-8F81-469A-0FBF6F785944}"/>
                </a:ext>
              </a:extLst>
            </p:cNvPr>
            <p:cNvSpPr/>
            <p:nvPr>
              <p:custDataLst>
                <p:tags r:id="rId73"/>
              </p:custDataLst>
            </p:nvPr>
          </p:nvSpPr>
          <p:spPr>
            <a:xfrm>
              <a:off x="2114952" y="2486025"/>
              <a:ext cx="199624" cy="17727"/>
            </a:xfrm>
            <a:custGeom>
              <a:avLst/>
              <a:gdLst/>
              <a:ahLst/>
              <a:cxnLst/>
              <a:rect l="0" t="0" r="0" b="0"/>
              <a:pathLst>
                <a:path w="199624" h="17727">
                  <a:moveTo>
                    <a:pt x="18648" y="9525"/>
                  </a:moveTo>
                  <a:lnTo>
                    <a:pt x="18648" y="9525"/>
                  </a:lnTo>
                  <a:lnTo>
                    <a:pt x="956" y="9525"/>
                  </a:lnTo>
                  <a:lnTo>
                    <a:pt x="504" y="10583"/>
                  </a:lnTo>
                  <a:lnTo>
                    <a:pt x="0" y="14581"/>
                  </a:lnTo>
                  <a:lnTo>
                    <a:pt x="925" y="16071"/>
                  </a:lnTo>
                  <a:lnTo>
                    <a:pt x="2599" y="17064"/>
                  </a:lnTo>
                  <a:lnTo>
                    <a:pt x="4774" y="17726"/>
                  </a:lnTo>
                  <a:lnTo>
                    <a:pt x="49995" y="11337"/>
                  </a:lnTo>
                  <a:lnTo>
                    <a:pt x="93514" y="9883"/>
                  </a:lnTo>
                  <a:lnTo>
                    <a:pt x="137114" y="3049"/>
                  </a:lnTo>
                  <a:lnTo>
                    <a:pt x="181967" y="119"/>
                  </a:lnTo>
                  <a:lnTo>
                    <a:pt x="19962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0" name="SMARTInkShape-Group422">
            <a:extLst>
              <a:ext uri="{FF2B5EF4-FFF2-40B4-BE49-F238E27FC236}">
                <a16:creationId xmlns:a16="http://schemas.microsoft.com/office/drawing/2014/main" id="{5F8B3E44-767B-D2AA-47F4-225C7EDE9689}"/>
              </a:ext>
            </a:extLst>
          </p:cNvPr>
          <p:cNvGrpSpPr/>
          <p:nvPr/>
        </p:nvGrpSpPr>
        <p:grpSpPr>
          <a:xfrm>
            <a:off x="3581400" y="2171700"/>
            <a:ext cx="328702" cy="238126"/>
            <a:chOff x="3581400" y="2171700"/>
            <a:chExt cx="328702" cy="238126"/>
          </a:xfrm>
        </p:grpSpPr>
        <p:sp>
          <p:nvSpPr>
            <p:cNvPr id="178" name="SMARTInkShape-2046">
              <a:extLst>
                <a:ext uri="{FF2B5EF4-FFF2-40B4-BE49-F238E27FC236}">
                  <a16:creationId xmlns:a16="http://schemas.microsoft.com/office/drawing/2014/main" id="{2AE75F4B-65F0-EE50-F951-058139D33D01}"/>
                </a:ext>
              </a:extLst>
            </p:cNvPr>
            <p:cNvSpPr/>
            <p:nvPr>
              <p:custDataLst>
                <p:tags r:id="rId64"/>
              </p:custDataLst>
            </p:nvPr>
          </p:nvSpPr>
          <p:spPr>
            <a:xfrm>
              <a:off x="3781474" y="2171700"/>
              <a:ext cx="128628" cy="238126"/>
            </a:xfrm>
            <a:custGeom>
              <a:avLst/>
              <a:gdLst/>
              <a:ahLst/>
              <a:cxnLst/>
              <a:rect l="0" t="0" r="0" b="0"/>
              <a:pathLst>
                <a:path w="128628" h="238126">
                  <a:moveTo>
                    <a:pt x="76151" y="19050"/>
                  </a:moveTo>
                  <a:lnTo>
                    <a:pt x="76151" y="19050"/>
                  </a:lnTo>
                  <a:lnTo>
                    <a:pt x="76151" y="9917"/>
                  </a:lnTo>
                  <a:lnTo>
                    <a:pt x="85283" y="9535"/>
                  </a:lnTo>
                  <a:lnTo>
                    <a:pt x="85676" y="0"/>
                  </a:lnTo>
                  <a:lnTo>
                    <a:pt x="85676" y="5056"/>
                  </a:lnTo>
                  <a:lnTo>
                    <a:pt x="72419" y="35648"/>
                  </a:lnTo>
                  <a:lnTo>
                    <a:pt x="45676" y="78145"/>
                  </a:lnTo>
                  <a:lnTo>
                    <a:pt x="28694" y="103359"/>
                  </a:lnTo>
                  <a:lnTo>
                    <a:pt x="0" y="133300"/>
                  </a:lnTo>
                  <a:lnTo>
                    <a:pt x="41588" y="133349"/>
                  </a:lnTo>
                  <a:lnTo>
                    <a:pt x="88220" y="133350"/>
                  </a:lnTo>
                  <a:lnTo>
                    <a:pt x="98189" y="133350"/>
                  </a:lnTo>
                  <a:lnTo>
                    <a:pt x="112902" y="128294"/>
                  </a:lnTo>
                  <a:lnTo>
                    <a:pt x="116526" y="125746"/>
                  </a:lnTo>
                  <a:lnTo>
                    <a:pt x="127878" y="110960"/>
                  </a:lnTo>
                  <a:lnTo>
                    <a:pt x="128627" y="108898"/>
                  </a:lnTo>
                  <a:lnTo>
                    <a:pt x="128068" y="107524"/>
                  </a:lnTo>
                  <a:lnTo>
                    <a:pt x="124027" y="104936"/>
                  </a:lnTo>
                  <a:lnTo>
                    <a:pt x="122719" y="147338"/>
                  </a:lnTo>
                  <a:lnTo>
                    <a:pt x="114075" y="190809"/>
                  </a:lnTo>
                  <a:lnTo>
                    <a:pt x="104852" y="227844"/>
                  </a:lnTo>
                  <a:lnTo>
                    <a:pt x="104764" y="233432"/>
                  </a:lnTo>
                  <a:lnTo>
                    <a:pt x="105809" y="234997"/>
                  </a:lnTo>
                  <a:lnTo>
                    <a:pt x="107565" y="236040"/>
                  </a:lnTo>
                  <a:lnTo>
                    <a:pt x="114251"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2047">
              <a:extLst>
                <a:ext uri="{FF2B5EF4-FFF2-40B4-BE49-F238E27FC236}">
                  <a16:creationId xmlns:a16="http://schemas.microsoft.com/office/drawing/2014/main" id="{2F832E67-AC73-59E8-D118-8FE240FBA47E}"/>
                </a:ext>
              </a:extLst>
            </p:cNvPr>
            <p:cNvSpPr/>
            <p:nvPr>
              <p:custDataLst>
                <p:tags r:id="rId65"/>
              </p:custDataLst>
            </p:nvPr>
          </p:nvSpPr>
          <p:spPr>
            <a:xfrm>
              <a:off x="3581400" y="2247903"/>
              <a:ext cx="93243" cy="146990"/>
            </a:xfrm>
            <a:custGeom>
              <a:avLst/>
              <a:gdLst/>
              <a:ahLst/>
              <a:cxnLst/>
              <a:rect l="0" t="0" r="0" b="0"/>
              <a:pathLst>
                <a:path w="93243" h="146990">
                  <a:moveTo>
                    <a:pt x="66675" y="19047"/>
                  </a:moveTo>
                  <a:lnTo>
                    <a:pt x="66675" y="19047"/>
                  </a:lnTo>
                  <a:lnTo>
                    <a:pt x="66675" y="10846"/>
                  </a:lnTo>
                  <a:lnTo>
                    <a:pt x="76084" y="123"/>
                  </a:lnTo>
                  <a:lnTo>
                    <a:pt x="58863" y="0"/>
                  </a:lnTo>
                  <a:lnTo>
                    <a:pt x="26603" y="44777"/>
                  </a:lnTo>
                  <a:lnTo>
                    <a:pt x="13996" y="76458"/>
                  </a:lnTo>
                  <a:lnTo>
                    <a:pt x="10114" y="110738"/>
                  </a:lnTo>
                  <a:lnTo>
                    <a:pt x="12609" y="120829"/>
                  </a:lnTo>
                  <a:lnTo>
                    <a:pt x="22834" y="135931"/>
                  </a:lnTo>
                  <a:lnTo>
                    <a:pt x="36987" y="145872"/>
                  </a:lnTo>
                  <a:lnTo>
                    <a:pt x="41591" y="146989"/>
                  </a:lnTo>
                  <a:lnTo>
                    <a:pt x="45719" y="146675"/>
                  </a:lnTo>
                  <a:lnTo>
                    <a:pt x="69795" y="135769"/>
                  </a:lnTo>
                  <a:lnTo>
                    <a:pt x="77939" y="129837"/>
                  </a:lnTo>
                  <a:lnTo>
                    <a:pt x="88474" y="115491"/>
                  </a:lnTo>
                  <a:lnTo>
                    <a:pt x="93242" y="97835"/>
                  </a:lnTo>
                  <a:lnTo>
                    <a:pt x="91536" y="85461"/>
                  </a:lnTo>
                  <a:lnTo>
                    <a:pt x="86873" y="70383"/>
                  </a:lnTo>
                  <a:lnTo>
                    <a:pt x="65839" y="67772"/>
                  </a:lnTo>
                  <a:lnTo>
                    <a:pt x="52898" y="69983"/>
                  </a:lnTo>
                  <a:lnTo>
                    <a:pt x="24840" y="84041"/>
                  </a:lnTo>
                  <a:lnTo>
                    <a:pt x="12451" y="94147"/>
                  </a:lnTo>
                  <a:lnTo>
                    <a:pt x="5534" y="105694"/>
                  </a:lnTo>
                  <a:lnTo>
                    <a:pt x="0" y="133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6" name="SMARTInkShape-Group423">
            <a:extLst>
              <a:ext uri="{FF2B5EF4-FFF2-40B4-BE49-F238E27FC236}">
                <a16:creationId xmlns:a16="http://schemas.microsoft.com/office/drawing/2014/main" id="{BD4D41FE-032B-F9AD-9572-A494315CFB5A}"/>
              </a:ext>
            </a:extLst>
          </p:cNvPr>
          <p:cNvGrpSpPr/>
          <p:nvPr/>
        </p:nvGrpSpPr>
        <p:grpSpPr>
          <a:xfrm>
            <a:off x="4602998" y="1948020"/>
            <a:ext cx="3420934" cy="669862"/>
            <a:chOff x="4602998" y="1948020"/>
            <a:chExt cx="3420934" cy="669862"/>
          </a:xfrm>
        </p:grpSpPr>
        <p:sp>
          <p:nvSpPr>
            <p:cNvPr id="181" name="SMARTInkShape-2048">
              <a:extLst>
                <a:ext uri="{FF2B5EF4-FFF2-40B4-BE49-F238E27FC236}">
                  <a16:creationId xmlns:a16="http://schemas.microsoft.com/office/drawing/2014/main" id="{0C0E4F97-468E-E0AA-1926-A76480088D95}"/>
                </a:ext>
              </a:extLst>
            </p:cNvPr>
            <p:cNvSpPr/>
            <p:nvPr>
              <p:custDataLst>
                <p:tags r:id="rId39"/>
              </p:custDataLst>
            </p:nvPr>
          </p:nvSpPr>
          <p:spPr>
            <a:xfrm>
              <a:off x="6858000" y="2211124"/>
              <a:ext cx="1" cy="8202"/>
            </a:xfrm>
            <a:custGeom>
              <a:avLst/>
              <a:gdLst/>
              <a:ahLst/>
              <a:cxnLst/>
              <a:rect l="0" t="0" r="0" b="0"/>
              <a:pathLst>
                <a:path w="1" h="8202">
                  <a:moveTo>
                    <a:pt x="0" y="8201"/>
                  </a:moveTo>
                  <a:lnTo>
                    <a:pt x="0" y="8201"/>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2049">
              <a:extLst>
                <a:ext uri="{FF2B5EF4-FFF2-40B4-BE49-F238E27FC236}">
                  <a16:creationId xmlns:a16="http://schemas.microsoft.com/office/drawing/2014/main" id="{AADDE86A-4A88-A1FE-2BDA-E207FFB8194E}"/>
                </a:ext>
              </a:extLst>
            </p:cNvPr>
            <p:cNvSpPr/>
            <p:nvPr>
              <p:custDataLst>
                <p:tags r:id="rId40"/>
              </p:custDataLst>
            </p:nvPr>
          </p:nvSpPr>
          <p:spPr>
            <a:xfrm>
              <a:off x="6793226" y="2296849"/>
              <a:ext cx="45332" cy="147759"/>
            </a:xfrm>
            <a:custGeom>
              <a:avLst/>
              <a:gdLst/>
              <a:ahLst/>
              <a:cxnLst/>
              <a:rect l="0" t="0" r="0" b="0"/>
              <a:pathLst>
                <a:path w="45332" h="147759">
                  <a:moveTo>
                    <a:pt x="36199" y="8201"/>
                  </a:moveTo>
                  <a:lnTo>
                    <a:pt x="36199" y="8201"/>
                  </a:lnTo>
                  <a:lnTo>
                    <a:pt x="44399" y="0"/>
                  </a:lnTo>
                  <a:lnTo>
                    <a:pt x="44841" y="617"/>
                  </a:lnTo>
                  <a:lnTo>
                    <a:pt x="45331" y="4125"/>
                  </a:lnTo>
                  <a:lnTo>
                    <a:pt x="27772" y="46287"/>
                  </a:lnTo>
                  <a:lnTo>
                    <a:pt x="14190" y="84398"/>
                  </a:lnTo>
                  <a:lnTo>
                    <a:pt x="2374" y="126930"/>
                  </a:lnTo>
                  <a:lnTo>
                    <a:pt x="0" y="139639"/>
                  </a:lnTo>
                  <a:lnTo>
                    <a:pt x="424" y="143451"/>
                  </a:lnTo>
                  <a:lnTo>
                    <a:pt x="1766" y="145993"/>
                  </a:lnTo>
                  <a:lnTo>
                    <a:pt x="3718" y="147687"/>
                  </a:lnTo>
                  <a:lnTo>
                    <a:pt x="5020" y="147758"/>
                  </a:lnTo>
                  <a:lnTo>
                    <a:pt x="7624"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2050">
              <a:extLst>
                <a:ext uri="{FF2B5EF4-FFF2-40B4-BE49-F238E27FC236}">
                  <a16:creationId xmlns:a16="http://schemas.microsoft.com/office/drawing/2014/main" id="{E85F484B-2114-314C-D837-7CEDCA760FC8}"/>
                </a:ext>
              </a:extLst>
            </p:cNvPr>
            <p:cNvSpPr/>
            <p:nvPr>
              <p:custDataLst>
                <p:tags r:id="rId41"/>
              </p:custDataLst>
            </p:nvPr>
          </p:nvSpPr>
          <p:spPr>
            <a:xfrm>
              <a:off x="4602998" y="2162326"/>
              <a:ext cx="167472" cy="379652"/>
            </a:xfrm>
            <a:custGeom>
              <a:avLst/>
              <a:gdLst/>
              <a:ahLst/>
              <a:cxnLst/>
              <a:rect l="0" t="0" r="0" b="0"/>
              <a:pathLst>
                <a:path w="167472" h="379652">
                  <a:moveTo>
                    <a:pt x="140452" y="18899"/>
                  </a:moveTo>
                  <a:lnTo>
                    <a:pt x="140452" y="18899"/>
                  </a:lnTo>
                  <a:lnTo>
                    <a:pt x="150565" y="13843"/>
                  </a:lnTo>
                  <a:lnTo>
                    <a:pt x="153544" y="11295"/>
                  </a:lnTo>
                  <a:lnTo>
                    <a:pt x="158795" y="3711"/>
                  </a:lnTo>
                  <a:lnTo>
                    <a:pt x="167471" y="357"/>
                  </a:lnTo>
                  <a:lnTo>
                    <a:pt x="166931" y="188"/>
                  </a:lnTo>
                  <a:lnTo>
                    <a:pt x="163510" y="0"/>
                  </a:lnTo>
                  <a:lnTo>
                    <a:pt x="120697" y="25805"/>
                  </a:lnTo>
                  <a:lnTo>
                    <a:pt x="99909" y="43288"/>
                  </a:lnTo>
                  <a:lnTo>
                    <a:pt x="73922" y="79926"/>
                  </a:lnTo>
                  <a:lnTo>
                    <a:pt x="54770" y="115298"/>
                  </a:lnTo>
                  <a:lnTo>
                    <a:pt x="35691" y="152589"/>
                  </a:lnTo>
                  <a:lnTo>
                    <a:pt x="15336" y="198060"/>
                  </a:lnTo>
                  <a:lnTo>
                    <a:pt x="2183" y="237616"/>
                  </a:lnTo>
                  <a:lnTo>
                    <a:pt x="0" y="266443"/>
                  </a:lnTo>
                  <a:lnTo>
                    <a:pt x="8207" y="307450"/>
                  </a:lnTo>
                  <a:lnTo>
                    <a:pt x="15002" y="329177"/>
                  </a:lnTo>
                  <a:lnTo>
                    <a:pt x="25077" y="345889"/>
                  </a:lnTo>
                  <a:lnTo>
                    <a:pt x="47706" y="367198"/>
                  </a:lnTo>
                  <a:lnTo>
                    <a:pt x="65365" y="374782"/>
                  </a:lnTo>
                  <a:lnTo>
                    <a:pt x="97515" y="379651"/>
                  </a:lnTo>
                  <a:lnTo>
                    <a:pt x="102302" y="378992"/>
                  </a:lnTo>
                  <a:lnTo>
                    <a:pt x="105494" y="377494"/>
                  </a:lnTo>
                  <a:lnTo>
                    <a:pt x="107621" y="375438"/>
                  </a:lnTo>
                  <a:lnTo>
                    <a:pt x="131733" y="372136"/>
                  </a:lnTo>
                  <a:lnTo>
                    <a:pt x="141163" y="371685"/>
                  </a:lnTo>
                  <a:lnTo>
                    <a:pt x="159502" y="361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2051">
              <a:extLst>
                <a:ext uri="{FF2B5EF4-FFF2-40B4-BE49-F238E27FC236}">
                  <a16:creationId xmlns:a16="http://schemas.microsoft.com/office/drawing/2014/main" id="{8364D046-53CD-E57C-626A-3596CB5E5F63}"/>
                </a:ext>
              </a:extLst>
            </p:cNvPr>
            <p:cNvSpPr/>
            <p:nvPr>
              <p:custDataLst>
                <p:tags r:id="rId42"/>
              </p:custDataLst>
            </p:nvPr>
          </p:nvSpPr>
          <p:spPr>
            <a:xfrm>
              <a:off x="4874211" y="2287324"/>
              <a:ext cx="174040" cy="158198"/>
            </a:xfrm>
            <a:custGeom>
              <a:avLst/>
              <a:gdLst/>
              <a:ahLst/>
              <a:cxnLst/>
              <a:rect l="0" t="0" r="0" b="0"/>
              <a:pathLst>
                <a:path w="174040" h="158198">
                  <a:moveTo>
                    <a:pt x="107364" y="8201"/>
                  </a:moveTo>
                  <a:lnTo>
                    <a:pt x="107364" y="8201"/>
                  </a:lnTo>
                  <a:lnTo>
                    <a:pt x="112420" y="8201"/>
                  </a:lnTo>
                  <a:lnTo>
                    <a:pt x="117725" y="5379"/>
                  </a:lnTo>
                  <a:lnTo>
                    <a:pt x="124697" y="0"/>
                  </a:lnTo>
                  <a:lnTo>
                    <a:pt x="125269" y="617"/>
                  </a:lnTo>
                  <a:lnTo>
                    <a:pt x="125906" y="4125"/>
                  </a:lnTo>
                  <a:lnTo>
                    <a:pt x="125017" y="5484"/>
                  </a:lnTo>
                  <a:lnTo>
                    <a:pt x="123365" y="6389"/>
                  </a:lnTo>
                  <a:lnTo>
                    <a:pt x="108056" y="12899"/>
                  </a:lnTo>
                  <a:lnTo>
                    <a:pt x="60435" y="48899"/>
                  </a:lnTo>
                  <a:lnTo>
                    <a:pt x="32429" y="76704"/>
                  </a:lnTo>
                  <a:lnTo>
                    <a:pt x="1881" y="120690"/>
                  </a:lnTo>
                  <a:lnTo>
                    <a:pt x="0" y="126585"/>
                  </a:lnTo>
                  <a:lnTo>
                    <a:pt x="733" y="138780"/>
                  </a:lnTo>
                  <a:lnTo>
                    <a:pt x="4587" y="148434"/>
                  </a:lnTo>
                  <a:lnTo>
                    <a:pt x="7095" y="152489"/>
                  </a:lnTo>
                  <a:lnTo>
                    <a:pt x="10885" y="155193"/>
                  </a:lnTo>
                  <a:lnTo>
                    <a:pt x="20740" y="158197"/>
                  </a:lnTo>
                  <a:lnTo>
                    <a:pt x="43245" y="154832"/>
                  </a:lnTo>
                  <a:lnTo>
                    <a:pt x="86756" y="141210"/>
                  </a:lnTo>
                  <a:lnTo>
                    <a:pt x="174039"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2052">
              <a:extLst>
                <a:ext uri="{FF2B5EF4-FFF2-40B4-BE49-F238E27FC236}">
                  <a16:creationId xmlns:a16="http://schemas.microsoft.com/office/drawing/2014/main" id="{EB0BBB27-0380-76CC-B934-F1A1214672CD}"/>
                </a:ext>
              </a:extLst>
            </p:cNvPr>
            <p:cNvSpPr/>
            <p:nvPr>
              <p:custDataLst>
                <p:tags r:id="rId43"/>
              </p:custDataLst>
            </p:nvPr>
          </p:nvSpPr>
          <p:spPr>
            <a:xfrm>
              <a:off x="5145793" y="2307343"/>
              <a:ext cx="91930" cy="117854"/>
            </a:xfrm>
            <a:custGeom>
              <a:avLst/>
              <a:gdLst/>
              <a:ahLst/>
              <a:cxnLst/>
              <a:rect l="0" t="0" r="0" b="0"/>
              <a:pathLst>
                <a:path w="91930" h="117854">
                  <a:moveTo>
                    <a:pt x="45332" y="35807"/>
                  </a:moveTo>
                  <a:lnTo>
                    <a:pt x="45332" y="35807"/>
                  </a:lnTo>
                  <a:lnTo>
                    <a:pt x="53533" y="27606"/>
                  </a:lnTo>
                  <a:lnTo>
                    <a:pt x="54464" y="21618"/>
                  </a:lnTo>
                  <a:lnTo>
                    <a:pt x="54847" y="7751"/>
                  </a:lnTo>
                  <a:lnTo>
                    <a:pt x="44741" y="7386"/>
                  </a:lnTo>
                  <a:lnTo>
                    <a:pt x="40704" y="9451"/>
                  </a:lnTo>
                  <a:lnTo>
                    <a:pt x="18278" y="33760"/>
                  </a:lnTo>
                  <a:lnTo>
                    <a:pt x="2868" y="63743"/>
                  </a:lnTo>
                  <a:lnTo>
                    <a:pt x="0" y="73976"/>
                  </a:lnTo>
                  <a:lnTo>
                    <a:pt x="1547" y="84874"/>
                  </a:lnTo>
                  <a:lnTo>
                    <a:pt x="11165" y="109117"/>
                  </a:lnTo>
                  <a:lnTo>
                    <a:pt x="15146" y="113255"/>
                  </a:lnTo>
                  <a:lnTo>
                    <a:pt x="25213" y="117853"/>
                  </a:lnTo>
                  <a:lnTo>
                    <a:pt x="39565" y="117075"/>
                  </a:lnTo>
                  <a:lnTo>
                    <a:pt x="54411" y="113201"/>
                  </a:lnTo>
                  <a:lnTo>
                    <a:pt x="69777" y="104012"/>
                  </a:lnTo>
                  <a:lnTo>
                    <a:pt x="81244" y="93990"/>
                  </a:lnTo>
                  <a:lnTo>
                    <a:pt x="87751" y="76836"/>
                  </a:lnTo>
                  <a:lnTo>
                    <a:pt x="91929" y="31329"/>
                  </a:lnTo>
                  <a:lnTo>
                    <a:pt x="89097" y="22238"/>
                  </a:lnTo>
                  <a:lnTo>
                    <a:pt x="84035" y="15120"/>
                  </a:lnTo>
                  <a:lnTo>
                    <a:pt x="67382" y="2866"/>
                  </a:lnTo>
                  <a:lnTo>
                    <a:pt x="58308" y="0"/>
                  </a:lnTo>
                  <a:lnTo>
                    <a:pt x="26282" y="72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2053">
              <a:extLst>
                <a:ext uri="{FF2B5EF4-FFF2-40B4-BE49-F238E27FC236}">
                  <a16:creationId xmlns:a16="http://schemas.microsoft.com/office/drawing/2014/main" id="{FB0D4B3A-97CB-C878-55E6-5CE22E56F726}"/>
                </a:ext>
              </a:extLst>
            </p:cNvPr>
            <p:cNvSpPr/>
            <p:nvPr>
              <p:custDataLst>
                <p:tags r:id="rId44"/>
              </p:custDataLst>
            </p:nvPr>
          </p:nvSpPr>
          <p:spPr>
            <a:xfrm>
              <a:off x="5276850" y="2286000"/>
              <a:ext cx="133351" cy="155203"/>
            </a:xfrm>
            <a:custGeom>
              <a:avLst/>
              <a:gdLst/>
              <a:ahLst/>
              <a:cxnLst/>
              <a:rect l="0" t="0" r="0" b="0"/>
              <a:pathLst>
                <a:path w="133351" h="155203">
                  <a:moveTo>
                    <a:pt x="0" y="85725"/>
                  </a:moveTo>
                  <a:lnTo>
                    <a:pt x="0" y="85725"/>
                  </a:lnTo>
                  <a:lnTo>
                    <a:pt x="5056" y="80669"/>
                  </a:lnTo>
                  <a:lnTo>
                    <a:pt x="7539" y="75364"/>
                  </a:lnTo>
                  <a:lnTo>
                    <a:pt x="9132" y="63335"/>
                  </a:lnTo>
                  <a:lnTo>
                    <a:pt x="27780" y="39045"/>
                  </a:lnTo>
                  <a:lnTo>
                    <a:pt x="28505" y="86157"/>
                  </a:lnTo>
                  <a:lnTo>
                    <a:pt x="28554" y="114428"/>
                  </a:lnTo>
                  <a:lnTo>
                    <a:pt x="34210" y="130584"/>
                  </a:lnTo>
                  <a:lnTo>
                    <a:pt x="38681" y="137857"/>
                  </a:lnTo>
                  <a:lnTo>
                    <a:pt x="52117" y="148758"/>
                  </a:lnTo>
                  <a:lnTo>
                    <a:pt x="60145" y="153147"/>
                  </a:lnTo>
                  <a:lnTo>
                    <a:pt x="77531" y="155202"/>
                  </a:lnTo>
                  <a:lnTo>
                    <a:pt x="86613" y="154268"/>
                  </a:lnTo>
                  <a:lnTo>
                    <a:pt x="93725" y="150470"/>
                  </a:lnTo>
                  <a:lnTo>
                    <a:pt x="104450" y="137784"/>
                  </a:lnTo>
                  <a:lnTo>
                    <a:pt x="118900" y="91735"/>
                  </a:lnTo>
                  <a:lnTo>
                    <a:pt x="128234" y="46953"/>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2054">
              <a:extLst>
                <a:ext uri="{FF2B5EF4-FFF2-40B4-BE49-F238E27FC236}">
                  <a16:creationId xmlns:a16="http://schemas.microsoft.com/office/drawing/2014/main" id="{C237CA75-7B1F-E6D3-3A17-D95A3741DA54}"/>
                </a:ext>
              </a:extLst>
            </p:cNvPr>
            <p:cNvSpPr/>
            <p:nvPr>
              <p:custDataLst>
                <p:tags r:id="rId45"/>
              </p:custDataLst>
            </p:nvPr>
          </p:nvSpPr>
          <p:spPr>
            <a:xfrm>
              <a:off x="5438775" y="2305222"/>
              <a:ext cx="148278" cy="123654"/>
            </a:xfrm>
            <a:custGeom>
              <a:avLst/>
              <a:gdLst/>
              <a:ahLst/>
              <a:cxnLst/>
              <a:rect l="0" t="0" r="0" b="0"/>
              <a:pathLst>
                <a:path w="148278" h="123654">
                  <a:moveTo>
                    <a:pt x="0" y="104603"/>
                  </a:moveTo>
                  <a:lnTo>
                    <a:pt x="0" y="104603"/>
                  </a:lnTo>
                  <a:lnTo>
                    <a:pt x="0" y="85357"/>
                  </a:lnTo>
                  <a:lnTo>
                    <a:pt x="2822" y="77352"/>
                  </a:lnTo>
                  <a:lnTo>
                    <a:pt x="31798" y="31044"/>
                  </a:lnTo>
                  <a:lnTo>
                    <a:pt x="50804" y="6689"/>
                  </a:lnTo>
                  <a:lnTo>
                    <a:pt x="53978" y="5460"/>
                  </a:lnTo>
                  <a:lnTo>
                    <a:pt x="57152" y="5700"/>
                  </a:lnTo>
                  <a:lnTo>
                    <a:pt x="60327" y="6917"/>
                  </a:lnTo>
                  <a:lnTo>
                    <a:pt x="62443" y="8787"/>
                  </a:lnTo>
                  <a:lnTo>
                    <a:pt x="64794" y="13688"/>
                  </a:lnTo>
                  <a:lnTo>
                    <a:pt x="66660" y="59769"/>
                  </a:lnTo>
                  <a:lnTo>
                    <a:pt x="65606" y="62014"/>
                  </a:lnTo>
                  <a:lnTo>
                    <a:pt x="63846" y="63510"/>
                  </a:lnTo>
                  <a:lnTo>
                    <a:pt x="61614" y="64508"/>
                  </a:lnTo>
                  <a:lnTo>
                    <a:pt x="60126" y="67290"/>
                  </a:lnTo>
                  <a:lnTo>
                    <a:pt x="57266" y="89773"/>
                  </a:lnTo>
                  <a:lnTo>
                    <a:pt x="57153" y="104073"/>
                  </a:lnTo>
                  <a:lnTo>
                    <a:pt x="62207" y="99389"/>
                  </a:lnTo>
                  <a:lnTo>
                    <a:pt x="88621" y="53828"/>
                  </a:lnTo>
                  <a:lnTo>
                    <a:pt x="99713" y="38645"/>
                  </a:lnTo>
                  <a:lnTo>
                    <a:pt x="118435" y="20274"/>
                  </a:lnTo>
                  <a:lnTo>
                    <a:pt x="125051" y="9767"/>
                  </a:lnTo>
                  <a:lnTo>
                    <a:pt x="131711" y="1791"/>
                  </a:lnTo>
                  <a:lnTo>
                    <a:pt x="135443" y="701"/>
                  </a:lnTo>
                  <a:lnTo>
                    <a:pt x="141407" y="0"/>
                  </a:lnTo>
                  <a:lnTo>
                    <a:pt x="141897" y="1001"/>
                  </a:lnTo>
                  <a:lnTo>
                    <a:pt x="142440" y="4935"/>
                  </a:lnTo>
                  <a:lnTo>
                    <a:pt x="145504" y="10212"/>
                  </a:lnTo>
                  <a:lnTo>
                    <a:pt x="147803" y="13101"/>
                  </a:lnTo>
                  <a:lnTo>
                    <a:pt x="148277" y="17143"/>
                  </a:lnTo>
                  <a:lnTo>
                    <a:pt x="143489" y="58638"/>
                  </a:lnTo>
                  <a:lnTo>
                    <a:pt x="142911" y="105850"/>
                  </a:lnTo>
                  <a:lnTo>
                    <a:pt x="142875" y="1236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2055">
              <a:extLst>
                <a:ext uri="{FF2B5EF4-FFF2-40B4-BE49-F238E27FC236}">
                  <a16:creationId xmlns:a16="http://schemas.microsoft.com/office/drawing/2014/main" id="{C5DB6266-B8EB-7DF5-9106-E72C21439CEF}"/>
                </a:ext>
              </a:extLst>
            </p:cNvPr>
            <p:cNvSpPr/>
            <p:nvPr>
              <p:custDataLst>
                <p:tags r:id="rId46"/>
              </p:custDataLst>
            </p:nvPr>
          </p:nvSpPr>
          <p:spPr>
            <a:xfrm>
              <a:off x="5641087" y="2162175"/>
              <a:ext cx="112014" cy="275994"/>
            </a:xfrm>
            <a:custGeom>
              <a:avLst/>
              <a:gdLst/>
              <a:ahLst/>
              <a:cxnLst/>
              <a:rect l="0" t="0" r="0" b="0"/>
              <a:pathLst>
                <a:path w="112014" h="275994">
                  <a:moveTo>
                    <a:pt x="35813" y="0"/>
                  </a:moveTo>
                  <a:lnTo>
                    <a:pt x="35813" y="0"/>
                  </a:lnTo>
                  <a:lnTo>
                    <a:pt x="32991" y="31084"/>
                  </a:lnTo>
                  <a:lnTo>
                    <a:pt x="27612" y="77283"/>
                  </a:lnTo>
                  <a:lnTo>
                    <a:pt x="21624" y="121912"/>
                  </a:lnTo>
                  <a:lnTo>
                    <a:pt x="13147" y="158536"/>
                  </a:lnTo>
                  <a:lnTo>
                    <a:pt x="1860" y="205901"/>
                  </a:lnTo>
                  <a:lnTo>
                    <a:pt x="0" y="235986"/>
                  </a:lnTo>
                  <a:lnTo>
                    <a:pt x="5681" y="257717"/>
                  </a:lnTo>
                  <a:lnTo>
                    <a:pt x="11132" y="267294"/>
                  </a:lnTo>
                  <a:lnTo>
                    <a:pt x="17084" y="272256"/>
                  </a:lnTo>
                  <a:lnTo>
                    <a:pt x="24314" y="274461"/>
                  </a:lnTo>
                  <a:lnTo>
                    <a:pt x="57321" y="275993"/>
                  </a:lnTo>
                  <a:lnTo>
                    <a:pt x="79111" y="271100"/>
                  </a:lnTo>
                  <a:lnTo>
                    <a:pt x="112013"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2056">
              <a:extLst>
                <a:ext uri="{FF2B5EF4-FFF2-40B4-BE49-F238E27FC236}">
                  <a16:creationId xmlns:a16="http://schemas.microsoft.com/office/drawing/2014/main" id="{C751C986-7C58-2F0A-91E4-39F25246E3E0}"/>
                </a:ext>
              </a:extLst>
            </p:cNvPr>
            <p:cNvSpPr/>
            <p:nvPr>
              <p:custDataLst>
                <p:tags r:id="rId47"/>
              </p:custDataLst>
            </p:nvPr>
          </p:nvSpPr>
          <p:spPr>
            <a:xfrm>
              <a:off x="6915820" y="2095500"/>
              <a:ext cx="113631" cy="283814"/>
            </a:xfrm>
            <a:custGeom>
              <a:avLst/>
              <a:gdLst/>
              <a:ahLst/>
              <a:cxnLst/>
              <a:rect l="0" t="0" r="0" b="0"/>
              <a:pathLst>
                <a:path w="113631" h="283814">
                  <a:moveTo>
                    <a:pt x="46955" y="0"/>
                  </a:moveTo>
                  <a:lnTo>
                    <a:pt x="46955" y="0"/>
                  </a:lnTo>
                  <a:lnTo>
                    <a:pt x="44133" y="36728"/>
                  </a:lnTo>
                  <a:lnTo>
                    <a:pt x="33698" y="83572"/>
                  </a:lnTo>
                  <a:lnTo>
                    <a:pt x="19509" y="123775"/>
                  </a:lnTo>
                  <a:lnTo>
                    <a:pt x="10767" y="156611"/>
                  </a:lnTo>
                  <a:lnTo>
                    <a:pt x="2719" y="202331"/>
                  </a:lnTo>
                  <a:lnTo>
                    <a:pt x="0" y="246224"/>
                  </a:lnTo>
                  <a:lnTo>
                    <a:pt x="4585" y="270746"/>
                  </a:lnTo>
                  <a:lnTo>
                    <a:pt x="9779" y="279081"/>
                  </a:lnTo>
                  <a:lnTo>
                    <a:pt x="12646" y="281304"/>
                  </a:lnTo>
                  <a:lnTo>
                    <a:pt x="21476" y="283774"/>
                  </a:lnTo>
                  <a:lnTo>
                    <a:pt x="33515" y="283813"/>
                  </a:lnTo>
                  <a:lnTo>
                    <a:pt x="77943" y="269426"/>
                  </a:lnTo>
                  <a:lnTo>
                    <a:pt x="113630"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2057">
              <a:extLst>
                <a:ext uri="{FF2B5EF4-FFF2-40B4-BE49-F238E27FC236}">
                  <a16:creationId xmlns:a16="http://schemas.microsoft.com/office/drawing/2014/main" id="{7AC3BE3E-6DC5-85FC-B529-AC613D7CEA26}"/>
                </a:ext>
              </a:extLst>
            </p:cNvPr>
            <p:cNvSpPr/>
            <p:nvPr>
              <p:custDataLst>
                <p:tags r:id="rId48"/>
              </p:custDataLst>
            </p:nvPr>
          </p:nvSpPr>
          <p:spPr>
            <a:xfrm>
              <a:off x="6915150" y="2276475"/>
              <a:ext cx="104776" cy="19051"/>
            </a:xfrm>
            <a:custGeom>
              <a:avLst/>
              <a:gdLst/>
              <a:ahLst/>
              <a:cxnLst/>
              <a:rect l="0" t="0" r="0" b="0"/>
              <a:pathLst>
                <a:path w="104776" h="19051">
                  <a:moveTo>
                    <a:pt x="0" y="19050"/>
                  </a:moveTo>
                  <a:lnTo>
                    <a:pt x="0" y="19050"/>
                  </a:lnTo>
                  <a:lnTo>
                    <a:pt x="10113" y="13994"/>
                  </a:lnTo>
                  <a:lnTo>
                    <a:pt x="52982" y="9917"/>
                  </a:lnTo>
                  <a:lnTo>
                    <a:pt x="63411" y="6877"/>
                  </a:lnTo>
                  <a:lnTo>
                    <a:pt x="75233" y="2038"/>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2058">
              <a:extLst>
                <a:ext uri="{FF2B5EF4-FFF2-40B4-BE49-F238E27FC236}">
                  <a16:creationId xmlns:a16="http://schemas.microsoft.com/office/drawing/2014/main" id="{36892B32-17BC-4377-D27C-523EBF9ACC25}"/>
                </a:ext>
              </a:extLst>
            </p:cNvPr>
            <p:cNvSpPr/>
            <p:nvPr>
              <p:custDataLst>
                <p:tags r:id="rId49"/>
              </p:custDataLst>
            </p:nvPr>
          </p:nvSpPr>
          <p:spPr>
            <a:xfrm>
              <a:off x="7048500" y="2286000"/>
              <a:ext cx="38101" cy="114301"/>
            </a:xfrm>
            <a:custGeom>
              <a:avLst/>
              <a:gdLst/>
              <a:ahLst/>
              <a:cxnLst/>
              <a:rect l="0" t="0" r="0" b="0"/>
              <a:pathLst>
                <a:path w="38101" h="114301">
                  <a:moveTo>
                    <a:pt x="38100" y="0"/>
                  </a:moveTo>
                  <a:lnTo>
                    <a:pt x="38100" y="0"/>
                  </a:lnTo>
                  <a:lnTo>
                    <a:pt x="38100" y="5056"/>
                  </a:lnTo>
                  <a:lnTo>
                    <a:pt x="16642" y="48905"/>
                  </a:lnTo>
                  <a:lnTo>
                    <a:pt x="10930" y="71827"/>
                  </a:lnTo>
                  <a:lnTo>
                    <a:pt x="8882" y="88428"/>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2059">
              <a:extLst>
                <a:ext uri="{FF2B5EF4-FFF2-40B4-BE49-F238E27FC236}">
                  <a16:creationId xmlns:a16="http://schemas.microsoft.com/office/drawing/2014/main" id="{74430B1F-504A-F018-19E8-EC3522BBF6B4}"/>
                </a:ext>
              </a:extLst>
            </p:cNvPr>
            <p:cNvSpPr/>
            <p:nvPr>
              <p:custDataLst>
                <p:tags r:id="rId50"/>
              </p:custDataLst>
            </p:nvPr>
          </p:nvSpPr>
          <p:spPr>
            <a:xfrm>
              <a:off x="7724775" y="1948020"/>
              <a:ext cx="299157" cy="669862"/>
            </a:xfrm>
            <a:custGeom>
              <a:avLst/>
              <a:gdLst/>
              <a:ahLst/>
              <a:cxnLst/>
              <a:rect l="0" t="0" r="0" b="0"/>
              <a:pathLst>
                <a:path w="299157" h="669862">
                  <a:moveTo>
                    <a:pt x="190500" y="14130"/>
                  </a:moveTo>
                  <a:lnTo>
                    <a:pt x="190500" y="14130"/>
                  </a:lnTo>
                  <a:lnTo>
                    <a:pt x="203757" y="872"/>
                  </a:lnTo>
                  <a:lnTo>
                    <a:pt x="206746" y="0"/>
                  </a:lnTo>
                  <a:lnTo>
                    <a:pt x="209797" y="477"/>
                  </a:lnTo>
                  <a:lnTo>
                    <a:pt x="212890" y="1853"/>
                  </a:lnTo>
                  <a:lnTo>
                    <a:pt x="227356" y="24015"/>
                  </a:lnTo>
                  <a:lnTo>
                    <a:pt x="243602" y="69430"/>
                  </a:lnTo>
                  <a:lnTo>
                    <a:pt x="253741" y="107656"/>
                  </a:lnTo>
                  <a:lnTo>
                    <a:pt x="263448" y="152026"/>
                  </a:lnTo>
                  <a:lnTo>
                    <a:pt x="273027" y="198686"/>
                  </a:lnTo>
                  <a:lnTo>
                    <a:pt x="279390" y="230211"/>
                  </a:lnTo>
                  <a:lnTo>
                    <a:pt x="285745" y="264682"/>
                  </a:lnTo>
                  <a:lnTo>
                    <a:pt x="292098" y="300112"/>
                  </a:lnTo>
                  <a:lnTo>
                    <a:pt x="298449" y="333497"/>
                  </a:lnTo>
                  <a:lnTo>
                    <a:pt x="299156" y="365973"/>
                  </a:lnTo>
                  <a:lnTo>
                    <a:pt x="293603" y="411185"/>
                  </a:lnTo>
                  <a:lnTo>
                    <a:pt x="282432" y="448570"/>
                  </a:lnTo>
                  <a:lnTo>
                    <a:pt x="254638" y="494704"/>
                  </a:lnTo>
                  <a:lnTo>
                    <a:pt x="218573" y="536977"/>
                  </a:lnTo>
                  <a:lnTo>
                    <a:pt x="171384" y="580438"/>
                  </a:lnTo>
                  <a:lnTo>
                    <a:pt x="126638" y="613939"/>
                  </a:lnTo>
                  <a:lnTo>
                    <a:pt x="98981" y="634496"/>
                  </a:lnTo>
                  <a:lnTo>
                    <a:pt x="58985" y="648748"/>
                  </a:lnTo>
                  <a:lnTo>
                    <a:pt x="15370" y="661601"/>
                  </a:lnTo>
                  <a:lnTo>
                    <a:pt x="2233" y="669861"/>
                  </a:lnTo>
                  <a:lnTo>
                    <a:pt x="1488" y="669301"/>
                  </a:lnTo>
                  <a:lnTo>
                    <a:pt x="0" y="6618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2060">
              <a:extLst>
                <a:ext uri="{FF2B5EF4-FFF2-40B4-BE49-F238E27FC236}">
                  <a16:creationId xmlns:a16="http://schemas.microsoft.com/office/drawing/2014/main" id="{53FE3B68-6664-1DD6-7250-BCC4F9DC3FE9}"/>
                </a:ext>
              </a:extLst>
            </p:cNvPr>
            <p:cNvSpPr/>
            <p:nvPr>
              <p:custDataLst>
                <p:tags r:id="rId51"/>
              </p:custDataLst>
            </p:nvPr>
          </p:nvSpPr>
          <p:spPr>
            <a:xfrm>
              <a:off x="7677541" y="2466975"/>
              <a:ext cx="28185" cy="1"/>
            </a:xfrm>
            <a:custGeom>
              <a:avLst/>
              <a:gdLst/>
              <a:ahLst/>
              <a:cxnLst/>
              <a:rect l="0" t="0" r="0" b="0"/>
              <a:pathLst>
                <a:path w="28185" h="1">
                  <a:moveTo>
                    <a:pt x="9134" y="0"/>
                  </a:moveTo>
                  <a:lnTo>
                    <a:pt x="9134" y="0"/>
                  </a:lnTo>
                  <a:lnTo>
                    <a:pt x="0" y="0"/>
                  </a:lnTo>
                  <a:lnTo>
                    <a:pt x="2818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2061">
              <a:extLst>
                <a:ext uri="{FF2B5EF4-FFF2-40B4-BE49-F238E27FC236}">
                  <a16:creationId xmlns:a16="http://schemas.microsoft.com/office/drawing/2014/main" id="{79FDF065-7622-82A8-914C-80A6415468D0}"/>
                </a:ext>
              </a:extLst>
            </p:cNvPr>
            <p:cNvSpPr/>
            <p:nvPr>
              <p:custDataLst>
                <p:tags r:id="rId52"/>
              </p:custDataLst>
            </p:nvPr>
          </p:nvSpPr>
          <p:spPr>
            <a:xfrm>
              <a:off x="7667879" y="2077856"/>
              <a:ext cx="188515" cy="284345"/>
            </a:xfrm>
            <a:custGeom>
              <a:avLst/>
              <a:gdLst/>
              <a:ahLst/>
              <a:cxnLst/>
              <a:rect l="0" t="0" r="0" b="0"/>
              <a:pathLst>
                <a:path w="188515" h="284345">
                  <a:moveTo>
                    <a:pt x="37846" y="36694"/>
                  </a:moveTo>
                  <a:lnTo>
                    <a:pt x="37846" y="36694"/>
                  </a:lnTo>
                  <a:lnTo>
                    <a:pt x="54092" y="21506"/>
                  </a:lnTo>
                  <a:lnTo>
                    <a:pt x="66495" y="15585"/>
                  </a:lnTo>
                  <a:lnTo>
                    <a:pt x="84192" y="4537"/>
                  </a:lnTo>
                  <a:lnTo>
                    <a:pt x="96852" y="355"/>
                  </a:lnTo>
                  <a:lnTo>
                    <a:pt x="124761" y="0"/>
                  </a:lnTo>
                  <a:lnTo>
                    <a:pt x="169127" y="8007"/>
                  </a:lnTo>
                  <a:lnTo>
                    <a:pt x="169815" y="9102"/>
                  </a:lnTo>
                  <a:lnTo>
                    <a:pt x="171846" y="15701"/>
                  </a:lnTo>
                  <a:lnTo>
                    <a:pt x="184400" y="35563"/>
                  </a:lnTo>
                  <a:lnTo>
                    <a:pt x="188514" y="53175"/>
                  </a:lnTo>
                  <a:lnTo>
                    <a:pt x="186653" y="65538"/>
                  </a:lnTo>
                  <a:lnTo>
                    <a:pt x="176837" y="90722"/>
                  </a:lnTo>
                  <a:lnTo>
                    <a:pt x="165236" y="100571"/>
                  </a:lnTo>
                  <a:lnTo>
                    <a:pt x="127216" y="118876"/>
                  </a:lnTo>
                  <a:lnTo>
                    <a:pt x="88197" y="127601"/>
                  </a:lnTo>
                  <a:lnTo>
                    <a:pt x="46297" y="130657"/>
                  </a:lnTo>
                  <a:lnTo>
                    <a:pt x="0" y="131940"/>
                  </a:lnTo>
                  <a:lnTo>
                    <a:pt x="808" y="178150"/>
                  </a:lnTo>
                  <a:lnTo>
                    <a:pt x="9447" y="221499"/>
                  </a:lnTo>
                  <a:lnTo>
                    <a:pt x="19459" y="250881"/>
                  </a:lnTo>
                  <a:lnTo>
                    <a:pt x="37846" y="284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2062">
              <a:extLst>
                <a:ext uri="{FF2B5EF4-FFF2-40B4-BE49-F238E27FC236}">
                  <a16:creationId xmlns:a16="http://schemas.microsoft.com/office/drawing/2014/main" id="{01117271-5A80-C829-E99D-2A699983C833}"/>
                </a:ext>
              </a:extLst>
            </p:cNvPr>
            <p:cNvSpPr/>
            <p:nvPr>
              <p:custDataLst>
                <p:tags r:id="rId53"/>
              </p:custDataLst>
            </p:nvPr>
          </p:nvSpPr>
          <p:spPr>
            <a:xfrm>
              <a:off x="7261477" y="2241968"/>
              <a:ext cx="206124" cy="143050"/>
            </a:xfrm>
            <a:custGeom>
              <a:avLst/>
              <a:gdLst/>
              <a:ahLst/>
              <a:cxnLst/>
              <a:rect l="0" t="0" r="0" b="0"/>
              <a:pathLst>
                <a:path w="206124" h="143050">
                  <a:moveTo>
                    <a:pt x="34673" y="44032"/>
                  </a:moveTo>
                  <a:lnTo>
                    <a:pt x="34673" y="44032"/>
                  </a:lnTo>
                  <a:lnTo>
                    <a:pt x="34673" y="49088"/>
                  </a:lnTo>
                  <a:lnTo>
                    <a:pt x="40317" y="54393"/>
                  </a:lnTo>
                  <a:lnTo>
                    <a:pt x="49881" y="59220"/>
                  </a:lnTo>
                  <a:lnTo>
                    <a:pt x="76813" y="62931"/>
                  </a:lnTo>
                  <a:lnTo>
                    <a:pt x="101910" y="55448"/>
                  </a:lnTo>
                  <a:lnTo>
                    <a:pt x="132786" y="36511"/>
                  </a:lnTo>
                  <a:lnTo>
                    <a:pt x="141073" y="26226"/>
                  </a:lnTo>
                  <a:lnTo>
                    <a:pt x="142649" y="20519"/>
                  </a:lnTo>
                  <a:lnTo>
                    <a:pt x="141577" y="8535"/>
                  </a:lnTo>
                  <a:lnTo>
                    <a:pt x="137692" y="4492"/>
                  </a:lnTo>
                  <a:lnTo>
                    <a:pt x="124909" y="0"/>
                  </a:lnTo>
                  <a:lnTo>
                    <a:pt x="94806" y="2528"/>
                  </a:lnTo>
                  <a:lnTo>
                    <a:pt x="64131" y="15037"/>
                  </a:lnTo>
                  <a:lnTo>
                    <a:pt x="24490" y="45567"/>
                  </a:lnTo>
                  <a:lnTo>
                    <a:pt x="8137" y="71416"/>
                  </a:lnTo>
                  <a:lnTo>
                    <a:pt x="0" y="100829"/>
                  </a:lnTo>
                  <a:lnTo>
                    <a:pt x="918" y="117253"/>
                  </a:lnTo>
                  <a:lnTo>
                    <a:pt x="2645" y="124596"/>
                  </a:lnTo>
                  <a:lnTo>
                    <a:pt x="5913" y="129491"/>
                  </a:lnTo>
                  <a:lnTo>
                    <a:pt x="10207" y="132755"/>
                  </a:lnTo>
                  <a:lnTo>
                    <a:pt x="42422" y="143049"/>
                  </a:lnTo>
                  <a:lnTo>
                    <a:pt x="87436" y="141124"/>
                  </a:lnTo>
                  <a:lnTo>
                    <a:pt x="124549" y="139646"/>
                  </a:lnTo>
                  <a:lnTo>
                    <a:pt x="166962" y="134297"/>
                  </a:lnTo>
                  <a:lnTo>
                    <a:pt x="206123" y="1297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2063">
              <a:extLst>
                <a:ext uri="{FF2B5EF4-FFF2-40B4-BE49-F238E27FC236}">
                  <a16:creationId xmlns:a16="http://schemas.microsoft.com/office/drawing/2014/main" id="{E4B04336-9A81-EA30-C7CC-DB2CB78B7A13}"/>
                </a:ext>
              </a:extLst>
            </p:cNvPr>
            <p:cNvSpPr/>
            <p:nvPr>
              <p:custDataLst>
                <p:tags r:id="rId54"/>
              </p:custDataLst>
            </p:nvPr>
          </p:nvSpPr>
          <p:spPr>
            <a:xfrm>
              <a:off x="7144110" y="2219325"/>
              <a:ext cx="142516" cy="167219"/>
            </a:xfrm>
            <a:custGeom>
              <a:avLst/>
              <a:gdLst/>
              <a:ahLst/>
              <a:cxnLst/>
              <a:rect l="0" t="0" r="0" b="0"/>
              <a:pathLst>
                <a:path w="142516" h="167219">
                  <a:moveTo>
                    <a:pt x="18690" y="19050"/>
                  </a:moveTo>
                  <a:lnTo>
                    <a:pt x="18690" y="19050"/>
                  </a:lnTo>
                  <a:lnTo>
                    <a:pt x="26891" y="19050"/>
                  </a:lnTo>
                  <a:lnTo>
                    <a:pt x="11891" y="60206"/>
                  </a:lnTo>
                  <a:lnTo>
                    <a:pt x="2374" y="100361"/>
                  </a:lnTo>
                  <a:lnTo>
                    <a:pt x="0" y="142490"/>
                  </a:lnTo>
                  <a:lnTo>
                    <a:pt x="805" y="161929"/>
                  </a:lnTo>
                  <a:lnTo>
                    <a:pt x="2533" y="165102"/>
                  </a:lnTo>
                  <a:lnTo>
                    <a:pt x="4744" y="167218"/>
                  </a:lnTo>
                  <a:lnTo>
                    <a:pt x="15667" y="166747"/>
                  </a:lnTo>
                  <a:lnTo>
                    <a:pt x="23025" y="165140"/>
                  </a:lnTo>
                  <a:lnTo>
                    <a:pt x="36845" y="154887"/>
                  </a:lnTo>
                  <a:lnTo>
                    <a:pt x="62962" y="117378"/>
                  </a:lnTo>
                  <a:lnTo>
                    <a:pt x="89564" y="75750"/>
                  </a:lnTo>
                  <a:lnTo>
                    <a:pt x="121472" y="30681"/>
                  </a:lnTo>
                  <a:lnTo>
                    <a:pt x="1425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2064">
              <a:extLst>
                <a:ext uri="{FF2B5EF4-FFF2-40B4-BE49-F238E27FC236}">
                  <a16:creationId xmlns:a16="http://schemas.microsoft.com/office/drawing/2014/main" id="{603918F7-B745-575E-F6E8-6B968A9067A8}"/>
                </a:ext>
              </a:extLst>
            </p:cNvPr>
            <p:cNvSpPr/>
            <p:nvPr>
              <p:custDataLst>
                <p:tags r:id="rId55"/>
              </p:custDataLst>
            </p:nvPr>
          </p:nvSpPr>
          <p:spPr>
            <a:xfrm>
              <a:off x="7096125" y="21717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2065">
              <a:extLst>
                <a:ext uri="{FF2B5EF4-FFF2-40B4-BE49-F238E27FC236}">
                  <a16:creationId xmlns:a16="http://schemas.microsoft.com/office/drawing/2014/main" id="{EA7BC61F-B09B-510D-1FB7-AEBF40FECEC9}"/>
                </a:ext>
              </a:extLst>
            </p:cNvPr>
            <p:cNvSpPr/>
            <p:nvPr>
              <p:custDataLst>
                <p:tags r:id="rId56"/>
              </p:custDataLst>
            </p:nvPr>
          </p:nvSpPr>
          <p:spPr>
            <a:xfrm>
              <a:off x="5657850" y="2305050"/>
              <a:ext cx="133351" cy="38101"/>
            </a:xfrm>
            <a:custGeom>
              <a:avLst/>
              <a:gdLst/>
              <a:ahLst/>
              <a:cxnLst/>
              <a:rect l="0" t="0" r="0" b="0"/>
              <a:pathLst>
                <a:path w="133351" h="38101">
                  <a:moveTo>
                    <a:pt x="0" y="38100"/>
                  </a:moveTo>
                  <a:lnTo>
                    <a:pt x="0" y="38100"/>
                  </a:lnTo>
                  <a:lnTo>
                    <a:pt x="5056" y="38100"/>
                  </a:lnTo>
                  <a:lnTo>
                    <a:pt x="46992" y="21698"/>
                  </a:lnTo>
                  <a:lnTo>
                    <a:pt x="90973" y="6025"/>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2066">
              <a:extLst>
                <a:ext uri="{FF2B5EF4-FFF2-40B4-BE49-F238E27FC236}">
                  <a16:creationId xmlns:a16="http://schemas.microsoft.com/office/drawing/2014/main" id="{ACFAC639-AF3E-E93A-74A7-232D89221B35}"/>
                </a:ext>
              </a:extLst>
            </p:cNvPr>
            <p:cNvSpPr/>
            <p:nvPr>
              <p:custDataLst>
                <p:tags r:id="rId57"/>
              </p:custDataLst>
            </p:nvPr>
          </p:nvSpPr>
          <p:spPr>
            <a:xfrm>
              <a:off x="5783464" y="2266950"/>
              <a:ext cx="312537" cy="167554"/>
            </a:xfrm>
            <a:custGeom>
              <a:avLst/>
              <a:gdLst/>
              <a:ahLst/>
              <a:cxnLst/>
              <a:rect l="0" t="0" r="0" b="0"/>
              <a:pathLst>
                <a:path w="312537" h="167554">
                  <a:moveTo>
                    <a:pt x="7736" y="66675"/>
                  </a:moveTo>
                  <a:lnTo>
                    <a:pt x="7736" y="66675"/>
                  </a:lnTo>
                  <a:lnTo>
                    <a:pt x="46338" y="65617"/>
                  </a:lnTo>
                  <a:lnTo>
                    <a:pt x="55937" y="61619"/>
                  </a:lnTo>
                  <a:lnTo>
                    <a:pt x="71781" y="51487"/>
                  </a:lnTo>
                  <a:lnTo>
                    <a:pt x="86097" y="47711"/>
                  </a:lnTo>
                  <a:lnTo>
                    <a:pt x="88552" y="45566"/>
                  </a:lnTo>
                  <a:lnTo>
                    <a:pt x="90188" y="43077"/>
                  </a:lnTo>
                  <a:lnTo>
                    <a:pt x="92337" y="41418"/>
                  </a:lnTo>
                  <a:lnTo>
                    <a:pt x="97549" y="39575"/>
                  </a:lnTo>
                  <a:lnTo>
                    <a:pt x="99360" y="38025"/>
                  </a:lnTo>
                  <a:lnTo>
                    <a:pt x="101375" y="33481"/>
                  </a:lnTo>
                  <a:lnTo>
                    <a:pt x="100854" y="31845"/>
                  </a:lnTo>
                  <a:lnTo>
                    <a:pt x="99448" y="30755"/>
                  </a:lnTo>
                  <a:lnTo>
                    <a:pt x="94005" y="29544"/>
                  </a:lnTo>
                  <a:lnTo>
                    <a:pt x="84531" y="29006"/>
                  </a:lnTo>
                  <a:lnTo>
                    <a:pt x="67296" y="33759"/>
                  </a:lnTo>
                  <a:lnTo>
                    <a:pt x="26749" y="59178"/>
                  </a:lnTo>
                  <a:lnTo>
                    <a:pt x="21478" y="66165"/>
                  </a:lnTo>
                  <a:lnTo>
                    <a:pt x="4250" y="107184"/>
                  </a:lnTo>
                  <a:lnTo>
                    <a:pt x="0" y="134064"/>
                  </a:lnTo>
                  <a:lnTo>
                    <a:pt x="3797" y="157080"/>
                  </a:lnTo>
                  <a:lnTo>
                    <a:pt x="6169" y="161870"/>
                  </a:lnTo>
                  <a:lnTo>
                    <a:pt x="8808" y="165063"/>
                  </a:lnTo>
                  <a:lnTo>
                    <a:pt x="11625" y="167192"/>
                  </a:lnTo>
                  <a:lnTo>
                    <a:pt x="15620" y="167553"/>
                  </a:lnTo>
                  <a:lnTo>
                    <a:pt x="25704" y="165132"/>
                  </a:lnTo>
                  <a:lnTo>
                    <a:pt x="34418" y="157706"/>
                  </a:lnTo>
                  <a:lnTo>
                    <a:pt x="62734" y="120632"/>
                  </a:lnTo>
                  <a:lnTo>
                    <a:pt x="79420" y="77897"/>
                  </a:lnTo>
                  <a:lnTo>
                    <a:pt x="84714" y="61651"/>
                  </a:lnTo>
                  <a:lnTo>
                    <a:pt x="105218" y="36563"/>
                  </a:lnTo>
                  <a:lnTo>
                    <a:pt x="112092" y="32125"/>
                  </a:lnTo>
                  <a:lnTo>
                    <a:pt x="121912" y="29627"/>
                  </a:lnTo>
                  <a:lnTo>
                    <a:pt x="125128" y="29276"/>
                  </a:lnTo>
                  <a:lnTo>
                    <a:pt x="128331" y="31159"/>
                  </a:lnTo>
                  <a:lnTo>
                    <a:pt x="134711" y="38896"/>
                  </a:lnTo>
                  <a:lnTo>
                    <a:pt x="135431" y="57856"/>
                  </a:lnTo>
                  <a:lnTo>
                    <a:pt x="132326" y="97976"/>
                  </a:lnTo>
                  <a:lnTo>
                    <a:pt x="122447" y="140342"/>
                  </a:lnTo>
                  <a:lnTo>
                    <a:pt x="122072" y="111081"/>
                  </a:lnTo>
                  <a:lnTo>
                    <a:pt x="127104" y="84771"/>
                  </a:lnTo>
                  <a:lnTo>
                    <a:pt x="145410" y="56867"/>
                  </a:lnTo>
                  <a:lnTo>
                    <a:pt x="178918" y="22671"/>
                  </a:lnTo>
                  <a:lnTo>
                    <a:pt x="194943" y="14310"/>
                  </a:lnTo>
                  <a:lnTo>
                    <a:pt x="233714" y="4710"/>
                  </a:lnTo>
                  <a:lnTo>
                    <a:pt x="275540" y="1395"/>
                  </a:lnTo>
                  <a:lnTo>
                    <a:pt x="31253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2067">
              <a:extLst>
                <a:ext uri="{FF2B5EF4-FFF2-40B4-BE49-F238E27FC236}">
                  <a16:creationId xmlns:a16="http://schemas.microsoft.com/office/drawing/2014/main" id="{E7B4C786-879B-F63D-F0B8-D75EB166BE65}"/>
                </a:ext>
              </a:extLst>
            </p:cNvPr>
            <p:cNvSpPr/>
            <p:nvPr>
              <p:custDataLst>
                <p:tags r:id="rId58"/>
              </p:custDataLst>
            </p:nvPr>
          </p:nvSpPr>
          <p:spPr>
            <a:xfrm>
              <a:off x="6172200" y="2287716"/>
              <a:ext cx="27136" cy="160210"/>
            </a:xfrm>
            <a:custGeom>
              <a:avLst/>
              <a:gdLst/>
              <a:ahLst/>
              <a:cxnLst/>
              <a:rect l="0" t="0" r="0" b="0"/>
              <a:pathLst>
                <a:path w="27136" h="160210">
                  <a:moveTo>
                    <a:pt x="9525" y="17334"/>
                  </a:moveTo>
                  <a:lnTo>
                    <a:pt x="9525" y="17334"/>
                  </a:lnTo>
                  <a:lnTo>
                    <a:pt x="14581" y="12278"/>
                  </a:lnTo>
                  <a:lnTo>
                    <a:pt x="17064" y="6973"/>
                  </a:lnTo>
                  <a:lnTo>
                    <a:pt x="17726" y="4076"/>
                  </a:lnTo>
                  <a:lnTo>
                    <a:pt x="19226" y="2146"/>
                  </a:lnTo>
                  <a:lnTo>
                    <a:pt x="23714" y="0"/>
                  </a:lnTo>
                  <a:lnTo>
                    <a:pt x="25334" y="2603"/>
                  </a:lnTo>
                  <a:lnTo>
                    <a:pt x="27135" y="13962"/>
                  </a:lnTo>
                  <a:lnTo>
                    <a:pt x="20248" y="60443"/>
                  </a:lnTo>
                  <a:lnTo>
                    <a:pt x="8846" y="103719"/>
                  </a:lnTo>
                  <a:lnTo>
                    <a:pt x="1165" y="142108"/>
                  </a:lnTo>
                  <a:lnTo>
                    <a:pt x="0" y="1602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2068">
              <a:extLst>
                <a:ext uri="{FF2B5EF4-FFF2-40B4-BE49-F238E27FC236}">
                  <a16:creationId xmlns:a16="http://schemas.microsoft.com/office/drawing/2014/main" id="{AD0AB515-DBF9-03B0-9074-9982E9FA8DC1}"/>
                </a:ext>
              </a:extLst>
            </p:cNvPr>
            <p:cNvSpPr/>
            <p:nvPr>
              <p:custDataLst>
                <p:tags r:id="rId59"/>
              </p:custDataLst>
            </p:nvPr>
          </p:nvSpPr>
          <p:spPr>
            <a:xfrm>
              <a:off x="6210300" y="2171700"/>
              <a:ext cx="9526" cy="66676"/>
            </a:xfrm>
            <a:custGeom>
              <a:avLst/>
              <a:gdLst/>
              <a:ahLst/>
              <a:cxnLst/>
              <a:rect l="0" t="0" r="0" b="0"/>
              <a:pathLst>
                <a:path w="9526" h="66676">
                  <a:moveTo>
                    <a:pt x="9525" y="66675"/>
                  </a:moveTo>
                  <a:lnTo>
                    <a:pt x="9525" y="66675"/>
                  </a:lnTo>
                  <a:lnTo>
                    <a:pt x="8467" y="5040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2069">
              <a:extLst>
                <a:ext uri="{FF2B5EF4-FFF2-40B4-BE49-F238E27FC236}">
                  <a16:creationId xmlns:a16="http://schemas.microsoft.com/office/drawing/2014/main" id="{DC1EC613-9593-D163-EBBE-D904DB8CE8D8}"/>
                </a:ext>
              </a:extLst>
            </p:cNvPr>
            <p:cNvSpPr/>
            <p:nvPr>
              <p:custDataLst>
                <p:tags r:id="rId60"/>
              </p:custDataLst>
            </p:nvPr>
          </p:nvSpPr>
          <p:spPr>
            <a:xfrm>
              <a:off x="6238875" y="2288386"/>
              <a:ext cx="180808" cy="150015"/>
            </a:xfrm>
            <a:custGeom>
              <a:avLst/>
              <a:gdLst/>
              <a:ahLst/>
              <a:cxnLst/>
              <a:rect l="0" t="0" r="0" b="0"/>
              <a:pathLst>
                <a:path w="180808" h="150015">
                  <a:moveTo>
                    <a:pt x="0" y="64289"/>
                  </a:moveTo>
                  <a:lnTo>
                    <a:pt x="0" y="64289"/>
                  </a:lnTo>
                  <a:lnTo>
                    <a:pt x="0" y="59233"/>
                  </a:lnTo>
                  <a:lnTo>
                    <a:pt x="2822" y="53928"/>
                  </a:lnTo>
                  <a:lnTo>
                    <a:pt x="36187" y="9692"/>
                  </a:lnTo>
                  <a:lnTo>
                    <a:pt x="43599" y="2982"/>
                  </a:lnTo>
                  <a:lnTo>
                    <a:pt x="50423" y="0"/>
                  </a:lnTo>
                  <a:lnTo>
                    <a:pt x="53723" y="1321"/>
                  </a:lnTo>
                  <a:lnTo>
                    <a:pt x="60212" y="8434"/>
                  </a:lnTo>
                  <a:lnTo>
                    <a:pt x="63803" y="15828"/>
                  </a:lnTo>
                  <a:lnTo>
                    <a:pt x="65824" y="31586"/>
                  </a:lnTo>
                  <a:lnTo>
                    <a:pt x="66563" y="76641"/>
                  </a:lnTo>
                  <a:lnTo>
                    <a:pt x="66642" y="114633"/>
                  </a:lnTo>
                  <a:lnTo>
                    <a:pt x="66674" y="148510"/>
                  </a:lnTo>
                  <a:lnTo>
                    <a:pt x="69497" y="146523"/>
                  </a:lnTo>
                  <a:lnTo>
                    <a:pt x="71731" y="144512"/>
                  </a:lnTo>
                  <a:lnTo>
                    <a:pt x="99789" y="98531"/>
                  </a:lnTo>
                  <a:lnTo>
                    <a:pt x="135416" y="53388"/>
                  </a:lnTo>
                  <a:lnTo>
                    <a:pt x="167984" y="21215"/>
                  </a:lnTo>
                  <a:lnTo>
                    <a:pt x="174496" y="18687"/>
                  </a:lnTo>
                  <a:lnTo>
                    <a:pt x="176655" y="19071"/>
                  </a:lnTo>
                  <a:lnTo>
                    <a:pt x="178095" y="20385"/>
                  </a:lnTo>
                  <a:lnTo>
                    <a:pt x="179696" y="24668"/>
                  </a:lnTo>
                  <a:lnTo>
                    <a:pt x="180807" y="54276"/>
                  </a:lnTo>
                  <a:lnTo>
                    <a:pt x="173414" y="99502"/>
                  </a:lnTo>
                  <a:lnTo>
                    <a:pt x="169210" y="120584"/>
                  </a:lnTo>
                  <a:lnTo>
                    <a:pt x="161925" y="1500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2070">
              <a:extLst>
                <a:ext uri="{FF2B5EF4-FFF2-40B4-BE49-F238E27FC236}">
                  <a16:creationId xmlns:a16="http://schemas.microsoft.com/office/drawing/2014/main" id="{D0F6BFD4-D1D6-7B1D-A52F-58B58992CB67}"/>
                </a:ext>
              </a:extLst>
            </p:cNvPr>
            <p:cNvSpPr/>
            <p:nvPr>
              <p:custDataLst>
                <p:tags r:id="rId61"/>
              </p:custDataLst>
            </p:nvPr>
          </p:nvSpPr>
          <p:spPr>
            <a:xfrm>
              <a:off x="6477130" y="2124075"/>
              <a:ext cx="76071" cy="304077"/>
            </a:xfrm>
            <a:custGeom>
              <a:avLst/>
              <a:gdLst/>
              <a:ahLst/>
              <a:cxnLst/>
              <a:rect l="0" t="0" r="0" b="0"/>
              <a:pathLst>
                <a:path w="76071" h="304077">
                  <a:moveTo>
                    <a:pt x="57020" y="0"/>
                  </a:moveTo>
                  <a:lnTo>
                    <a:pt x="57020" y="0"/>
                  </a:lnTo>
                  <a:lnTo>
                    <a:pt x="55962" y="9721"/>
                  </a:lnTo>
                  <a:lnTo>
                    <a:pt x="46659" y="48487"/>
                  </a:lnTo>
                  <a:lnTo>
                    <a:pt x="37723" y="89861"/>
                  </a:lnTo>
                  <a:lnTo>
                    <a:pt x="30278" y="137342"/>
                  </a:lnTo>
                  <a:lnTo>
                    <a:pt x="21203" y="179882"/>
                  </a:lnTo>
                  <a:lnTo>
                    <a:pt x="11159" y="223400"/>
                  </a:lnTo>
                  <a:lnTo>
                    <a:pt x="856" y="269756"/>
                  </a:lnTo>
                  <a:lnTo>
                    <a:pt x="0" y="296553"/>
                  </a:lnTo>
                  <a:lnTo>
                    <a:pt x="1015" y="299302"/>
                  </a:lnTo>
                  <a:lnTo>
                    <a:pt x="2750" y="301135"/>
                  </a:lnTo>
                  <a:lnTo>
                    <a:pt x="7499" y="303171"/>
                  </a:lnTo>
                  <a:lnTo>
                    <a:pt x="13139" y="304076"/>
                  </a:lnTo>
                  <a:lnTo>
                    <a:pt x="19173" y="301656"/>
                  </a:lnTo>
                  <a:lnTo>
                    <a:pt x="25382" y="298111"/>
                  </a:lnTo>
                  <a:lnTo>
                    <a:pt x="34828" y="295057"/>
                  </a:lnTo>
                  <a:lnTo>
                    <a:pt x="44330" y="288978"/>
                  </a:lnTo>
                  <a:lnTo>
                    <a:pt x="53847" y="285648"/>
                  </a:lnTo>
                  <a:lnTo>
                    <a:pt x="7607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2071">
              <a:extLst>
                <a:ext uri="{FF2B5EF4-FFF2-40B4-BE49-F238E27FC236}">
                  <a16:creationId xmlns:a16="http://schemas.microsoft.com/office/drawing/2014/main" id="{66F06218-2FDF-AAA4-8197-6F183108F4DB}"/>
                </a:ext>
              </a:extLst>
            </p:cNvPr>
            <p:cNvSpPr/>
            <p:nvPr>
              <p:custDataLst>
                <p:tags r:id="rId62"/>
              </p:custDataLst>
            </p:nvPr>
          </p:nvSpPr>
          <p:spPr>
            <a:xfrm>
              <a:off x="6438900" y="2295525"/>
              <a:ext cx="142876" cy="38101"/>
            </a:xfrm>
            <a:custGeom>
              <a:avLst/>
              <a:gdLst/>
              <a:ahLst/>
              <a:cxnLst/>
              <a:rect l="0" t="0" r="0" b="0"/>
              <a:pathLst>
                <a:path w="142876" h="38101">
                  <a:moveTo>
                    <a:pt x="0" y="38100"/>
                  </a:moveTo>
                  <a:lnTo>
                    <a:pt x="0" y="38100"/>
                  </a:lnTo>
                  <a:lnTo>
                    <a:pt x="5056" y="38100"/>
                  </a:lnTo>
                  <a:lnTo>
                    <a:pt x="6545" y="37042"/>
                  </a:lnTo>
                  <a:lnTo>
                    <a:pt x="7539" y="35278"/>
                  </a:lnTo>
                  <a:lnTo>
                    <a:pt x="8201" y="33044"/>
                  </a:lnTo>
                  <a:lnTo>
                    <a:pt x="9701" y="31554"/>
                  </a:lnTo>
                  <a:lnTo>
                    <a:pt x="49917" y="12151"/>
                  </a:lnTo>
                  <a:lnTo>
                    <a:pt x="67354" y="7481"/>
                  </a:lnTo>
                  <a:lnTo>
                    <a:pt x="87153" y="1478"/>
                  </a:lnTo>
                  <a:lnTo>
                    <a:pt x="134763" y="3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2072">
              <a:extLst>
                <a:ext uri="{FF2B5EF4-FFF2-40B4-BE49-F238E27FC236}">
                  <a16:creationId xmlns:a16="http://schemas.microsoft.com/office/drawing/2014/main" id="{8CB89F61-CE89-8DB5-A1ED-8FF53583E23B}"/>
                </a:ext>
              </a:extLst>
            </p:cNvPr>
            <p:cNvSpPr/>
            <p:nvPr>
              <p:custDataLst>
                <p:tags r:id="rId63"/>
              </p:custDataLst>
            </p:nvPr>
          </p:nvSpPr>
          <p:spPr>
            <a:xfrm>
              <a:off x="6650156" y="2286000"/>
              <a:ext cx="103070" cy="121327"/>
            </a:xfrm>
            <a:custGeom>
              <a:avLst/>
              <a:gdLst/>
              <a:ahLst/>
              <a:cxnLst/>
              <a:rect l="0" t="0" r="0" b="0"/>
              <a:pathLst>
                <a:path w="103070" h="121327">
                  <a:moveTo>
                    <a:pt x="7819" y="28575"/>
                  </a:moveTo>
                  <a:lnTo>
                    <a:pt x="7819" y="28575"/>
                  </a:lnTo>
                  <a:lnTo>
                    <a:pt x="16951" y="19442"/>
                  </a:lnTo>
                  <a:lnTo>
                    <a:pt x="4051" y="55712"/>
                  </a:lnTo>
                  <a:lnTo>
                    <a:pt x="0" y="80242"/>
                  </a:lnTo>
                  <a:lnTo>
                    <a:pt x="3856" y="100916"/>
                  </a:lnTo>
                  <a:lnTo>
                    <a:pt x="11701" y="115391"/>
                  </a:lnTo>
                  <a:lnTo>
                    <a:pt x="15698" y="118202"/>
                  </a:lnTo>
                  <a:lnTo>
                    <a:pt x="25785" y="121326"/>
                  </a:lnTo>
                  <a:lnTo>
                    <a:pt x="30380" y="121101"/>
                  </a:lnTo>
                  <a:lnTo>
                    <a:pt x="38306" y="118028"/>
                  </a:lnTo>
                  <a:lnTo>
                    <a:pt x="53777" y="105292"/>
                  </a:lnTo>
                  <a:lnTo>
                    <a:pt x="70363" y="67875"/>
                  </a:lnTo>
                  <a:lnTo>
                    <a:pt x="83831" y="34457"/>
                  </a:lnTo>
                  <a:lnTo>
                    <a:pt x="90666" y="20793"/>
                  </a:lnTo>
                  <a:lnTo>
                    <a:pt x="92976" y="6694"/>
                  </a:lnTo>
                  <a:lnTo>
                    <a:pt x="94224" y="4463"/>
                  </a:lnTo>
                  <a:lnTo>
                    <a:pt x="10306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6" name="SMARTInkShape-Group424">
            <a:extLst>
              <a:ext uri="{FF2B5EF4-FFF2-40B4-BE49-F238E27FC236}">
                <a16:creationId xmlns:a16="http://schemas.microsoft.com/office/drawing/2014/main" id="{1C7E7028-5167-464F-78BA-A18498DCBCCB}"/>
              </a:ext>
            </a:extLst>
          </p:cNvPr>
          <p:cNvGrpSpPr/>
          <p:nvPr/>
        </p:nvGrpSpPr>
        <p:grpSpPr>
          <a:xfrm>
            <a:off x="1905000" y="3190875"/>
            <a:ext cx="1866901" cy="342901"/>
            <a:chOff x="1905000" y="3190875"/>
            <a:chExt cx="1866901" cy="342901"/>
          </a:xfrm>
        </p:grpSpPr>
        <p:sp>
          <p:nvSpPr>
            <p:cNvPr id="207" name="SMARTInkShape-2073">
              <a:extLst>
                <a:ext uri="{FF2B5EF4-FFF2-40B4-BE49-F238E27FC236}">
                  <a16:creationId xmlns:a16="http://schemas.microsoft.com/office/drawing/2014/main" id="{C31A9696-F26B-7C7B-38D7-7F210BD434BD}"/>
                </a:ext>
              </a:extLst>
            </p:cNvPr>
            <p:cNvSpPr/>
            <p:nvPr>
              <p:custDataLst>
                <p:tags r:id="rId20"/>
              </p:custDataLst>
            </p:nvPr>
          </p:nvSpPr>
          <p:spPr>
            <a:xfrm>
              <a:off x="1905000" y="3248025"/>
              <a:ext cx="219076" cy="219076"/>
            </a:xfrm>
            <a:custGeom>
              <a:avLst/>
              <a:gdLst/>
              <a:ahLst/>
              <a:cxnLst/>
              <a:rect l="0" t="0" r="0" b="0"/>
              <a:pathLst>
                <a:path w="219076" h="219076">
                  <a:moveTo>
                    <a:pt x="219075" y="0"/>
                  </a:moveTo>
                  <a:lnTo>
                    <a:pt x="219075" y="0"/>
                  </a:lnTo>
                  <a:lnTo>
                    <a:pt x="177630" y="2822"/>
                  </a:lnTo>
                  <a:lnTo>
                    <a:pt x="141884" y="13183"/>
                  </a:lnTo>
                  <a:lnTo>
                    <a:pt x="110126" y="29659"/>
                  </a:lnTo>
                  <a:lnTo>
                    <a:pt x="65695" y="59831"/>
                  </a:lnTo>
                  <a:lnTo>
                    <a:pt x="60947" y="66455"/>
                  </a:lnTo>
                  <a:lnTo>
                    <a:pt x="59681" y="69703"/>
                  </a:lnTo>
                  <a:lnTo>
                    <a:pt x="62012" y="73986"/>
                  </a:lnTo>
                  <a:lnTo>
                    <a:pt x="73069" y="84388"/>
                  </a:lnTo>
                  <a:lnTo>
                    <a:pt x="112584" y="100709"/>
                  </a:lnTo>
                  <a:lnTo>
                    <a:pt x="152061" y="116946"/>
                  </a:lnTo>
                  <a:lnTo>
                    <a:pt x="178053" y="128489"/>
                  </a:lnTo>
                  <a:lnTo>
                    <a:pt x="185376" y="130110"/>
                  </a:lnTo>
                  <a:lnTo>
                    <a:pt x="196337" y="137554"/>
                  </a:lnTo>
                  <a:lnTo>
                    <a:pt x="203677" y="146860"/>
                  </a:lnTo>
                  <a:lnTo>
                    <a:pt x="206940" y="154524"/>
                  </a:lnTo>
                  <a:lnTo>
                    <a:pt x="205693" y="159108"/>
                  </a:lnTo>
                  <a:lnTo>
                    <a:pt x="187862" y="182733"/>
                  </a:lnTo>
                  <a:lnTo>
                    <a:pt x="162790" y="193255"/>
                  </a:lnTo>
                  <a:lnTo>
                    <a:pt x="123493" y="203076"/>
                  </a:lnTo>
                  <a:lnTo>
                    <a:pt x="78336" y="212689"/>
                  </a:lnTo>
                  <a:lnTo>
                    <a:pt x="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2074">
              <a:extLst>
                <a:ext uri="{FF2B5EF4-FFF2-40B4-BE49-F238E27FC236}">
                  <a16:creationId xmlns:a16="http://schemas.microsoft.com/office/drawing/2014/main" id="{C61D9DCA-4170-BFD6-714B-A5A8E9452D50}"/>
                </a:ext>
              </a:extLst>
            </p:cNvPr>
            <p:cNvSpPr/>
            <p:nvPr>
              <p:custDataLst>
                <p:tags r:id="rId21"/>
              </p:custDataLst>
            </p:nvPr>
          </p:nvSpPr>
          <p:spPr>
            <a:xfrm>
              <a:off x="2238537" y="3215368"/>
              <a:ext cx="142714" cy="240245"/>
            </a:xfrm>
            <a:custGeom>
              <a:avLst/>
              <a:gdLst/>
              <a:ahLst/>
              <a:cxnLst/>
              <a:rect l="0" t="0" r="0" b="0"/>
              <a:pathLst>
                <a:path w="142714" h="240245">
                  <a:moveTo>
                    <a:pt x="28413" y="32657"/>
                  </a:moveTo>
                  <a:lnTo>
                    <a:pt x="28413" y="32657"/>
                  </a:lnTo>
                  <a:lnTo>
                    <a:pt x="28413" y="22544"/>
                  </a:lnTo>
                  <a:lnTo>
                    <a:pt x="31235" y="14757"/>
                  </a:lnTo>
                  <a:lnTo>
                    <a:pt x="34959" y="7768"/>
                  </a:lnTo>
                  <a:lnTo>
                    <a:pt x="37055" y="0"/>
                  </a:lnTo>
                  <a:lnTo>
                    <a:pt x="37349" y="302"/>
                  </a:lnTo>
                  <a:lnTo>
                    <a:pt x="37822" y="23561"/>
                  </a:lnTo>
                  <a:lnTo>
                    <a:pt x="31369" y="66804"/>
                  </a:lnTo>
                  <a:lnTo>
                    <a:pt x="26175" y="103569"/>
                  </a:lnTo>
                  <a:lnTo>
                    <a:pt x="15271" y="150969"/>
                  </a:lnTo>
                  <a:lnTo>
                    <a:pt x="1680" y="196746"/>
                  </a:lnTo>
                  <a:lnTo>
                    <a:pt x="0" y="225407"/>
                  </a:lnTo>
                  <a:lnTo>
                    <a:pt x="2732" y="232271"/>
                  </a:lnTo>
                  <a:lnTo>
                    <a:pt x="4942" y="235583"/>
                  </a:lnTo>
                  <a:lnTo>
                    <a:pt x="8533" y="237791"/>
                  </a:lnTo>
                  <a:lnTo>
                    <a:pt x="18166" y="240244"/>
                  </a:lnTo>
                  <a:lnTo>
                    <a:pt x="29503" y="238513"/>
                  </a:lnTo>
                  <a:lnTo>
                    <a:pt x="43714" y="235273"/>
                  </a:lnTo>
                  <a:lnTo>
                    <a:pt x="89329" y="233023"/>
                  </a:lnTo>
                  <a:lnTo>
                    <a:pt x="142713" y="2326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2075">
              <a:extLst>
                <a:ext uri="{FF2B5EF4-FFF2-40B4-BE49-F238E27FC236}">
                  <a16:creationId xmlns:a16="http://schemas.microsoft.com/office/drawing/2014/main" id="{5C83FA3C-F29C-8FFD-DFA5-0888C85A269A}"/>
                </a:ext>
              </a:extLst>
            </p:cNvPr>
            <p:cNvSpPr/>
            <p:nvPr>
              <p:custDataLst>
                <p:tags r:id="rId22"/>
              </p:custDataLst>
            </p:nvPr>
          </p:nvSpPr>
          <p:spPr>
            <a:xfrm>
              <a:off x="2228850" y="3324225"/>
              <a:ext cx="171451" cy="47626"/>
            </a:xfrm>
            <a:custGeom>
              <a:avLst/>
              <a:gdLst/>
              <a:ahLst/>
              <a:cxnLst/>
              <a:rect l="0" t="0" r="0" b="0"/>
              <a:pathLst>
                <a:path w="171451" h="47626">
                  <a:moveTo>
                    <a:pt x="0" y="47625"/>
                  </a:moveTo>
                  <a:lnTo>
                    <a:pt x="0" y="47625"/>
                  </a:lnTo>
                  <a:lnTo>
                    <a:pt x="5056" y="37512"/>
                  </a:lnTo>
                  <a:lnTo>
                    <a:pt x="23370" y="21110"/>
                  </a:lnTo>
                  <a:lnTo>
                    <a:pt x="48905" y="7901"/>
                  </a:lnTo>
                  <a:lnTo>
                    <a:pt x="91465" y="1561"/>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2076">
              <a:extLst>
                <a:ext uri="{FF2B5EF4-FFF2-40B4-BE49-F238E27FC236}">
                  <a16:creationId xmlns:a16="http://schemas.microsoft.com/office/drawing/2014/main" id="{4CE54F80-4EEE-9680-10D6-B4185C7D53C0}"/>
                </a:ext>
              </a:extLst>
            </p:cNvPr>
            <p:cNvSpPr/>
            <p:nvPr>
              <p:custDataLst>
                <p:tags r:id="rId23"/>
              </p:custDataLst>
            </p:nvPr>
          </p:nvSpPr>
          <p:spPr>
            <a:xfrm>
              <a:off x="2424480" y="3309558"/>
              <a:ext cx="213946" cy="125091"/>
            </a:xfrm>
            <a:custGeom>
              <a:avLst/>
              <a:gdLst/>
              <a:ahLst/>
              <a:cxnLst/>
              <a:rect l="0" t="0" r="0" b="0"/>
              <a:pathLst>
                <a:path w="213946" h="125091">
                  <a:moveTo>
                    <a:pt x="109170" y="33717"/>
                  </a:moveTo>
                  <a:lnTo>
                    <a:pt x="109170" y="33717"/>
                  </a:lnTo>
                  <a:lnTo>
                    <a:pt x="114226" y="33717"/>
                  </a:lnTo>
                  <a:lnTo>
                    <a:pt x="115716" y="32659"/>
                  </a:lnTo>
                  <a:lnTo>
                    <a:pt x="116709" y="30895"/>
                  </a:lnTo>
                  <a:lnTo>
                    <a:pt x="118433" y="24016"/>
                  </a:lnTo>
                  <a:lnTo>
                    <a:pt x="118579" y="19528"/>
                  </a:lnTo>
                  <a:lnTo>
                    <a:pt x="115821" y="14005"/>
                  </a:lnTo>
                  <a:lnTo>
                    <a:pt x="113604" y="11051"/>
                  </a:lnTo>
                  <a:lnTo>
                    <a:pt x="108318" y="7768"/>
                  </a:lnTo>
                  <a:lnTo>
                    <a:pt x="79032" y="0"/>
                  </a:lnTo>
                  <a:lnTo>
                    <a:pt x="65437" y="2151"/>
                  </a:lnTo>
                  <a:lnTo>
                    <a:pt x="45882" y="14369"/>
                  </a:lnTo>
                  <a:lnTo>
                    <a:pt x="21370" y="37460"/>
                  </a:lnTo>
                  <a:lnTo>
                    <a:pt x="12645" y="49844"/>
                  </a:lnTo>
                  <a:lnTo>
                    <a:pt x="63" y="95915"/>
                  </a:lnTo>
                  <a:lnTo>
                    <a:pt x="0" y="109338"/>
                  </a:lnTo>
                  <a:lnTo>
                    <a:pt x="1465" y="115881"/>
                  </a:lnTo>
                  <a:lnTo>
                    <a:pt x="4559" y="120243"/>
                  </a:lnTo>
                  <a:lnTo>
                    <a:pt x="8737" y="123151"/>
                  </a:lnTo>
                  <a:lnTo>
                    <a:pt x="13640" y="125090"/>
                  </a:lnTo>
                  <a:lnTo>
                    <a:pt x="24732" y="124422"/>
                  </a:lnTo>
                  <a:lnTo>
                    <a:pt x="30653" y="122762"/>
                  </a:lnTo>
                  <a:lnTo>
                    <a:pt x="40054" y="115273"/>
                  </a:lnTo>
                  <a:lnTo>
                    <a:pt x="80979" y="71603"/>
                  </a:lnTo>
                  <a:lnTo>
                    <a:pt x="99015" y="44269"/>
                  </a:lnTo>
                  <a:lnTo>
                    <a:pt x="99365" y="46520"/>
                  </a:lnTo>
                  <a:lnTo>
                    <a:pt x="99590" y="56590"/>
                  </a:lnTo>
                  <a:lnTo>
                    <a:pt x="94147" y="76374"/>
                  </a:lnTo>
                  <a:lnTo>
                    <a:pt x="98712" y="106924"/>
                  </a:lnTo>
                  <a:lnTo>
                    <a:pt x="101140" y="111096"/>
                  </a:lnTo>
                  <a:lnTo>
                    <a:pt x="104875" y="113878"/>
                  </a:lnTo>
                  <a:lnTo>
                    <a:pt x="114669" y="116970"/>
                  </a:lnTo>
                  <a:lnTo>
                    <a:pt x="126078" y="118343"/>
                  </a:lnTo>
                  <a:lnTo>
                    <a:pt x="167292" y="108936"/>
                  </a:lnTo>
                  <a:lnTo>
                    <a:pt x="176494" y="106088"/>
                  </a:lnTo>
                  <a:lnTo>
                    <a:pt x="213945" y="718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2077">
              <a:extLst>
                <a:ext uri="{FF2B5EF4-FFF2-40B4-BE49-F238E27FC236}">
                  <a16:creationId xmlns:a16="http://schemas.microsoft.com/office/drawing/2014/main" id="{AC4CDA8F-D209-8E34-3CFB-63955486A871}"/>
                </a:ext>
              </a:extLst>
            </p:cNvPr>
            <p:cNvSpPr/>
            <p:nvPr>
              <p:custDataLst>
                <p:tags r:id="rId24"/>
              </p:custDataLst>
            </p:nvPr>
          </p:nvSpPr>
          <p:spPr>
            <a:xfrm>
              <a:off x="3690615" y="3328262"/>
              <a:ext cx="81286" cy="205514"/>
            </a:xfrm>
            <a:custGeom>
              <a:avLst/>
              <a:gdLst/>
              <a:ahLst/>
              <a:cxnLst/>
              <a:rect l="0" t="0" r="0" b="0"/>
              <a:pathLst>
                <a:path w="81286" h="205514">
                  <a:moveTo>
                    <a:pt x="81285" y="5488"/>
                  </a:moveTo>
                  <a:lnTo>
                    <a:pt x="81285" y="5488"/>
                  </a:lnTo>
                  <a:lnTo>
                    <a:pt x="81285" y="0"/>
                  </a:lnTo>
                  <a:lnTo>
                    <a:pt x="81285" y="2344"/>
                  </a:lnTo>
                  <a:lnTo>
                    <a:pt x="60563" y="38980"/>
                  </a:lnTo>
                  <a:lnTo>
                    <a:pt x="36504" y="80778"/>
                  </a:lnTo>
                  <a:lnTo>
                    <a:pt x="15403" y="126371"/>
                  </a:lnTo>
                  <a:lnTo>
                    <a:pt x="8143" y="147491"/>
                  </a:lnTo>
                  <a:lnTo>
                    <a:pt x="5385" y="158559"/>
                  </a:lnTo>
                  <a:lnTo>
                    <a:pt x="3169" y="161510"/>
                  </a:lnTo>
                  <a:lnTo>
                    <a:pt x="632" y="163478"/>
                  </a:lnTo>
                  <a:lnTo>
                    <a:pt x="0" y="165848"/>
                  </a:lnTo>
                  <a:lnTo>
                    <a:pt x="636" y="168486"/>
                  </a:lnTo>
                  <a:lnTo>
                    <a:pt x="3108" y="174240"/>
                  </a:lnTo>
                  <a:lnTo>
                    <a:pt x="5062" y="195436"/>
                  </a:lnTo>
                  <a:lnTo>
                    <a:pt x="14610" y="205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2078">
              <a:extLst>
                <a:ext uri="{FF2B5EF4-FFF2-40B4-BE49-F238E27FC236}">
                  <a16:creationId xmlns:a16="http://schemas.microsoft.com/office/drawing/2014/main" id="{25B3B374-88FE-C095-C92E-50980D5F598E}"/>
                </a:ext>
              </a:extLst>
            </p:cNvPr>
            <p:cNvSpPr/>
            <p:nvPr>
              <p:custDataLst>
                <p:tags r:id="rId25"/>
              </p:custDataLst>
            </p:nvPr>
          </p:nvSpPr>
          <p:spPr>
            <a:xfrm>
              <a:off x="3629025" y="3318737"/>
              <a:ext cx="57151" cy="110264"/>
            </a:xfrm>
            <a:custGeom>
              <a:avLst/>
              <a:gdLst/>
              <a:ahLst/>
              <a:cxnLst/>
              <a:rect l="0" t="0" r="0" b="0"/>
              <a:pathLst>
                <a:path w="57151" h="110264">
                  <a:moveTo>
                    <a:pt x="0" y="5488"/>
                  </a:moveTo>
                  <a:lnTo>
                    <a:pt x="0" y="5488"/>
                  </a:lnTo>
                  <a:lnTo>
                    <a:pt x="5056" y="431"/>
                  </a:lnTo>
                  <a:lnTo>
                    <a:pt x="7604" y="0"/>
                  </a:lnTo>
                  <a:lnTo>
                    <a:pt x="10361" y="771"/>
                  </a:lnTo>
                  <a:lnTo>
                    <a:pt x="13257" y="2344"/>
                  </a:lnTo>
                  <a:lnTo>
                    <a:pt x="27447" y="19726"/>
                  </a:lnTo>
                  <a:lnTo>
                    <a:pt x="33365" y="36158"/>
                  </a:lnTo>
                  <a:lnTo>
                    <a:pt x="46024" y="82546"/>
                  </a:lnTo>
                  <a:lnTo>
                    <a:pt x="57150"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2079">
              <a:extLst>
                <a:ext uri="{FF2B5EF4-FFF2-40B4-BE49-F238E27FC236}">
                  <a16:creationId xmlns:a16="http://schemas.microsoft.com/office/drawing/2014/main" id="{FD20F256-AC8D-8DD0-DB1A-2B41C2545648}"/>
                </a:ext>
              </a:extLst>
            </p:cNvPr>
            <p:cNvSpPr/>
            <p:nvPr>
              <p:custDataLst>
                <p:tags r:id="rId26"/>
              </p:custDataLst>
            </p:nvPr>
          </p:nvSpPr>
          <p:spPr>
            <a:xfrm>
              <a:off x="3571875" y="3200400"/>
              <a:ext cx="57151" cy="266701"/>
            </a:xfrm>
            <a:custGeom>
              <a:avLst/>
              <a:gdLst/>
              <a:ahLst/>
              <a:cxnLst/>
              <a:rect l="0" t="0" r="0" b="0"/>
              <a:pathLst>
                <a:path w="57151" h="266701">
                  <a:moveTo>
                    <a:pt x="57150" y="0"/>
                  </a:moveTo>
                  <a:lnTo>
                    <a:pt x="57150" y="0"/>
                  </a:lnTo>
                  <a:lnTo>
                    <a:pt x="43893" y="39772"/>
                  </a:lnTo>
                  <a:lnTo>
                    <a:pt x="25352" y="87196"/>
                  </a:lnTo>
                  <a:lnTo>
                    <a:pt x="14547" y="134803"/>
                  </a:lnTo>
                  <a:lnTo>
                    <a:pt x="3971" y="179341"/>
                  </a:lnTo>
                  <a:lnTo>
                    <a:pt x="784" y="223260"/>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2080">
              <a:extLst>
                <a:ext uri="{FF2B5EF4-FFF2-40B4-BE49-F238E27FC236}">
                  <a16:creationId xmlns:a16="http://schemas.microsoft.com/office/drawing/2014/main" id="{322692AF-5929-A3EA-735B-43656ACD5BC1}"/>
                </a:ext>
              </a:extLst>
            </p:cNvPr>
            <p:cNvSpPr/>
            <p:nvPr>
              <p:custDataLst>
                <p:tags r:id="rId27"/>
              </p:custDataLst>
            </p:nvPr>
          </p:nvSpPr>
          <p:spPr>
            <a:xfrm>
              <a:off x="3478034" y="3200792"/>
              <a:ext cx="55742" cy="275834"/>
            </a:xfrm>
            <a:custGeom>
              <a:avLst/>
              <a:gdLst/>
              <a:ahLst/>
              <a:cxnLst/>
              <a:rect l="0" t="0" r="0" b="0"/>
              <a:pathLst>
                <a:path w="55742" h="275834">
                  <a:moveTo>
                    <a:pt x="55741" y="9133"/>
                  </a:moveTo>
                  <a:lnTo>
                    <a:pt x="55741" y="9133"/>
                  </a:lnTo>
                  <a:lnTo>
                    <a:pt x="55741" y="0"/>
                  </a:lnTo>
                  <a:lnTo>
                    <a:pt x="42484" y="36270"/>
                  </a:lnTo>
                  <a:lnTo>
                    <a:pt x="34632" y="77604"/>
                  </a:lnTo>
                  <a:lnTo>
                    <a:pt x="19487" y="119240"/>
                  </a:lnTo>
                  <a:lnTo>
                    <a:pt x="5723" y="157586"/>
                  </a:lnTo>
                  <a:lnTo>
                    <a:pt x="0" y="203361"/>
                  </a:lnTo>
                  <a:lnTo>
                    <a:pt x="8116" y="2758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2081">
              <a:extLst>
                <a:ext uri="{FF2B5EF4-FFF2-40B4-BE49-F238E27FC236}">
                  <a16:creationId xmlns:a16="http://schemas.microsoft.com/office/drawing/2014/main" id="{7833091B-1A39-FD35-AF74-A1E58F24AB1C}"/>
                </a:ext>
              </a:extLst>
            </p:cNvPr>
            <p:cNvSpPr/>
            <p:nvPr>
              <p:custDataLst>
                <p:tags r:id="rId28"/>
              </p:custDataLst>
            </p:nvPr>
          </p:nvSpPr>
          <p:spPr>
            <a:xfrm>
              <a:off x="3316827" y="3324376"/>
              <a:ext cx="140749" cy="111216"/>
            </a:xfrm>
            <a:custGeom>
              <a:avLst/>
              <a:gdLst/>
              <a:ahLst/>
              <a:cxnLst/>
              <a:rect l="0" t="0" r="0" b="0"/>
              <a:pathLst>
                <a:path w="140749" h="111216">
                  <a:moveTo>
                    <a:pt x="102648" y="28424"/>
                  </a:moveTo>
                  <a:lnTo>
                    <a:pt x="102648" y="28424"/>
                  </a:lnTo>
                  <a:lnTo>
                    <a:pt x="112057" y="19016"/>
                  </a:lnTo>
                  <a:lnTo>
                    <a:pt x="112163" y="5652"/>
                  </a:lnTo>
                  <a:lnTo>
                    <a:pt x="111108" y="3718"/>
                  </a:lnTo>
                  <a:lnTo>
                    <a:pt x="109346" y="2428"/>
                  </a:lnTo>
                  <a:lnTo>
                    <a:pt x="104566" y="995"/>
                  </a:lnTo>
                  <a:lnTo>
                    <a:pt x="84726" y="0"/>
                  </a:lnTo>
                  <a:lnTo>
                    <a:pt x="73164" y="5561"/>
                  </a:lnTo>
                  <a:lnTo>
                    <a:pt x="26392" y="43288"/>
                  </a:lnTo>
                  <a:lnTo>
                    <a:pt x="8641" y="77104"/>
                  </a:lnTo>
                  <a:lnTo>
                    <a:pt x="0" y="104245"/>
                  </a:lnTo>
                  <a:lnTo>
                    <a:pt x="349" y="107546"/>
                  </a:lnTo>
                  <a:lnTo>
                    <a:pt x="1641" y="109747"/>
                  </a:lnTo>
                  <a:lnTo>
                    <a:pt x="3560" y="111215"/>
                  </a:lnTo>
                  <a:lnTo>
                    <a:pt x="6956" y="110076"/>
                  </a:lnTo>
                  <a:lnTo>
                    <a:pt x="33576" y="87377"/>
                  </a:lnTo>
                  <a:lnTo>
                    <a:pt x="67153" y="40717"/>
                  </a:lnTo>
                  <a:lnTo>
                    <a:pt x="76289" y="32830"/>
                  </a:lnTo>
                  <a:lnTo>
                    <a:pt x="82636" y="20943"/>
                  </a:lnTo>
                  <a:lnTo>
                    <a:pt x="82957" y="21320"/>
                  </a:lnTo>
                  <a:lnTo>
                    <a:pt x="83313" y="24561"/>
                  </a:lnTo>
                  <a:lnTo>
                    <a:pt x="74650" y="71585"/>
                  </a:lnTo>
                  <a:lnTo>
                    <a:pt x="74458" y="76248"/>
                  </a:lnTo>
                  <a:lnTo>
                    <a:pt x="79889" y="87074"/>
                  </a:lnTo>
                  <a:lnTo>
                    <a:pt x="84300" y="92924"/>
                  </a:lnTo>
                  <a:lnTo>
                    <a:pt x="94846" y="99424"/>
                  </a:lnTo>
                  <a:lnTo>
                    <a:pt x="100621" y="101157"/>
                  </a:lnTo>
                  <a:lnTo>
                    <a:pt x="112683" y="100261"/>
                  </a:lnTo>
                  <a:lnTo>
                    <a:pt x="124042" y="96335"/>
                  </a:lnTo>
                  <a:lnTo>
                    <a:pt x="140748" y="855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2082">
              <a:extLst>
                <a:ext uri="{FF2B5EF4-FFF2-40B4-BE49-F238E27FC236}">
                  <a16:creationId xmlns:a16="http://schemas.microsoft.com/office/drawing/2014/main" id="{E41FE940-9DBE-A55B-F76A-6CCEDB1D026E}"/>
                </a:ext>
              </a:extLst>
            </p:cNvPr>
            <p:cNvSpPr/>
            <p:nvPr>
              <p:custDataLst>
                <p:tags r:id="rId29"/>
              </p:custDataLst>
            </p:nvPr>
          </p:nvSpPr>
          <p:spPr>
            <a:xfrm>
              <a:off x="3215555" y="3314700"/>
              <a:ext cx="80096" cy="113177"/>
            </a:xfrm>
            <a:custGeom>
              <a:avLst/>
              <a:gdLst/>
              <a:ahLst/>
              <a:cxnLst/>
              <a:rect l="0" t="0" r="0" b="0"/>
              <a:pathLst>
                <a:path w="80096" h="113177">
                  <a:moveTo>
                    <a:pt x="80095" y="0"/>
                  </a:moveTo>
                  <a:lnTo>
                    <a:pt x="80095" y="0"/>
                  </a:lnTo>
                  <a:lnTo>
                    <a:pt x="66838" y="0"/>
                  </a:lnTo>
                  <a:lnTo>
                    <a:pt x="60797" y="2822"/>
                  </a:lnTo>
                  <a:lnTo>
                    <a:pt x="43239" y="18314"/>
                  </a:lnTo>
                  <a:lnTo>
                    <a:pt x="11957" y="62390"/>
                  </a:lnTo>
                  <a:lnTo>
                    <a:pt x="1227" y="82221"/>
                  </a:lnTo>
                  <a:lnTo>
                    <a:pt x="0" y="88681"/>
                  </a:lnTo>
                  <a:lnTo>
                    <a:pt x="1458" y="101503"/>
                  </a:lnTo>
                  <a:lnTo>
                    <a:pt x="3329" y="105768"/>
                  </a:lnTo>
                  <a:lnTo>
                    <a:pt x="5634" y="108612"/>
                  </a:lnTo>
                  <a:lnTo>
                    <a:pt x="8230" y="110508"/>
                  </a:lnTo>
                  <a:lnTo>
                    <a:pt x="21995" y="113176"/>
                  </a:lnTo>
                  <a:lnTo>
                    <a:pt x="7057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2083">
              <a:extLst>
                <a:ext uri="{FF2B5EF4-FFF2-40B4-BE49-F238E27FC236}">
                  <a16:creationId xmlns:a16="http://schemas.microsoft.com/office/drawing/2014/main" id="{7BE8121F-E704-B9A0-7D9A-9C304CF110FC}"/>
                </a:ext>
              </a:extLst>
            </p:cNvPr>
            <p:cNvSpPr/>
            <p:nvPr>
              <p:custDataLst>
                <p:tags r:id="rId30"/>
              </p:custDataLst>
            </p:nvPr>
          </p:nvSpPr>
          <p:spPr>
            <a:xfrm>
              <a:off x="3171825" y="32575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2084">
              <a:extLst>
                <a:ext uri="{FF2B5EF4-FFF2-40B4-BE49-F238E27FC236}">
                  <a16:creationId xmlns:a16="http://schemas.microsoft.com/office/drawing/2014/main" id="{4FF964BF-F411-C209-14B0-4A3489B03C75}"/>
                </a:ext>
              </a:extLst>
            </p:cNvPr>
            <p:cNvSpPr/>
            <p:nvPr>
              <p:custDataLst>
                <p:tags r:id="rId31"/>
              </p:custDataLst>
            </p:nvPr>
          </p:nvSpPr>
          <p:spPr>
            <a:xfrm>
              <a:off x="3105150" y="3324225"/>
              <a:ext cx="28576" cy="123826"/>
            </a:xfrm>
            <a:custGeom>
              <a:avLst/>
              <a:gdLst/>
              <a:ahLst/>
              <a:cxnLst/>
              <a:rect l="0" t="0" r="0" b="0"/>
              <a:pathLst>
                <a:path w="28576" h="123826">
                  <a:moveTo>
                    <a:pt x="28575" y="0"/>
                  </a:moveTo>
                  <a:lnTo>
                    <a:pt x="28575" y="0"/>
                  </a:lnTo>
                  <a:lnTo>
                    <a:pt x="28575" y="27446"/>
                  </a:lnTo>
                  <a:lnTo>
                    <a:pt x="10232" y="72066"/>
                  </a:lnTo>
                  <a:lnTo>
                    <a:pt x="2335" y="95688"/>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2085">
              <a:extLst>
                <a:ext uri="{FF2B5EF4-FFF2-40B4-BE49-F238E27FC236}">
                  <a16:creationId xmlns:a16="http://schemas.microsoft.com/office/drawing/2014/main" id="{68B562DE-3819-3AA5-5A22-D62B81B17147}"/>
                </a:ext>
              </a:extLst>
            </p:cNvPr>
            <p:cNvSpPr/>
            <p:nvPr>
              <p:custDataLst>
                <p:tags r:id="rId32"/>
              </p:custDataLst>
            </p:nvPr>
          </p:nvSpPr>
          <p:spPr>
            <a:xfrm>
              <a:off x="2981325" y="3295650"/>
              <a:ext cx="104776" cy="47626"/>
            </a:xfrm>
            <a:custGeom>
              <a:avLst/>
              <a:gdLst/>
              <a:ahLst/>
              <a:cxnLst/>
              <a:rect l="0" t="0" r="0" b="0"/>
              <a:pathLst>
                <a:path w="104776" h="47626">
                  <a:moveTo>
                    <a:pt x="0" y="47625"/>
                  </a:moveTo>
                  <a:lnTo>
                    <a:pt x="0" y="47625"/>
                  </a:lnTo>
                  <a:lnTo>
                    <a:pt x="0" y="42568"/>
                  </a:lnTo>
                  <a:lnTo>
                    <a:pt x="2822" y="37264"/>
                  </a:lnTo>
                  <a:lnTo>
                    <a:pt x="5056" y="34368"/>
                  </a:lnTo>
                  <a:lnTo>
                    <a:pt x="50399" y="12667"/>
                  </a:lnTo>
                  <a:lnTo>
                    <a:pt x="70790" y="4223"/>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2086">
              <a:extLst>
                <a:ext uri="{FF2B5EF4-FFF2-40B4-BE49-F238E27FC236}">
                  <a16:creationId xmlns:a16="http://schemas.microsoft.com/office/drawing/2014/main" id="{CE4134D8-1508-4FDB-A345-CD7290091A6C}"/>
                </a:ext>
              </a:extLst>
            </p:cNvPr>
            <p:cNvSpPr/>
            <p:nvPr>
              <p:custDataLst>
                <p:tags r:id="rId33"/>
              </p:custDataLst>
            </p:nvPr>
          </p:nvSpPr>
          <p:spPr>
            <a:xfrm>
              <a:off x="2990976" y="3190875"/>
              <a:ext cx="95125" cy="209417"/>
            </a:xfrm>
            <a:custGeom>
              <a:avLst/>
              <a:gdLst/>
              <a:ahLst/>
              <a:cxnLst/>
              <a:rect l="0" t="0" r="0" b="0"/>
              <a:pathLst>
                <a:path w="95125" h="209417">
                  <a:moveTo>
                    <a:pt x="28449" y="0"/>
                  </a:moveTo>
                  <a:lnTo>
                    <a:pt x="28449" y="0"/>
                  </a:lnTo>
                  <a:lnTo>
                    <a:pt x="23393" y="5056"/>
                  </a:lnTo>
                  <a:lnTo>
                    <a:pt x="19316" y="46993"/>
                  </a:lnTo>
                  <a:lnTo>
                    <a:pt x="10757" y="90974"/>
                  </a:lnTo>
                  <a:lnTo>
                    <a:pt x="3121" y="133524"/>
                  </a:lnTo>
                  <a:lnTo>
                    <a:pt x="837" y="173383"/>
                  </a:lnTo>
                  <a:lnTo>
                    <a:pt x="0" y="204369"/>
                  </a:lnTo>
                  <a:lnTo>
                    <a:pt x="2075" y="206096"/>
                  </a:lnTo>
                  <a:lnTo>
                    <a:pt x="14049" y="208526"/>
                  </a:lnTo>
                  <a:lnTo>
                    <a:pt x="41513" y="209416"/>
                  </a:lnTo>
                  <a:lnTo>
                    <a:pt x="62541" y="204453"/>
                  </a:lnTo>
                  <a:lnTo>
                    <a:pt x="82178" y="196281"/>
                  </a:lnTo>
                  <a:lnTo>
                    <a:pt x="95124"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2087">
              <a:extLst>
                <a:ext uri="{FF2B5EF4-FFF2-40B4-BE49-F238E27FC236}">
                  <a16:creationId xmlns:a16="http://schemas.microsoft.com/office/drawing/2014/main" id="{B49016A8-F555-F69A-E7BE-F1C544A8D8CA}"/>
                </a:ext>
              </a:extLst>
            </p:cNvPr>
            <p:cNvSpPr/>
            <p:nvPr>
              <p:custDataLst>
                <p:tags r:id="rId34"/>
              </p:custDataLst>
            </p:nvPr>
          </p:nvSpPr>
          <p:spPr>
            <a:xfrm>
              <a:off x="2857500" y="3315126"/>
              <a:ext cx="76201" cy="123400"/>
            </a:xfrm>
            <a:custGeom>
              <a:avLst/>
              <a:gdLst/>
              <a:ahLst/>
              <a:cxnLst/>
              <a:rect l="0" t="0" r="0" b="0"/>
              <a:pathLst>
                <a:path w="76201" h="123400">
                  <a:moveTo>
                    <a:pt x="76200" y="18624"/>
                  </a:moveTo>
                  <a:lnTo>
                    <a:pt x="76200" y="18624"/>
                  </a:lnTo>
                  <a:lnTo>
                    <a:pt x="76200" y="10423"/>
                  </a:lnTo>
                  <a:lnTo>
                    <a:pt x="71144" y="4435"/>
                  </a:lnTo>
                  <a:lnTo>
                    <a:pt x="65839" y="1734"/>
                  </a:lnTo>
                  <a:lnTo>
                    <a:pt x="48753" y="0"/>
                  </a:lnTo>
                  <a:lnTo>
                    <a:pt x="40012" y="2586"/>
                  </a:lnTo>
                  <a:lnTo>
                    <a:pt x="26757" y="11350"/>
                  </a:lnTo>
                  <a:lnTo>
                    <a:pt x="15516" y="22244"/>
                  </a:lnTo>
                  <a:lnTo>
                    <a:pt x="12188" y="28346"/>
                  </a:lnTo>
                  <a:lnTo>
                    <a:pt x="10051" y="35832"/>
                  </a:lnTo>
                  <a:lnTo>
                    <a:pt x="12581" y="39677"/>
                  </a:lnTo>
                  <a:lnTo>
                    <a:pt x="22829" y="50769"/>
                  </a:lnTo>
                  <a:lnTo>
                    <a:pt x="28843" y="54078"/>
                  </a:lnTo>
                  <a:lnTo>
                    <a:pt x="46384" y="61258"/>
                  </a:lnTo>
                  <a:lnTo>
                    <a:pt x="55188" y="69675"/>
                  </a:lnTo>
                  <a:lnTo>
                    <a:pt x="61570" y="79413"/>
                  </a:lnTo>
                  <a:lnTo>
                    <a:pt x="65162" y="90846"/>
                  </a:lnTo>
                  <a:lnTo>
                    <a:pt x="66003" y="97642"/>
                  </a:lnTo>
                  <a:lnTo>
                    <a:pt x="60732" y="107013"/>
                  </a:lnTo>
                  <a:lnTo>
                    <a:pt x="52392" y="116116"/>
                  </a:lnTo>
                  <a:lnTo>
                    <a:pt x="45158" y="120162"/>
                  </a:lnTo>
                  <a:lnTo>
                    <a:pt x="0" y="123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2088">
              <a:extLst>
                <a:ext uri="{FF2B5EF4-FFF2-40B4-BE49-F238E27FC236}">
                  <a16:creationId xmlns:a16="http://schemas.microsoft.com/office/drawing/2014/main" id="{AB765525-AF96-7328-B2B7-96BB17A65AC5}"/>
                </a:ext>
              </a:extLst>
            </p:cNvPr>
            <p:cNvSpPr/>
            <p:nvPr>
              <p:custDataLst>
                <p:tags r:id="rId35"/>
              </p:custDataLst>
            </p:nvPr>
          </p:nvSpPr>
          <p:spPr>
            <a:xfrm>
              <a:off x="2819400" y="3276600"/>
              <a:ext cx="9526" cy="19051"/>
            </a:xfrm>
            <a:custGeom>
              <a:avLst/>
              <a:gdLst/>
              <a:ahLst/>
              <a:cxnLst/>
              <a:rect l="0" t="0" r="0" b="0"/>
              <a:pathLst>
                <a:path w="9526" h="19051">
                  <a:moveTo>
                    <a:pt x="0" y="19050"/>
                  </a:moveTo>
                  <a:lnTo>
                    <a:pt x="0" y="1905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2089">
              <a:extLst>
                <a:ext uri="{FF2B5EF4-FFF2-40B4-BE49-F238E27FC236}">
                  <a16:creationId xmlns:a16="http://schemas.microsoft.com/office/drawing/2014/main" id="{9246230F-01B9-0367-E408-0BC6ADB8A204}"/>
                </a:ext>
              </a:extLst>
            </p:cNvPr>
            <p:cNvSpPr/>
            <p:nvPr>
              <p:custDataLst>
                <p:tags r:id="rId36"/>
              </p:custDataLst>
            </p:nvPr>
          </p:nvSpPr>
          <p:spPr>
            <a:xfrm>
              <a:off x="2781300" y="3333750"/>
              <a:ext cx="19016" cy="104776"/>
            </a:xfrm>
            <a:custGeom>
              <a:avLst/>
              <a:gdLst/>
              <a:ahLst/>
              <a:cxnLst/>
              <a:rect l="0" t="0" r="0" b="0"/>
              <a:pathLst>
                <a:path w="19016" h="104776">
                  <a:moveTo>
                    <a:pt x="9525" y="0"/>
                  </a:moveTo>
                  <a:lnTo>
                    <a:pt x="9525" y="0"/>
                  </a:lnTo>
                  <a:lnTo>
                    <a:pt x="17726" y="0"/>
                  </a:lnTo>
                  <a:lnTo>
                    <a:pt x="18167" y="1058"/>
                  </a:lnTo>
                  <a:lnTo>
                    <a:pt x="19015" y="35648"/>
                  </a:lnTo>
                  <a:lnTo>
                    <a:pt x="11439" y="60468"/>
                  </a:lnTo>
                  <a:lnTo>
                    <a:pt x="5789" y="73088"/>
                  </a:lnTo>
                  <a:lnTo>
                    <a:pt x="4918" y="78359"/>
                  </a:lnTo>
                  <a:lnTo>
                    <a:pt x="6631" y="90833"/>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2090">
              <a:extLst>
                <a:ext uri="{FF2B5EF4-FFF2-40B4-BE49-F238E27FC236}">
                  <a16:creationId xmlns:a16="http://schemas.microsoft.com/office/drawing/2014/main" id="{BDA8DFBD-9E3E-7499-A8EE-216BC689A336}"/>
                </a:ext>
              </a:extLst>
            </p:cNvPr>
            <p:cNvSpPr/>
            <p:nvPr>
              <p:custDataLst>
                <p:tags r:id="rId37"/>
              </p:custDataLst>
            </p:nvPr>
          </p:nvSpPr>
          <p:spPr>
            <a:xfrm>
              <a:off x="2638425" y="3324225"/>
              <a:ext cx="95251" cy="28576"/>
            </a:xfrm>
            <a:custGeom>
              <a:avLst/>
              <a:gdLst/>
              <a:ahLst/>
              <a:cxnLst/>
              <a:rect l="0" t="0" r="0" b="0"/>
              <a:pathLst>
                <a:path w="95251" h="28576">
                  <a:moveTo>
                    <a:pt x="0" y="28575"/>
                  </a:moveTo>
                  <a:lnTo>
                    <a:pt x="0" y="28575"/>
                  </a:lnTo>
                  <a:lnTo>
                    <a:pt x="5056" y="28575"/>
                  </a:lnTo>
                  <a:lnTo>
                    <a:pt x="6546" y="27517"/>
                  </a:lnTo>
                  <a:lnTo>
                    <a:pt x="7539" y="25753"/>
                  </a:lnTo>
                  <a:lnTo>
                    <a:pt x="8201" y="23518"/>
                  </a:lnTo>
                  <a:lnTo>
                    <a:pt x="9701" y="22029"/>
                  </a:lnTo>
                  <a:lnTo>
                    <a:pt x="19711" y="16816"/>
                  </a:lnTo>
                  <a:lnTo>
                    <a:pt x="25694" y="12766"/>
                  </a:lnTo>
                  <a:lnTo>
                    <a:pt x="35012" y="9427"/>
                  </a:lnTo>
                  <a:lnTo>
                    <a:pt x="41314" y="4895"/>
                  </a:lnTo>
                  <a:lnTo>
                    <a:pt x="60924" y="1451"/>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2091">
              <a:extLst>
                <a:ext uri="{FF2B5EF4-FFF2-40B4-BE49-F238E27FC236}">
                  <a16:creationId xmlns:a16="http://schemas.microsoft.com/office/drawing/2014/main" id="{D4A276D1-48C0-6C69-71AD-57BA33737345}"/>
                </a:ext>
              </a:extLst>
            </p:cNvPr>
            <p:cNvSpPr/>
            <p:nvPr>
              <p:custDataLst>
                <p:tags r:id="rId38"/>
              </p:custDataLst>
            </p:nvPr>
          </p:nvSpPr>
          <p:spPr>
            <a:xfrm>
              <a:off x="2658950" y="3230299"/>
              <a:ext cx="93776" cy="208000"/>
            </a:xfrm>
            <a:custGeom>
              <a:avLst/>
              <a:gdLst/>
              <a:ahLst/>
              <a:cxnLst/>
              <a:rect l="0" t="0" r="0" b="0"/>
              <a:pathLst>
                <a:path w="93776" h="208000">
                  <a:moveTo>
                    <a:pt x="27100" y="8201"/>
                  </a:moveTo>
                  <a:lnTo>
                    <a:pt x="27100" y="8201"/>
                  </a:lnTo>
                  <a:lnTo>
                    <a:pt x="27100" y="0"/>
                  </a:lnTo>
                  <a:lnTo>
                    <a:pt x="19496" y="16263"/>
                  </a:lnTo>
                  <a:lnTo>
                    <a:pt x="10624" y="58046"/>
                  </a:lnTo>
                  <a:lnTo>
                    <a:pt x="5991" y="94584"/>
                  </a:lnTo>
                  <a:lnTo>
                    <a:pt x="0" y="134743"/>
                  </a:lnTo>
                  <a:lnTo>
                    <a:pt x="6258" y="177186"/>
                  </a:lnTo>
                  <a:lnTo>
                    <a:pt x="6855" y="184358"/>
                  </a:lnTo>
                  <a:lnTo>
                    <a:pt x="10429" y="190197"/>
                  </a:lnTo>
                  <a:lnTo>
                    <a:pt x="22865" y="199508"/>
                  </a:lnTo>
                  <a:lnTo>
                    <a:pt x="42661" y="205643"/>
                  </a:lnTo>
                  <a:lnTo>
                    <a:pt x="72846" y="207999"/>
                  </a:lnTo>
                  <a:lnTo>
                    <a:pt x="77706" y="205958"/>
                  </a:lnTo>
                  <a:lnTo>
                    <a:pt x="93775"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6" name="SMARTInkShape-Group425">
            <a:extLst>
              <a:ext uri="{FF2B5EF4-FFF2-40B4-BE49-F238E27FC236}">
                <a16:creationId xmlns:a16="http://schemas.microsoft.com/office/drawing/2014/main" id="{8D3B996B-7C86-7F10-D4CA-2D94CC8146D6}"/>
              </a:ext>
            </a:extLst>
          </p:cNvPr>
          <p:cNvGrpSpPr/>
          <p:nvPr/>
        </p:nvGrpSpPr>
        <p:grpSpPr>
          <a:xfrm>
            <a:off x="4371975" y="3183378"/>
            <a:ext cx="2095501" cy="388498"/>
            <a:chOff x="4371975" y="3183378"/>
            <a:chExt cx="2095501" cy="388498"/>
          </a:xfrm>
        </p:grpSpPr>
        <p:sp>
          <p:nvSpPr>
            <p:cNvPr id="227" name="SMARTInkShape-2092">
              <a:extLst>
                <a:ext uri="{FF2B5EF4-FFF2-40B4-BE49-F238E27FC236}">
                  <a16:creationId xmlns:a16="http://schemas.microsoft.com/office/drawing/2014/main" id="{F4EB11BA-2917-A01F-2EE1-BA506785E68B}"/>
                </a:ext>
              </a:extLst>
            </p:cNvPr>
            <p:cNvSpPr/>
            <p:nvPr>
              <p:custDataLst>
                <p:tags r:id="rId1"/>
              </p:custDataLst>
            </p:nvPr>
          </p:nvSpPr>
          <p:spPr>
            <a:xfrm>
              <a:off x="5667375" y="3289987"/>
              <a:ext cx="9526" cy="15189"/>
            </a:xfrm>
            <a:custGeom>
              <a:avLst/>
              <a:gdLst/>
              <a:ahLst/>
              <a:cxnLst/>
              <a:rect l="0" t="0" r="0" b="0"/>
              <a:pathLst>
                <a:path w="9526" h="15189">
                  <a:moveTo>
                    <a:pt x="0" y="15188"/>
                  </a:moveTo>
                  <a:lnTo>
                    <a:pt x="0" y="15188"/>
                  </a:lnTo>
                  <a:lnTo>
                    <a:pt x="0" y="1931"/>
                  </a:lnTo>
                  <a:lnTo>
                    <a:pt x="1058" y="0"/>
                  </a:lnTo>
                  <a:lnTo>
                    <a:pt x="9525" y="56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2093">
              <a:extLst>
                <a:ext uri="{FF2B5EF4-FFF2-40B4-BE49-F238E27FC236}">
                  <a16:creationId xmlns:a16="http://schemas.microsoft.com/office/drawing/2014/main" id="{D52FC9A8-15C4-3232-2F39-B2B2CFA9FB7E}"/>
                </a:ext>
              </a:extLst>
            </p:cNvPr>
            <p:cNvSpPr/>
            <p:nvPr>
              <p:custDataLst>
                <p:tags r:id="rId2"/>
              </p:custDataLst>
            </p:nvPr>
          </p:nvSpPr>
          <p:spPr>
            <a:xfrm>
              <a:off x="5581650" y="3371850"/>
              <a:ext cx="57151" cy="114301"/>
            </a:xfrm>
            <a:custGeom>
              <a:avLst/>
              <a:gdLst/>
              <a:ahLst/>
              <a:cxnLst/>
              <a:rect l="0" t="0" r="0" b="0"/>
              <a:pathLst>
                <a:path w="57151" h="114301">
                  <a:moveTo>
                    <a:pt x="57150" y="0"/>
                  </a:moveTo>
                  <a:lnTo>
                    <a:pt x="57150" y="0"/>
                  </a:lnTo>
                  <a:lnTo>
                    <a:pt x="49546" y="8663"/>
                  </a:lnTo>
                  <a:lnTo>
                    <a:pt x="30581" y="50419"/>
                  </a:lnTo>
                  <a:lnTo>
                    <a:pt x="12716" y="93567"/>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2094">
              <a:extLst>
                <a:ext uri="{FF2B5EF4-FFF2-40B4-BE49-F238E27FC236}">
                  <a16:creationId xmlns:a16="http://schemas.microsoft.com/office/drawing/2014/main" id="{C158E558-457B-DD66-90D1-1D6708391675}"/>
                </a:ext>
              </a:extLst>
            </p:cNvPr>
            <p:cNvSpPr/>
            <p:nvPr>
              <p:custDataLst>
                <p:tags r:id="rId3"/>
              </p:custDataLst>
            </p:nvPr>
          </p:nvSpPr>
          <p:spPr>
            <a:xfrm>
              <a:off x="5438775" y="3400425"/>
              <a:ext cx="104776" cy="28576"/>
            </a:xfrm>
            <a:custGeom>
              <a:avLst/>
              <a:gdLst/>
              <a:ahLst/>
              <a:cxnLst/>
              <a:rect l="0" t="0" r="0" b="0"/>
              <a:pathLst>
                <a:path w="104776" h="28576">
                  <a:moveTo>
                    <a:pt x="0" y="28575"/>
                  </a:moveTo>
                  <a:lnTo>
                    <a:pt x="0" y="28575"/>
                  </a:lnTo>
                  <a:lnTo>
                    <a:pt x="22120" y="9277"/>
                  </a:lnTo>
                  <a:lnTo>
                    <a:pt x="27446" y="6185"/>
                  </a:lnTo>
                  <a:lnTo>
                    <a:pt x="50113" y="1832"/>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095">
              <a:extLst>
                <a:ext uri="{FF2B5EF4-FFF2-40B4-BE49-F238E27FC236}">
                  <a16:creationId xmlns:a16="http://schemas.microsoft.com/office/drawing/2014/main" id="{D28AE269-8A86-53BE-042E-EFDF2E210123}"/>
                </a:ext>
              </a:extLst>
            </p:cNvPr>
            <p:cNvSpPr/>
            <p:nvPr>
              <p:custDataLst>
                <p:tags r:id="rId4"/>
              </p:custDataLst>
            </p:nvPr>
          </p:nvSpPr>
          <p:spPr>
            <a:xfrm>
              <a:off x="4371975" y="3287842"/>
              <a:ext cx="28183" cy="179259"/>
            </a:xfrm>
            <a:custGeom>
              <a:avLst/>
              <a:gdLst/>
              <a:ahLst/>
              <a:cxnLst/>
              <a:rect l="0" t="0" r="0" b="0"/>
              <a:pathLst>
                <a:path w="28183" h="179259">
                  <a:moveTo>
                    <a:pt x="19050" y="17333"/>
                  </a:moveTo>
                  <a:lnTo>
                    <a:pt x="19050" y="17333"/>
                  </a:lnTo>
                  <a:lnTo>
                    <a:pt x="24106" y="12276"/>
                  </a:lnTo>
                  <a:lnTo>
                    <a:pt x="26589" y="6972"/>
                  </a:lnTo>
                  <a:lnTo>
                    <a:pt x="28182" y="0"/>
                  </a:lnTo>
                  <a:lnTo>
                    <a:pt x="15282" y="30005"/>
                  </a:lnTo>
                  <a:lnTo>
                    <a:pt x="10283" y="70181"/>
                  </a:lnTo>
                  <a:lnTo>
                    <a:pt x="4618" y="111733"/>
                  </a:lnTo>
                  <a:lnTo>
                    <a:pt x="0" y="179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2096">
              <a:extLst>
                <a:ext uri="{FF2B5EF4-FFF2-40B4-BE49-F238E27FC236}">
                  <a16:creationId xmlns:a16="http://schemas.microsoft.com/office/drawing/2014/main" id="{C01FE64F-374A-42E5-B2F5-D0663FC1BA0B}"/>
                </a:ext>
              </a:extLst>
            </p:cNvPr>
            <p:cNvSpPr/>
            <p:nvPr>
              <p:custDataLst>
                <p:tags r:id="rId5"/>
              </p:custDataLst>
            </p:nvPr>
          </p:nvSpPr>
          <p:spPr>
            <a:xfrm>
              <a:off x="4400550" y="3224787"/>
              <a:ext cx="28576" cy="42289"/>
            </a:xfrm>
            <a:custGeom>
              <a:avLst/>
              <a:gdLst/>
              <a:ahLst/>
              <a:cxnLst/>
              <a:rect l="0" t="0" r="0" b="0"/>
              <a:pathLst>
                <a:path w="28576" h="42289">
                  <a:moveTo>
                    <a:pt x="0" y="42288"/>
                  </a:moveTo>
                  <a:lnTo>
                    <a:pt x="0" y="42288"/>
                  </a:lnTo>
                  <a:lnTo>
                    <a:pt x="0" y="10765"/>
                  </a:lnTo>
                  <a:lnTo>
                    <a:pt x="2822" y="4289"/>
                  </a:lnTo>
                  <a:lnTo>
                    <a:pt x="5056" y="1081"/>
                  </a:lnTo>
                  <a:lnTo>
                    <a:pt x="8662" y="0"/>
                  </a:lnTo>
                  <a:lnTo>
                    <a:pt x="28575" y="41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2097">
              <a:extLst>
                <a:ext uri="{FF2B5EF4-FFF2-40B4-BE49-F238E27FC236}">
                  <a16:creationId xmlns:a16="http://schemas.microsoft.com/office/drawing/2014/main" id="{219A03CC-EFE4-994E-9AFB-7BCFB1CF873A}"/>
                </a:ext>
              </a:extLst>
            </p:cNvPr>
            <p:cNvSpPr/>
            <p:nvPr>
              <p:custDataLst>
                <p:tags r:id="rId6"/>
              </p:custDataLst>
            </p:nvPr>
          </p:nvSpPr>
          <p:spPr>
            <a:xfrm>
              <a:off x="4476750" y="3318551"/>
              <a:ext cx="208205" cy="140246"/>
            </a:xfrm>
            <a:custGeom>
              <a:avLst/>
              <a:gdLst/>
              <a:ahLst/>
              <a:cxnLst/>
              <a:rect l="0" t="0" r="0" b="0"/>
              <a:pathLst>
                <a:path w="208205" h="140246">
                  <a:moveTo>
                    <a:pt x="0" y="62824"/>
                  </a:moveTo>
                  <a:lnTo>
                    <a:pt x="0" y="62824"/>
                  </a:lnTo>
                  <a:lnTo>
                    <a:pt x="0" y="49567"/>
                  </a:lnTo>
                  <a:lnTo>
                    <a:pt x="5056" y="35378"/>
                  </a:lnTo>
                  <a:lnTo>
                    <a:pt x="30592" y="4201"/>
                  </a:lnTo>
                  <a:lnTo>
                    <a:pt x="34153" y="2575"/>
                  </a:lnTo>
                  <a:lnTo>
                    <a:pt x="37585" y="2550"/>
                  </a:lnTo>
                  <a:lnTo>
                    <a:pt x="40932" y="3591"/>
                  </a:lnTo>
                  <a:lnTo>
                    <a:pt x="44221" y="3227"/>
                  </a:lnTo>
                  <a:lnTo>
                    <a:pt x="50698" y="0"/>
                  </a:lnTo>
                  <a:lnTo>
                    <a:pt x="53907" y="1892"/>
                  </a:lnTo>
                  <a:lnTo>
                    <a:pt x="60294" y="12459"/>
                  </a:lnTo>
                  <a:lnTo>
                    <a:pt x="65415" y="45114"/>
                  </a:lnTo>
                  <a:lnTo>
                    <a:pt x="66510" y="91575"/>
                  </a:lnTo>
                  <a:lnTo>
                    <a:pt x="60097" y="125301"/>
                  </a:lnTo>
                  <a:lnTo>
                    <a:pt x="59114" y="127758"/>
                  </a:lnTo>
                  <a:lnTo>
                    <a:pt x="58460" y="128339"/>
                  </a:lnTo>
                  <a:lnTo>
                    <a:pt x="57538" y="139268"/>
                  </a:lnTo>
                  <a:lnTo>
                    <a:pt x="58467" y="140245"/>
                  </a:lnTo>
                  <a:lnTo>
                    <a:pt x="60145" y="138779"/>
                  </a:lnTo>
                  <a:lnTo>
                    <a:pt x="73419" y="114454"/>
                  </a:lnTo>
                  <a:lnTo>
                    <a:pt x="84784" y="90822"/>
                  </a:lnTo>
                  <a:lnTo>
                    <a:pt x="125478" y="48643"/>
                  </a:lnTo>
                  <a:lnTo>
                    <a:pt x="137260" y="34296"/>
                  </a:lnTo>
                  <a:lnTo>
                    <a:pt x="149552" y="24392"/>
                  </a:lnTo>
                  <a:lnTo>
                    <a:pt x="164892" y="19285"/>
                  </a:lnTo>
                  <a:lnTo>
                    <a:pt x="180177" y="15957"/>
                  </a:lnTo>
                  <a:lnTo>
                    <a:pt x="197202" y="7237"/>
                  </a:lnTo>
                  <a:lnTo>
                    <a:pt x="199653" y="41680"/>
                  </a:lnTo>
                  <a:lnTo>
                    <a:pt x="200918" y="55543"/>
                  </a:lnTo>
                  <a:lnTo>
                    <a:pt x="208204" y="93158"/>
                  </a:lnTo>
                  <a:lnTo>
                    <a:pt x="200025" y="129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2098">
              <a:extLst>
                <a:ext uri="{FF2B5EF4-FFF2-40B4-BE49-F238E27FC236}">
                  <a16:creationId xmlns:a16="http://schemas.microsoft.com/office/drawing/2014/main" id="{292C371C-563F-2E38-A6CC-4ED733293E3F}"/>
                </a:ext>
              </a:extLst>
            </p:cNvPr>
            <p:cNvSpPr/>
            <p:nvPr>
              <p:custDataLst>
                <p:tags r:id="rId7"/>
              </p:custDataLst>
            </p:nvPr>
          </p:nvSpPr>
          <p:spPr>
            <a:xfrm>
              <a:off x="4743450" y="3286668"/>
              <a:ext cx="122502" cy="132808"/>
            </a:xfrm>
            <a:custGeom>
              <a:avLst/>
              <a:gdLst/>
              <a:ahLst/>
              <a:cxnLst/>
              <a:rect l="0" t="0" r="0" b="0"/>
              <a:pathLst>
                <a:path w="122502" h="132808">
                  <a:moveTo>
                    <a:pt x="114300" y="28032"/>
                  </a:moveTo>
                  <a:lnTo>
                    <a:pt x="114300" y="28032"/>
                  </a:lnTo>
                  <a:lnTo>
                    <a:pt x="119356" y="22975"/>
                  </a:lnTo>
                  <a:lnTo>
                    <a:pt x="121839" y="17671"/>
                  </a:lnTo>
                  <a:lnTo>
                    <a:pt x="122501" y="14775"/>
                  </a:lnTo>
                  <a:lnTo>
                    <a:pt x="121884" y="11785"/>
                  </a:lnTo>
                  <a:lnTo>
                    <a:pt x="118376" y="5642"/>
                  </a:lnTo>
                  <a:lnTo>
                    <a:pt x="115959" y="3580"/>
                  </a:lnTo>
                  <a:lnTo>
                    <a:pt x="110451" y="1289"/>
                  </a:lnTo>
                  <a:lnTo>
                    <a:pt x="96344" y="0"/>
                  </a:lnTo>
                  <a:lnTo>
                    <a:pt x="73702" y="9731"/>
                  </a:lnTo>
                  <a:lnTo>
                    <a:pt x="45346" y="30994"/>
                  </a:lnTo>
                  <a:lnTo>
                    <a:pt x="43988" y="35299"/>
                  </a:lnTo>
                  <a:lnTo>
                    <a:pt x="45303" y="45725"/>
                  </a:lnTo>
                  <a:lnTo>
                    <a:pt x="48194" y="49352"/>
                  </a:lnTo>
                  <a:lnTo>
                    <a:pt x="92345" y="74638"/>
                  </a:lnTo>
                  <a:lnTo>
                    <a:pt x="111204" y="92171"/>
                  </a:lnTo>
                  <a:lnTo>
                    <a:pt x="114354" y="97249"/>
                  </a:lnTo>
                  <a:lnTo>
                    <a:pt x="115394" y="101694"/>
                  </a:lnTo>
                  <a:lnTo>
                    <a:pt x="114516" y="116430"/>
                  </a:lnTo>
                  <a:lnTo>
                    <a:pt x="100284" y="123059"/>
                  </a:lnTo>
                  <a:lnTo>
                    <a:pt x="62522" y="129918"/>
                  </a:lnTo>
                  <a:lnTo>
                    <a:pt x="0" y="1328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2099">
              <a:extLst>
                <a:ext uri="{FF2B5EF4-FFF2-40B4-BE49-F238E27FC236}">
                  <a16:creationId xmlns:a16="http://schemas.microsoft.com/office/drawing/2014/main" id="{4CC5066C-BCC8-0228-1FEA-62A3C85C4E22}"/>
                </a:ext>
              </a:extLst>
            </p:cNvPr>
            <p:cNvSpPr/>
            <p:nvPr>
              <p:custDataLst>
                <p:tags r:id="rId8"/>
              </p:custDataLst>
            </p:nvPr>
          </p:nvSpPr>
          <p:spPr>
            <a:xfrm>
              <a:off x="4916858" y="3296043"/>
              <a:ext cx="131393" cy="98962"/>
            </a:xfrm>
            <a:custGeom>
              <a:avLst/>
              <a:gdLst/>
              <a:ahLst/>
              <a:cxnLst/>
              <a:rect l="0" t="0" r="0" b="0"/>
              <a:pathLst>
                <a:path w="131393" h="98962">
                  <a:moveTo>
                    <a:pt x="36142" y="9132"/>
                  </a:moveTo>
                  <a:lnTo>
                    <a:pt x="36142" y="9132"/>
                  </a:lnTo>
                  <a:lnTo>
                    <a:pt x="45274" y="0"/>
                  </a:lnTo>
                  <a:lnTo>
                    <a:pt x="40494" y="4780"/>
                  </a:lnTo>
                  <a:lnTo>
                    <a:pt x="38076" y="12842"/>
                  </a:lnTo>
                  <a:lnTo>
                    <a:pt x="37432" y="17955"/>
                  </a:lnTo>
                  <a:lnTo>
                    <a:pt x="14796" y="62000"/>
                  </a:lnTo>
                  <a:lnTo>
                    <a:pt x="980" y="84350"/>
                  </a:lnTo>
                  <a:lnTo>
                    <a:pt x="0" y="87852"/>
                  </a:lnTo>
                  <a:lnTo>
                    <a:pt x="406" y="91246"/>
                  </a:lnTo>
                  <a:lnTo>
                    <a:pt x="3678" y="97838"/>
                  </a:lnTo>
                  <a:lnTo>
                    <a:pt x="6033" y="98961"/>
                  </a:lnTo>
                  <a:lnTo>
                    <a:pt x="8661" y="98651"/>
                  </a:lnTo>
                  <a:lnTo>
                    <a:pt x="11472" y="97387"/>
                  </a:lnTo>
                  <a:lnTo>
                    <a:pt x="57898" y="88459"/>
                  </a:lnTo>
                  <a:lnTo>
                    <a:pt x="101914" y="78002"/>
                  </a:lnTo>
                  <a:lnTo>
                    <a:pt x="131392" y="567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2100">
              <a:extLst>
                <a:ext uri="{FF2B5EF4-FFF2-40B4-BE49-F238E27FC236}">
                  <a16:creationId xmlns:a16="http://schemas.microsoft.com/office/drawing/2014/main" id="{BCA52E63-D2C3-3963-641F-CA9FC1ABDE18}"/>
                </a:ext>
              </a:extLst>
            </p:cNvPr>
            <p:cNvSpPr/>
            <p:nvPr>
              <p:custDataLst>
                <p:tags r:id="rId9"/>
              </p:custDataLst>
            </p:nvPr>
          </p:nvSpPr>
          <p:spPr>
            <a:xfrm>
              <a:off x="4995137" y="3238500"/>
              <a:ext cx="15014" cy="28576"/>
            </a:xfrm>
            <a:custGeom>
              <a:avLst/>
              <a:gdLst/>
              <a:ahLst/>
              <a:cxnLst/>
              <a:rect l="0" t="0" r="0" b="0"/>
              <a:pathLst>
                <a:path w="15014" h="28576">
                  <a:moveTo>
                    <a:pt x="5488" y="28575"/>
                  </a:moveTo>
                  <a:lnTo>
                    <a:pt x="5488" y="28575"/>
                  </a:lnTo>
                  <a:lnTo>
                    <a:pt x="432" y="28575"/>
                  </a:lnTo>
                  <a:lnTo>
                    <a:pt x="0" y="26458"/>
                  </a:lnTo>
                  <a:lnTo>
                    <a:pt x="4557" y="7116"/>
                  </a:lnTo>
                  <a:lnTo>
                    <a:pt x="5925" y="4744"/>
                  </a:lnTo>
                  <a:lnTo>
                    <a:pt x="150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2101">
              <a:extLst>
                <a:ext uri="{FF2B5EF4-FFF2-40B4-BE49-F238E27FC236}">
                  <a16:creationId xmlns:a16="http://schemas.microsoft.com/office/drawing/2014/main" id="{39AD2E81-7A1A-2A1D-F251-AFBFD7CFC36A}"/>
                </a:ext>
              </a:extLst>
            </p:cNvPr>
            <p:cNvSpPr/>
            <p:nvPr>
              <p:custDataLst>
                <p:tags r:id="rId10"/>
              </p:custDataLst>
            </p:nvPr>
          </p:nvSpPr>
          <p:spPr>
            <a:xfrm>
              <a:off x="5005500" y="3263792"/>
              <a:ext cx="109426" cy="295906"/>
            </a:xfrm>
            <a:custGeom>
              <a:avLst/>
              <a:gdLst/>
              <a:ahLst/>
              <a:cxnLst/>
              <a:rect l="0" t="0" r="0" b="0"/>
              <a:pathLst>
                <a:path w="109426" h="295906">
                  <a:moveTo>
                    <a:pt x="80850" y="60433"/>
                  </a:moveTo>
                  <a:lnTo>
                    <a:pt x="80850" y="60433"/>
                  </a:lnTo>
                  <a:lnTo>
                    <a:pt x="85906" y="60433"/>
                  </a:lnTo>
                  <a:lnTo>
                    <a:pt x="87395" y="59375"/>
                  </a:lnTo>
                  <a:lnTo>
                    <a:pt x="88389" y="57611"/>
                  </a:lnTo>
                  <a:lnTo>
                    <a:pt x="98940" y="25222"/>
                  </a:lnTo>
                  <a:lnTo>
                    <a:pt x="99473" y="14445"/>
                  </a:lnTo>
                  <a:lnTo>
                    <a:pt x="97499" y="9666"/>
                  </a:lnTo>
                  <a:lnTo>
                    <a:pt x="89660" y="1534"/>
                  </a:lnTo>
                  <a:lnTo>
                    <a:pt x="83549" y="0"/>
                  </a:lnTo>
                  <a:lnTo>
                    <a:pt x="68291" y="1118"/>
                  </a:lnTo>
                  <a:lnTo>
                    <a:pt x="41851" y="12754"/>
                  </a:lnTo>
                  <a:lnTo>
                    <a:pt x="18965" y="29607"/>
                  </a:lnTo>
                  <a:lnTo>
                    <a:pt x="11012" y="38972"/>
                  </a:lnTo>
                  <a:lnTo>
                    <a:pt x="851" y="63720"/>
                  </a:lnTo>
                  <a:lnTo>
                    <a:pt x="0" y="70032"/>
                  </a:lnTo>
                  <a:lnTo>
                    <a:pt x="1878" y="79869"/>
                  </a:lnTo>
                  <a:lnTo>
                    <a:pt x="8884" y="91356"/>
                  </a:lnTo>
                  <a:lnTo>
                    <a:pt x="20291" y="95343"/>
                  </a:lnTo>
                  <a:lnTo>
                    <a:pt x="61500" y="98253"/>
                  </a:lnTo>
                  <a:lnTo>
                    <a:pt x="82085" y="98478"/>
                  </a:lnTo>
                  <a:lnTo>
                    <a:pt x="84848" y="100613"/>
                  </a:lnTo>
                  <a:lnTo>
                    <a:pt x="94702" y="130100"/>
                  </a:lnTo>
                  <a:lnTo>
                    <a:pt x="94767" y="141843"/>
                  </a:lnTo>
                  <a:lnTo>
                    <a:pt x="92327" y="154823"/>
                  </a:lnTo>
                  <a:lnTo>
                    <a:pt x="89896" y="190824"/>
                  </a:lnTo>
                  <a:lnTo>
                    <a:pt x="82942" y="227713"/>
                  </a:lnTo>
                  <a:lnTo>
                    <a:pt x="73121" y="258164"/>
                  </a:lnTo>
                  <a:lnTo>
                    <a:pt x="50382" y="289606"/>
                  </a:lnTo>
                  <a:lnTo>
                    <a:pt x="40497" y="294580"/>
                  </a:lnTo>
                  <a:lnTo>
                    <a:pt x="34898" y="295905"/>
                  </a:lnTo>
                  <a:lnTo>
                    <a:pt x="30107" y="295731"/>
                  </a:lnTo>
                  <a:lnTo>
                    <a:pt x="21961" y="292715"/>
                  </a:lnTo>
                  <a:lnTo>
                    <a:pt x="19365" y="290430"/>
                  </a:lnTo>
                  <a:lnTo>
                    <a:pt x="16482" y="285068"/>
                  </a:lnTo>
                  <a:lnTo>
                    <a:pt x="14631" y="271943"/>
                  </a:lnTo>
                  <a:lnTo>
                    <a:pt x="19291" y="228836"/>
                  </a:lnTo>
                  <a:lnTo>
                    <a:pt x="27450" y="190646"/>
                  </a:lnTo>
                  <a:lnTo>
                    <a:pt x="46235" y="148478"/>
                  </a:lnTo>
                  <a:lnTo>
                    <a:pt x="59893" y="125561"/>
                  </a:lnTo>
                  <a:lnTo>
                    <a:pt x="74711" y="111957"/>
                  </a:lnTo>
                  <a:lnTo>
                    <a:pt x="109425" y="98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102">
              <a:extLst>
                <a:ext uri="{FF2B5EF4-FFF2-40B4-BE49-F238E27FC236}">
                  <a16:creationId xmlns:a16="http://schemas.microsoft.com/office/drawing/2014/main" id="{08A04163-E1C5-72F1-2843-25444EE6791C}"/>
                </a:ext>
              </a:extLst>
            </p:cNvPr>
            <p:cNvSpPr/>
            <p:nvPr>
              <p:custDataLst>
                <p:tags r:id="rId11"/>
              </p:custDataLst>
            </p:nvPr>
          </p:nvSpPr>
          <p:spPr>
            <a:xfrm>
              <a:off x="5162550" y="3291628"/>
              <a:ext cx="151724" cy="146898"/>
            </a:xfrm>
            <a:custGeom>
              <a:avLst/>
              <a:gdLst/>
              <a:ahLst/>
              <a:cxnLst/>
              <a:rect l="0" t="0" r="0" b="0"/>
              <a:pathLst>
                <a:path w="151724" h="146898">
                  <a:moveTo>
                    <a:pt x="0" y="61172"/>
                  </a:moveTo>
                  <a:lnTo>
                    <a:pt x="0" y="61172"/>
                  </a:lnTo>
                  <a:lnTo>
                    <a:pt x="44781" y="21448"/>
                  </a:lnTo>
                  <a:lnTo>
                    <a:pt x="63598" y="15888"/>
                  </a:lnTo>
                  <a:lnTo>
                    <a:pt x="67799" y="16166"/>
                  </a:lnTo>
                  <a:lnTo>
                    <a:pt x="70599" y="17410"/>
                  </a:lnTo>
                  <a:lnTo>
                    <a:pt x="74769" y="22672"/>
                  </a:lnTo>
                  <a:lnTo>
                    <a:pt x="80149" y="32066"/>
                  </a:lnTo>
                  <a:lnTo>
                    <a:pt x="80950" y="37535"/>
                  </a:lnTo>
                  <a:lnTo>
                    <a:pt x="71977" y="77867"/>
                  </a:lnTo>
                  <a:lnTo>
                    <a:pt x="66664" y="102648"/>
                  </a:lnTo>
                  <a:lnTo>
                    <a:pt x="58612" y="116049"/>
                  </a:lnTo>
                  <a:lnTo>
                    <a:pt x="59183" y="115748"/>
                  </a:lnTo>
                  <a:lnTo>
                    <a:pt x="62640" y="112592"/>
                  </a:lnTo>
                  <a:lnTo>
                    <a:pt x="83744" y="66825"/>
                  </a:lnTo>
                  <a:lnTo>
                    <a:pt x="113719" y="21696"/>
                  </a:lnTo>
                  <a:lnTo>
                    <a:pt x="117087" y="15804"/>
                  </a:lnTo>
                  <a:lnTo>
                    <a:pt x="121450" y="11877"/>
                  </a:lnTo>
                  <a:lnTo>
                    <a:pt x="144692" y="0"/>
                  </a:lnTo>
                  <a:lnTo>
                    <a:pt x="147261" y="282"/>
                  </a:lnTo>
                  <a:lnTo>
                    <a:pt x="148974" y="2587"/>
                  </a:lnTo>
                  <a:lnTo>
                    <a:pt x="151723" y="16439"/>
                  </a:lnTo>
                  <a:lnTo>
                    <a:pt x="149489" y="60821"/>
                  </a:lnTo>
                  <a:lnTo>
                    <a:pt x="143746" y="102205"/>
                  </a:lnTo>
                  <a:lnTo>
                    <a:pt x="142875" y="1468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2103">
              <a:extLst>
                <a:ext uri="{FF2B5EF4-FFF2-40B4-BE49-F238E27FC236}">
                  <a16:creationId xmlns:a16="http://schemas.microsoft.com/office/drawing/2014/main" id="{8E0E399C-FE8F-A852-2EFA-B138939AF08E}"/>
                </a:ext>
              </a:extLst>
            </p:cNvPr>
            <p:cNvSpPr/>
            <p:nvPr>
              <p:custDataLst>
                <p:tags r:id="rId12"/>
              </p:custDataLst>
            </p:nvPr>
          </p:nvSpPr>
          <p:spPr>
            <a:xfrm>
              <a:off x="5391150" y="3306892"/>
              <a:ext cx="26535" cy="141159"/>
            </a:xfrm>
            <a:custGeom>
              <a:avLst/>
              <a:gdLst/>
              <a:ahLst/>
              <a:cxnLst/>
              <a:rect l="0" t="0" r="0" b="0"/>
              <a:pathLst>
                <a:path w="26535" h="141159">
                  <a:moveTo>
                    <a:pt x="0" y="17333"/>
                  </a:moveTo>
                  <a:lnTo>
                    <a:pt x="0" y="17333"/>
                  </a:lnTo>
                  <a:lnTo>
                    <a:pt x="17333" y="0"/>
                  </a:lnTo>
                  <a:lnTo>
                    <a:pt x="18963" y="486"/>
                  </a:lnTo>
                  <a:lnTo>
                    <a:pt x="23597" y="3848"/>
                  </a:lnTo>
                  <a:lnTo>
                    <a:pt x="26363" y="11693"/>
                  </a:lnTo>
                  <a:lnTo>
                    <a:pt x="26534" y="24351"/>
                  </a:lnTo>
                  <a:lnTo>
                    <a:pt x="18019" y="64149"/>
                  </a:lnTo>
                  <a:lnTo>
                    <a:pt x="2733" y="111676"/>
                  </a:lnTo>
                  <a:lnTo>
                    <a:pt x="0" y="141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2104">
              <a:extLst>
                <a:ext uri="{FF2B5EF4-FFF2-40B4-BE49-F238E27FC236}">
                  <a16:creationId xmlns:a16="http://schemas.microsoft.com/office/drawing/2014/main" id="{6B3BA9AE-5B8A-91FB-6858-1A37D0650780}"/>
                </a:ext>
              </a:extLst>
            </p:cNvPr>
            <p:cNvSpPr/>
            <p:nvPr>
              <p:custDataLst>
                <p:tags r:id="rId13"/>
              </p:custDataLst>
            </p:nvPr>
          </p:nvSpPr>
          <p:spPr>
            <a:xfrm>
              <a:off x="5438775" y="3257550"/>
              <a:ext cx="9526" cy="38101"/>
            </a:xfrm>
            <a:custGeom>
              <a:avLst/>
              <a:gdLst/>
              <a:ahLst/>
              <a:cxnLst/>
              <a:rect l="0" t="0" r="0" b="0"/>
              <a:pathLst>
                <a:path w="9526" h="38101">
                  <a:moveTo>
                    <a:pt x="0" y="38100"/>
                  </a:moveTo>
                  <a:lnTo>
                    <a:pt x="0" y="3810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2105">
              <a:extLst>
                <a:ext uri="{FF2B5EF4-FFF2-40B4-BE49-F238E27FC236}">
                  <a16:creationId xmlns:a16="http://schemas.microsoft.com/office/drawing/2014/main" id="{1DBDE214-F97D-7629-8BE5-6BB99FB6BFE6}"/>
                </a:ext>
              </a:extLst>
            </p:cNvPr>
            <p:cNvSpPr/>
            <p:nvPr>
              <p:custDataLst>
                <p:tags r:id="rId14"/>
              </p:custDataLst>
            </p:nvPr>
          </p:nvSpPr>
          <p:spPr>
            <a:xfrm>
              <a:off x="5438775" y="3183378"/>
              <a:ext cx="157627" cy="388498"/>
            </a:xfrm>
            <a:custGeom>
              <a:avLst/>
              <a:gdLst/>
              <a:ahLst/>
              <a:cxnLst/>
              <a:rect l="0" t="0" r="0" b="0"/>
              <a:pathLst>
                <a:path w="157627" h="388498">
                  <a:moveTo>
                    <a:pt x="142875" y="64647"/>
                  </a:moveTo>
                  <a:lnTo>
                    <a:pt x="142875" y="64647"/>
                  </a:lnTo>
                  <a:lnTo>
                    <a:pt x="147931" y="59591"/>
                  </a:lnTo>
                  <a:lnTo>
                    <a:pt x="150414" y="51464"/>
                  </a:lnTo>
                  <a:lnTo>
                    <a:pt x="154634" y="34988"/>
                  </a:lnTo>
                  <a:lnTo>
                    <a:pt x="157064" y="28999"/>
                  </a:lnTo>
                  <a:lnTo>
                    <a:pt x="157626" y="23949"/>
                  </a:lnTo>
                  <a:lnTo>
                    <a:pt x="155428" y="15515"/>
                  </a:lnTo>
                  <a:lnTo>
                    <a:pt x="148241" y="4816"/>
                  </a:lnTo>
                  <a:lnTo>
                    <a:pt x="142438" y="1014"/>
                  </a:lnTo>
                  <a:lnTo>
                    <a:pt x="139409" y="0"/>
                  </a:lnTo>
                  <a:lnTo>
                    <a:pt x="135272" y="1441"/>
                  </a:lnTo>
                  <a:lnTo>
                    <a:pt x="125032" y="8685"/>
                  </a:lnTo>
                  <a:lnTo>
                    <a:pt x="102271" y="44734"/>
                  </a:lnTo>
                  <a:lnTo>
                    <a:pt x="86486" y="83527"/>
                  </a:lnTo>
                  <a:lnTo>
                    <a:pt x="68119" y="121763"/>
                  </a:lnTo>
                  <a:lnTo>
                    <a:pt x="51713" y="159890"/>
                  </a:lnTo>
                  <a:lnTo>
                    <a:pt x="38280" y="197996"/>
                  </a:lnTo>
                  <a:lnTo>
                    <a:pt x="22249" y="239076"/>
                  </a:lnTo>
                  <a:lnTo>
                    <a:pt x="9530" y="280430"/>
                  </a:lnTo>
                  <a:lnTo>
                    <a:pt x="2823" y="320846"/>
                  </a:lnTo>
                  <a:lnTo>
                    <a:pt x="558" y="362316"/>
                  </a:lnTo>
                  <a:lnTo>
                    <a:pt x="0" y="388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2106">
              <a:extLst>
                <a:ext uri="{FF2B5EF4-FFF2-40B4-BE49-F238E27FC236}">
                  <a16:creationId xmlns:a16="http://schemas.microsoft.com/office/drawing/2014/main" id="{CF1B013F-1F8C-5793-9B85-0F3A8FFEF3BE}"/>
                </a:ext>
              </a:extLst>
            </p:cNvPr>
            <p:cNvSpPr/>
            <p:nvPr>
              <p:custDataLst>
                <p:tags r:id="rId15"/>
              </p:custDataLst>
            </p:nvPr>
          </p:nvSpPr>
          <p:spPr>
            <a:xfrm>
              <a:off x="6457950" y="35242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2107">
              <a:extLst>
                <a:ext uri="{FF2B5EF4-FFF2-40B4-BE49-F238E27FC236}">
                  <a16:creationId xmlns:a16="http://schemas.microsoft.com/office/drawing/2014/main" id="{81924A14-1C6C-E7B8-9435-99F23CF3DDD3}"/>
                </a:ext>
              </a:extLst>
            </p:cNvPr>
            <p:cNvSpPr/>
            <p:nvPr>
              <p:custDataLst>
                <p:tags r:id="rId16"/>
              </p:custDataLst>
            </p:nvPr>
          </p:nvSpPr>
          <p:spPr>
            <a:xfrm>
              <a:off x="6191250" y="3352800"/>
              <a:ext cx="142876" cy="47626"/>
            </a:xfrm>
            <a:custGeom>
              <a:avLst/>
              <a:gdLst/>
              <a:ahLst/>
              <a:cxnLst/>
              <a:rect l="0" t="0" r="0" b="0"/>
              <a:pathLst>
                <a:path w="142876" h="47626">
                  <a:moveTo>
                    <a:pt x="0" y="47625"/>
                  </a:moveTo>
                  <a:lnTo>
                    <a:pt x="0" y="47625"/>
                  </a:lnTo>
                  <a:lnTo>
                    <a:pt x="5056" y="42568"/>
                  </a:lnTo>
                  <a:lnTo>
                    <a:pt x="48905" y="25235"/>
                  </a:lnTo>
                  <a:lnTo>
                    <a:pt x="95641" y="8930"/>
                  </a:lnTo>
                  <a:lnTo>
                    <a:pt x="108124" y="3969"/>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2108">
              <a:extLst>
                <a:ext uri="{FF2B5EF4-FFF2-40B4-BE49-F238E27FC236}">
                  <a16:creationId xmlns:a16="http://schemas.microsoft.com/office/drawing/2014/main" id="{F882C062-7ECB-DB64-6FA8-0D080326D55D}"/>
                </a:ext>
              </a:extLst>
            </p:cNvPr>
            <p:cNvSpPr/>
            <p:nvPr>
              <p:custDataLst>
                <p:tags r:id="rId17"/>
              </p:custDataLst>
            </p:nvPr>
          </p:nvSpPr>
          <p:spPr>
            <a:xfrm>
              <a:off x="6168051" y="3200526"/>
              <a:ext cx="175600" cy="323583"/>
            </a:xfrm>
            <a:custGeom>
              <a:avLst/>
              <a:gdLst/>
              <a:ahLst/>
              <a:cxnLst/>
              <a:rect l="0" t="0" r="0" b="0"/>
              <a:pathLst>
                <a:path w="175600" h="323583">
                  <a:moveTo>
                    <a:pt x="80349" y="18924"/>
                  </a:moveTo>
                  <a:lnTo>
                    <a:pt x="80349" y="18924"/>
                  </a:lnTo>
                  <a:lnTo>
                    <a:pt x="85405" y="13868"/>
                  </a:lnTo>
                  <a:lnTo>
                    <a:pt x="90710" y="11385"/>
                  </a:lnTo>
                  <a:lnTo>
                    <a:pt x="93606" y="10723"/>
                  </a:lnTo>
                  <a:lnTo>
                    <a:pt x="95537" y="9223"/>
                  </a:lnTo>
                  <a:lnTo>
                    <a:pt x="98891" y="1314"/>
                  </a:lnTo>
                  <a:lnTo>
                    <a:pt x="101995" y="514"/>
                  </a:lnTo>
                  <a:lnTo>
                    <a:pt x="104786" y="158"/>
                  </a:lnTo>
                  <a:lnTo>
                    <a:pt x="102498" y="0"/>
                  </a:lnTo>
                  <a:lnTo>
                    <a:pt x="97955" y="5575"/>
                  </a:lnTo>
                  <a:lnTo>
                    <a:pt x="92407" y="17224"/>
                  </a:lnTo>
                  <a:lnTo>
                    <a:pt x="80222" y="56375"/>
                  </a:lnTo>
                  <a:lnTo>
                    <a:pt x="72884" y="74727"/>
                  </a:lnTo>
                  <a:lnTo>
                    <a:pt x="49915" y="115460"/>
                  </a:lnTo>
                  <a:lnTo>
                    <a:pt x="25359" y="159146"/>
                  </a:lnTo>
                  <a:lnTo>
                    <a:pt x="10926" y="196788"/>
                  </a:lnTo>
                  <a:lnTo>
                    <a:pt x="0" y="236326"/>
                  </a:lnTo>
                  <a:lnTo>
                    <a:pt x="3394" y="272286"/>
                  </a:lnTo>
                  <a:lnTo>
                    <a:pt x="5762" y="277790"/>
                  </a:lnTo>
                  <a:lnTo>
                    <a:pt x="14038" y="286729"/>
                  </a:lnTo>
                  <a:lnTo>
                    <a:pt x="43144" y="306578"/>
                  </a:lnTo>
                  <a:lnTo>
                    <a:pt x="89869" y="320076"/>
                  </a:lnTo>
                  <a:lnTo>
                    <a:pt x="134493" y="323244"/>
                  </a:lnTo>
                  <a:lnTo>
                    <a:pt x="155070" y="323582"/>
                  </a:lnTo>
                  <a:lnTo>
                    <a:pt x="175599" y="314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2109">
              <a:extLst>
                <a:ext uri="{FF2B5EF4-FFF2-40B4-BE49-F238E27FC236}">
                  <a16:creationId xmlns:a16="http://schemas.microsoft.com/office/drawing/2014/main" id="{75EB950D-2BC9-E447-EDFC-9BABEED58D9A}"/>
                </a:ext>
              </a:extLst>
            </p:cNvPr>
            <p:cNvSpPr/>
            <p:nvPr>
              <p:custDataLst>
                <p:tags r:id="rId18"/>
              </p:custDataLst>
            </p:nvPr>
          </p:nvSpPr>
          <p:spPr>
            <a:xfrm>
              <a:off x="5829516" y="3316693"/>
              <a:ext cx="285534" cy="159933"/>
            </a:xfrm>
            <a:custGeom>
              <a:avLst/>
              <a:gdLst/>
              <a:ahLst/>
              <a:cxnLst/>
              <a:rect l="0" t="0" r="0" b="0"/>
              <a:pathLst>
                <a:path w="285534" h="159933">
                  <a:moveTo>
                    <a:pt x="95034" y="55157"/>
                  </a:moveTo>
                  <a:lnTo>
                    <a:pt x="95034" y="55157"/>
                  </a:lnTo>
                  <a:lnTo>
                    <a:pt x="100090" y="55157"/>
                  </a:lnTo>
                  <a:lnTo>
                    <a:pt x="105395" y="52335"/>
                  </a:lnTo>
                  <a:lnTo>
                    <a:pt x="117424" y="41900"/>
                  </a:lnTo>
                  <a:lnTo>
                    <a:pt x="118428" y="37852"/>
                  </a:lnTo>
                  <a:lnTo>
                    <a:pt x="114865" y="15158"/>
                  </a:lnTo>
                  <a:lnTo>
                    <a:pt x="112488" y="11557"/>
                  </a:lnTo>
                  <a:lnTo>
                    <a:pt x="104202" y="4735"/>
                  </a:lnTo>
                  <a:lnTo>
                    <a:pt x="93464" y="997"/>
                  </a:lnTo>
                  <a:lnTo>
                    <a:pt x="87638" y="0"/>
                  </a:lnTo>
                  <a:lnTo>
                    <a:pt x="64267" y="3654"/>
                  </a:lnTo>
                  <a:lnTo>
                    <a:pt x="42291" y="16496"/>
                  </a:lnTo>
                  <a:lnTo>
                    <a:pt x="8123" y="55356"/>
                  </a:lnTo>
                  <a:lnTo>
                    <a:pt x="3491" y="69004"/>
                  </a:lnTo>
                  <a:lnTo>
                    <a:pt x="0" y="113296"/>
                  </a:lnTo>
                  <a:lnTo>
                    <a:pt x="2045" y="116141"/>
                  </a:lnTo>
                  <a:lnTo>
                    <a:pt x="9961" y="119302"/>
                  </a:lnTo>
                  <a:lnTo>
                    <a:pt x="13977" y="118029"/>
                  </a:lnTo>
                  <a:lnTo>
                    <a:pt x="25744" y="108240"/>
                  </a:lnTo>
                  <a:lnTo>
                    <a:pt x="42166" y="102282"/>
                  </a:lnTo>
                  <a:lnTo>
                    <a:pt x="59379" y="88053"/>
                  </a:lnTo>
                  <a:lnTo>
                    <a:pt x="94463" y="46232"/>
                  </a:lnTo>
                  <a:lnTo>
                    <a:pt x="95032" y="92692"/>
                  </a:lnTo>
                  <a:lnTo>
                    <a:pt x="95033" y="96056"/>
                  </a:lnTo>
                  <a:lnTo>
                    <a:pt x="92211" y="102615"/>
                  </a:lnTo>
                  <a:lnTo>
                    <a:pt x="89977" y="105845"/>
                  </a:lnTo>
                  <a:lnTo>
                    <a:pt x="86833" y="120506"/>
                  </a:lnTo>
                  <a:lnTo>
                    <a:pt x="88918" y="129356"/>
                  </a:lnTo>
                  <a:lnTo>
                    <a:pt x="93826" y="138605"/>
                  </a:lnTo>
                  <a:lnTo>
                    <a:pt x="95287" y="138306"/>
                  </a:lnTo>
                  <a:lnTo>
                    <a:pt x="99733" y="135151"/>
                  </a:lnTo>
                  <a:lnTo>
                    <a:pt x="130224" y="90444"/>
                  </a:lnTo>
                  <a:lnTo>
                    <a:pt x="173264" y="43700"/>
                  </a:lnTo>
                  <a:lnTo>
                    <a:pt x="177429" y="39482"/>
                  </a:lnTo>
                  <a:lnTo>
                    <a:pt x="182100" y="37607"/>
                  </a:lnTo>
                  <a:lnTo>
                    <a:pt x="184829" y="37107"/>
                  </a:lnTo>
                  <a:lnTo>
                    <a:pt x="186647" y="37832"/>
                  </a:lnTo>
                  <a:lnTo>
                    <a:pt x="187858" y="39373"/>
                  </a:lnTo>
                  <a:lnTo>
                    <a:pt x="188667" y="41460"/>
                  </a:lnTo>
                  <a:lnTo>
                    <a:pt x="190143" y="79981"/>
                  </a:lnTo>
                  <a:lnTo>
                    <a:pt x="187399" y="90179"/>
                  </a:lnTo>
                  <a:lnTo>
                    <a:pt x="182726" y="101870"/>
                  </a:lnTo>
                  <a:lnTo>
                    <a:pt x="180874" y="124954"/>
                  </a:lnTo>
                  <a:lnTo>
                    <a:pt x="179778" y="127088"/>
                  </a:lnTo>
                  <a:lnTo>
                    <a:pt x="177988" y="128511"/>
                  </a:lnTo>
                  <a:lnTo>
                    <a:pt x="175736" y="129460"/>
                  </a:lnTo>
                  <a:lnTo>
                    <a:pt x="175294" y="130092"/>
                  </a:lnTo>
                  <a:lnTo>
                    <a:pt x="176058" y="130514"/>
                  </a:lnTo>
                  <a:lnTo>
                    <a:pt x="185808" y="131355"/>
                  </a:lnTo>
                  <a:lnTo>
                    <a:pt x="191117" y="128534"/>
                  </a:lnTo>
                  <a:lnTo>
                    <a:pt x="204356" y="117168"/>
                  </a:lnTo>
                  <a:lnTo>
                    <a:pt x="217013" y="99117"/>
                  </a:lnTo>
                  <a:lnTo>
                    <a:pt x="263233" y="59411"/>
                  </a:lnTo>
                  <a:lnTo>
                    <a:pt x="272811" y="56417"/>
                  </a:lnTo>
                  <a:lnTo>
                    <a:pt x="285486" y="55161"/>
                  </a:lnTo>
                  <a:lnTo>
                    <a:pt x="285533" y="77547"/>
                  </a:lnTo>
                  <a:lnTo>
                    <a:pt x="282711" y="83805"/>
                  </a:lnTo>
                  <a:lnTo>
                    <a:pt x="278987" y="90115"/>
                  </a:lnTo>
                  <a:lnTo>
                    <a:pt x="266911" y="129083"/>
                  </a:lnTo>
                  <a:lnTo>
                    <a:pt x="266484" y="1599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2110">
              <a:extLst>
                <a:ext uri="{FF2B5EF4-FFF2-40B4-BE49-F238E27FC236}">
                  <a16:creationId xmlns:a16="http://schemas.microsoft.com/office/drawing/2014/main" id="{C94AA0DD-D4D5-A15B-FA85-281FEF666EB7}"/>
                </a:ext>
              </a:extLst>
            </p:cNvPr>
            <p:cNvSpPr/>
            <p:nvPr>
              <p:custDataLst>
                <p:tags r:id="rId19"/>
              </p:custDataLst>
            </p:nvPr>
          </p:nvSpPr>
          <p:spPr>
            <a:xfrm>
              <a:off x="5687740" y="3348136"/>
              <a:ext cx="132036" cy="99915"/>
            </a:xfrm>
            <a:custGeom>
              <a:avLst/>
              <a:gdLst/>
              <a:ahLst/>
              <a:cxnLst/>
              <a:rect l="0" t="0" r="0" b="0"/>
              <a:pathLst>
                <a:path w="132036" h="99915">
                  <a:moveTo>
                    <a:pt x="132035" y="14189"/>
                  </a:moveTo>
                  <a:lnTo>
                    <a:pt x="132035" y="14189"/>
                  </a:lnTo>
                  <a:lnTo>
                    <a:pt x="132035" y="5988"/>
                  </a:lnTo>
                  <a:lnTo>
                    <a:pt x="126979" y="0"/>
                  </a:lnTo>
                  <a:lnTo>
                    <a:pt x="113207" y="122"/>
                  </a:lnTo>
                  <a:lnTo>
                    <a:pt x="92975" y="5820"/>
                  </a:lnTo>
                  <a:lnTo>
                    <a:pt x="48316" y="35349"/>
                  </a:lnTo>
                  <a:lnTo>
                    <a:pt x="3123" y="76667"/>
                  </a:lnTo>
                  <a:lnTo>
                    <a:pt x="657" y="81821"/>
                  </a:lnTo>
                  <a:lnTo>
                    <a:pt x="0" y="84677"/>
                  </a:lnTo>
                  <a:lnTo>
                    <a:pt x="1678" y="87640"/>
                  </a:lnTo>
                  <a:lnTo>
                    <a:pt x="9187" y="93753"/>
                  </a:lnTo>
                  <a:lnTo>
                    <a:pt x="30371" y="98089"/>
                  </a:lnTo>
                  <a:lnTo>
                    <a:pt x="84410" y="999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a:t>
            </a:r>
          </a:p>
        </p:txBody>
      </p:sp>
      <p:sp>
        <p:nvSpPr>
          <p:cNvPr id="3" name="Content Placeholder 2"/>
          <p:cNvSpPr>
            <a:spLocks noGrp="1"/>
          </p:cNvSpPr>
          <p:nvPr>
            <p:ph idx="1"/>
          </p:nvPr>
        </p:nvSpPr>
        <p:spPr/>
        <p:txBody>
          <a:bodyPr/>
          <a:lstStyle/>
          <a:p>
            <a:r>
              <a:rPr lang="en-US" dirty="0"/>
              <a:t>A real estate investor wants to study the relationship between annual return on his commercial retail shops (measured in thousands of dollars) as it relates to their location and the number of homes near the shops. Specifically, the investor has collected data on the annual return of the shops, the number of households within 15 miles of the shops (measured in thousands), and the location of the shops (whether the shops are in a suburban area, near a shopping mall, or downtown). The annual return data are given in the following table.</a:t>
            </a:r>
          </a:p>
        </p:txBody>
      </p:sp>
      <p:sp>
        <p:nvSpPr>
          <p:cNvPr id="20" name="SMARTInkShape-2111">
            <a:extLst>
              <a:ext uri="{FF2B5EF4-FFF2-40B4-BE49-F238E27FC236}">
                <a16:creationId xmlns:a16="http://schemas.microsoft.com/office/drawing/2014/main" id="{E06264D8-EFC4-E68F-2229-4CC2DD9049CE}"/>
              </a:ext>
            </a:extLst>
          </p:cNvPr>
          <p:cNvSpPr/>
          <p:nvPr>
            <p:custDataLst>
              <p:tags r:id="rId1"/>
            </p:custDataLst>
          </p:nvPr>
        </p:nvSpPr>
        <p:spPr>
          <a:xfrm>
            <a:off x="504825" y="3048264"/>
            <a:ext cx="1333501" cy="37837"/>
          </a:xfrm>
          <a:custGeom>
            <a:avLst/>
            <a:gdLst/>
            <a:ahLst/>
            <a:cxnLst/>
            <a:rect l="0" t="0" r="0" b="0"/>
            <a:pathLst>
              <a:path w="1333501" h="37837">
                <a:moveTo>
                  <a:pt x="9525" y="37836"/>
                </a:moveTo>
                <a:lnTo>
                  <a:pt x="9525" y="37836"/>
                </a:lnTo>
                <a:lnTo>
                  <a:pt x="4469" y="37836"/>
                </a:lnTo>
                <a:lnTo>
                  <a:pt x="2979" y="36778"/>
                </a:lnTo>
                <a:lnTo>
                  <a:pt x="1986" y="35014"/>
                </a:lnTo>
                <a:lnTo>
                  <a:pt x="1324" y="32780"/>
                </a:lnTo>
                <a:lnTo>
                  <a:pt x="883" y="32348"/>
                </a:lnTo>
                <a:lnTo>
                  <a:pt x="588" y="33119"/>
                </a:lnTo>
                <a:lnTo>
                  <a:pt x="392" y="34691"/>
                </a:lnTo>
                <a:lnTo>
                  <a:pt x="262" y="34681"/>
                </a:lnTo>
                <a:lnTo>
                  <a:pt x="0" y="28312"/>
                </a:lnTo>
                <a:lnTo>
                  <a:pt x="42562" y="28311"/>
                </a:lnTo>
                <a:lnTo>
                  <a:pt x="88622" y="28311"/>
                </a:lnTo>
                <a:lnTo>
                  <a:pt x="129454" y="28311"/>
                </a:lnTo>
                <a:lnTo>
                  <a:pt x="165827" y="23255"/>
                </a:lnTo>
                <a:lnTo>
                  <a:pt x="203415" y="25166"/>
                </a:lnTo>
                <a:lnTo>
                  <a:pt x="246420" y="27379"/>
                </a:lnTo>
                <a:lnTo>
                  <a:pt x="292676" y="28035"/>
                </a:lnTo>
                <a:lnTo>
                  <a:pt x="326928" y="25366"/>
                </a:lnTo>
                <a:lnTo>
                  <a:pt x="363318" y="21711"/>
                </a:lnTo>
                <a:lnTo>
                  <a:pt x="400658" y="20086"/>
                </a:lnTo>
                <a:lnTo>
                  <a:pt x="438420" y="19363"/>
                </a:lnTo>
                <a:lnTo>
                  <a:pt x="476370" y="19043"/>
                </a:lnTo>
                <a:lnTo>
                  <a:pt x="514403" y="18900"/>
                </a:lnTo>
                <a:lnTo>
                  <a:pt x="555296" y="18837"/>
                </a:lnTo>
                <a:lnTo>
                  <a:pt x="598165" y="18808"/>
                </a:lnTo>
                <a:lnTo>
                  <a:pt x="641912" y="18796"/>
                </a:lnTo>
                <a:lnTo>
                  <a:pt x="686050" y="15968"/>
                </a:lnTo>
                <a:lnTo>
                  <a:pt x="730361" y="12242"/>
                </a:lnTo>
                <a:lnTo>
                  <a:pt x="774750" y="10586"/>
                </a:lnTo>
                <a:lnTo>
                  <a:pt x="816350" y="9850"/>
                </a:lnTo>
                <a:lnTo>
                  <a:pt x="857064" y="9523"/>
                </a:lnTo>
                <a:lnTo>
                  <a:pt x="899854" y="9377"/>
                </a:lnTo>
                <a:lnTo>
                  <a:pt x="940743" y="6491"/>
                </a:lnTo>
                <a:lnTo>
                  <a:pt x="980083" y="2738"/>
                </a:lnTo>
                <a:lnTo>
                  <a:pt x="1018734" y="1070"/>
                </a:lnTo>
                <a:lnTo>
                  <a:pt x="1054257" y="329"/>
                </a:lnTo>
                <a:lnTo>
                  <a:pt x="1087684" y="0"/>
                </a:lnTo>
                <a:lnTo>
                  <a:pt x="1135194" y="873"/>
                </a:lnTo>
                <a:lnTo>
                  <a:pt x="1175495" y="6305"/>
                </a:lnTo>
                <a:lnTo>
                  <a:pt x="1210131" y="8385"/>
                </a:lnTo>
                <a:lnTo>
                  <a:pt x="1249791" y="10060"/>
                </a:lnTo>
                <a:lnTo>
                  <a:pt x="1295875" y="17428"/>
                </a:lnTo>
                <a:lnTo>
                  <a:pt x="1309017" y="21005"/>
                </a:lnTo>
                <a:lnTo>
                  <a:pt x="1333500" y="378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2112">
            <a:extLst>
              <a:ext uri="{FF2B5EF4-FFF2-40B4-BE49-F238E27FC236}">
                <a16:creationId xmlns:a16="http://schemas.microsoft.com/office/drawing/2014/main" id="{35C4DB0E-4F71-AFC3-79DA-CABA3FE14A60}"/>
              </a:ext>
            </a:extLst>
          </p:cNvPr>
          <p:cNvSpPr/>
          <p:nvPr>
            <p:custDataLst>
              <p:tags r:id="rId2"/>
            </p:custDataLst>
          </p:nvPr>
        </p:nvSpPr>
        <p:spPr>
          <a:xfrm>
            <a:off x="3362325" y="3049827"/>
            <a:ext cx="1964680" cy="26749"/>
          </a:xfrm>
          <a:custGeom>
            <a:avLst/>
            <a:gdLst/>
            <a:ahLst/>
            <a:cxnLst/>
            <a:rect l="0" t="0" r="0" b="0"/>
            <a:pathLst>
              <a:path w="1964680" h="26749">
                <a:moveTo>
                  <a:pt x="0" y="26748"/>
                </a:moveTo>
                <a:lnTo>
                  <a:pt x="0" y="26748"/>
                </a:lnTo>
                <a:lnTo>
                  <a:pt x="8201" y="26748"/>
                </a:lnTo>
                <a:lnTo>
                  <a:pt x="1208" y="26748"/>
                </a:lnTo>
                <a:lnTo>
                  <a:pt x="24493" y="25690"/>
                </a:lnTo>
                <a:lnTo>
                  <a:pt x="54273" y="18547"/>
                </a:lnTo>
                <a:lnTo>
                  <a:pt x="100843" y="17398"/>
                </a:lnTo>
                <a:lnTo>
                  <a:pt x="139511" y="12201"/>
                </a:lnTo>
                <a:lnTo>
                  <a:pt x="180566" y="9032"/>
                </a:lnTo>
                <a:lnTo>
                  <a:pt x="226244" y="8094"/>
                </a:lnTo>
                <a:lnTo>
                  <a:pt x="268237" y="7815"/>
                </a:lnTo>
                <a:lnTo>
                  <a:pt x="303014" y="7750"/>
                </a:lnTo>
                <a:lnTo>
                  <a:pt x="339990" y="7721"/>
                </a:lnTo>
                <a:lnTo>
                  <a:pt x="384606" y="7705"/>
                </a:lnTo>
                <a:lnTo>
                  <a:pt x="428870" y="7700"/>
                </a:lnTo>
                <a:lnTo>
                  <a:pt x="470714" y="7699"/>
                </a:lnTo>
                <a:lnTo>
                  <a:pt x="506245" y="7698"/>
                </a:lnTo>
                <a:lnTo>
                  <a:pt x="552871" y="4876"/>
                </a:lnTo>
                <a:lnTo>
                  <a:pt x="597377" y="159"/>
                </a:lnTo>
                <a:lnTo>
                  <a:pt x="640198" y="1584"/>
                </a:lnTo>
                <a:lnTo>
                  <a:pt x="686400" y="5886"/>
                </a:lnTo>
                <a:lnTo>
                  <a:pt x="730781" y="4339"/>
                </a:lnTo>
                <a:lnTo>
                  <a:pt x="773563" y="0"/>
                </a:lnTo>
                <a:lnTo>
                  <a:pt x="819754" y="1537"/>
                </a:lnTo>
                <a:lnTo>
                  <a:pt x="866954" y="5872"/>
                </a:lnTo>
                <a:lnTo>
                  <a:pt x="914453" y="7158"/>
                </a:lnTo>
                <a:lnTo>
                  <a:pt x="962041" y="7538"/>
                </a:lnTo>
                <a:lnTo>
                  <a:pt x="1009655" y="10473"/>
                </a:lnTo>
                <a:lnTo>
                  <a:pt x="1057276" y="15223"/>
                </a:lnTo>
                <a:lnTo>
                  <a:pt x="1090084" y="16334"/>
                </a:lnTo>
                <a:lnTo>
                  <a:pt x="1125831" y="16828"/>
                </a:lnTo>
                <a:lnTo>
                  <a:pt x="1160064" y="17047"/>
                </a:lnTo>
                <a:lnTo>
                  <a:pt x="1192917" y="18203"/>
                </a:lnTo>
                <a:lnTo>
                  <a:pt x="1225157" y="22244"/>
                </a:lnTo>
                <a:lnTo>
                  <a:pt x="1259948" y="24747"/>
                </a:lnTo>
                <a:lnTo>
                  <a:pt x="1295519" y="25859"/>
                </a:lnTo>
                <a:lnTo>
                  <a:pt x="1328966" y="26352"/>
                </a:lnTo>
                <a:lnTo>
                  <a:pt x="1364293" y="26572"/>
                </a:lnTo>
                <a:lnTo>
                  <a:pt x="1400102" y="26670"/>
                </a:lnTo>
                <a:lnTo>
                  <a:pt x="1433657" y="26713"/>
                </a:lnTo>
                <a:lnTo>
                  <a:pt x="1469030" y="26733"/>
                </a:lnTo>
                <a:lnTo>
                  <a:pt x="1504861" y="26741"/>
                </a:lnTo>
                <a:lnTo>
                  <a:pt x="1538424" y="26745"/>
                </a:lnTo>
                <a:lnTo>
                  <a:pt x="1570980" y="26747"/>
                </a:lnTo>
                <a:lnTo>
                  <a:pt x="1603088" y="26747"/>
                </a:lnTo>
                <a:lnTo>
                  <a:pt x="1634997" y="26748"/>
                </a:lnTo>
                <a:lnTo>
                  <a:pt x="1666819" y="26748"/>
                </a:lnTo>
                <a:lnTo>
                  <a:pt x="1711661" y="26748"/>
                </a:lnTo>
                <a:lnTo>
                  <a:pt x="1751759" y="26748"/>
                </a:lnTo>
                <a:lnTo>
                  <a:pt x="1790451" y="26748"/>
                </a:lnTo>
                <a:lnTo>
                  <a:pt x="1834371" y="26748"/>
                </a:lnTo>
                <a:lnTo>
                  <a:pt x="1879134" y="23926"/>
                </a:lnTo>
                <a:lnTo>
                  <a:pt x="1922703" y="18547"/>
                </a:lnTo>
                <a:lnTo>
                  <a:pt x="1962767" y="17339"/>
                </a:lnTo>
                <a:lnTo>
                  <a:pt x="1964679" y="16242"/>
                </a:lnTo>
                <a:lnTo>
                  <a:pt x="1962150" y="76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113">
            <a:extLst>
              <a:ext uri="{FF2B5EF4-FFF2-40B4-BE49-F238E27FC236}">
                <a16:creationId xmlns:a16="http://schemas.microsoft.com/office/drawing/2014/main" id="{85643D66-5606-E2D3-372C-E676B3D87BF6}"/>
              </a:ext>
            </a:extLst>
          </p:cNvPr>
          <p:cNvSpPr/>
          <p:nvPr>
            <p:custDataLst>
              <p:tags r:id="rId3"/>
            </p:custDataLst>
          </p:nvPr>
        </p:nvSpPr>
        <p:spPr>
          <a:xfrm>
            <a:off x="801424" y="3924300"/>
            <a:ext cx="1360752" cy="47626"/>
          </a:xfrm>
          <a:custGeom>
            <a:avLst/>
            <a:gdLst/>
            <a:ahLst/>
            <a:cxnLst/>
            <a:rect l="0" t="0" r="0" b="0"/>
            <a:pathLst>
              <a:path w="1360752" h="47626">
                <a:moveTo>
                  <a:pt x="8201" y="0"/>
                </a:moveTo>
                <a:lnTo>
                  <a:pt x="8201" y="0"/>
                </a:lnTo>
                <a:lnTo>
                  <a:pt x="0" y="0"/>
                </a:lnTo>
                <a:lnTo>
                  <a:pt x="41682" y="1058"/>
                </a:lnTo>
                <a:lnTo>
                  <a:pt x="79991" y="8201"/>
                </a:lnTo>
                <a:lnTo>
                  <a:pt x="115079" y="14189"/>
                </a:lnTo>
                <a:lnTo>
                  <a:pt x="146719" y="19712"/>
                </a:lnTo>
                <a:lnTo>
                  <a:pt x="179831" y="24636"/>
                </a:lnTo>
                <a:lnTo>
                  <a:pt x="223331" y="27408"/>
                </a:lnTo>
                <a:lnTo>
                  <a:pt x="268205" y="28229"/>
                </a:lnTo>
                <a:lnTo>
                  <a:pt x="309841" y="29531"/>
                </a:lnTo>
                <a:lnTo>
                  <a:pt x="355221" y="35090"/>
                </a:lnTo>
                <a:lnTo>
                  <a:pt x="386446" y="36762"/>
                </a:lnTo>
                <a:lnTo>
                  <a:pt x="420785" y="37506"/>
                </a:lnTo>
                <a:lnTo>
                  <a:pt x="457213" y="37836"/>
                </a:lnTo>
                <a:lnTo>
                  <a:pt x="494570" y="37983"/>
                </a:lnTo>
                <a:lnTo>
                  <a:pt x="532340" y="40870"/>
                </a:lnTo>
                <a:lnTo>
                  <a:pt x="570294" y="44623"/>
                </a:lnTo>
                <a:lnTo>
                  <a:pt x="608328" y="46291"/>
                </a:lnTo>
                <a:lnTo>
                  <a:pt x="646399" y="47032"/>
                </a:lnTo>
                <a:lnTo>
                  <a:pt x="684486" y="47361"/>
                </a:lnTo>
                <a:lnTo>
                  <a:pt x="722580" y="47508"/>
                </a:lnTo>
                <a:lnTo>
                  <a:pt x="760678" y="47573"/>
                </a:lnTo>
                <a:lnTo>
                  <a:pt x="798777" y="47602"/>
                </a:lnTo>
                <a:lnTo>
                  <a:pt x="836876" y="47615"/>
                </a:lnTo>
                <a:lnTo>
                  <a:pt x="877798" y="47620"/>
                </a:lnTo>
                <a:lnTo>
                  <a:pt x="918564" y="47623"/>
                </a:lnTo>
                <a:lnTo>
                  <a:pt x="954321" y="47625"/>
                </a:lnTo>
                <a:lnTo>
                  <a:pt x="990674" y="47625"/>
                </a:lnTo>
                <a:lnTo>
                  <a:pt x="1026939" y="47625"/>
                </a:lnTo>
                <a:lnTo>
                  <a:pt x="1060695" y="47625"/>
                </a:lnTo>
                <a:lnTo>
                  <a:pt x="1104394" y="47625"/>
                </a:lnTo>
                <a:lnTo>
                  <a:pt x="1144152" y="47625"/>
                </a:lnTo>
                <a:lnTo>
                  <a:pt x="1182744" y="47625"/>
                </a:lnTo>
                <a:lnTo>
                  <a:pt x="1220990" y="47625"/>
                </a:lnTo>
                <a:lnTo>
                  <a:pt x="1264189" y="47625"/>
                </a:lnTo>
                <a:lnTo>
                  <a:pt x="1305446" y="47625"/>
                </a:lnTo>
                <a:lnTo>
                  <a:pt x="1360751"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114">
            <a:extLst>
              <a:ext uri="{FF2B5EF4-FFF2-40B4-BE49-F238E27FC236}">
                <a16:creationId xmlns:a16="http://schemas.microsoft.com/office/drawing/2014/main" id="{91251AA9-90B3-21F0-46F4-74870E645572}"/>
              </a:ext>
            </a:extLst>
          </p:cNvPr>
          <p:cNvSpPr/>
          <p:nvPr>
            <p:custDataLst>
              <p:tags r:id="rId4"/>
            </p:custDataLst>
          </p:nvPr>
        </p:nvSpPr>
        <p:spPr>
          <a:xfrm>
            <a:off x="6572366" y="4352925"/>
            <a:ext cx="1485785" cy="28576"/>
          </a:xfrm>
          <a:custGeom>
            <a:avLst/>
            <a:gdLst/>
            <a:ahLst/>
            <a:cxnLst/>
            <a:rect l="0" t="0" r="0" b="0"/>
            <a:pathLst>
              <a:path w="1485785" h="28576">
                <a:moveTo>
                  <a:pt x="9409" y="0"/>
                </a:moveTo>
                <a:lnTo>
                  <a:pt x="9409" y="0"/>
                </a:lnTo>
                <a:lnTo>
                  <a:pt x="0" y="0"/>
                </a:lnTo>
                <a:lnTo>
                  <a:pt x="39909" y="0"/>
                </a:lnTo>
                <a:lnTo>
                  <a:pt x="81520" y="5057"/>
                </a:lnTo>
                <a:lnTo>
                  <a:pt x="123085" y="8201"/>
                </a:lnTo>
                <a:lnTo>
                  <a:pt x="163859" y="9133"/>
                </a:lnTo>
                <a:lnTo>
                  <a:pt x="198351" y="9350"/>
                </a:lnTo>
                <a:lnTo>
                  <a:pt x="235200" y="9447"/>
                </a:lnTo>
                <a:lnTo>
                  <a:pt x="279745" y="9502"/>
                </a:lnTo>
                <a:lnTo>
                  <a:pt x="320813" y="9518"/>
                </a:lnTo>
                <a:lnTo>
                  <a:pt x="366025" y="9523"/>
                </a:lnTo>
                <a:lnTo>
                  <a:pt x="397211" y="9525"/>
                </a:lnTo>
                <a:lnTo>
                  <a:pt x="431532" y="9525"/>
                </a:lnTo>
                <a:lnTo>
                  <a:pt x="466893" y="10583"/>
                </a:lnTo>
                <a:lnTo>
                  <a:pt x="500250" y="14582"/>
                </a:lnTo>
                <a:lnTo>
                  <a:pt x="535536" y="17064"/>
                </a:lnTo>
                <a:lnTo>
                  <a:pt x="572385" y="18167"/>
                </a:lnTo>
                <a:lnTo>
                  <a:pt x="609928" y="18658"/>
                </a:lnTo>
                <a:lnTo>
                  <a:pt x="647782" y="18875"/>
                </a:lnTo>
                <a:lnTo>
                  <a:pt x="685772" y="18972"/>
                </a:lnTo>
                <a:lnTo>
                  <a:pt x="723824" y="19016"/>
                </a:lnTo>
                <a:lnTo>
                  <a:pt x="764723" y="19034"/>
                </a:lnTo>
                <a:lnTo>
                  <a:pt x="806538" y="20101"/>
                </a:lnTo>
                <a:lnTo>
                  <a:pt x="846289" y="24103"/>
                </a:lnTo>
                <a:lnTo>
                  <a:pt x="887945" y="26588"/>
                </a:lnTo>
                <a:lnTo>
                  <a:pt x="930095" y="27692"/>
                </a:lnTo>
                <a:lnTo>
                  <a:pt x="969995" y="28182"/>
                </a:lnTo>
                <a:lnTo>
                  <a:pt x="1011717" y="28400"/>
                </a:lnTo>
                <a:lnTo>
                  <a:pt x="1053896" y="28497"/>
                </a:lnTo>
                <a:lnTo>
                  <a:pt x="1093809" y="28541"/>
                </a:lnTo>
                <a:lnTo>
                  <a:pt x="1132715" y="28559"/>
                </a:lnTo>
                <a:lnTo>
                  <a:pt x="1170114" y="28568"/>
                </a:lnTo>
                <a:lnTo>
                  <a:pt x="1204375" y="28572"/>
                </a:lnTo>
                <a:lnTo>
                  <a:pt x="1237241" y="28574"/>
                </a:lnTo>
                <a:lnTo>
                  <a:pt x="1269487" y="28575"/>
                </a:lnTo>
                <a:lnTo>
                  <a:pt x="1315274" y="28575"/>
                </a:lnTo>
                <a:lnTo>
                  <a:pt x="1353066" y="28575"/>
                </a:lnTo>
                <a:lnTo>
                  <a:pt x="1385523" y="28575"/>
                </a:lnTo>
                <a:lnTo>
                  <a:pt x="1429384" y="28575"/>
                </a:lnTo>
                <a:lnTo>
                  <a:pt x="1485784"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115">
            <a:extLst>
              <a:ext uri="{FF2B5EF4-FFF2-40B4-BE49-F238E27FC236}">
                <a16:creationId xmlns:a16="http://schemas.microsoft.com/office/drawing/2014/main" id="{0F9256C4-1936-C7BF-4CC0-D1B2F800B48D}"/>
              </a:ext>
            </a:extLst>
          </p:cNvPr>
          <p:cNvSpPr/>
          <p:nvPr>
            <p:custDataLst>
              <p:tags r:id="rId5"/>
            </p:custDataLst>
          </p:nvPr>
        </p:nvSpPr>
        <p:spPr>
          <a:xfrm>
            <a:off x="1781175" y="4733925"/>
            <a:ext cx="1251360" cy="19051"/>
          </a:xfrm>
          <a:custGeom>
            <a:avLst/>
            <a:gdLst/>
            <a:ahLst/>
            <a:cxnLst/>
            <a:rect l="0" t="0" r="0" b="0"/>
            <a:pathLst>
              <a:path w="1251360" h="19051">
                <a:moveTo>
                  <a:pt x="0" y="19050"/>
                </a:moveTo>
                <a:lnTo>
                  <a:pt x="0" y="19050"/>
                </a:lnTo>
                <a:lnTo>
                  <a:pt x="8201" y="10849"/>
                </a:lnTo>
                <a:lnTo>
                  <a:pt x="17610" y="9642"/>
                </a:lnTo>
                <a:lnTo>
                  <a:pt x="41705" y="9525"/>
                </a:lnTo>
                <a:lnTo>
                  <a:pt x="47816" y="12348"/>
                </a:lnTo>
                <a:lnTo>
                  <a:pt x="54060" y="16071"/>
                </a:lnTo>
                <a:lnTo>
                  <a:pt x="66692" y="18461"/>
                </a:lnTo>
                <a:lnTo>
                  <a:pt x="107215" y="19016"/>
                </a:lnTo>
                <a:lnTo>
                  <a:pt x="148004" y="19045"/>
                </a:lnTo>
                <a:lnTo>
                  <a:pt x="194688" y="19050"/>
                </a:lnTo>
                <a:lnTo>
                  <a:pt x="232075" y="19050"/>
                </a:lnTo>
                <a:lnTo>
                  <a:pt x="275021" y="13993"/>
                </a:lnTo>
                <a:lnTo>
                  <a:pt x="321259" y="10849"/>
                </a:lnTo>
                <a:lnTo>
                  <a:pt x="368473" y="9917"/>
                </a:lnTo>
                <a:lnTo>
                  <a:pt x="402949" y="9700"/>
                </a:lnTo>
                <a:lnTo>
                  <a:pt x="438380" y="9603"/>
                </a:lnTo>
                <a:lnTo>
                  <a:pt x="471766" y="9559"/>
                </a:lnTo>
                <a:lnTo>
                  <a:pt x="507066" y="6718"/>
                </a:lnTo>
                <a:lnTo>
                  <a:pt x="543921" y="2986"/>
                </a:lnTo>
                <a:lnTo>
                  <a:pt x="581467" y="1327"/>
                </a:lnTo>
                <a:lnTo>
                  <a:pt x="619321" y="589"/>
                </a:lnTo>
                <a:lnTo>
                  <a:pt x="657312" y="262"/>
                </a:lnTo>
                <a:lnTo>
                  <a:pt x="695364" y="117"/>
                </a:lnTo>
                <a:lnTo>
                  <a:pt x="733442" y="52"/>
                </a:lnTo>
                <a:lnTo>
                  <a:pt x="771532" y="23"/>
                </a:lnTo>
                <a:lnTo>
                  <a:pt x="809629" y="10"/>
                </a:lnTo>
                <a:lnTo>
                  <a:pt x="847727" y="5"/>
                </a:lnTo>
                <a:lnTo>
                  <a:pt x="885826" y="2"/>
                </a:lnTo>
                <a:lnTo>
                  <a:pt x="923925" y="0"/>
                </a:lnTo>
                <a:lnTo>
                  <a:pt x="959203" y="0"/>
                </a:lnTo>
                <a:lnTo>
                  <a:pt x="992521" y="0"/>
                </a:lnTo>
                <a:lnTo>
                  <a:pt x="1024968" y="0"/>
                </a:lnTo>
                <a:lnTo>
                  <a:pt x="1057028" y="2822"/>
                </a:lnTo>
                <a:lnTo>
                  <a:pt x="1102004" y="7539"/>
                </a:lnTo>
                <a:lnTo>
                  <a:pt x="1139320" y="11759"/>
                </a:lnTo>
                <a:lnTo>
                  <a:pt x="1176129" y="16889"/>
                </a:lnTo>
                <a:lnTo>
                  <a:pt x="1220805" y="18623"/>
                </a:lnTo>
                <a:lnTo>
                  <a:pt x="1251359" y="19025"/>
                </a:lnTo>
                <a:lnTo>
                  <a:pt x="124777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116">
            <a:extLst>
              <a:ext uri="{FF2B5EF4-FFF2-40B4-BE49-F238E27FC236}">
                <a16:creationId xmlns:a16="http://schemas.microsoft.com/office/drawing/2014/main" id="{307203D4-6163-DFF4-EEC6-79C8038329BF}"/>
              </a:ext>
            </a:extLst>
          </p:cNvPr>
          <p:cNvSpPr/>
          <p:nvPr>
            <p:custDataLst>
              <p:tags r:id="rId6"/>
            </p:custDataLst>
          </p:nvPr>
        </p:nvSpPr>
        <p:spPr>
          <a:xfrm>
            <a:off x="828675" y="5181600"/>
            <a:ext cx="1065567" cy="9526"/>
          </a:xfrm>
          <a:custGeom>
            <a:avLst/>
            <a:gdLst/>
            <a:ahLst/>
            <a:cxnLst/>
            <a:rect l="0" t="0" r="0" b="0"/>
            <a:pathLst>
              <a:path w="1065567" h="9526">
                <a:moveTo>
                  <a:pt x="0" y="9525"/>
                </a:moveTo>
                <a:lnTo>
                  <a:pt x="0" y="9525"/>
                </a:lnTo>
                <a:lnTo>
                  <a:pt x="0" y="4037"/>
                </a:lnTo>
                <a:lnTo>
                  <a:pt x="0" y="6381"/>
                </a:lnTo>
                <a:lnTo>
                  <a:pt x="0" y="3416"/>
                </a:lnTo>
                <a:lnTo>
                  <a:pt x="0" y="9224"/>
                </a:lnTo>
                <a:lnTo>
                  <a:pt x="0" y="3978"/>
                </a:lnTo>
                <a:lnTo>
                  <a:pt x="0" y="6354"/>
                </a:lnTo>
                <a:lnTo>
                  <a:pt x="0" y="3412"/>
                </a:lnTo>
                <a:lnTo>
                  <a:pt x="0" y="6185"/>
                </a:lnTo>
                <a:lnTo>
                  <a:pt x="0" y="3454"/>
                </a:lnTo>
                <a:lnTo>
                  <a:pt x="1058" y="2303"/>
                </a:lnTo>
                <a:lnTo>
                  <a:pt x="5057" y="1024"/>
                </a:lnTo>
                <a:lnTo>
                  <a:pt x="18314" y="303"/>
                </a:lnTo>
                <a:lnTo>
                  <a:pt x="64302" y="8227"/>
                </a:lnTo>
                <a:lnTo>
                  <a:pt x="104660" y="9142"/>
                </a:lnTo>
                <a:lnTo>
                  <a:pt x="151554" y="9449"/>
                </a:lnTo>
                <a:lnTo>
                  <a:pt x="188015" y="9502"/>
                </a:lnTo>
                <a:lnTo>
                  <a:pt x="225630" y="9519"/>
                </a:lnTo>
                <a:lnTo>
                  <a:pt x="264644" y="9523"/>
                </a:lnTo>
                <a:lnTo>
                  <a:pt x="309247" y="8466"/>
                </a:lnTo>
                <a:lnTo>
                  <a:pt x="340291" y="4469"/>
                </a:lnTo>
                <a:lnTo>
                  <a:pt x="374549" y="1986"/>
                </a:lnTo>
                <a:lnTo>
                  <a:pt x="409883" y="883"/>
                </a:lnTo>
                <a:lnTo>
                  <a:pt x="443226" y="392"/>
                </a:lnTo>
                <a:lnTo>
                  <a:pt x="478506" y="175"/>
                </a:lnTo>
                <a:lnTo>
                  <a:pt x="515353" y="78"/>
                </a:lnTo>
                <a:lnTo>
                  <a:pt x="552895" y="34"/>
                </a:lnTo>
                <a:lnTo>
                  <a:pt x="590748" y="17"/>
                </a:lnTo>
                <a:lnTo>
                  <a:pt x="628738" y="7"/>
                </a:lnTo>
                <a:lnTo>
                  <a:pt x="666789" y="3"/>
                </a:lnTo>
                <a:lnTo>
                  <a:pt x="702045" y="1"/>
                </a:lnTo>
                <a:lnTo>
                  <a:pt x="736412" y="0"/>
                </a:lnTo>
                <a:lnTo>
                  <a:pt x="772853" y="0"/>
                </a:lnTo>
                <a:lnTo>
                  <a:pt x="807393" y="0"/>
                </a:lnTo>
                <a:lnTo>
                  <a:pt x="853766" y="0"/>
                </a:lnTo>
                <a:lnTo>
                  <a:pt x="894318" y="0"/>
                </a:lnTo>
                <a:lnTo>
                  <a:pt x="938788" y="0"/>
                </a:lnTo>
                <a:lnTo>
                  <a:pt x="971806" y="0"/>
                </a:lnTo>
                <a:lnTo>
                  <a:pt x="1012078" y="1058"/>
                </a:lnTo>
                <a:lnTo>
                  <a:pt x="1057432" y="8642"/>
                </a:lnTo>
                <a:lnTo>
                  <a:pt x="1065566" y="9409"/>
                </a:lnTo>
                <a:lnTo>
                  <a:pt x="1057275"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117">
            <a:extLst>
              <a:ext uri="{FF2B5EF4-FFF2-40B4-BE49-F238E27FC236}">
                <a16:creationId xmlns:a16="http://schemas.microsoft.com/office/drawing/2014/main" id="{CE2C7D4C-17B0-A20B-AB22-8CE00FCA57BC}"/>
              </a:ext>
            </a:extLst>
          </p:cNvPr>
          <p:cNvSpPr/>
          <p:nvPr>
            <p:custDataLst>
              <p:tags r:id="rId7"/>
            </p:custDataLst>
          </p:nvPr>
        </p:nvSpPr>
        <p:spPr>
          <a:xfrm>
            <a:off x="4154224" y="5181600"/>
            <a:ext cx="1309546" cy="47626"/>
          </a:xfrm>
          <a:custGeom>
            <a:avLst/>
            <a:gdLst/>
            <a:ahLst/>
            <a:cxnLst/>
            <a:rect l="0" t="0" r="0" b="0"/>
            <a:pathLst>
              <a:path w="1309546" h="47626">
                <a:moveTo>
                  <a:pt x="8201" y="0"/>
                </a:moveTo>
                <a:lnTo>
                  <a:pt x="8201" y="0"/>
                </a:lnTo>
                <a:lnTo>
                  <a:pt x="0" y="0"/>
                </a:lnTo>
                <a:lnTo>
                  <a:pt x="8170" y="0"/>
                </a:lnTo>
                <a:lnTo>
                  <a:pt x="13248" y="5056"/>
                </a:lnTo>
                <a:lnTo>
                  <a:pt x="55759" y="11759"/>
                </a:lnTo>
                <a:lnTo>
                  <a:pt x="90026" y="16890"/>
                </a:lnTo>
                <a:lnTo>
                  <a:pt x="128048" y="21232"/>
                </a:lnTo>
                <a:lnTo>
                  <a:pt x="170712" y="26400"/>
                </a:lnTo>
                <a:lnTo>
                  <a:pt x="206369" y="27608"/>
                </a:lnTo>
                <a:lnTo>
                  <a:pt x="250244" y="28288"/>
                </a:lnTo>
                <a:lnTo>
                  <a:pt x="291114" y="28490"/>
                </a:lnTo>
                <a:lnTo>
                  <a:pt x="336267" y="28549"/>
                </a:lnTo>
                <a:lnTo>
                  <a:pt x="383160" y="28567"/>
                </a:lnTo>
                <a:lnTo>
                  <a:pt x="414739" y="28572"/>
                </a:lnTo>
                <a:lnTo>
                  <a:pt x="449235" y="28574"/>
                </a:lnTo>
                <a:lnTo>
                  <a:pt x="485733" y="29633"/>
                </a:lnTo>
                <a:lnTo>
                  <a:pt x="523120" y="33631"/>
                </a:lnTo>
                <a:lnTo>
                  <a:pt x="558082" y="36114"/>
                </a:lnTo>
                <a:lnTo>
                  <a:pt x="593376" y="37217"/>
                </a:lnTo>
                <a:lnTo>
                  <a:pt x="633755" y="37708"/>
                </a:lnTo>
                <a:lnTo>
                  <a:pt x="673576" y="37925"/>
                </a:lnTo>
                <a:lnTo>
                  <a:pt x="713498" y="38022"/>
                </a:lnTo>
                <a:lnTo>
                  <a:pt x="755936" y="38066"/>
                </a:lnTo>
                <a:lnTo>
                  <a:pt x="796669" y="38083"/>
                </a:lnTo>
                <a:lnTo>
                  <a:pt x="836998" y="38093"/>
                </a:lnTo>
                <a:lnTo>
                  <a:pt x="879616" y="38097"/>
                </a:lnTo>
                <a:lnTo>
                  <a:pt x="920432" y="38099"/>
                </a:lnTo>
                <a:lnTo>
                  <a:pt x="959737" y="38100"/>
                </a:lnTo>
                <a:lnTo>
                  <a:pt x="998373" y="38100"/>
                </a:lnTo>
                <a:lnTo>
                  <a:pt x="1033888" y="38100"/>
                </a:lnTo>
                <a:lnTo>
                  <a:pt x="1067312" y="37042"/>
                </a:lnTo>
                <a:lnTo>
                  <a:pt x="1114821" y="31555"/>
                </a:lnTo>
                <a:lnTo>
                  <a:pt x="1156179" y="29458"/>
                </a:lnTo>
                <a:lnTo>
                  <a:pt x="1194186" y="29895"/>
                </a:lnTo>
                <a:lnTo>
                  <a:pt x="1241653" y="36166"/>
                </a:lnTo>
                <a:lnTo>
                  <a:pt x="1287565" y="37845"/>
                </a:lnTo>
                <a:lnTo>
                  <a:pt x="1309545" y="38078"/>
                </a:lnTo>
                <a:lnTo>
                  <a:pt x="1295694" y="38100"/>
                </a:lnTo>
                <a:lnTo>
                  <a:pt x="1295155" y="39158"/>
                </a:lnTo>
                <a:lnTo>
                  <a:pt x="1294076"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118">
            <a:extLst>
              <a:ext uri="{FF2B5EF4-FFF2-40B4-BE49-F238E27FC236}">
                <a16:creationId xmlns:a16="http://schemas.microsoft.com/office/drawing/2014/main" id="{B70EC00F-06D6-CEBD-0DA8-6FEFC103FCD0}"/>
              </a:ext>
            </a:extLst>
          </p:cNvPr>
          <p:cNvSpPr/>
          <p:nvPr>
            <p:custDataLst>
              <p:tags r:id="rId8"/>
            </p:custDataLst>
          </p:nvPr>
        </p:nvSpPr>
        <p:spPr>
          <a:xfrm>
            <a:off x="6591300" y="5172075"/>
            <a:ext cx="1488027" cy="95124"/>
          </a:xfrm>
          <a:custGeom>
            <a:avLst/>
            <a:gdLst/>
            <a:ahLst/>
            <a:cxnLst/>
            <a:rect l="0" t="0" r="0" b="0"/>
            <a:pathLst>
              <a:path w="1488027" h="95124">
                <a:moveTo>
                  <a:pt x="0" y="0"/>
                </a:moveTo>
                <a:lnTo>
                  <a:pt x="0" y="0"/>
                </a:lnTo>
                <a:lnTo>
                  <a:pt x="0" y="5488"/>
                </a:lnTo>
                <a:lnTo>
                  <a:pt x="0" y="932"/>
                </a:lnTo>
                <a:lnTo>
                  <a:pt x="7604" y="6730"/>
                </a:lnTo>
                <a:lnTo>
                  <a:pt x="13257" y="8283"/>
                </a:lnTo>
                <a:lnTo>
                  <a:pt x="55928" y="9280"/>
                </a:lnTo>
                <a:lnTo>
                  <a:pt x="98886" y="10511"/>
                </a:lnTo>
                <a:lnTo>
                  <a:pt x="138896" y="16050"/>
                </a:lnTo>
                <a:lnTo>
                  <a:pt x="178621" y="18161"/>
                </a:lnTo>
                <a:lnTo>
                  <a:pt x="223434" y="18786"/>
                </a:lnTo>
                <a:lnTo>
                  <a:pt x="254526" y="18933"/>
                </a:lnTo>
                <a:lnTo>
                  <a:pt x="288806" y="18998"/>
                </a:lnTo>
                <a:lnTo>
                  <a:pt x="326266" y="20086"/>
                </a:lnTo>
                <a:lnTo>
                  <a:pt x="367609" y="24096"/>
                </a:lnTo>
                <a:lnTo>
                  <a:pt x="410680" y="26584"/>
                </a:lnTo>
                <a:lnTo>
                  <a:pt x="454516" y="27690"/>
                </a:lnTo>
                <a:lnTo>
                  <a:pt x="498693" y="28182"/>
                </a:lnTo>
                <a:lnTo>
                  <a:pt x="545844" y="31223"/>
                </a:lnTo>
                <a:lnTo>
                  <a:pt x="570271" y="33515"/>
                </a:lnTo>
                <a:lnTo>
                  <a:pt x="595023" y="35044"/>
                </a:lnTo>
                <a:lnTo>
                  <a:pt x="619990" y="36063"/>
                </a:lnTo>
                <a:lnTo>
                  <a:pt x="645102" y="36742"/>
                </a:lnTo>
                <a:lnTo>
                  <a:pt x="670309" y="37193"/>
                </a:lnTo>
                <a:lnTo>
                  <a:pt x="695582" y="37497"/>
                </a:lnTo>
                <a:lnTo>
                  <a:pt x="720896" y="37697"/>
                </a:lnTo>
                <a:lnTo>
                  <a:pt x="745181" y="37832"/>
                </a:lnTo>
                <a:lnTo>
                  <a:pt x="791919" y="37981"/>
                </a:lnTo>
                <a:lnTo>
                  <a:pt x="815814" y="39079"/>
                </a:lnTo>
                <a:lnTo>
                  <a:pt x="840209" y="40870"/>
                </a:lnTo>
                <a:lnTo>
                  <a:pt x="864939" y="43121"/>
                </a:lnTo>
                <a:lnTo>
                  <a:pt x="889893" y="44622"/>
                </a:lnTo>
                <a:lnTo>
                  <a:pt x="914995" y="45624"/>
                </a:lnTo>
                <a:lnTo>
                  <a:pt x="940197" y="46291"/>
                </a:lnTo>
                <a:lnTo>
                  <a:pt x="964406" y="47794"/>
                </a:lnTo>
                <a:lnTo>
                  <a:pt x="1011061" y="52286"/>
                </a:lnTo>
                <a:lnTo>
                  <a:pt x="1056491" y="57810"/>
                </a:lnTo>
                <a:lnTo>
                  <a:pt x="1101375" y="62735"/>
                </a:lnTo>
                <a:lnTo>
                  <a:pt x="1146020" y="64924"/>
                </a:lnTo>
                <a:lnTo>
                  <a:pt x="1187734" y="68719"/>
                </a:lnTo>
                <a:lnTo>
                  <a:pt x="1227441" y="72875"/>
                </a:lnTo>
                <a:lnTo>
                  <a:pt x="1266254" y="74722"/>
                </a:lnTo>
                <a:lnTo>
                  <a:pt x="1301849" y="78366"/>
                </a:lnTo>
                <a:lnTo>
                  <a:pt x="1348817" y="83545"/>
                </a:lnTo>
                <a:lnTo>
                  <a:pt x="1389544" y="87900"/>
                </a:lnTo>
                <a:lnTo>
                  <a:pt x="1436175" y="93799"/>
                </a:lnTo>
                <a:lnTo>
                  <a:pt x="1479979" y="95059"/>
                </a:lnTo>
                <a:lnTo>
                  <a:pt x="1485127" y="95123"/>
                </a:lnTo>
                <a:lnTo>
                  <a:pt x="1487502" y="93049"/>
                </a:lnTo>
                <a:lnTo>
                  <a:pt x="1488026" y="89549"/>
                </a:lnTo>
                <a:lnTo>
                  <a:pt x="1487318" y="85100"/>
                </a:lnTo>
                <a:lnTo>
                  <a:pt x="1484728" y="81075"/>
                </a:lnTo>
                <a:lnTo>
                  <a:pt x="1457325" y="666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i="1" dirty="0"/>
          </a:p>
          <a:p>
            <a:endParaRPr lang="en-US" i="1" dirty="0"/>
          </a:p>
          <a:p>
            <a:endParaRPr lang="en-US" i="1" dirty="0"/>
          </a:p>
          <a:p>
            <a:endParaRPr lang="en-US" i="1" dirty="0"/>
          </a:p>
          <a:p>
            <a:endParaRPr lang="en-US" i="1" dirty="0"/>
          </a:p>
          <a:p>
            <a:endParaRPr lang="en-US" i="1" dirty="0"/>
          </a:p>
          <a:p>
            <a:r>
              <a:rPr lang="en-US" dirty="0"/>
              <a:t> </a:t>
            </a:r>
            <a:endParaRPr lang="en-US" i="1" dirty="0"/>
          </a:p>
          <a:p>
            <a:pPr algn="ctr"/>
            <a:r>
              <a:rPr lang="en-US" i="1" dirty="0"/>
              <a:t>x</a:t>
            </a:r>
            <a:r>
              <a:rPr lang="en-US" baseline="-25000" dirty="0"/>
              <a:t>1</a:t>
            </a:r>
            <a:r>
              <a:rPr lang="en-US" dirty="0"/>
              <a:t> </a:t>
            </a:r>
            <a:r>
              <a:rPr lang="en-US" dirty="0">
                <a:latin typeface="Symbol" pitchFamily="98" charset="2"/>
              </a:rPr>
              <a:t>=</a:t>
            </a:r>
            <a:r>
              <a:rPr lang="en-US" i="1" dirty="0"/>
              <a:t> number of households 	</a:t>
            </a:r>
          </a:p>
        </p:txBody>
      </p:sp>
      <p:graphicFrame>
        <p:nvGraphicFramePr>
          <p:cNvPr id="4" name="object 3"/>
          <p:cNvGraphicFramePr>
            <a:graphicFrameLocks noGrp="1"/>
          </p:cNvGraphicFramePr>
          <p:nvPr/>
        </p:nvGraphicFramePr>
        <p:xfrm>
          <a:off x="762000" y="1261145"/>
          <a:ext cx="7543800" cy="2992143"/>
        </p:xfrm>
        <a:graphic>
          <a:graphicData uri="http://schemas.openxmlformats.org/drawingml/2006/table">
            <a:tbl>
              <a:tblPr firstRow="1" bandRow="1">
                <a:tableStyleId>{5C22544A-7EE6-4342-B048-85BDC9FD1C3A}</a:tableStyleId>
              </a:tblPr>
              <a:tblGrid>
                <a:gridCol w="685801">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gridCol w="2819399">
                  <a:extLst>
                    <a:ext uri="{9D8B030D-6E8A-4147-A177-3AD203B41FA5}">
                      <a16:colId xmlns:a16="http://schemas.microsoft.com/office/drawing/2014/main" val="20003"/>
                    </a:ext>
                  </a:extLst>
                </a:gridCol>
              </a:tblGrid>
              <a:tr h="381000">
                <a:tc gridSpan="4">
                  <a:txBody>
                    <a:bodyPr/>
                    <a:lstStyle/>
                    <a:p>
                      <a:pPr marR="41275" algn="ctr">
                        <a:lnSpc>
                          <a:spcPct val="100000"/>
                        </a:lnSpc>
                      </a:pPr>
                      <a:r>
                        <a:rPr lang="en-US" sz="2000" dirty="0">
                          <a:latin typeface="+mj-lt"/>
                          <a:cs typeface="Roboto Condensed"/>
                        </a:rPr>
                        <a:t>Shop Data</a:t>
                      </a:r>
                      <a:endParaRPr sz="2000" dirty="0">
                        <a:latin typeface="+mj-lt"/>
                        <a:cs typeface="Roboto Condensed"/>
                      </a:endParaRPr>
                    </a:p>
                  </a:txBody>
                  <a:tcPr marL="0" marR="0" marT="3810" marB="0"/>
                </a:tc>
                <a:tc hMerge="1">
                  <a:txBody>
                    <a:bodyPr/>
                    <a:lstStyle/>
                    <a:p>
                      <a:pPr marL="12065" algn="ctr">
                        <a:lnSpc>
                          <a:spcPct val="100000"/>
                        </a:lnSpc>
                      </a:pPr>
                      <a:endParaRPr sz="2000" dirty="0">
                        <a:latin typeface="Roboto Condensed"/>
                        <a:cs typeface="Roboto Condensed"/>
                      </a:endParaRPr>
                    </a:p>
                  </a:txBody>
                  <a:tcPr marL="0" marR="0" marT="3810" marB="0"/>
                </a:tc>
                <a:tc hMerge="1">
                  <a:txBody>
                    <a:bodyPr/>
                    <a:lstStyle/>
                    <a:p>
                      <a:pPr marL="59055" marR="40005" indent="220979" algn="ctr">
                        <a:lnSpc>
                          <a:spcPct val="110000"/>
                        </a:lnSpc>
                        <a:spcBef>
                          <a:spcPts val="30"/>
                        </a:spcBef>
                      </a:pPr>
                      <a:endParaRPr sz="2000" dirty="0">
                        <a:latin typeface="Roboto Condensed"/>
                        <a:cs typeface="Roboto Condensed"/>
                      </a:endParaRPr>
                    </a:p>
                  </a:txBody>
                  <a:tcPr marL="0" marR="0" marT="3810" marB="0"/>
                </a:tc>
                <a:tc hMerge="1">
                  <a:txBody>
                    <a:bodyPr/>
                    <a:lstStyle/>
                    <a:p>
                      <a:pPr marL="349885" marR="67945" indent="-262255" algn="ctr">
                        <a:lnSpc>
                          <a:spcPct val="110000"/>
                        </a:lnSpc>
                        <a:spcBef>
                          <a:spcPts val="30"/>
                        </a:spcBef>
                      </a:pPr>
                      <a:endParaRPr sz="2000" dirty="0">
                        <a:latin typeface="Roboto Condensed"/>
                        <a:cs typeface="Roboto Condensed"/>
                      </a:endParaRPr>
                    </a:p>
                  </a:txBody>
                  <a:tcPr marL="0" marR="0" marT="3810" marB="0"/>
                </a:tc>
                <a:extLst>
                  <a:ext uri="{0D108BD9-81ED-4DB2-BD59-A6C34878D82A}">
                    <a16:rowId xmlns:a16="http://schemas.microsoft.com/office/drawing/2014/main" val="10000"/>
                  </a:ext>
                </a:extLst>
              </a:tr>
              <a:tr h="744407">
                <a:tc>
                  <a:txBody>
                    <a:bodyPr/>
                    <a:lstStyle/>
                    <a:p>
                      <a:pPr algn="ctr">
                        <a:lnSpc>
                          <a:spcPct val="100000"/>
                        </a:lnSpc>
                        <a:spcBef>
                          <a:spcPts val="30"/>
                        </a:spcBef>
                      </a:pPr>
                      <a:endParaRPr sz="2000" b="1" dirty="0">
                        <a:solidFill>
                          <a:srgbClr val="000000"/>
                        </a:solidFill>
                      </a:endParaRPr>
                    </a:p>
                    <a:p>
                      <a:pPr marR="41275" algn="ctr">
                        <a:lnSpc>
                          <a:spcPct val="100000"/>
                        </a:lnSpc>
                      </a:pPr>
                      <a:r>
                        <a:rPr sz="2000" b="1" spc="-5" dirty="0">
                          <a:solidFill>
                            <a:srgbClr val="000000"/>
                          </a:solidFill>
                        </a:rPr>
                        <a:t>Shop</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marL="12065" algn="ctr">
                        <a:lnSpc>
                          <a:spcPct val="100000"/>
                        </a:lnSpc>
                      </a:pPr>
                      <a:r>
                        <a:rPr sz="2000" b="1" dirty="0">
                          <a:solidFill>
                            <a:srgbClr val="000000"/>
                          </a:solidFill>
                        </a:rPr>
                        <a:t>Location</a:t>
                      </a:r>
                      <a:endParaRPr sz="2000" b="1" dirty="0">
                        <a:solidFill>
                          <a:srgbClr val="000000"/>
                        </a:solidFill>
                        <a:latin typeface="Roboto Condensed"/>
                        <a:cs typeface="Roboto Condensed"/>
                      </a:endParaRPr>
                    </a:p>
                  </a:txBody>
                  <a:tcPr marL="0" marR="0" marT="3810" marB="0"/>
                </a:tc>
                <a:tc>
                  <a:txBody>
                    <a:bodyPr/>
                    <a:lstStyle/>
                    <a:p>
                      <a:pPr marL="59055" marR="40005" indent="220979" algn="ctr">
                        <a:lnSpc>
                          <a:spcPct val="110000"/>
                        </a:lnSpc>
                        <a:spcBef>
                          <a:spcPts val="30"/>
                        </a:spcBef>
                      </a:pPr>
                      <a:r>
                        <a:rPr sz="2000" b="1" spc="-10" dirty="0">
                          <a:solidFill>
                            <a:srgbClr val="000000"/>
                          </a:solidFill>
                        </a:rPr>
                        <a:t>Annual </a:t>
                      </a:r>
                      <a:r>
                        <a:rPr sz="2000" b="1" dirty="0">
                          <a:solidFill>
                            <a:srgbClr val="000000"/>
                          </a:solidFill>
                        </a:rPr>
                        <a:t>Return  </a:t>
                      </a:r>
                      <a:r>
                        <a:rPr sz="2000" b="1" spc="-5" dirty="0">
                          <a:solidFill>
                            <a:srgbClr val="000000"/>
                          </a:solidFill>
                        </a:rPr>
                        <a:t>(Thousands </a:t>
                      </a:r>
                      <a:r>
                        <a:rPr sz="2000" b="1" dirty="0">
                          <a:solidFill>
                            <a:srgbClr val="000000"/>
                          </a:solidFill>
                        </a:rPr>
                        <a:t>of</a:t>
                      </a:r>
                      <a:r>
                        <a:rPr sz="2000" b="1" spc="-85" dirty="0">
                          <a:solidFill>
                            <a:srgbClr val="000000"/>
                          </a:solidFill>
                        </a:rPr>
                        <a:t> </a:t>
                      </a:r>
                      <a:r>
                        <a:rPr sz="2000" b="1" dirty="0">
                          <a:solidFill>
                            <a:srgbClr val="000000"/>
                          </a:solidFill>
                        </a:rPr>
                        <a:t>Dollars)</a:t>
                      </a:r>
                      <a:endParaRPr sz="2000" b="1" dirty="0">
                        <a:solidFill>
                          <a:srgbClr val="000000"/>
                        </a:solidFill>
                        <a:latin typeface="Roboto Condensed"/>
                        <a:cs typeface="Roboto Condensed"/>
                      </a:endParaRPr>
                    </a:p>
                  </a:txBody>
                  <a:tcPr marL="0" marR="0" marT="3810" marB="0"/>
                </a:tc>
                <a:tc>
                  <a:txBody>
                    <a:bodyPr/>
                    <a:lstStyle/>
                    <a:p>
                      <a:pPr marL="349885" marR="67945" indent="-262255" algn="ctr">
                        <a:lnSpc>
                          <a:spcPct val="110000"/>
                        </a:lnSpc>
                        <a:spcBef>
                          <a:spcPts val="30"/>
                        </a:spcBef>
                      </a:pPr>
                      <a:r>
                        <a:rPr sz="2000" b="1" spc="-5" dirty="0">
                          <a:solidFill>
                            <a:srgbClr val="000000"/>
                          </a:solidFill>
                        </a:rPr>
                        <a:t>Number </a:t>
                      </a:r>
                      <a:r>
                        <a:rPr sz="2000" b="1" dirty="0">
                          <a:solidFill>
                            <a:srgbClr val="000000"/>
                          </a:solidFill>
                        </a:rPr>
                        <a:t>of</a:t>
                      </a:r>
                      <a:r>
                        <a:rPr sz="2000" b="1" spc="-90" dirty="0">
                          <a:solidFill>
                            <a:srgbClr val="000000"/>
                          </a:solidFill>
                        </a:rPr>
                        <a:t> </a:t>
                      </a:r>
                      <a:r>
                        <a:rPr sz="2000" b="1" dirty="0">
                          <a:solidFill>
                            <a:srgbClr val="000000"/>
                          </a:solidFill>
                        </a:rPr>
                        <a:t>Households  </a:t>
                      </a:r>
                      <a:r>
                        <a:rPr sz="2000" b="1" spc="-5" dirty="0">
                          <a:solidFill>
                            <a:srgbClr val="000000"/>
                          </a:solidFill>
                        </a:rPr>
                        <a:t>(Thousands)</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30339">
                <a:tc>
                  <a:txBody>
                    <a:bodyPr/>
                    <a:lstStyle/>
                    <a:p>
                      <a:pPr marR="4064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Mall</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185.69</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163</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8509">
                <a:tc>
                  <a:txBody>
                    <a:bodyPr/>
                    <a:lstStyle/>
                    <a:p>
                      <a:pPr marR="40640" algn="ctr">
                        <a:lnSpc>
                          <a:spcPct val="100000"/>
                        </a:lnSpc>
                        <a:spcBef>
                          <a:spcPts val="5"/>
                        </a:spcBef>
                      </a:pPr>
                      <a:r>
                        <a:rPr sz="2000" dirty="0">
                          <a:solidFill>
                            <a:srgbClr val="000000"/>
                          </a:solidFill>
                        </a:rPr>
                        <a:t>2</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dirty="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3.00</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15</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3"/>
                  </a:ext>
                </a:extLst>
              </a:tr>
              <a:tr h="308509">
                <a:tc>
                  <a:txBody>
                    <a:bodyPr/>
                    <a:lstStyle/>
                    <a:p>
                      <a:pPr marR="40640" algn="ctr">
                        <a:lnSpc>
                          <a:spcPct val="100000"/>
                        </a:lnSpc>
                        <a:spcBef>
                          <a:spcPts val="5"/>
                        </a:spcBef>
                      </a:pPr>
                      <a:r>
                        <a:rPr sz="2000" dirty="0">
                          <a:solidFill>
                            <a:srgbClr val="000000"/>
                          </a:solidFill>
                        </a:rPr>
                        <a:t>3</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45.81</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32</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4"/>
                  </a:ext>
                </a:extLst>
              </a:tr>
              <a:tr h="308509">
                <a:tc>
                  <a:txBody>
                    <a:bodyPr/>
                    <a:lstStyle/>
                    <a:p>
                      <a:pPr marR="40640" algn="ctr">
                        <a:lnSpc>
                          <a:spcPct val="100000"/>
                        </a:lnSpc>
                        <a:spcBef>
                          <a:spcPts val="5"/>
                        </a:spcBef>
                      </a:pPr>
                      <a:r>
                        <a:rPr sz="2000" dirty="0">
                          <a:solidFill>
                            <a:srgbClr val="000000"/>
                          </a:solidFill>
                        </a:rPr>
                        <a:t>4</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137.07</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108</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5"/>
                  </a:ext>
                </a:extLst>
              </a:tr>
              <a:tr h="285727">
                <a:tc>
                  <a:txBody>
                    <a:bodyPr/>
                    <a:lstStyle/>
                    <a:p>
                      <a:pPr marR="40640" algn="ctr">
                        <a:lnSpc>
                          <a:spcPct val="100000"/>
                        </a:lnSpc>
                        <a:spcBef>
                          <a:spcPts val="5"/>
                        </a:spcBef>
                      </a:pPr>
                      <a:r>
                        <a:rPr sz="2000" dirty="0">
                          <a:solidFill>
                            <a:srgbClr val="000000"/>
                          </a:solidFill>
                        </a:rPr>
                        <a:t>5</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7.36</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20</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6"/>
                  </a:ext>
                </a:extLst>
              </a:tr>
              <a:tr h="285727">
                <a:tc gridSpan="4">
                  <a:txBody>
                    <a:bodyPr/>
                    <a:lstStyle/>
                    <a:p>
                      <a:pPr marR="40640" algn="ctr">
                        <a:lnSpc>
                          <a:spcPct val="100000"/>
                        </a:lnSpc>
                        <a:spcBef>
                          <a:spcPts val="5"/>
                        </a:spcBef>
                      </a:pPr>
                      <a:r>
                        <a:rPr lang="en-US" sz="2000" dirty="0">
                          <a:solidFill>
                            <a:srgbClr val="000000"/>
                          </a:solidFill>
                          <a:latin typeface="STIX"/>
                          <a:cs typeface="STIX"/>
                        </a:rPr>
                        <a:t>. . .</a:t>
                      </a:r>
                      <a:endParaRPr sz="2000" dirty="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dirty="0">
                        <a:solidFill>
                          <a:srgbClr val="000000"/>
                        </a:solidFill>
                        <a:latin typeface="STIX"/>
                        <a:cs typeface="STIX"/>
                      </a:endParaRPr>
                    </a:p>
                  </a:txBody>
                  <a:tcPr marL="0" marR="0" marT="635" marB="0"/>
                </a:tc>
                <a:tc hMerge="1">
                  <a:txBody>
                    <a:bodyPr/>
                    <a:lstStyle/>
                    <a:p>
                      <a:pPr marL="11430" algn="ctr">
                        <a:lnSpc>
                          <a:spcPct val="100000"/>
                        </a:lnSpc>
                        <a:spcBef>
                          <a:spcPts val="5"/>
                        </a:spcBef>
                      </a:pP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Three locations</a:t>
            </a:r>
          </a:p>
        </p:txBody>
      </p:sp>
      <p:grpSp>
        <p:nvGrpSpPr>
          <p:cNvPr id="347" name="SMARTInkShape-Group434">
            <a:extLst>
              <a:ext uri="{FF2B5EF4-FFF2-40B4-BE49-F238E27FC236}">
                <a16:creationId xmlns:a16="http://schemas.microsoft.com/office/drawing/2014/main" id="{B326149F-7AEC-5D2C-C053-C9ABE08AADBF}"/>
              </a:ext>
            </a:extLst>
          </p:cNvPr>
          <p:cNvGrpSpPr/>
          <p:nvPr/>
        </p:nvGrpSpPr>
        <p:grpSpPr>
          <a:xfrm>
            <a:off x="5250183" y="4487985"/>
            <a:ext cx="598168" cy="179266"/>
            <a:chOff x="5250183" y="4487985"/>
            <a:chExt cx="598168" cy="179266"/>
          </a:xfrm>
        </p:grpSpPr>
        <p:sp>
          <p:nvSpPr>
            <p:cNvPr id="343" name="SMARTInkShape-2119">
              <a:extLst>
                <a:ext uri="{FF2B5EF4-FFF2-40B4-BE49-F238E27FC236}">
                  <a16:creationId xmlns:a16="http://schemas.microsoft.com/office/drawing/2014/main" id="{83B98221-FB7D-1742-98BB-7FF0EA715C08}"/>
                </a:ext>
              </a:extLst>
            </p:cNvPr>
            <p:cNvSpPr/>
            <p:nvPr>
              <p:custDataLst>
                <p:tags r:id="rId90"/>
              </p:custDataLst>
            </p:nvPr>
          </p:nvSpPr>
          <p:spPr>
            <a:xfrm>
              <a:off x="5429250" y="4648200"/>
              <a:ext cx="9526" cy="19051"/>
            </a:xfrm>
            <a:custGeom>
              <a:avLst/>
              <a:gdLst/>
              <a:ahLst/>
              <a:cxnLst/>
              <a:rect l="0" t="0" r="0" b="0"/>
              <a:pathLst>
                <a:path w="9526" h="19051">
                  <a:moveTo>
                    <a:pt x="0" y="19050"/>
                  </a:moveTo>
                  <a:lnTo>
                    <a:pt x="0" y="19050"/>
                  </a:lnTo>
                  <a:lnTo>
                    <a:pt x="0" y="964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120">
              <a:extLst>
                <a:ext uri="{FF2B5EF4-FFF2-40B4-BE49-F238E27FC236}">
                  <a16:creationId xmlns:a16="http://schemas.microsoft.com/office/drawing/2014/main" id="{945567DE-F623-D930-B64E-19BA3D94BA1C}"/>
                </a:ext>
              </a:extLst>
            </p:cNvPr>
            <p:cNvSpPr/>
            <p:nvPr>
              <p:custDataLst>
                <p:tags r:id="rId91"/>
              </p:custDataLst>
            </p:nvPr>
          </p:nvSpPr>
          <p:spPr>
            <a:xfrm>
              <a:off x="5543550" y="4510066"/>
              <a:ext cx="228601" cy="154717"/>
            </a:xfrm>
            <a:custGeom>
              <a:avLst/>
              <a:gdLst/>
              <a:ahLst/>
              <a:cxnLst/>
              <a:rect l="0" t="0" r="0" b="0"/>
              <a:pathLst>
                <a:path w="228601" h="154717">
                  <a:moveTo>
                    <a:pt x="0" y="52409"/>
                  </a:moveTo>
                  <a:lnTo>
                    <a:pt x="0" y="52409"/>
                  </a:lnTo>
                  <a:lnTo>
                    <a:pt x="0" y="47352"/>
                  </a:lnTo>
                  <a:lnTo>
                    <a:pt x="1058" y="45863"/>
                  </a:lnTo>
                  <a:lnTo>
                    <a:pt x="2822" y="44870"/>
                  </a:lnTo>
                  <a:lnTo>
                    <a:pt x="5056" y="44208"/>
                  </a:lnTo>
                  <a:lnTo>
                    <a:pt x="6545" y="42708"/>
                  </a:lnTo>
                  <a:lnTo>
                    <a:pt x="9132" y="34799"/>
                  </a:lnTo>
                  <a:lnTo>
                    <a:pt x="4352" y="43898"/>
                  </a:lnTo>
                  <a:lnTo>
                    <a:pt x="860" y="66995"/>
                  </a:lnTo>
                  <a:lnTo>
                    <a:pt x="1134" y="110866"/>
                  </a:lnTo>
                  <a:lnTo>
                    <a:pt x="11762" y="137839"/>
                  </a:lnTo>
                  <a:lnTo>
                    <a:pt x="17610" y="145719"/>
                  </a:lnTo>
                  <a:lnTo>
                    <a:pt x="21233" y="146797"/>
                  </a:lnTo>
                  <a:lnTo>
                    <a:pt x="32181" y="147489"/>
                  </a:lnTo>
                  <a:lnTo>
                    <a:pt x="41114" y="141939"/>
                  </a:lnTo>
                  <a:lnTo>
                    <a:pt x="51081" y="132417"/>
                  </a:lnTo>
                  <a:lnTo>
                    <a:pt x="84319" y="87204"/>
                  </a:lnTo>
                  <a:lnTo>
                    <a:pt x="102364" y="52775"/>
                  </a:lnTo>
                  <a:lnTo>
                    <a:pt x="104299" y="44839"/>
                  </a:lnTo>
                  <a:lnTo>
                    <a:pt x="104457" y="45245"/>
                  </a:lnTo>
                  <a:lnTo>
                    <a:pt x="104634" y="48519"/>
                  </a:lnTo>
                  <a:lnTo>
                    <a:pt x="107536" y="53502"/>
                  </a:lnTo>
                  <a:lnTo>
                    <a:pt x="109790" y="56313"/>
                  </a:lnTo>
                  <a:lnTo>
                    <a:pt x="112295" y="65080"/>
                  </a:lnTo>
                  <a:lnTo>
                    <a:pt x="121663" y="107849"/>
                  </a:lnTo>
                  <a:lnTo>
                    <a:pt x="122384" y="114769"/>
                  </a:lnTo>
                  <a:lnTo>
                    <a:pt x="128829" y="128102"/>
                  </a:lnTo>
                  <a:lnTo>
                    <a:pt x="138749" y="140025"/>
                  </a:lnTo>
                  <a:lnTo>
                    <a:pt x="155175" y="151630"/>
                  </a:lnTo>
                  <a:lnTo>
                    <a:pt x="163511" y="154716"/>
                  </a:lnTo>
                  <a:lnTo>
                    <a:pt x="166157" y="154480"/>
                  </a:lnTo>
                  <a:lnTo>
                    <a:pt x="167923" y="153264"/>
                  </a:lnTo>
                  <a:lnTo>
                    <a:pt x="184502" y="116416"/>
                  </a:lnTo>
                  <a:lnTo>
                    <a:pt x="196919" y="73911"/>
                  </a:lnTo>
                  <a:lnTo>
                    <a:pt x="208302" y="28674"/>
                  </a:lnTo>
                  <a:lnTo>
                    <a:pt x="208995" y="16813"/>
                  </a:lnTo>
                  <a:lnTo>
                    <a:pt x="210238" y="12803"/>
                  </a:lnTo>
                  <a:lnTo>
                    <a:pt x="212125" y="10131"/>
                  </a:lnTo>
                  <a:lnTo>
                    <a:pt x="214442" y="8348"/>
                  </a:lnTo>
                  <a:lnTo>
                    <a:pt x="217016" y="3546"/>
                  </a:lnTo>
                  <a:lnTo>
                    <a:pt x="217703" y="784"/>
                  </a:lnTo>
                  <a:lnTo>
                    <a:pt x="219219" y="0"/>
                  </a:lnTo>
                  <a:lnTo>
                    <a:pt x="228600" y="4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121">
              <a:extLst>
                <a:ext uri="{FF2B5EF4-FFF2-40B4-BE49-F238E27FC236}">
                  <a16:creationId xmlns:a16="http://schemas.microsoft.com/office/drawing/2014/main" id="{1B443186-3595-8DFC-A7B7-1BB3BF9E1285}"/>
                </a:ext>
              </a:extLst>
            </p:cNvPr>
            <p:cNvSpPr/>
            <p:nvPr>
              <p:custDataLst>
                <p:tags r:id="rId92"/>
              </p:custDataLst>
            </p:nvPr>
          </p:nvSpPr>
          <p:spPr>
            <a:xfrm>
              <a:off x="5829300" y="464820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122">
              <a:extLst>
                <a:ext uri="{FF2B5EF4-FFF2-40B4-BE49-F238E27FC236}">
                  <a16:creationId xmlns:a16="http://schemas.microsoft.com/office/drawing/2014/main" id="{FF0AC636-A7A6-30E2-CBA2-12B50AC3A848}"/>
                </a:ext>
              </a:extLst>
            </p:cNvPr>
            <p:cNvSpPr/>
            <p:nvPr>
              <p:custDataLst>
                <p:tags r:id="rId93"/>
              </p:custDataLst>
            </p:nvPr>
          </p:nvSpPr>
          <p:spPr>
            <a:xfrm>
              <a:off x="5250183" y="4487985"/>
              <a:ext cx="148382" cy="176572"/>
            </a:xfrm>
            <a:custGeom>
              <a:avLst/>
              <a:gdLst/>
              <a:ahLst/>
              <a:cxnLst/>
              <a:rect l="0" t="0" r="0" b="0"/>
              <a:pathLst>
                <a:path w="148382" h="176572">
                  <a:moveTo>
                    <a:pt x="74292" y="74490"/>
                  </a:moveTo>
                  <a:lnTo>
                    <a:pt x="74292" y="74490"/>
                  </a:lnTo>
                  <a:lnTo>
                    <a:pt x="79348" y="74490"/>
                  </a:lnTo>
                  <a:lnTo>
                    <a:pt x="84653" y="71668"/>
                  </a:lnTo>
                  <a:lnTo>
                    <a:pt x="87549" y="69433"/>
                  </a:lnTo>
                  <a:lnTo>
                    <a:pt x="90767" y="64129"/>
                  </a:lnTo>
                  <a:lnTo>
                    <a:pt x="93192" y="47747"/>
                  </a:lnTo>
                  <a:lnTo>
                    <a:pt x="93328" y="32819"/>
                  </a:lnTo>
                  <a:lnTo>
                    <a:pt x="92274" y="30834"/>
                  </a:lnTo>
                  <a:lnTo>
                    <a:pt x="90514" y="29511"/>
                  </a:lnTo>
                  <a:lnTo>
                    <a:pt x="85735" y="28041"/>
                  </a:lnTo>
                  <a:lnTo>
                    <a:pt x="76008" y="27020"/>
                  </a:lnTo>
                  <a:lnTo>
                    <a:pt x="36582" y="48337"/>
                  </a:lnTo>
                  <a:lnTo>
                    <a:pt x="14280" y="76275"/>
                  </a:lnTo>
                  <a:lnTo>
                    <a:pt x="4534" y="96891"/>
                  </a:lnTo>
                  <a:lnTo>
                    <a:pt x="0" y="128165"/>
                  </a:lnTo>
                  <a:lnTo>
                    <a:pt x="4585" y="146323"/>
                  </a:lnTo>
                  <a:lnTo>
                    <a:pt x="13677" y="160391"/>
                  </a:lnTo>
                  <a:lnTo>
                    <a:pt x="24774" y="170171"/>
                  </a:lnTo>
                  <a:lnTo>
                    <a:pt x="58092" y="176571"/>
                  </a:lnTo>
                  <a:lnTo>
                    <a:pt x="91365" y="173411"/>
                  </a:lnTo>
                  <a:lnTo>
                    <a:pt x="116275" y="165771"/>
                  </a:lnTo>
                  <a:lnTo>
                    <a:pt x="127524" y="157040"/>
                  </a:lnTo>
                  <a:lnTo>
                    <a:pt x="136051" y="145045"/>
                  </a:lnTo>
                  <a:lnTo>
                    <a:pt x="145742" y="121501"/>
                  </a:lnTo>
                  <a:lnTo>
                    <a:pt x="148381" y="107378"/>
                  </a:lnTo>
                  <a:lnTo>
                    <a:pt x="139754" y="77414"/>
                  </a:lnTo>
                  <a:lnTo>
                    <a:pt x="111814" y="30073"/>
                  </a:lnTo>
                  <a:lnTo>
                    <a:pt x="99435" y="17707"/>
                  </a:lnTo>
                  <a:lnTo>
                    <a:pt x="61569" y="2137"/>
                  </a:lnTo>
                  <a:lnTo>
                    <a:pt x="48883" y="0"/>
                  </a:lnTo>
                  <a:lnTo>
                    <a:pt x="43594" y="1547"/>
                  </a:lnTo>
                  <a:lnTo>
                    <a:pt x="26667" y="173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7" name="SMARTInkShape-Group435">
            <a:extLst>
              <a:ext uri="{FF2B5EF4-FFF2-40B4-BE49-F238E27FC236}">
                <a16:creationId xmlns:a16="http://schemas.microsoft.com/office/drawing/2014/main" id="{2D620912-042C-3E27-6C45-E19F3DF34524}"/>
              </a:ext>
            </a:extLst>
          </p:cNvPr>
          <p:cNvGrpSpPr/>
          <p:nvPr/>
        </p:nvGrpSpPr>
        <p:grpSpPr>
          <a:xfrm>
            <a:off x="5972900" y="3905250"/>
            <a:ext cx="1083732" cy="272387"/>
            <a:chOff x="5972900" y="3905250"/>
            <a:chExt cx="1083732" cy="272387"/>
          </a:xfrm>
        </p:grpSpPr>
        <p:sp>
          <p:nvSpPr>
            <p:cNvPr id="348" name="SMARTInkShape-2123">
              <a:extLst>
                <a:ext uri="{FF2B5EF4-FFF2-40B4-BE49-F238E27FC236}">
                  <a16:creationId xmlns:a16="http://schemas.microsoft.com/office/drawing/2014/main" id="{368CC122-5F78-2D3F-C36B-9C85147C2210}"/>
                </a:ext>
              </a:extLst>
            </p:cNvPr>
            <p:cNvSpPr/>
            <p:nvPr>
              <p:custDataLst>
                <p:tags r:id="rId81"/>
              </p:custDataLst>
            </p:nvPr>
          </p:nvSpPr>
          <p:spPr>
            <a:xfrm>
              <a:off x="5972900" y="3905250"/>
              <a:ext cx="94133" cy="250511"/>
            </a:xfrm>
            <a:custGeom>
              <a:avLst/>
              <a:gdLst/>
              <a:ahLst/>
              <a:cxnLst/>
              <a:rect l="0" t="0" r="0" b="0"/>
              <a:pathLst>
                <a:path w="94133" h="250511">
                  <a:moveTo>
                    <a:pt x="85000" y="171450"/>
                  </a:moveTo>
                  <a:lnTo>
                    <a:pt x="85000" y="171450"/>
                  </a:lnTo>
                  <a:lnTo>
                    <a:pt x="90056" y="171450"/>
                  </a:lnTo>
                  <a:lnTo>
                    <a:pt x="91545" y="170392"/>
                  </a:lnTo>
                  <a:lnTo>
                    <a:pt x="92539" y="168628"/>
                  </a:lnTo>
                  <a:lnTo>
                    <a:pt x="94132" y="158193"/>
                  </a:lnTo>
                  <a:lnTo>
                    <a:pt x="89352" y="144004"/>
                  </a:lnTo>
                  <a:lnTo>
                    <a:pt x="78034" y="124392"/>
                  </a:lnTo>
                  <a:lnTo>
                    <a:pt x="77181" y="121028"/>
                  </a:lnTo>
                  <a:lnTo>
                    <a:pt x="73438" y="119843"/>
                  </a:lnTo>
                  <a:lnTo>
                    <a:pt x="60811" y="121350"/>
                  </a:lnTo>
                  <a:lnTo>
                    <a:pt x="47438" y="128369"/>
                  </a:lnTo>
                  <a:lnTo>
                    <a:pt x="34439" y="140662"/>
                  </a:lnTo>
                  <a:lnTo>
                    <a:pt x="11670" y="180224"/>
                  </a:lnTo>
                  <a:lnTo>
                    <a:pt x="2947" y="206506"/>
                  </a:lnTo>
                  <a:lnTo>
                    <a:pt x="0" y="234348"/>
                  </a:lnTo>
                  <a:lnTo>
                    <a:pt x="2419" y="244561"/>
                  </a:lnTo>
                  <a:lnTo>
                    <a:pt x="4546" y="248766"/>
                  </a:lnTo>
                  <a:lnTo>
                    <a:pt x="8082" y="250510"/>
                  </a:lnTo>
                  <a:lnTo>
                    <a:pt x="17652" y="249627"/>
                  </a:lnTo>
                  <a:lnTo>
                    <a:pt x="39998" y="238123"/>
                  </a:lnTo>
                  <a:lnTo>
                    <a:pt x="51947" y="221543"/>
                  </a:lnTo>
                  <a:lnTo>
                    <a:pt x="59727" y="200064"/>
                  </a:lnTo>
                  <a:lnTo>
                    <a:pt x="64721" y="154603"/>
                  </a:lnTo>
                  <a:lnTo>
                    <a:pt x="65586" y="113189"/>
                  </a:lnTo>
                  <a:lnTo>
                    <a:pt x="65788" y="76765"/>
                  </a:lnTo>
                  <a:lnTo>
                    <a:pt x="65902" y="30741"/>
                  </a:lnTo>
                  <a:lnTo>
                    <a:pt x="65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2124">
              <a:extLst>
                <a:ext uri="{FF2B5EF4-FFF2-40B4-BE49-F238E27FC236}">
                  <a16:creationId xmlns:a16="http://schemas.microsoft.com/office/drawing/2014/main" id="{945A5A51-8F95-B5BE-2595-1D0570A94822}"/>
                </a:ext>
              </a:extLst>
            </p:cNvPr>
            <p:cNvSpPr/>
            <p:nvPr>
              <p:custDataLst>
                <p:tags r:id="rId82"/>
              </p:custDataLst>
            </p:nvPr>
          </p:nvSpPr>
          <p:spPr>
            <a:xfrm>
              <a:off x="6896100" y="4058319"/>
              <a:ext cx="160532" cy="113632"/>
            </a:xfrm>
            <a:custGeom>
              <a:avLst/>
              <a:gdLst/>
              <a:ahLst/>
              <a:cxnLst/>
              <a:rect l="0" t="0" r="0" b="0"/>
              <a:pathLst>
                <a:path w="160532" h="113632">
                  <a:moveTo>
                    <a:pt x="0" y="46956"/>
                  </a:moveTo>
                  <a:lnTo>
                    <a:pt x="0" y="46956"/>
                  </a:lnTo>
                  <a:lnTo>
                    <a:pt x="0" y="41899"/>
                  </a:lnTo>
                  <a:lnTo>
                    <a:pt x="2822" y="36595"/>
                  </a:lnTo>
                  <a:lnTo>
                    <a:pt x="9721" y="29651"/>
                  </a:lnTo>
                  <a:lnTo>
                    <a:pt x="49341" y="4415"/>
                  </a:lnTo>
                  <a:lnTo>
                    <a:pt x="65760" y="335"/>
                  </a:lnTo>
                  <a:lnTo>
                    <a:pt x="69239" y="0"/>
                  </a:lnTo>
                  <a:lnTo>
                    <a:pt x="71559" y="836"/>
                  </a:lnTo>
                  <a:lnTo>
                    <a:pt x="73106" y="2451"/>
                  </a:lnTo>
                  <a:lnTo>
                    <a:pt x="74138" y="4586"/>
                  </a:lnTo>
                  <a:lnTo>
                    <a:pt x="75590" y="17704"/>
                  </a:lnTo>
                  <a:lnTo>
                    <a:pt x="67945" y="61727"/>
                  </a:lnTo>
                  <a:lnTo>
                    <a:pt x="65867" y="86954"/>
                  </a:lnTo>
                  <a:lnTo>
                    <a:pt x="58507" y="106695"/>
                  </a:lnTo>
                  <a:lnTo>
                    <a:pt x="59113" y="107948"/>
                  </a:lnTo>
                  <a:lnTo>
                    <a:pt x="60575" y="107726"/>
                  </a:lnTo>
                  <a:lnTo>
                    <a:pt x="70527" y="99764"/>
                  </a:lnTo>
                  <a:lnTo>
                    <a:pt x="98660" y="55845"/>
                  </a:lnTo>
                  <a:lnTo>
                    <a:pt x="112371" y="35008"/>
                  </a:lnTo>
                  <a:lnTo>
                    <a:pt x="151599" y="62"/>
                  </a:lnTo>
                  <a:lnTo>
                    <a:pt x="157219" y="4604"/>
                  </a:lnTo>
                  <a:lnTo>
                    <a:pt x="159834" y="12611"/>
                  </a:lnTo>
                  <a:lnTo>
                    <a:pt x="160531" y="17709"/>
                  </a:lnTo>
                  <a:lnTo>
                    <a:pt x="153601" y="58582"/>
                  </a:lnTo>
                  <a:lnTo>
                    <a:pt x="142769" y="99428"/>
                  </a:lnTo>
                  <a:lnTo>
                    <a:pt x="123825" y="1136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2125">
              <a:extLst>
                <a:ext uri="{FF2B5EF4-FFF2-40B4-BE49-F238E27FC236}">
                  <a16:creationId xmlns:a16="http://schemas.microsoft.com/office/drawing/2014/main" id="{2B762A55-F434-AB82-0C56-8A3DDABB7E30}"/>
                </a:ext>
              </a:extLst>
            </p:cNvPr>
            <p:cNvSpPr/>
            <p:nvPr>
              <p:custDataLst>
                <p:tags r:id="rId83"/>
              </p:custDataLst>
            </p:nvPr>
          </p:nvSpPr>
          <p:spPr>
            <a:xfrm>
              <a:off x="6724650" y="4067683"/>
              <a:ext cx="152401" cy="109954"/>
            </a:xfrm>
            <a:custGeom>
              <a:avLst/>
              <a:gdLst/>
              <a:ahLst/>
              <a:cxnLst/>
              <a:rect l="0" t="0" r="0" b="0"/>
              <a:pathLst>
                <a:path w="152401" h="109954">
                  <a:moveTo>
                    <a:pt x="0" y="18542"/>
                  </a:moveTo>
                  <a:lnTo>
                    <a:pt x="0" y="18542"/>
                  </a:lnTo>
                  <a:lnTo>
                    <a:pt x="5056" y="18542"/>
                  </a:lnTo>
                  <a:lnTo>
                    <a:pt x="10361" y="15720"/>
                  </a:lnTo>
                  <a:lnTo>
                    <a:pt x="13257" y="13485"/>
                  </a:lnTo>
                  <a:lnTo>
                    <a:pt x="16475" y="8181"/>
                  </a:lnTo>
                  <a:lnTo>
                    <a:pt x="17333" y="5285"/>
                  </a:lnTo>
                  <a:lnTo>
                    <a:pt x="18963" y="3354"/>
                  </a:lnTo>
                  <a:lnTo>
                    <a:pt x="27101" y="0"/>
                  </a:lnTo>
                  <a:lnTo>
                    <a:pt x="15189" y="22907"/>
                  </a:lnTo>
                  <a:lnTo>
                    <a:pt x="10271" y="56380"/>
                  </a:lnTo>
                  <a:lnTo>
                    <a:pt x="9673" y="81990"/>
                  </a:lnTo>
                  <a:lnTo>
                    <a:pt x="12412" y="91897"/>
                  </a:lnTo>
                  <a:lnTo>
                    <a:pt x="14625" y="96020"/>
                  </a:lnTo>
                  <a:lnTo>
                    <a:pt x="16101" y="97711"/>
                  </a:lnTo>
                  <a:lnTo>
                    <a:pt x="17083" y="97779"/>
                  </a:lnTo>
                  <a:lnTo>
                    <a:pt x="17739" y="96767"/>
                  </a:lnTo>
                  <a:lnTo>
                    <a:pt x="31883" y="87537"/>
                  </a:lnTo>
                  <a:lnTo>
                    <a:pt x="54184" y="51132"/>
                  </a:lnTo>
                  <a:lnTo>
                    <a:pt x="63563" y="29609"/>
                  </a:lnTo>
                  <a:lnTo>
                    <a:pt x="71986" y="20763"/>
                  </a:lnTo>
                  <a:lnTo>
                    <a:pt x="75645" y="10773"/>
                  </a:lnTo>
                  <a:lnTo>
                    <a:pt x="75829" y="11246"/>
                  </a:lnTo>
                  <a:lnTo>
                    <a:pt x="76185" y="52912"/>
                  </a:lnTo>
                  <a:lnTo>
                    <a:pt x="84399" y="99720"/>
                  </a:lnTo>
                  <a:lnTo>
                    <a:pt x="85899" y="104410"/>
                  </a:lnTo>
                  <a:lnTo>
                    <a:pt x="87958" y="107538"/>
                  </a:lnTo>
                  <a:lnTo>
                    <a:pt x="90388" y="109622"/>
                  </a:lnTo>
                  <a:lnTo>
                    <a:pt x="94125" y="109953"/>
                  </a:lnTo>
                  <a:lnTo>
                    <a:pt x="103922" y="107500"/>
                  </a:lnTo>
                  <a:lnTo>
                    <a:pt x="121338" y="95112"/>
                  </a:lnTo>
                  <a:lnTo>
                    <a:pt x="128012" y="83970"/>
                  </a:lnTo>
                  <a:lnTo>
                    <a:pt x="143242" y="42291"/>
                  </a:lnTo>
                  <a:lnTo>
                    <a:pt x="148330" y="33330"/>
                  </a:lnTo>
                  <a:lnTo>
                    <a:pt x="151596" y="18954"/>
                  </a:lnTo>
                  <a:lnTo>
                    <a:pt x="152400"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2126">
              <a:extLst>
                <a:ext uri="{FF2B5EF4-FFF2-40B4-BE49-F238E27FC236}">
                  <a16:creationId xmlns:a16="http://schemas.microsoft.com/office/drawing/2014/main" id="{74EF626B-B5D6-EEBA-E581-4FA8A5AAE30E}"/>
                </a:ext>
              </a:extLst>
            </p:cNvPr>
            <p:cNvSpPr/>
            <p:nvPr>
              <p:custDataLst>
                <p:tags r:id="rId84"/>
              </p:custDataLst>
            </p:nvPr>
          </p:nvSpPr>
          <p:spPr>
            <a:xfrm>
              <a:off x="6650054" y="4057650"/>
              <a:ext cx="64096" cy="101472"/>
            </a:xfrm>
            <a:custGeom>
              <a:avLst/>
              <a:gdLst/>
              <a:ahLst/>
              <a:cxnLst/>
              <a:rect l="0" t="0" r="0" b="0"/>
              <a:pathLst>
                <a:path w="64096" h="101472">
                  <a:moveTo>
                    <a:pt x="46021" y="19050"/>
                  </a:moveTo>
                  <a:lnTo>
                    <a:pt x="46021" y="19050"/>
                  </a:lnTo>
                  <a:lnTo>
                    <a:pt x="54221" y="10849"/>
                  </a:lnTo>
                  <a:lnTo>
                    <a:pt x="53605" y="9349"/>
                  </a:lnTo>
                  <a:lnTo>
                    <a:pt x="50097" y="4861"/>
                  </a:lnTo>
                  <a:lnTo>
                    <a:pt x="45010" y="2160"/>
                  </a:lnTo>
                  <a:lnTo>
                    <a:pt x="42172" y="1440"/>
                  </a:lnTo>
                  <a:lnTo>
                    <a:pt x="39222" y="3077"/>
                  </a:lnTo>
                  <a:lnTo>
                    <a:pt x="15094" y="32577"/>
                  </a:lnTo>
                  <a:lnTo>
                    <a:pt x="0" y="77526"/>
                  </a:lnTo>
                  <a:lnTo>
                    <a:pt x="4753" y="87725"/>
                  </a:lnTo>
                  <a:lnTo>
                    <a:pt x="14939" y="101407"/>
                  </a:lnTo>
                  <a:lnTo>
                    <a:pt x="17892" y="101471"/>
                  </a:lnTo>
                  <a:lnTo>
                    <a:pt x="26817" y="98721"/>
                  </a:lnTo>
                  <a:lnTo>
                    <a:pt x="38684" y="91222"/>
                  </a:lnTo>
                  <a:lnTo>
                    <a:pt x="57663" y="72660"/>
                  </a:lnTo>
                  <a:lnTo>
                    <a:pt x="61779" y="64749"/>
                  </a:lnTo>
                  <a:lnTo>
                    <a:pt x="64095" y="44232"/>
                  </a:lnTo>
                  <a:lnTo>
                    <a:pt x="59726" y="23101"/>
                  </a:lnTo>
                  <a:lnTo>
                    <a:pt x="364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127">
              <a:extLst>
                <a:ext uri="{FF2B5EF4-FFF2-40B4-BE49-F238E27FC236}">
                  <a16:creationId xmlns:a16="http://schemas.microsoft.com/office/drawing/2014/main" id="{97789CEA-D1A1-A13D-CFBE-A56D041DD55F}"/>
                </a:ext>
              </a:extLst>
            </p:cNvPr>
            <p:cNvSpPr/>
            <p:nvPr>
              <p:custDataLst>
                <p:tags r:id="rId85"/>
              </p:custDataLst>
            </p:nvPr>
          </p:nvSpPr>
          <p:spPr>
            <a:xfrm>
              <a:off x="6515100" y="4048125"/>
              <a:ext cx="123826" cy="19051"/>
            </a:xfrm>
            <a:custGeom>
              <a:avLst/>
              <a:gdLst/>
              <a:ahLst/>
              <a:cxnLst/>
              <a:rect l="0" t="0" r="0" b="0"/>
              <a:pathLst>
                <a:path w="123826" h="19051">
                  <a:moveTo>
                    <a:pt x="0" y="19050"/>
                  </a:moveTo>
                  <a:lnTo>
                    <a:pt x="0" y="19050"/>
                  </a:lnTo>
                  <a:lnTo>
                    <a:pt x="46644" y="280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128">
              <a:extLst>
                <a:ext uri="{FF2B5EF4-FFF2-40B4-BE49-F238E27FC236}">
                  <a16:creationId xmlns:a16="http://schemas.microsoft.com/office/drawing/2014/main" id="{BB2D2ED1-C3BC-2F5E-B9D5-B3A4DD87D3E6}"/>
                </a:ext>
              </a:extLst>
            </p:cNvPr>
            <p:cNvSpPr/>
            <p:nvPr>
              <p:custDataLst>
                <p:tags r:id="rId86"/>
              </p:custDataLst>
            </p:nvPr>
          </p:nvSpPr>
          <p:spPr>
            <a:xfrm>
              <a:off x="6121364" y="4048125"/>
              <a:ext cx="68785" cy="119065"/>
            </a:xfrm>
            <a:custGeom>
              <a:avLst/>
              <a:gdLst/>
              <a:ahLst/>
              <a:cxnLst/>
              <a:rect l="0" t="0" r="0" b="0"/>
              <a:pathLst>
                <a:path w="68785" h="119065">
                  <a:moveTo>
                    <a:pt x="22261" y="66675"/>
                  </a:moveTo>
                  <a:lnTo>
                    <a:pt x="22261" y="66675"/>
                  </a:lnTo>
                  <a:lnTo>
                    <a:pt x="22261" y="61618"/>
                  </a:lnTo>
                  <a:lnTo>
                    <a:pt x="23319" y="60129"/>
                  </a:lnTo>
                  <a:lnTo>
                    <a:pt x="25083" y="59136"/>
                  </a:lnTo>
                  <a:lnTo>
                    <a:pt x="27317" y="58474"/>
                  </a:lnTo>
                  <a:lnTo>
                    <a:pt x="28806" y="56974"/>
                  </a:lnTo>
                  <a:lnTo>
                    <a:pt x="30462" y="52486"/>
                  </a:lnTo>
                  <a:lnTo>
                    <a:pt x="31962" y="50866"/>
                  </a:lnTo>
                  <a:lnTo>
                    <a:pt x="36450" y="49065"/>
                  </a:lnTo>
                  <a:lnTo>
                    <a:pt x="38071" y="47527"/>
                  </a:lnTo>
                  <a:lnTo>
                    <a:pt x="49385" y="22128"/>
                  </a:lnTo>
                  <a:lnTo>
                    <a:pt x="50709" y="6063"/>
                  </a:lnTo>
                  <a:lnTo>
                    <a:pt x="49692" y="4042"/>
                  </a:lnTo>
                  <a:lnTo>
                    <a:pt x="47957" y="2694"/>
                  </a:lnTo>
                  <a:lnTo>
                    <a:pt x="45742" y="1796"/>
                  </a:lnTo>
                  <a:lnTo>
                    <a:pt x="43207" y="2256"/>
                  </a:lnTo>
                  <a:lnTo>
                    <a:pt x="33499" y="8358"/>
                  </a:lnTo>
                  <a:lnTo>
                    <a:pt x="9440" y="51131"/>
                  </a:lnTo>
                  <a:lnTo>
                    <a:pt x="0" y="77239"/>
                  </a:lnTo>
                  <a:lnTo>
                    <a:pt x="2137" y="95712"/>
                  </a:lnTo>
                  <a:lnTo>
                    <a:pt x="5670" y="105083"/>
                  </a:lnTo>
                  <a:lnTo>
                    <a:pt x="10141" y="111330"/>
                  </a:lnTo>
                  <a:lnTo>
                    <a:pt x="20755" y="118272"/>
                  </a:lnTo>
                  <a:lnTo>
                    <a:pt x="26549" y="119064"/>
                  </a:lnTo>
                  <a:lnTo>
                    <a:pt x="38631" y="117123"/>
                  </a:lnTo>
                  <a:lnTo>
                    <a:pt x="51056" y="107088"/>
                  </a:lnTo>
                  <a:lnTo>
                    <a:pt x="57332" y="99967"/>
                  </a:lnTo>
                  <a:lnTo>
                    <a:pt x="64306" y="80766"/>
                  </a:lnTo>
                  <a:lnTo>
                    <a:pt x="68784" y="39002"/>
                  </a:lnTo>
                  <a:lnTo>
                    <a:pt x="65976" y="30235"/>
                  </a:lnTo>
                  <a:lnTo>
                    <a:pt x="54390" y="14849"/>
                  </a:lnTo>
                  <a:lnTo>
                    <a:pt x="41480" y="6599"/>
                  </a:lnTo>
                  <a:lnTo>
                    <a:pt x="1273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2129">
              <a:extLst>
                <a:ext uri="{FF2B5EF4-FFF2-40B4-BE49-F238E27FC236}">
                  <a16:creationId xmlns:a16="http://schemas.microsoft.com/office/drawing/2014/main" id="{BA26541E-79BB-F7FA-0ECD-7AECEBCC2813}"/>
                </a:ext>
              </a:extLst>
            </p:cNvPr>
            <p:cNvSpPr/>
            <p:nvPr>
              <p:custDataLst>
                <p:tags r:id="rId87"/>
              </p:custDataLst>
            </p:nvPr>
          </p:nvSpPr>
          <p:spPr>
            <a:xfrm>
              <a:off x="6219825" y="4049066"/>
              <a:ext cx="142876" cy="112778"/>
            </a:xfrm>
            <a:custGeom>
              <a:avLst/>
              <a:gdLst/>
              <a:ahLst/>
              <a:cxnLst/>
              <a:rect l="0" t="0" r="0" b="0"/>
              <a:pathLst>
                <a:path w="142876" h="112778">
                  <a:moveTo>
                    <a:pt x="0" y="56209"/>
                  </a:moveTo>
                  <a:lnTo>
                    <a:pt x="0" y="56209"/>
                  </a:lnTo>
                  <a:lnTo>
                    <a:pt x="8201" y="39807"/>
                  </a:lnTo>
                  <a:lnTo>
                    <a:pt x="10321" y="30078"/>
                  </a:lnTo>
                  <a:lnTo>
                    <a:pt x="15994" y="20009"/>
                  </a:lnTo>
                  <a:lnTo>
                    <a:pt x="18931" y="0"/>
                  </a:lnTo>
                  <a:lnTo>
                    <a:pt x="17985" y="31607"/>
                  </a:lnTo>
                  <a:lnTo>
                    <a:pt x="13560" y="51154"/>
                  </a:lnTo>
                  <a:lnTo>
                    <a:pt x="19487" y="89018"/>
                  </a:lnTo>
                  <a:lnTo>
                    <a:pt x="26471" y="100032"/>
                  </a:lnTo>
                  <a:lnTo>
                    <a:pt x="32226" y="106730"/>
                  </a:lnTo>
                  <a:lnTo>
                    <a:pt x="38312" y="110413"/>
                  </a:lnTo>
                  <a:lnTo>
                    <a:pt x="45785" y="112777"/>
                  </a:lnTo>
                  <a:lnTo>
                    <a:pt x="49630" y="110278"/>
                  </a:lnTo>
                  <a:lnTo>
                    <a:pt x="54866" y="104581"/>
                  </a:lnTo>
                  <a:lnTo>
                    <a:pt x="76252" y="57867"/>
                  </a:lnTo>
                  <a:lnTo>
                    <a:pt x="94693" y="28385"/>
                  </a:lnTo>
                  <a:lnTo>
                    <a:pt x="96275" y="69872"/>
                  </a:lnTo>
                  <a:lnTo>
                    <a:pt x="102845" y="93418"/>
                  </a:lnTo>
                  <a:lnTo>
                    <a:pt x="112583" y="110524"/>
                  </a:lnTo>
                  <a:lnTo>
                    <a:pt x="114213" y="110411"/>
                  </a:lnTo>
                  <a:lnTo>
                    <a:pt x="118847" y="107462"/>
                  </a:lnTo>
                  <a:lnTo>
                    <a:pt x="127407" y="89740"/>
                  </a:lnTo>
                  <a:lnTo>
                    <a:pt x="135389" y="46082"/>
                  </a:lnTo>
                  <a:lnTo>
                    <a:pt x="142875" y="8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2130">
              <a:extLst>
                <a:ext uri="{FF2B5EF4-FFF2-40B4-BE49-F238E27FC236}">
                  <a16:creationId xmlns:a16="http://schemas.microsoft.com/office/drawing/2014/main" id="{1873C7F6-452B-2879-905B-B8DC6086B7C4}"/>
                </a:ext>
              </a:extLst>
            </p:cNvPr>
            <p:cNvSpPr/>
            <p:nvPr>
              <p:custDataLst>
                <p:tags r:id="rId88"/>
              </p:custDataLst>
            </p:nvPr>
          </p:nvSpPr>
          <p:spPr>
            <a:xfrm>
              <a:off x="6391275" y="4052691"/>
              <a:ext cx="123661" cy="100210"/>
            </a:xfrm>
            <a:custGeom>
              <a:avLst/>
              <a:gdLst/>
              <a:ahLst/>
              <a:cxnLst/>
              <a:rect l="0" t="0" r="0" b="0"/>
              <a:pathLst>
                <a:path w="123661" h="100210">
                  <a:moveTo>
                    <a:pt x="0" y="81159"/>
                  </a:moveTo>
                  <a:lnTo>
                    <a:pt x="0" y="81159"/>
                  </a:lnTo>
                  <a:lnTo>
                    <a:pt x="44460" y="37757"/>
                  </a:lnTo>
                  <a:lnTo>
                    <a:pt x="55270" y="34090"/>
                  </a:lnTo>
                  <a:lnTo>
                    <a:pt x="56314" y="39426"/>
                  </a:lnTo>
                  <a:lnTo>
                    <a:pt x="56593" y="43812"/>
                  </a:lnTo>
                  <a:lnTo>
                    <a:pt x="54080" y="51507"/>
                  </a:lnTo>
                  <a:lnTo>
                    <a:pt x="50494" y="58455"/>
                  </a:lnTo>
                  <a:lnTo>
                    <a:pt x="48191" y="74361"/>
                  </a:lnTo>
                  <a:lnTo>
                    <a:pt x="48002" y="79802"/>
                  </a:lnTo>
                  <a:lnTo>
                    <a:pt x="46819" y="83429"/>
                  </a:lnTo>
                  <a:lnTo>
                    <a:pt x="44971" y="85847"/>
                  </a:lnTo>
                  <a:lnTo>
                    <a:pt x="42681" y="87460"/>
                  </a:lnTo>
                  <a:lnTo>
                    <a:pt x="42213" y="88534"/>
                  </a:lnTo>
                  <a:lnTo>
                    <a:pt x="42957" y="89251"/>
                  </a:lnTo>
                  <a:lnTo>
                    <a:pt x="44514" y="89728"/>
                  </a:lnTo>
                  <a:lnTo>
                    <a:pt x="45551" y="88988"/>
                  </a:lnTo>
                  <a:lnTo>
                    <a:pt x="57865" y="63810"/>
                  </a:lnTo>
                  <a:lnTo>
                    <a:pt x="64875" y="56515"/>
                  </a:lnTo>
                  <a:lnTo>
                    <a:pt x="75048" y="49745"/>
                  </a:lnTo>
                  <a:lnTo>
                    <a:pt x="83801" y="37564"/>
                  </a:lnTo>
                  <a:lnTo>
                    <a:pt x="98045" y="13987"/>
                  </a:lnTo>
                  <a:lnTo>
                    <a:pt x="104606" y="8971"/>
                  </a:lnTo>
                  <a:lnTo>
                    <a:pt x="111049" y="5684"/>
                  </a:lnTo>
                  <a:lnTo>
                    <a:pt x="117442" y="695"/>
                  </a:lnTo>
                  <a:lnTo>
                    <a:pt x="119569" y="0"/>
                  </a:lnTo>
                  <a:lnTo>
                    <a:pt x="120988" y="595"/>
                  </a:lnTo>
                  <a:lnTo>
                    <a:pt x="121934" y="2049"/>
                  </a:lnTo>
                  <a:lnTo>
                    <a:pt x="123660" y="36275"/>
                  </a:lnTo>
                  <a:lnTo>
                    <a:pt x="114688" y="83683"/>
                  </a:lnTo>
                  <a:lnTo>
                    <a:pt x="114300" y="1002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131">
              <a:extLst>
                <a:ext uri="{FF2B5EF4-FFF2-40B4-BE49-F238E27FC236}">
                  <a16:creationId xmlns:a16="http://schemas.microsoft.com/office/drawing/2014/main" id="{55448798-E0F3-C139-3400-39442A1CAEE7}"/>
                </a:ext>
              </a:extLst>
            </p:cNvPr>
            <p:cNvSpPr/>
            <p:nvPr>
              <p:custDataLst>
                <p:tags r:id="rId89"/>
              </p:custDataLst>
            </p:nvPr>
          </p:nvSpPr>
          <p:spPr>
            <a:xfrm>
              <a:off x="6544037" y="3906967"/>
              <a:ext cx="85364" cy="264714"/>
            </a:xfrm>
            <a:custGeom>
              <a:avLst/>
              <a:gdLst/>
              <a:ahLst/>
              <a:cxnLst/>
              <a:rect l="0" t="0" r="0" b="0"/>
              <a:pathLst>
                <a:path w="85364" h="264714">
                  <a:moveTo>
                    <a:pt x="18688" y="17333"/>
                  </a:moveTo>
                  <a:lnTo>
                    <a:pt x="18688" y="17333"/>
                  </a:lnTo>
                  <a:lnTo>
                    <a:pt x="18688" y="12276"/>
                  </a:lnTo>
                  <a:lnTo>
                    <a:pt x="21510" y="6972"/>
                  </a:lnTo>
                  <a:lnTo>
                    <a:pt x="26888" y="0"/>
                  </a:lnTo>
                  <a:lnTo>
                    <a:pt x="27820" y="13961"/>
                  </a:lnTo>
                  <a:lnTo>
                    <a:pt x="23040" y="48319"/>
                  </a:lnTo>
                  <a:lnTo>
                    <a:pt x="14920" y="92013"/>
                  </a:lnTo>
                  <a:lnTo>
                    <a:pt x="5812" y="128360"/>
                  </a:lnTo>
                  <a:lnTo>
                    <a:pt x="1467" y="169351"/>
                  </a:lnTo>
                  <a:lnTo>
                    <a:pt x="0" y="215401"/>
                  </a:lnTo>
                  <a:lnTo>
                    <a:pt x="804" y="243237"/>
                  </a:lnTo>
                  <a:lnTo>
                    <a:pt x="4742" y="254613"/>
                  </a:lnTo>
                  <a:lnTo>
                    <a:pt x="7274" y="258069"/>
                  </a:lnTo>
                  <a:lnTo>
                    <a:pt x="12910" y="261910"/>
                  </a:lnTo>
                  <a:lnTo>
                    <a:pt x="22033" y="264073"/>
                  </a:lnTo>
                  <a:lnTo>
                    <a:pt x="36495" y="264713"/>
                  </a:lnTo>
                  <a:lnTo>
                    <a:pt x="48122" y="259219"/>
                  </a:lnTo>
                  <a:lnTo>
                    <a:pt x="63746" y="249869"/>
                  </a:lnTo>
                  <a:lnTo>
                    <a:pt x="67776" y="248557"/>
                  </a:lnTo>
                  <a:lnTo>
                    <a:pt x="75078" y="241455"/>
                  </a:lnTo>
                  <a:lnTo>
                    <a:pt x="80792" y="232301"/>
                  </a:lnTo>
                  <a:lnTo>
                    <a:pt x="85363" y="2173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2" name="SMARTInkShape-Group436">
            <a:extLst>
              <a:ext uri="{FF2B5EF4-FFF2-40B4-BE49-F238E27FC236}">
                <a16:creationId xmlns:a16="http://schemas.microsoft.com/office/drawing/2014/main" id="{DF3469BC-C472-9250-1EA0-6B543B923198}"/>
              </a:ext>
            </a:extLst>
          </p:cNvPr>
          <p:cNvGrpSpPr/>
          <p:nvPr/>
        </p:nvGrpSpPr>
        <p:grpSpPr>
          <a:xfrm>
            <a:off x="5162550" y="3914939"/>
            <a:ext cx="390526" cy="339289"/>
            <a:chOff x="5162550" y="3914939"/>
            <a:chExt cx="390526" cy="339289"/>
          </a:xfrm>
        </p:grpSpPr>
        <p:sp>
          <p:nvSpPr>
            <p:cNvPr id="358" name="SMARTInkShape-2132">
              <a:extLst>
                <a:ext uri="{FF2B5EF4-FFF2-40B4-BE49-F238E27FC236}">
                  <a16:creationId xmlns:a16="http://schemas.microsoft.com/office/drawing/2014/main" id="{D0B0C1EC-7319-476B-B866-58C6C1ECD9FD}"/>
                </a:ext>
              </a:extLst>
            </p:cNvPr>
            <p:cNvSpPr/>
            <p:nvPr>
              <p:custDataLst>
                <p:tags r:id="rId77"/>
              </p:custDataLst>
            </p:nvPr>
          </p:nvSpPr>
          <p:spPr>
            <a:xfrm>
              <a:off x="5381625" y="4059188"/>
              <a:ext cx="171451" cy="100817"/>
            </a:xfrm>
            <a:custGeom>
              <a:avLst/>
              <a:gdLst/>
              <a:ahLst/>
              <a:cxnLst/>
              <a:rect l="0" t="0" r="0" b="0"/>
              <a:pathLst>
                <a:path w="171451" h="100817">
                  <a:moveTo>
                    <a:pt x="0" y="36562"/>
                  </a:moveTo>
                  <a:lnTo>
                    <a:pt x="0" y="36562"/>
                  </a:lnTo>
                  <a:lnTo>
                    <a:pt x="0" y="31505"/>
                  </a:lnTo>
                  <a:lnTo>
                    <a:pt x="1058" y="30016"/>
                  </a:lnTo>
                  <a:lnTo>
                    <a:pt x="2822" y="29023"/>
                  </a:lnTo>
                  <a:lnTo>
                    <a:pt x="5056" y="28361"/>
                  </a:lnTo>
                  <a:lnTo>
                    <a:pt x="17306" y="20753"/>
                  </a:lnTo>
                  <a:lnTo>
                    <a:pt x="45057" y="17938"/>
                  </a:lnTo>
                  <a:lnTo>
                    <a:pt x="49087" y="18855"/>
                  </a:lnTo>
                  <a:lnTo>
                    <a:pt x="51775" y="20524"/>
                  </a:lnTo>
                  <a:lnTo>
                    <a:pt x="53567" y="22695"/>
                  </a:lnTo>
                  <a:lnTo>
                    <a:pt x="58380" y="25107"/>
                  </a:lnTo>
                  <a:lnTo>
                    <a:pt x="61145" y="25751"/>
                  </a:lnTo>
                  <a:lnTo>
                    <a:pt x="62988" y="27238"/>
                  </a:lnTo>
                  <a:lnTo>
                    <a:pt x="71246" y="45238"/>
                  </a:lnTo>
                  <a:lnTo>
                    <a:pt x="74732" y="62651"/>
                  </a:lnTo>
                  <a:lnTo>
                    <a:pt x="70708" y="81216"/>
                  </a:lnTo>
                  <a:lnTo>
                    <a:pt x="58829" y="100816"/>
                  </a:lnTo>
                  <a:lnTo>
                    <a:pt x="57210" y="100565"/>
                  </a:lnTo>
                  <a:lnTo>
                    <a:pt x="52591" y="97463"/>
                  </a:lnTo>
                  <a:lnTo>
                    <a:pt x="49831" y="89735"/>
                  </a:lnTo>
                  <a:lnTo>
                    <a:pt x="48061" y="67526"/>
                  </a:lnTo>
                  <a:lnTo>
                    <a:pt x="53463" y="55263"/>
                  </a:lnTo>
                  <a:lnTo>
                    <a:pt x="63977" y="42757"/>
                  </a:lnTo>
                  <a:lnTo>
                    <a:pt x="95562" y="16198"/>
                  </a:lnTo>
                  <a:lnTo>
                    <a:pt x="109147" y="11636"/>
                  </a:lnTo>
                  <a:lnTo>
                    <a:pt x="151946" y="768"/>
                  </a:lnTo>
                  <a:lnTo>
                    <a:pt x="158448" y="0"/>
                  </a:lnTo>
                  <a:lnTo>
                    <a:pt x="162782" y="546"/>
                  </a:lnTo>
                  <a:lnTo>
                    <a:pt x="171450" y="79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133">
              <a:extLst>
                <a:ext uri="{FF2B5EF4-FFF2-40B4-BE49-F238E27FC236}">
                  <a16:creationId xmlns:a16="http://schemas.microsoft.com/office/drawing/2014/main" id="{0083F6A1-F326-1897-3026-BCE21A2DEC8E}"/>
                </a:ext>
              </a:extLst>
            </p:cNvPr>
            <p:cNvSpPr/>
            <p:nvPr>
              <p:custDataLst>
                <p:tags r:id="rId78"/>
              </p:custDataLst>
            </p:nvPr>
          </p:nvSpPr>
          <p:spPr>
            <a:xfrm>
              <a:off x="5306397" y="4067687"/>
              <a:ext cx="54855" cy="107538"/>
            </a:xfrm>
            <a:custGeom>
              <a:avLst/>
              <a:gdLst/>
              <a:ahLst/>
              <a:cxnLst/>
              <a:rect l="0" t="0" r="0" b="0"/>
              <a:pathLst>
                <a:path w="54855" h="107538">
                  <a:moveTo>
                    <a:pt x="46653" y="28063"/>
                  </a:moveTo>
                  <a:lnTo>
                    <a:pt x="46653" y="28063"/>
                  </a:lnTo>
                  <a:lnTo>
                    <a:pt x="46653" y="19862"/>
                  </a:lnTo>
                  <a:lnTo>
                    <a:pt x="47711" y="19421"/>
                  </a:lnTo>
                  <a:lnTo>
                    <a:pt x="51709" y="18931"/>
                  </a:lnTo>
                  <a:lnTo>
                    <a:pt x="53198" y="17742"/>
                  </a:lnTo>
                  <a:lnTo>
                    <a:pt x="54854" y="13598"/>
                  </a:lnTo>
                  <a:lnTo>
                    <a:pt x="54237" y="11011"/>
                  </a:lnTo>
                  <a:lnTo>
                    <a:pt x="47861" y="1215"/>
                  </a:lnTo>
                  <a:lnTo>
                    <a:pt x="36897" y="0"/>
                  </a:lnTo>
                  <a:lnTo>
                    <a:pt x="28913" y="2537"/>
                  </a:lnTo>
                  <a:lnTo>
                    <a:pt x="10105" y="17847"/>
                  </a:lnTo>
                  <a:lnTo>
                    <a:pt x="3951" y="31989"/>
                  </a:lnTo>
                  <a:lnTo>
                    <a:pt x="0" y="71995"/>
                  </a:lnTo>
                  <a:lnTo>
                    <a:pt x="2282" y="87452"/>
                  </a:lnTo>
                  <a:lnTo>
                    <a:pt x="4372" y="93056"/>
                  </a:lnTo>
                  <a:lnTo>
                    <a:pt x="12339" y="102104"/>
                  </a:lnTo>
                  <a:lnTo>
                    <a:pt x="17427" y="105999"/>
                  </a:lnTo>
                  <a:lnTo>
                    <a:pt x="21878" y="107537"/>
                  </a:lnTo>
                  <a:lnTo>
                    <a:pt x="25903" y="107504"/>
                  </a:lnTo>
                  <a:lnTo>
                    <a:pt x="29645" y="106424"/>
                  </a:lnTo>
                  <a:lnTo>
                    <a:pt x="32139" y="103587"/>
                  </a:lnTo>
                  <a:lnTo>
                    <a:pt x="34911" y="94790"/>
                  </a:lnTo>
                  <a:lnTo>
                    <a:pt x="37128" y="471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134">
              <a:extLst>
                <a:ext uri="{FF2B5EF4-FFF2-40B4-BE49-F238E27FC236}">
                  <a16:creationId xmlns:a16="http://schemas.microsoft.com/office/drawing/2014/main" id="{68392656-BA5A-B59C-2A25-E8497B9C8BE4}"/>
                </a:ext>
              </a:extLst>
            </p:cNvPr>
            <p:cNvSpPr/>
            <p:nvPr>
              <p:custDataLst>
                <p:tags r:id="rId79"/>
              </p:custDataLst>
            </p:nvPr>
          </p:nvSpPr>
          <p:spPr>
            <a:xfrm>
              <a:off x="5162550" y="4076700"/>
              <a:ext cx="123826" cy="38101"/>
            </a:xfrm>
            <a:custGeom>
              <a:avLst/>
              <a:gdLst/>
              <a:ahLst/>
              <a:cxnLst/>
              <a:rect l="0" t="0" r="0" b="0"/>
              <a:pathLst>
                <a:path w="123826" h="38101">
                  <a:moveTo>
                    <a:pt x="0" y="38100"/>
                  </a:moveTo>
                  <a:lnTo>
                    <a:pt x="0" y="38100"/>
                  </a:lnTo>
                  <a:lnTo>
                    <a:pt x="0" y="24843"/>
                  </a:lnTo>
                  <a:lnTo>
                    <a:pt x="1058" y="22912"/>
                  </a:lnTo>
                  <a:lnTo>
                    <a:pt x="2822" y="21625"/>
                  </a:lnTo>
                  <a:lnTo>
                    <a:pt x="7604" y="19136"/>
                  </a:lnTo>
                  <a:lnTo>
                    <a:pt x="27446" y="5943"/>
                  </a:lnTo>
                  <a:lnTo>
                    <a:pt x="65355" y="1174"/>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135">
              <a:extLst>
                <a:ext uri="{FF2B5EF4-FFF2-40B4-BE49-F238E27FC236}">
                  <a16:creationId xmlns:a16="http://schemas.microsoft.com/office/drawing/2014/main" id="{338968F6-0D84-29FF-4B65-CE4AE7870A7D}"/>
                </a:ext>
              </a:extLst>
            </p:cNvPr>
            <p:cNvSpPr/>
            <p:nvPr>
              <p:custDataLst>
                <p:tags r:id="rId80"/>
              </p:custDataLst>
            </p:nvPr>
          </p:nvSpPr>
          <p:spPr>
            <a:xfrm>
              <a:off x="5200650" y="3914939"/>
              <a:ext cx="114181" cy="339289"/>
            </a:xfrm>
            <a:custGeom>
              <a:avLst/>
              <a:gdLst/>
              <a:ahLst/>
              <a:cxnLst/>
              <a:rect l="0" t="0" r="0" b="0"/>
              <a:pathLst>
                <a:path w="114181" h="339289">
                  <a:moveTo>
                    <a:pt x="85725" y="66511"/>
                  </a:moveTo>
                  <a:lnTo>
                    <a:pt x="85725" y="66511"/>
                  </a:lnTo>
                  <a:lnTo>
                    <a:pt x="104267" y="66511"/>
                  </a:lnTo>
                  <a:lnTo>
                    <a:pt x="109681" y="61454"/>
                  </a:lnTo>
                  <a:lnTo>
                    <a:pt x="112246" y="56150"/>
                  </a:lnTo>
                  <a:lnTo>
                    <a:pt x="114180" y="39768"/>
                  </a:lnTo>
                  <a:lnTo>
                    <a:pt x="113162" y="39158"/>
                  </a:lnTo>
                  <a:lnTo>
                    <a:pt x="109208" y="38479"/>
                  </a:lnTo>
                  <a:lnTo>
                    <a:pt x="108789" y="37240"/>
                  </a:lnTo>
                  <a:lnTo>
                    <a:pt x="111145" y="33041"/>
                  </a:lnTo>
                  <a:lnTo>
                    <a:pt x="111139" y="30439"/>
                  </a:lnTo>
                  <a:lnTo>
                    <a:pt x="102418" y="9294"/>
                  </a:lnTo>
                  <a:lnTo>
                    <a:pt x="96666" y="1704"/>
                  </a:lnTo>
                  <a:lnTo>
                    <a:pt x="93057" y="667"/>
                  </a:lnTo>
                  <a:lnTo>
                    <a:pt x="87173" y="0"/>
                  </a:lnTo>
                  <a:lnTo>
                    <a:pt x="71861" y="15077"/>
                  </a:lnTo>
                  <a:lnTo>
                    <a:pt x="49183" y="54733"/>
                  </a:lnTo>
                  <a:lnTo>
                    <a:pt x="41384" y="95007"/>
                  </a:lnTo>
                  <a:lnTo>
                    <a:pt x="31144" y="140814"/>
                  </a:lnTo>
                  <a:lnTo>
                    <a:pt x="20851" y="185030"/>
                  </a:lnTo>
                  <a:lnTo>
                    <a:pt x="11748" y="226169"/>
                  </a:lnTo>
                  <a:lnTo>
                    <a:pt x="4908" y="268558"/>
                  </a:lnTo>
                  <a:lnTo>
                    <a:pt x="1455" y="307469"/>
                  </a:lnTo>
                  <a:lnTo>
                    <a:pt x="128" y="339152"/>
                  </a:lnTo>
                  <a:lnTo>
                    <a:pt x="85" y="339288"/>
                  </a:lnTo>
                  <a:lnTo>
                    <a:pt x="0" y="3332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3" name="SMARTInkShape-2136">
            <a:extLst>
              <a:ext uri="{FF2B5EF4-FFF2-40B4-BE49-F238E27FC236}">
                <a16:creationId xmlns:a16="http://schemas.microsoft.com/office/drawing/2014/main" id="{59FBC255-BEB0-177D-D163-29EB09CE8981}"/>
              </a:ext>
            </a:extLst>
          </p:cNvPr>
          <p:cNvSpPr/>
          <p:nvPr>
            <p:custDataLst>
              <p:tags r:id="rId1"/>
            </p:custDataLst>
          </p:nvPr>
        </p:nvSpPr>
        <p:spPr>
          <a:xfrm>
            <a:off x="4259473" y="4515044"/>
            <a:ext cx="158185" cy="184988"/>
          </a:xfrm>
          <a:custGeom>
            <a:avLst/>
            <a:gdLst/>
            <a:ahLst/>
            <a:cxnLst/>
            <a:rect l="0" t="0" r="0" b="0"/>
            <a:pathLst>
              <a:path w="158185" h="184988">
                <a:moveTo>
                  <a:pt x="74402" y="47431"/>
                </a:moveTo>
                <a:lnTo>
                  <a:pt x="74402" y="47431"/>
                </a:lnTo>
                <a:lnTo>
                  <a:pt x="79458" y="47431"/>
                </a:lnTo>
                <a:lnTo>
                  <a:pt x="80947" y="46373"/>
                </a:lnTo>
                <a:lnTo>
                  <a:pt x="81941" y="44609"/>
                </a:lnTo>
                <a:lnTo>
                  <a:pt x="83893" y="38023"/>
                </a:lnTo>
                <a:lnTo>
                  <a:pt x="78859" y="32884"/>
                </a:lnTo>
                <a:lnTo>
                  <a:pt x="75257" y="32442"/>
                </a:lnTo>
                <a:lnTo>
                  <a:pt x="60074" y="36875"/>
                </a:lnTo>
                <a:lnTo>
                  <a:pt x="42169" y="45950"/>
                </a:lnTo>
                <a:lnTo>
                  <a:pt x="23459" y="62632"/>
                </a:lnTo>
                <a:lnTo>
                  <a:pt x="6627" y="86154"/>
                </a:lnTo>
                <a:lnTo>
                  <a:pt x="698" y="108058"/>
                </a:lnTo>
                <a:lnTo>
                  <a:pt x="0" y="133128"/>
                </a:lnTo>
                <a:lnTo>
                  <a:pt x="3587" y="147607"/>
                </a:lnTo>
                <a:lnTo>
                  <a:pt x="16613" y="167659"/>
                </a:lnTo>
                <a:lnTo>
                  <a:pt x="25082" y="174949"/>
                </a:lnTo>
                <a:lnTo>
                  <a:pt x="44198" y="184686"/>
                </a:lnTo>
                <a:lnTo>
                  <a:pt x="58861" y="184987"/>
                </a:lnTo>
                <a:lnTo>
                  <a:pt x="102381" y="173730"/>
                </a:lnTo>
                <a:lnTo>
                  <a:pt x="117176" y="167769"/>
                </a:lnTo>
                <a:lnTo>
                  <a:pt x="127985" y="158770"/>
                </a:lnTo>
                <a:lnTo>
                  <a:pt x="136316" y="145599"/>
                </a:lnTo>
                <a:lnTo>
                  <a:pt x="150288" y="105471"/>
                </a:lnTo>
                <a:lnTo>
                  <a:pt x="158184" y="66657"/>
                </a:lnTo>
                <a:lnTo>
                  <a:pt x="153619" y="47509"/>
                </a:lnTo>
                <a:lnTo>
                  <a:pt x="144534" y="30533"/>
                </a:lnTo>
                <a:lnTo>
                  <a:pt x="127520" y="15025"/>
                </a:lnTo>
                <a:lnTo>
                  <a:pt x="115296" y="7276"/>
                </a:lnTo>
                <a:lnTo>
                  <a:pt x="91458" y="2019"/>
                </a:lnTo>
                <a:lnTo>
                  <a:pt x="54441" y="0"/>
                </a:lnTo>
                <a:lnTo>
                  <a:pt x="46834" y="2714"/>
                </a:lnTo>
                <a:lnTo>
                  <a:pt x="43323" y="4920"/>
                </a:lnTo>
                <a:lnTo>
                  <a:pt x="39423" y="15837"/>
                </a:lnTo>
                <a:lnTo>
                  <a:pt x="38748" y="29156"/>
                </a:lnTo>
                <a:lnTo>
                  <a:pt x="45827" y="47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2137">
            <a:extLst>
              <a:ext uri="{FF2B5EF4-FFF2-40B4-BE49-F238E27FC236}">
                <a16:creationId xmlns:a16="http://schemas.microsoft.com/office/drawing/2014/main" id="{7DC70A7F-15A1-D7E7-6442-FF00DC37716B}"/>
              </a:ext>
            </a:extLst>
          </p:cNvPr>
          <p:cNvSpPr/>
          <p:nvPr>
            <p:custDataLst>
              <p:tags r:id="rId2"/>
            </p:custDataLst>
          </p:nvPr>
        </p:nvSpPr>
        <p:spPr>
          <a:xfrm>
            <a:off x="4238625" y="4029085"/>
            <a:ext cx="9526" cy="180966"/>
          </a:xfrm>
          <a:custGeom>
            <a:avLst/>
            <a:gdLst/>
            <a:ahLst/>
            <a:cxnLst/>
            <a:rect l="0" t="0" r="0" b="0"/>
            <a:pathLst>
              <a:path w="9526" h="180966">
                <a:moveTo>
                  <a:pt x="0" y="9515"/>
                </a:moveTo>
                <a:lnTo>
                  <a:pt x="0" y="9515"/>
                </a:lnTo>
                <a:lnTo>
                  <a:pt x="0" y="0"/>
                </a:lnTo>
                <a:lnTo>
                  <a:pt x="0" y="13248"/>
                </a:lnTo>
                <a:lnTo>
                  <a:pt x="2822" y="19288"/>
                </a:lnTo>
                <a:lnTo>
                  <a:pt x="5056" y="22380"/>
                </a:lnTo>
                <a:lnTo>
                  <a:pt x="5488" y="26559"/>
                </a:lnTo>
                <a:lnTo>
                  <a:pt x="3155" y="42552"/>
                </a:lnTo>
                <a:lnTo>
                  <a:pt x="9060" y="85791"/>
                </a:lnTo>
                <a:lnTo>
                  <a:pt x="9517" y="131883"/>
                </a:lnTo>
                <a:lnTo>
                  <a:pt x="9525" y="150102"/>
                </a:lnTo>
                <a:lnTo>
                  <a:pt x="1986" y="162450"/>
                </a:lnTo>
                <a:lnTo>
                  <a:pt x="10" y="179595"/>
                </a:lnTo>
                <a:lnTo>
                  <a:pt x="1065" y="180051"/>
                </a:lnTo>
                <a:lnTo>
                  <a:pt x="9525"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68" name="SMARTInkShape-Group439">
            <a:extLst>
              <a:ext uri="{FF2B5EF4-FFF2-40B4-BE49-F238E27FC236}">
                <a16:creationId xmlns:a16="http://schemas.microsoft.com/office/drawing/2014/main" id="{5F6A55AC-B600-0539-905C-914621A3E507}"/>
              </a:ext>
            </a:extLst>
          </p:cNvPr>
          <p:cNvGrpSpPr/>
          <p:nvPr/>
        </p:nvGrpSpPr>
        <p:grpSpPr>
          <a:xfrm>
            <a:off x="3461612" y="4029075"/>
            <a:ext cx="538889" cy="723901"/>
            <a:chOff x="3461612" y="4029075"/>
            <a:chExt cx="538889" cy="723901"/>
          </a:xfrm>
        </p:grpSpPr>
        <p:sp>
          <p:nvSpPr>
            <p:cNvPr id="365" name="SMARTInkShape-2138">
              <a:extLst>
                <a:ext uri="{FF2B5EF4-FFF2-40B4-BE49-F238E27FC236}">
                  <a16:creationId xmlns:a16="http://schemas.microsoft.com/office/drawing/2014/main" id="{B507837B-AF06-6105-0700-5E88DAECD6C4}"/>
                </a:ext>
              </a:extLst>
            </p:cNvPr>
            <p:cNvSpPr/>
            <p:nvPr>
              <p:custDataLst>
                <p:tags r:id="rId74"/>
              </p:custDataLst>
            </p:nvPr>
          </p:nvSpPr>
          <p:spPr>
            <a:xfrm>
              <a:off x="3857625" y="4029075"/>
              <a:ext cx="142876" cy="723901"/>
            </a:xfrm>
            <a:custGeom>
              <a:avLst/>
              <a:gdLst/>
              <a:ahLst/>
              <a:cxnLst/>
              <a:rect l="0" t="0" r="0" b="0"/>
              <a:pathLst>
                <a:path w="142876" h="723901">
                  <a:moveTo>
                    <a:pt x="133350" y="47625"/>
                  </a:moveTo>
                  <a:lnTo>
                    <a:pt x="133350" y="47625"/>
                  </a:lnTo>
                  <a:lnTo>
                    <a:pt x="142482" y="38493"/>
                  </a:lnTo>
                  <a:lnTo>
                    <a:pt x="142875" y="28610"/>
                  </a:lnTo>
                  <a:lnTo>
                    <a:pt x="134674" y="28578"/>
                  </a:lnTo>
                  <a:lnTo>
                    <a:pt x="134233" y="27518"/>
                  </a:lnTo>
                  <a:lnTo>
                    <a:pt x="133360" y="19167"/>
                  </a:lnTo>
                  <a:lnTo>
                    <a:pt x="125150" y="19060"/>
                  </a:lnTo>
                  <a:lnTo>
                    <a:pt x="115741" y="10850"/>
                  </a:lnTo>
                  <a:lnTo>
                    <a:pt x="106980" y="8729"/>
                  </a:lnTo>
                  <a:lnTo>
                    <a:pt x="97003" y="1358"/>
                  </a:lnTo>
                  <a:lnTo>
                    <a:pt x="87203" y="119"/>
                  </a:lnTo>
                  <a:lnTo>
                    <a:pt x="52640" y="0"/>
                  </a:lnTo>
                  <a:lnTo>
                    <a:pt x="50969" y="1058"/>
                  </a:lnTo>
                  <a:lnTo>
                    <a:pt x="49854" y="2822"/>
                  </a:lnTo>
                  <a:lnTo>
                    <a:pt x="49111" y="5057"/>
                  </a:lnTo>
                  <a:lnTo>
                    <a:pt x="47557" y="6546"/>
                  </a:lnTo>
                  <a:lnTo>
                    <a:pt x="38228" y="9491"/>
                  </a:lnTo>
                  <a:lnTo>
                    <a:pt x="38138" y="14572"/>
                  </a:lnTo>
                  <a:lnTo>
                    <a:pt x="37067" y="16064"/>
                  </a:lnTo>
                  <a:lnTo>
                    <a:pt x="33055" y="17723"/>
                  </a:lnTo>
                  <a:lnTo>
                    <a:pt x="31561" y="19224"/>
                  </a:lnTo>
                  <a:lnTo>
                    <a:pt x="28968" y="27134"/>
                  </a:lnTo>
                  <a:lnTo>
                    <a:pt x="28578" y="52162"/>
                  </a:lnTo>
                  <a:lnTo>
                    <a:pt x="31398" y="57755"/>
                  </a:lnTo>
                  <a:lnTo>
                    <a:pt x="33632" y="60728"/>
                  </a:lnTo>
                  <a:lnTo>
                    <a:pt x="34063" y="63769"/>
                  </a:lnTo>
                  <a:lnTo>
                    <a:pt x="31719" y="69970"/>
                  </a:lnTo>
                  <a:lnTo>
                    <a:pt x="32795" y="79075"/>
                  </a:lnTo>
                  <a:lnTo>
                    <a:pt x="37402" y="100724"/>
                  </a:lnTo>
                  <a:lnTo>
                    <a:pt x="38951" y="111924"/>
                  </a:lnTo>
                  <a:lnTo>
                    <a:pt x="54962" y="156561"/>
                  </a:lnTo>
                  <a:lnTo>
                    <a:pt x="64048" y="178348"/>
                  </a:lnTo>
                  <a:lnTo>
                    <a:pt x="71212" y="198213"/>
                  </a:lnTo>
                  <a:lnTo>
                    <a:pt x="81761" y="215973"/>
                  </a:lnTo>
                  <a:lnTo>
                    <a:pt x="95322" y="263413"/>
                  </a:lnTo>
                  <a:lnTo>
                    <a:pt x="103322" y="287447"/>
                  </a:lnTo>
                  <a:lnTo>
                    <a:pt x="104647" y="307845"/>
                  </a:lnTo>
                  <a:lnTo>
                    <a:pt x="101896" y="314268"/>
                  </a:lnTo>
                  <a:lnTo>
                    <a:pt x="98204" y="320649"/>
                  </a:lnTo>
                  <a:lnTo>
                    <a:pt x="95639" y="331490"/>
                  </a:lnTo>
                  <a:lnTo>
                    <a:pt x="90308" y="337873"/>
                  </a:lnTo>
                  <a:lnTo>
                    <a:pt x="84940" y="340666"/>
                  </a:lnTo>
                  <a:lnTo>
                    <a:pt x="66606" y="342704"/>
                  </a:lnTo>
                  <a:lnTo>
                    <a:pt x="19050" y="342900"/>
                  </a:lnTo>
                  <a:lnTo>
                    <a:pt x="28182" y="342900"/>
                  </a:lnTo>
                  <a:lnTo>
                    <a:pt x="36742" y="351101"/>
                  </a:lnTo>
                  <a:lnTo>
                    <a:pt x="37697" y="357089"/>
                  </a:lnTo>
                  <a:lnTo>
                    <a:pt x="38890" y="358710"/>
                  </a:lnTo>
                  <a:lnTo>
                    <a:pt x="43037" y="360510"/>
                  </a:lnTo>
                  <a:lnTo>
                    <a:pt x="44567" y="362048"/>
                  </a:lnTo>
                  <a:lnTo>
                    <a:pt x="46266" y="366580"/>
                  </a:lnTo>
                  <a:lnTo>
                    <a:pt x="47620" y="412402"/>
                  </a:lnTo>
                  <a:lnTo>
                    <a:pt x="47625" y="459260"/>
                  </a:lnTo>
                  <a:lnTo>
                    <a:pt x="46567" y="470816"/>
                  </a:lnTo>
                  <a:lnTo>
                    <a:pt x="31815" y="518432"/>
                  </a:lnTo>
                  <a:lnTo>
                    <a:pt x="28477" y="535786"/>
                  </a:lnTo>
                  <a:lnTo>
                    <a:pt x="22313" y="549158"/>
                  </a:lnTo>
                  <a:lnTo>
                    <a:pt x="12589" y="593629"/>
                  </a:lnTo>
                  <a:lnTo>
                    <a:pt x="428" y="640920"/>
                  </a:lnTo>
                  <a:lnTo>
                    <a:pt x="0" y="688390"/>
                  </a:lnTo>
                  <a:lnTo>
                    <a:pt x="0" y="693956"/>
                  </a:lnTo>
                  <a:lnTo>
                    <a:pt x="1058" y="694412"/>
                  </a:lnTo>
                  <a:lnTo>
                    <a:pt x="5056" y="694919"/>
                  </a:lnTo>
                  <a:lnTo>
                    <a:pt x="6546" y="696113"/>
                  </a:lnTo>
                  <a:lnTo>
                    <a:pt x="9132" y="703490"/>
                  </a:lnTo>
                  <a:lnTo>
                    <a:pt x="12173" y="704245"/>
                  </a:lnTo>
                  <a:lnTo>
                    <a:pt x="14465" y="704447"/>
                  </a:lnTo>
                  <a:lnTo>
                    <a:pt x="19834" y="707493"/>
                  </a:lnTo>
                  <a:lnTo>
                    <a:pt x="26849" y="713016"/>
                  </a:lnTo>
                  <a:lnTo>
                    <a:pt x="35838" y="714107"/>
                  </a:lnTo>
                  <a:lnTo>
                    <a:pt x="52160" y="714364"/>
                  </a:lnTo>
                  <a:lnTo>
                    <a:pt x="57755" y="717192"/>
                  </a:lnTo>
                  <a:lnTo>
                    <a:pt x="64913" y="722575"/>
                  </a:lnTo>
                  <a:lnTo>
                    <a:pt x="73931" y="723638"/>
                  </a:lnTo>
                  <a:lnTo>
                    <a:pt x="95250" y="723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2139">
              <a:extLst>
                <a:ext uri="{FF2B5EF4-FFF2-40B4-BE49-F238E27FC236}">
                  <a16:creationId xmlns:a16="http://schemas.microsoft.com/office/drawing/2014/main" id="{30BBCEFA-2EB9-C03C-6CF5-4082E66AF4E3}"/>
                </a:ext>
              </a:extLst>
            </p:cNvPr>
            <p:cNvSpPr/>
            <p:nvPr>
              <p:custDataLst>
                <p:tags r:id="rId75"/>
              </p:custDataLst>
            </p:nvPr>
          </p:nvSpPr>
          <p:spPr>
            <a:xfrm>
              <a:off x="3461612" y="4467225"/>
              <a:ext cx="157889" cy="9526"/>
            </a:xfrm>
            <a:custGeom>
              <a:avLst/>
              <a:gdLst/>
              <a:ahLst/>
              <a:cxnLst/>
              <a:rect l="0" t="0" r="0" b="0"/>
              <a:pathLst>
                <a:path w="157889" h="9526">
                  <a:moveTo>
                    <a:pt x="5488" y="9525"/>
                  </a:moveTo>
                  <a:lnTo>
                    <a:pt x="5488" y="9525"/>
                  </a:lnTo>
                  <a:lnTo>
                    <a:pt x="0" y="9525"/>
                  </a:lnTo>
                  <a:lnTo>
                    <a:pt x="27854" y="9525"/>
                  </a:lnTo>
                  <a:lnTo>
                    <a:pt x="69787" y="262"/>
                  </a:lnTo>
                  <a:lnTo>
                    <a:pt x="113319" y="3"/>
                  </a:lnTo>
                  <a:lnTo>
                    <a:pt x="1578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2140">
              <a:extLst>
                <a:ext uri="{FF2B5EF4-FFF2-40B4-BE49-F238E27FC236}">
                  <a16:creationId xmlns:a16="http://schemas.microsoft.com/office/drawing/2014/main" id="{A6E2E258-F4C2-4F95-8624-4CF0725914B7}"/>
                </a:ext>
              </a:extLst>
            </p:cNvPr>
            <p:cNvSpPr/>
            <p:nvPr>
              <p:custDataLst>
                <p:tags r:id="rId76"/>
              </p:custDataLst>
            </p:nvPr>
          </p:nvSpPr>
          <p:spPr>
            <a:xfrm>
              <a:off x="3476625" y="4419600"/>
              <a:ext cx="76201" cy="1"/>
            </a:xfrm>
            <a:custGeom>
              <a:avLst/>
              <a:gdLst/>
              <a:ahLst/>
              <a:cxnLst/>
              <a:rect l="0" t="0" r="0" b="0"/>
              <a:pathLst>
                <a:path w="76201" h="1">
                  <a:moveTo>
                    <a:pt x="0" y="0"/>
                  </a:moveTo>
                  <a:lnTo>
                    <a:pt x="0" y="0"/>
                  </a:lnTo>
                  <a:lnTo>
                    <a:pt x="44476" y="0"/>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1" name="SMARTInkShape-Group440">
            <a:extLst>
              <a:ext uri="{FF2B5EF4-FFF2-40B4-BE49-F238E27FC236}">
                <a16:creationId xmlns:a16="http://schemas.microsoft.com/office/drawing/2014/main" id="{6293A5B5-57CB-9321-BC1A-5B973A914BD2}"/>
              </a:ext>
            </a:extLst>
          </p:cNvPr>
          <p:cNvGrpSpPr/>
          <p:nvPr/>
        </p:nvGrpSpPr>
        <p:grpSpPr>
          <a:xfrm>
            <a:off x="2828925" y="4333886"/>
            <a:ext cx="408098" cy="333365"/>
            <a:chOff x="2828925" y="4333886"/>
            <a:chExt cx="408098" cy="333365"/>
          </a:xfrm>
        </p:grpSpPr>
        <p:sp>
          <p:nvSpPr>
            <p:cNvPr id="369" name="SMARTInkShape-2141">
              <a:extLst>
                <a:ext uri="{FF2B5EF4-FFF2-40B4-BE49-F238E27FC236}">
                  <a16:creationId xmlns:a16="http://schemas.microsoft.com/office/drawing/2014/main" id="{E6FF407D-7C5A-9C08-53CB-540EBDFED14C}"/>
                </a:ext>
              </a:extLst>
            </p:cNvPr>
            <p:cNvSpPr/>
            <p:nvPr>
              <p:custDataLst>
                <p:tags r:id="rId72"/>
              </p:custDataLst>
            </p:nvPr>
          </p:nvSpPr>
          <p:spPr>
            <a:xfrm>
              <a:off x="3124200" y="4524492"/>
              <a:ext cx="112823" cy="142759"/>
            </a:xfrm>
            <a:custGeom>
              <a:avLst/>
              <a:gdLst/>
              <a:ahLst/>
              <a:cxnLst/>
              <a:rect l="0" t="0" r="0" b="0"/>
              <a:pathLst>
                <a:path w="112823" h="142759">
                  <a:moveTo>
                    <a:pt x="0" y="18933"/>
                  </a:moveTo>
                  <a:lnTo>
                    <a:pt x="0" y="18933"/>
                  </a:lnTo>
                  <a:lnTo>
                    <a:pt x="0" y="13876"/>
                  </a:lnTo>
                  <a:lnTo>
                    <a:pt x="1058" y="12387"/>
                  </a:lnTo>
                  <a:lnTo>
                    <a:pt x="2822" y="11394"/>
                  </a:lnTo>
                  <a:lnTo>
                    <a:pt x="17334" y="9525"/>
                  </a:lnTo>
                  <a:lnTo>
                    <a:pt x="26315" y="2886"/>
                  </a:lnTo>
                  <a:lnTo>
                    <a:pt x="35196" y="772"/>
                  </a:lnTo>
                  <a:lnTo>
                    <a:pt x="50836" y="0"/>
                  </a:lnTo>
                  <a:lnTo>
                    <a:pt x="57166" y="2757"/>
                  </a:lnTo>
                  <a:lnTo>
                    <a:pt x="64797" y="8095"/>
                  </a:lnTo>
                  <a:lnTo>
                    <a:pt x="71175" y="9019"/>
                  </a:lnTo>
                  <a:lnTo>
                    <a:pt x="72850" y="10208"/>
                  </a:lnTo>
                  <a:lnTo>
                    <a:pt x="73967" y="12057"/>
                  </a:lnTo>
                  <a:lnTo>
                    <a:pt x="75538" y="19718"/>
                  </a:lnTo>
                  <a:lnTo>
                    <a:pt x="76161" y="36147"/>
                  </a:lnTo>
                  <a:lnTo>
                    <a:pt x="69646" y="45225"/>
                  </a:lnTo>
                  <a:lnTo>
                    <a:pt x="66497" y="54123"/>
                  </a:lnTo>
                  <a:lnTo>
                    <a:pt x="53533" y="69767"/>
                  </a:lnTo>
                  <a:lnTo>
                    <a:pt x="47429" y="73276"/>
                  </a:lnTo>
                  <a:lnTo>
                    <a:pt x="38270" y="75714"/>
                  </a:lnTo>
                  <a:lnTo>
                    <a:pt x="33589" y="75919"/>
                  </a:lnTo>
                  <a:lnTo>
                    <a:pt x="31918" y="77032"/>
                  </a:lnTo>
                  <a:lnTo>
                    <a:pt x="30804" y="78832"/>
                  </a:lnTo>
                  <a:lnTo>
                    <a:pt x="28705" y="85212"/>
                  </a:lnTo>
                  <a:lnTo>
                    <a:pt x="28586" y="77372"/>
                  </a:lnTo>
                  <a:lnTo>
                    <a:pt x="29641" y="76942"/>
                  </a:lnTo>
                  <a:lnTo>
                    <a:pt x="76266" y="76083"/>
                  </a:lnTo>
                  <a:lnTo>
                    <a:pt x="90350" y="76083"/>
                  </a:lnTo>
                  <a:lnTo>
                    <a:pt x="95894" y="78905"/>
                  </a:lnTo>
                  <a:lnTo>
                    <a:pt x="103021" y="84284"/>
                  </a:lnTo>
                  <a:lnTo>
                    <a:pt x="109312" y="85216"/>
                  </a:lnTo>
                  <a:lnTo>
                    <a:pt x="110974" y="86404"/>
                  </a:lnTo>
                  <a:lnTo>
                    <a:pt x="112083" y="88256"/>
                  </a:lnTo>
                  <a:lnTo>
                    <a:pt x="112822" y="90548"/>
                  </a:lnTo>
                  <a:lnTo>
                    <a:pt x="112256" y="93135"/>
                  </a:lnTo>
                  <a:lnTo>
                    <a:pt x="105970" y="102931"/>
                  </a:lnTo>
                  <a:lnTo>
                    <a:pt x="105129" y="109203"/>
                  </a:lnTo>
                  <a:lnTo>
                    <a:pt x="103953" y="110863"/>
                  </a:lnTo>
                  <a:lnTo>
                    <a:pt x="102110" y="111970"/>
                  </a:lnTo>
                  <a:lnTo>
                    <a:pt x="99823" y="112708"/>
                  </a:lnTo>
                  <a:lnTo>
                    <a:pt x="98299" y="114257"/>
                  </a:lnTo>
                  <a:lnTo>
                    <a:pt x="96606" y="118802"/>
                  </a:lnTo>
                  <a:lnTo>
                    <a:pt x="95095" y="120437"/>
                  </a:lnTo>
                  <a:lnTo>
                    <a:pt x="69750" y="131782"/>
                  </a:lnTo>
                  <a:lnTo>
                    <a:pt x="25491" y="133222"/>
                  </a:lnTo>
                  <a:lnTo>
                    <a:pt x="23344" y="134284"/>
                  </a:lnTo>
                  <a:lnTo>
                    <a:pt x="21913" y="136050"/>
                  </a:lnTo>
                  <a:lnTo>
                    <a:pt x="20959" y="138286"/>
                  </a:lnTo>
                  <a:lnTo>
                    <a:pt x="19264" y="139777"/>
                  </a:lnTo>
                  <a:lnTo>
                    <a:pt x="14559" y="141433"/>
                  </a:lnTo>
                  <a:lnTo>
                    <a:pt x="0" y="142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2142">
              <a:extLst>
                <a:ext uri="{FF2B5EF4-FFF2-40B4-BE49-F238E27FC236}">
                  <a16:creationId xmlns:a16="http://schemas.microsoft.com/office/drawing/2014/main" id="{0C75A04C-DBD2-5EA1-8663-5D28731CAAA7}"/>
                </a:ext>
              </a:extLst>
            </p:cNvPr>
            <p:cNvSpPr/>
            <p:nvPr>
              <p:custDataLst>
                <p:tags r:id="rId73"/>
              </p:custDataLst>
            </p:nvPr>
          </p:nvSpPr>
          <p:spPr>
            <a:xfrm>
              <a:off x="2828925" y="4333886"/>
              <a:ext cx="228590" cy="209133"/>
            </a:xfrm>
            <a:custGeom>
              <a:avLst/>
              <a:gdLst/>
              <a:ahLst/>
              <a:cxnLst/>
              <a:rect l="0" t="0" r="0" b="0"/>
              <a:pathLst>
                <a:path w="228590" h="209133">
                  <a:moveTo>
                    <a:pt x="0" y="47614"/>
                  </a:moveTo>
                  <a:lnTo>
                    <a:pt x="0" y="47614"/>
                  </a:lnTo>
                  <a:lnTo>
                    <a:pt x="0" y="38206"/>
                  </a:lnTo>
                  <a:lnTo>
                    <a:pt x="5056" y="38123"/>
                  </a:lnTo>
                  <a:lnTo>
                    <a:pt x="6546" y="37053"/>
                  </a:lnTo>
                  <a:lnTo>
                    <a:pt x="8200" y="33042"/>
                  </a:lnTo>
                  <a:lnTo>
                    <a:pt x="9701" y="31550"/>
                  </a:lnTo>
                  <a:lnTo>
                    <a:pt x="14189" y="29891"/>
                  </a:lnTo>
                  <a:lnTo>
                    <a:pt x="22666" y="28957"/>
                  </a:lnTo>
                  <a:lnTo>
                    <a:pt x="24636" y="27768"/>
                  </a:lnTo>
                  <a:lnTo>
                    <a:pt x="25949" y="25916"/>
                  </a:lnTo>
                  <a:lnTo>
                    <a:pt x="26824" y="23624"/>
                  </a:lnTo>
                  <a:lnTo>
                    <a:pt x="29524" y="22096"/>
                  </a:lnTo>
                  <a:lnTo>
                    <a:pt x="42379" y="18887"/>
                  </a:lnTo>
                  <a:lnTo>
                    <a:pt x="56741" y="11679"/>
                  </a:lnTo>
                  <a:lnTo>
                    <a:pt x="72971" y="8740"/>
                  </a:lnTo>
                  <a:lnTo>
                    <a:pt x="83837" y="1351"/>
                  </a:lnTo>
                  <a:lnTo>
                    <a:pt x="92956" y="258"/>
                  </a:lnTo>
                  <a:lnTo>
                    <a:pt x="109309" y="0"/>
                  </a:lnTo>
                  <a:lnTo>
                    <a:pt x="110972" y="1054"/>
                  </a:lnTo>
                  <a:lnTo>
                    <a:pt x="112082" y="2816"/>
                  </a:lnTo>
                  <a:lnTo>
                    <a:pt x="112821" y="5049"/>
                  </a:lnTo>
                  <a:lnTo>
                    <a:pt x="122371" y="17323"/>
                  </a:lnTo>
                  <a:lnTo>
                    <a:pt x="123395" y="23587"/>
                  </a:lnTo>
                  <a:lnTo>
                    <a:pt x="123818" y="70856"/>
                  </a:lnTo>
                  <a:lnTo>
                    <a:pt x="122765" y="88132"/>
                  </a:lnTo>
                  <a:lnTo>
                    <a:pt x="107349" y="124420"/>
                  </a:lnTo>
                  <a:lnTo>
                    <a:pt x="104860" y="135725"/>
                  </a:lnTo>
                  <a:lnTo>
                    <a:pt x="100227" y="144277"/>
                  </a:lnTo>
                  <a:lnTo>
                    <a:pt x="71710" y="168161"/>
                  </a:lnTo>
                  <a:lnTo>
                    <a:pt x="68913" y="174568"/>
                  </a:lnTo>
                  <a:lnTo>
                    <a:pt x="62025" y="180944"/>
                  </a:lnTo>
                  <a:lnTo>
                    <a:pt x="54025" y="187305"/>
                  </a:lnTo>
                  <a:lnTo>
                    <a:pt x="48463" y="195777"/>
                  </a:lnTo>
                  <a:lnTo>
                    <a:pt x="29008" y="209132"/>
                  </a:lnTo>
                  <a:lnTo>
                    <a:pt x="54272" y="184902"/>
                  </a:lnTo>
                  <a:lnTo>
                    <a:pt x="60457" y="182714"/>
                  </a:lnTo>
                  <a:lnTo>
                    <a:pt x="66734" y="176098"/>
                  </a:lnTo>
                  <a:lnTo>
                    <a:pt x="79387" y="159659"/>
                  </a:lnTo>
                  <a:lnTo>
                    <a:pt x="125284" y="121987"/>
                  </a:lnTo>
                  <a:lnTo>
                    <a:pt x="172864" y="82966"/>
                  </a:lnTo>
                  <a:lnTo>
                    <a:pt x="206345" y="51854"/>
                  </a:lnTo>
                  <a:lnTo>
                    <a:pt x="212712" y="49499"/>
                  </a:lnTo>
                  <a:lnTo>
                    <a:pt x="214833" y="47812"/>
                  </a:lnTo>
                  <a:lnTo>
                    <a:pt x="228589" y="28575"/>
                  </a:lnTo>
                  <a:lnTo>
                    <a:pt x="220398" y="36766"/>
                  </a:lnTo>
                  <a:lnTo>
                    <a:pt x="211732" y="38886"/>
                  </a:lnTo>
                  <a:lnTo>
                    <a:pt x="202906" y="44557"/>
                  </a:lnTo>
                  <a:lnTo>
                    <a:pt x="193588" y="47766"/>
                  </a:lnTo>
                  <a:lnTo>
                    <a:pt x="187286" y="52268"/>
                  </a:lnTo>
                  <a:lnTo>
                    <a:pt x="149028" y="99433"/>
                  </a:lnTo>
                  <a:lnTo>
                    <a:pt x="128320" y="130057"/>
                  </a:lnTo>
                  <a:lnTo>
                    <a:pt x="124220" y="157754"/>
                  </a:lnTo>
                  <a:lnTo>
                    <a:pt x="123829" y="188596"/>
                  </a:lnTo>
                  <a:lnTo>
                    <a:pt x="132027" y="198524"/>
                  </a:lnTo>
                  <a:lnTo>
                    <a:pt x="135584" y="199352"/>
                  </a:lnTo>
                  <a:lnTo>
                    <a:pt x="147505" y="199975"/>
                  </a:lnTo>
                  <a:lnTo>
                    <a:pt x="153047" y="197174"/>
                  </a:lnTo>
                  <a:lnTo>
                    <a:pt x="159038" y="193461"/>
                  </a:lnTo>
                  <a:lnTo>
                    <a:pt x="171507" y="191075"/>
                  </a:lnTo>
                  <a:lnTo>
                    <a:pt x="209550" y="190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4" name="SMARTInkShape-Group441">
            <a:extLst>
              <a:ext uri="{FF2B5EF4-FFF2-40B4-BE49-F238E27FC236}">
                <a16:creationId xmlns:a16="http://schemas.microsoft.com/office/drawing/2014/main" id="{18A2402B-8EA4-4760-BE8E-A5B777468A66}"/>
              </a:ext>
            </a:extLst>
          </p:cNvPr>
          <p:cNvGrpSpPr/>
          <p:nvPr/>
        </p:nvGrpSpPr>
        <p:grpSpPr>
          <a:xfrm>
            <a:off x="2219325" y="4305300"/>
            <a:ext cx="66676" cy="161926"/>
            <a:chOff x="2219325" y="4305300"/>
            <a:chExt cx="66676" cy="161926"/>
          </a:xfrm>
        </p:grpSpPr>
        <p:sp>
          <p:nvSpPr>
            <p:cNvPr id="372" name="SMARTInkShape-2143">
              <a:extLst>
                <a:ext uri="{FF2B5EF4-FFF2-40B4-BE49-F238E27FC236}">
                  <a16:creationId xmlns:a16="http://schemas.microsoft.com/office/drawing/2014/main" id="{E3F9426C-6171-380B-0F6A-80A6E71E90EF}"/>
                </a:ext>
              </a:extLst>
            </p:cNvPr>
            <p:cNvSpPr/>
            <p:nvPr>
              <p:custDataLst>
                <p:tags r:id="rId70"/>
              </p:custDataLst>
            </p:nvPr>
          </p:nvSpPr>
          <p:spPr>
            <a:xfrm>
              <a:off x="2238375" y="4305300"/>
              <a:ext cx="47626" cy="19051"/>
            </a:xfrm>
            <a:custGeom>
              <a:avLst/>
              <a:gdLst/>
              <a:ahLst/>
              <a:cxnLst/>
              <a:rect l="0" t="0" r="0" b="0"/>
              <a:pathLst>
                <a:path w="47626" h="19051">
                  <a:moveTo>
                    <a:pt x="0" y="19050"/>
                  </a:moveTo>
                  <a:lnTo>
                    <a:pt x="0" y="19050"/>
                  </a:lnTo>
                  <a:lnTo>
                    <a:pt x="8201" y="10849"/>
                  </a:lnTo>
                  <a:lnTo>
                    <a:pt x="16868" y="8729"/>
                  </a:lnTo>
                  <a:lnTo>
                    <a:pt x="26824" y="1358"/>
                  </a:lnTo>
                  <a:lnTo>
                    <a:pt x="35833" y="268"/>
                  </a:lnTo>
                  <a:lnTo>
                    <a:pt x="476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2144">
              <a:extLst>
                <a:ext uri="{FF2B5EF4-FFF2-40B4-BE49-F238E27FC236}">
                  <a16:creationId xmlns:a16="http://schemas.microsoft.com/office/drawing/2014/main" id="{E4B75900-3D65-AB63-4F2A-0F59F5D1B04A}"/>
                </a:ext>
              </a:extLst>
            </p:cNvPr>
            <p:cNvSpPr/>
            <p:nvPr>
              <p:custDataLst>
                <p:tags r:id="rId71"/>
              </p:custDataLst>
            </p:nvPr>
          </p:nvSpPr>
          <p:spPr>
            <a:xfrm>
              <a:off x="2219325" y="4448175"/>
              <a:ext cx="28576" cy="19051"/>
            </a:xfrm>
            <a:custGeom>
              <a:avLst/>
              <a:gdLst/>
              <a:ahLst/>
              <a:cxnLst/>
              <a:rect l="0" t="0" r="0" b="0"/>
              <a:pathLst>
                <a:path w="28576" h="19051">
                  <a:moveTo>
                    <a:pt x="28575" y="0"/>
                  </a:moveTo>
                  <a:lnTo>
                    <a:pt x="28575" y="0"/>
                  </a:lnTo>
                  <a:lnTo>
                    <a:pt x="23519" y="0"/>
                  </a:lnTo>
                  <a:lnTo>
                    <a:pt x="22029" y="1058"/>
                  </a:lnTo>
                  <a:lnTo>
                    <a:pt x="21036" y="2822"/>
                  </a:lnTo>
                  <a:lnTo>
                    <a:pt x="19442" y="8201"/>
                  </a:lnTo>
                  <a:lnTo>
                    <a:pt x="16403" y="8936"/>
                  </a:lnTo>
                  <a:lnTo>
                    <a:pt x="10883" y="9408"/>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5" name="SMARTInkShape-Group442">
            <a:extLst>
              <a:ext uri="{FF2B5EF4-FFF2-40B4-BE49-F238E27FC236}">
                <a16:creationId xmlns:a16="http://schemas.microsoft.com/office/drawing/2014/main" id="{1DAA5161-4B06-D265-13C9-1C26A9AD64A2}"/>
              </a:ext>
            </a:extLst>
          </p:cNvPr>
          <p:cNvGrpSpPr/>
          <p:nvPr/>
        </p:nvGrpSpPr>
        <p:grpSpPr>
          <a:xfrm>
            <a:off x="485775" y="4316149"/>
            <a:ext cx="1438265" cy="297653"/>
            <a:chOff x="485775" y="4316149"/>
            <a:chExt cx="1438265" cy="297653"/>
          </a:xfrm>
        </p:grpSpPr>
        <p:sp>
          <p:nvSpPr>
            <p:cNvPr id="375" name="SMARTInkShape-2145">
              <a:extLst>
                <a:ext uri="{FF2B5EF4-FFF2-40B4-BE49-F238E27FC236}">
                  <a16:creationId xmlns:a16="http://schemas.microsoft.com/office/drawing/2014/main" id="{83F4765A-9C0C-DC2A-E23C-56AB512028E7}"/>
                </a:ext>
              </a:extLst>
            </p:cNvPr>
            <p:cNvSpPr/>
            <p:nvPr>
              <p:custDataLst>
                <p:tags r:id="rId60"/>
              </p:custDataLst>
            </p:nvPr>
          </p:nvSpPr>
          <p:spPr>
            <a:xfrm>
              <a:off x="552450" y="4376836"/>
              <a:ext cx="18861" cy="223740"/>
            </a:xfrm>
            <a:custGeom>
              <a:avLst/>
              <a:gdLst/>
              <a:ahLst/>
              <a:cxnLst/>
              <a:rect l="0" t="0" r="0" b="0"/>
              <a:pathLst>
                <a:path w="18861" h="223740">
                  <a:moveTo>
                    <a:pt x="0" y="14189"/>
                  </a:moveTo>
                  <a:lnTo>
                    <a:pt x="0" y="14189"/>
                  </a:lnTo>
                  <a:lnTo>
                    <a:pt x="14189" y="0"/>
                  </a:lnTo>
                  <a:lnTo>
                    <a:pt x="15810" y="496"/>
                  </a:lnTo>
                  <a:lnTo>
                    <a:pt x="16890" y="2944"/>
                  </a:lnTo>
                  <a:lnTo>
                    <a:pt x="18860" y="47108"/>
                  </a:lnTo>
                  <a:lnTo>
                    <a:pt x="13956" y="94422"/>
                  </a:lnTo>
                  <a:lnTo>
                    <a:pt x="9342" y="131442"/>
                  </a:lnTo>
                  <a:lnTo>
                    <a:pt x="2159" y="174502"/>
                  </a:lnTo>
                  <a:lnTo>
                    <a:pt x="0" y="2237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2146">
              <a:extLst>
                <a:ext uri="{FF2B5EF4-FFF2-40B4-BE49-F238E27FC236}">
                  <a16:creationId xmlns:a16="http://schemas.microsoft.com/office/drawing/2014/main" id="{9AE1CF87-BDAF-8E64-FE36-0A11CBD24154}"/>
                </a:ext>
              </a:extLst>
            </p:cNvPr>
            <p:cNvSpPr/>
            <p:nvPr>
              <p:custDataLst>
                <p:tags r:id="rId61"/>
              </p:custDataLst>
            </p:nvPr>
          </p:nvSpPr>
          <p:spPr>
            <a:xfrm>
              <a:off x="485775" y="4334820"/>
              <a:ext cx="199016" cy="270922"/>
            </a:xfrm>
            <a:custGeom>
              <a:avLst/>
              <a:gdLst/>
              <a:ahLst/>
              <a:cxnLst/>
              <a:rect l="0" t="0" r="0" b="0"/>
              <a:pathLst>
                <a:path w="199016" h="270922">
                  <a:moveTo>
                    <a:pt x="0" y="46680"/>
                  </a:moveTo>
                  <a:lnTo>
                    <a:pt x="0" y="46680"/>
                  </a:lnTo>
                  <a:lnTo>
                    <a:pt x="0" y="33423"/>
                  </a:lnTo>
                  <a:lnTo>
                    <a:pt x="2822" y="27382"/>
                  </a:lnTo>
                  <a:lnTo>
                    <a:pt x="18314" y="9824"/>
                  </a:lnTo>
                  <a:lnTo>
                    <a:pt x="32481" y="3841"/>
                  </a:lnTo>
                  <a:lnTo>
                    <a:pt x="62390" y="0"/>
                  </a:lnTo>
                  <a:lnTo>
                    <a:pt x="87278" y="4391"/>
                  </a:lnTo>
                  <a:lnTo>
                    <a:pt x="109704" y="17452"/>
                  </a:lnTo>
                  <a:lnTo>
                    <a:pt x="150227" y="62090"/>
                  </a:lnTo>
                  <a:lnTo>
                    <a:pt x="163076" y="77870"/>
                  </a:lnTo>
                  <a:lnTo>
                    <a:pt x="182770" y="116694"/>
                  </a:lnTo>
                  <a:lnTo>
                    <a:pt x="194912" y="146799"/>
                  </a:lnTo>
                  <a:lnTo>
                    <a:pt x="199015" y="186049"/>
                  </a:lnTo>
                  <a:lnTo>
                    <a:pt x="193932" y="204224"/>
                  </a:lnTo>
                  <a:lnTo>
                    <a:pt x="178478" y="228083"/>
                  </a:lnTo>
                  <a:lnTo>
                    <a:pt x="153306" y="244598"/>
                  </a:lnTo>
                  <a:lnTo>
                    <a:pt x="108587" y="260265"/>
                  </a:lnTo>
                  <a:lnTo>
                    <a:pt x="70639" y="267854"/>
                  </a:lnTo>
                  <a:lnTo>
                    <a:pt x="51504" y="270921"/>
                  </a:lnTo>
                  <a:lnTo>
                    <a:pt x="9525" y="2657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2147">
              <a:extLst>
                <a:ext uri="{FF2B5EF4-FFF2-40B4-BE49-F238E27FC236}">
                  <a16:creationId xmlns:a16="http://schemas.microsoft.com/office/drawing/2014/main" id="{298EBE58-3680-2965-4DF7-F66A97BE9FA3}"/>
                </a:ext>
              </a:extLst>
            </p:cNvPr>
            <p:cNvSpPr/>
            <p:nvPr>
              <p:custDataLst>
                <p:tags r:id="rId62"/>
              </p:custDataLst>
            </p:nvPr>
          </p:nvSpPr>
          <p:spPr>
            <a:xfrm>
              <a:off x="733425" y="4506916"/>
              <a:ext cx="79567" cy="92622"/>
            </a:xfrm>
            <a:custGeom>
              <a:avLst/>
              <a:gdLst/>
              <a:ahLst/>
              <a:cxnLst/>
              <a:rect l="0" t="0" r="0" b="0"/>
              <a:pathLst>
                <a:path w="79567" h="92622">
                  <a:moveTo>
                    <a:pt x="28575" y="36509"/>
                  </a:moveTo>
                  <a:lnTo>
                    <a:pt x="28575" y="36509"/>
                  </a:lnTo>
                  <a:lnTo>
                    <a:pt x="33632" y="31452"/>
                  </a:lnTo>
                  <a:lnTo>
                    <a:pt x="36114" y="23326"/>
                  </a:lnTo>
                  <a:lnTo>
                    <a:pt x="38066" y="0"/>
                  </a:lnTo>
                  <a:lnTo>
                    <a:pt x="35262" y="1938"/>
                  </a:lnTo>
                  <a:lnTo>
                    <a:pt x="33033" y="3936"/>
                  </a:lnTo>
                  <a:lnTo>
                    <a:pt x="15709" y="47355"/>
                  </a:lnTo>
                  <a:lnTo>
                    <a:pt x="11357" y="64888"/>
                  </a:lnTo>
                  <a:lnTo>
                    <a:pt x="13161" y="75933"/>
                  </a:lnTo>
                  <a:lnTo>
                    <a:pt x="17491" y="85782"/>
                  </a:lnTo>
                  <a:lnTo>
                    <a:pt x="20127" y="88407"/>
                  </a:lnTo>
                  <a:lnTo>
                    <a:pt x="22943" y="90157"/>
                  </a:lnTo>
                  <a:lnTo>
                    <a:pt x="47132" y="92621"/>
                  </a:lnTo>
                  <a:lnTo>
                    <a:pt x="60812" y="90375"/>
                  </a:lnTo>
                  <a:lnTo>
                    <a:pt x="65941" y="88295"/>
                  </a:lnTo>
                  <a:lnTo>
                    <a:pt x="74463" y="77517"/>
                  </a:lnTo>
                  <a:lnTo>
                    <a:pt x="78217" y="70198"/>
                  </a:lnTo>
                  <a:lnTo>
                    <a:pt x="79566" y="53598"/>
                  </a:lnTo>
                  <a:lnTo>
                    <a:pt x="76637" y="37754"/>
                  </a:lnTo>
                  <a:lnTo>
                    <a:pt x="71808" y="27185"/>
                  </a:lnTo>
                  <a:lnTo>
                    <a:pt x="63312" y="18960"/>
                  </a:lnTo>
                  <a:lnTo>
                    <a:pt x="40611" y="5055"/>
                  </a:lnTo>
                  <a:lnTo>
                    <a:pt x="0" y="79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2148">
              <a:extLst>
                <a:ext uri="{FF2B5EF4-FFF2-40B4-BE49-F238E27FC236}">
                  <a16:creationId xmlns:a16="http://schemas.microsoft.com/office/drawing/2014/main" id="{ED14E43E-5503-18FA-D4EA-B0E01CE8FF09}"/>
                </a:ext>
              </a:extLst>
            </p:cNvPr>
            <p:cNvSpPr/>
            <p:nvPr>
              <p:custDataLst>
                <p:tags r:id="rId63"/>
              </p:custDataLst>
            </p:nvPr>
          </p:nvSpPr>
          <p:spPr>
            <a:xfrm>
              <a:off x="942975" y="4486275"/>
              <a:ext cx="152401" cy="127527"/>
            </a:xfrm>
            <a:custGeom>
              <a:avLst/>
              <a:gdLst/>
              <a:ahLst/>
              <a:cxnLst/>
              <a:rect l="0" t="0" r="0" b="0"/>
              <a:pathLst>
                <a:path w="152401" h="127527">
                  <a:moveTo>
                    <a:pt x="0" y="28575"/>
                  </a:moveTo>
                  <a:lnTo>
                    <a:pt x="0" y="28575"/>
                  </a:lnTo>
                  <a:lnTo>
                    <a:pt x="0" y="15318"/>
                  </a:lnTo>
                  <a:lnTo>
                    <a:pt x="2822" y="9277"/>
                  </a:lnTo>
                  <a:lnTo>
                    <a:pt x="9133" y="543"/>
                  </a:lnTo>
                  <a:lnTo>
                    <a:pt x="9409" y="5217"/>
                  </a:lnTo>
                  <a:lnTo>
                    <a:pt x="876" y="41766"/>
                  </a:lnTo>
                  <a:lnTo>
                    <a:pt x="34" y="78837"/>
                  </a:lnTo>
                  <a:lnTo>
                    <a:pt x="7611" y="105061"/>
                  </a:lnTo>
                  <a:lnTo>
                    <a:pt x="16477" y="122627"/>
                  </a:lnTo>
                  <a:lnTo>
                    <a:pt x="17906" y="127526"/>
                  </a:lnTo>
                  <a:lnTo>
                    <a:pt x="18288" y="127352"/>
                  </a:lnTo>
                  <a:lnTo>
                    <a:pt x="18542" y="126176"/>
                  </a:lnTo>
                  <a:lnTo>
                    <a:pt x="19769" y="125392"/>
                  </a:lnTo>
                  <a:lnTo>
                    <a:pt x="23956" y="124521"/>
                  </a:lnTo>
                  <a:lnTo>
                    <a:pt x="29344" y="118490"/>
                  </a:lnTo>
                  <a:lnTo>
                    <a:pt x="47692" y="77718"/>
                  </a:lnTo>
                  <a:lnTo>
                    <a:pt x="64385" y="36218"/>
                  </a:lnTo>
                  <a:lnTo>
                    <a:pt x="70243" y="31972"/>
                  </a:lnTo>
                  <a:lnTo>
                    <a:pt x="72229" y="31898"/>
                  </a:lnTo>
                  <a:lnTo>
                    <a:pt x="73552" y="32907"/>
                  </a:lnTo>
                  <a:lnTo>
                    <a:pt x="74435" y="34638"/>
                  </a:lnTo>
                  <a:lnTo>
                    <a:pt x="77155" y="62786"/>
                  </a:lnTo>
                  <a:lnTo>
                    <a:pt x="86541" y="76059"/>
                  </a:lnTo>
                  <a:lnTo>
                    <a:pt x="91379" y="82488"/>
                  </a:lnTo>
                  <a:lnTo>
                    <a:pt x="97307" y="95238"/>
                  </a:lnTo>
                  <a:lnTo>
                    <a:pt x="101456" y="101594"/>
                  </a:lnTo>
                  <a:lnTo>
                    <a:pt x="103300" y="107947"/>
                  </a:lnTo>
                  <a:lnTo>
                    <a:pt x="104850" y="110065"/>
                  </a:lnTo>
                  <a:lnTo>
                    <a:pt x="106941" y="111477"/>
                  </a:lnTo>
                  <a:lnTo>
                    <a:pt x="114942" y="113463"/>
                  </a:lnTo>
                  <a:lnTo>
                    <a:pt x="128362" y="114252"/>
                  </a:lnTo>
                  <a:lnTo>
                    <a:pt x="130024" y="113209"/>
                  </a:lnTo>
                  <a:lnTo>
                    <a:pt x="131133" y="111456"/>
                  </a:lnTo>
                  <a:lnTo>
                    <a:pt x="132693" y="103932"/>
                  </a:lnTo>
                  <a:lnTo>
                    <a:pt x="133339" y="59753"/>
                  </a:lnTo>
                  <a:lnTo>
                    <a:pt x="134408" y="25541"/>
                  </a:lnTo>
                  <a:lnTo>
                    <a:pt x="142482" y="2011"/>
                  </a:lnTo>
                  <a:lnTo>
                    <a:pt x="143672" y="1341"/>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2149">
              <a:extLst>
                <a:ext uri="{FF2B5EF4-FFF2-40B4-BE49-F238E27FC236}">
                  <a16:creationId xmlns:a16="http://schemas.microsoft.com/office/drawing/2014/main" id="{89D639B3-DC36-FAEF-981A-A280C28FFBCE}"/>
                </a:ext>
              </a:extLst>
            </p:cNvPr>
            <p:cNvSpPr/>
            <p:nvPr>
              <p:custDataLst>
                <p:tags r:id="rId64"/>
              </p:custDataLst>
            </p:nvPr>
          </p:nvSpPr>
          <p:spPr>
            <a:xfrm>
              <a:off x="1133475" y="4495977"/>
              <a:ext cx="152401" cy="114124"/>
            </a:xfrm>
            <a:custGeom>
              <a:avLst/>
              <a:gdLst/>
              <a:ahLst/>
              <a:cxnLst/>
              <a:rect l="0" t="0" r="0" b="0"/>
              <a:pathLst>
                <a:path w="152401" h="114124">
                  <a:moveTo>
                    <a:pt x="0" y="56973"/>
                  </a:moveTo>
                  <a:lnTo>
                    <a:pt x="0" y="56973"/>
                  </a:lnTo>
                  <a:lnTo>
                    <a:pt x="13258" y="30458"/>
                  </a:lnTo>
                  <a:lnTo>
                    <a:pt x="22120" y="21200"/>
                  </a:lnTo>
                  <a:lnTo>
                    <a:pt x="45366" y="1841"/>
                  </a:lnTo>
                  <a:lnTo>
                    <a:pt x="49443" y="719"/>
                  </a:lnTo>
                  <a:lnTo>
                    <a:pt x="55628" y="0"/>
                  </a:lnTo>
                  <a:lnTo>
                    <a:pt x="61755" y="9988"/>
                  </a:lnTo>
                  <a:lnTo>
                    <a:pt x="65217" y="21296"/>
                  </a:lnTo>
                  <a:lnTo>
                    <a:pt x="58346" y="65635"/>
                  </a:lnTo>
                  <a:lnTo>
                    <a:pt x="57255" y="91512"/>
                  </a:lnTo>
                  <a:lnTo>
                    <a:pt x="58278" y="91641"/>
                  </a:lnTo>
                  <a:lnTo>
                    <a:pt x="62238" y="88962"/>
                  </a:lnTo>
                  <a:lnTo>
                    <a:pt x="90266" y="46709"/>
                  </a:lnTo>
                  <a:lnTo>
                    <a:pt x="126496" y="6826"/>
                  </a:lnTo>
                  <a:lnTo>
                    <a:pt x="133126" y="2936"/>
                  </a:lnTo>
                  <a:lnTo>
                    <a:pt x="150505" y="6"/>
                  </a:lnTo>
                  <a:lnTo>
                    <a:pt x="151558" y="5548"/>
                  </a:lnTo>
                  <a:lnTo>
                    <a:pt x="152351" y="49665"/>
                  </a:lnTo>
                  <a:lnTo>
                    <a:pt x="152397" y="96948"/>
                  </a:lnTo>
                  <a:lnTo>
                    <a:pt x="152400" y="114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2150">
              <a:extLst>
                <a:ext uri="{FF2B5EF4-FFF2-40B4-BE49-F238E27FC236}">
                  <a16:creationId xmlns:a16="http://schemas.microsoft.com/office/drawing/2014/main" id="{F642D0DC-AA28-2C3C-ECE1-FD705F3DEAA8}"/>
                </a:ext>
              </a:extLst>
            </p:cNvPr>
            <p:cNvSpPr/>
            <p:nvPr>
              <p:custDataLst>
                <p:tags r:id="rId65"/>
              </p:custDataLst>
            </p:nvPr>
          </p:nvSpPr>
          <p:spPr>
            <a:xfrm>
              <a:off x="1371726" y="4316149"/>
              <a:ext cx="85600" cy="263767"/>
            </a:xfrm>
            <a:custGeom>
              <a:avLst/>
              <a:gdLst/>
              <a:ahLst/>
              <a:cxnLst/>
              <a:rect l="0" t="0" r="0" b="0"/>
              <a:pathLst>
                <a:path w="85600" h="263767">
                  <a:moveTo>
                    <a:pt x="9399" y="8201"/>
                  </a:moveTo>
                  <a:lnTo>
                    <a:pt x="9399" y="8201"/>
                  </a:lnTo>
                  <a:lnTo>
                    <a:pt x="17600" y="0"/>
                  </a:lnTo>
                  <a:lnTo>
                    <a:pt x="17604" y="31471"/>
                  </a:lnTo>
                  <a:lnTo>
                    <a:pt x="12301" y="77890"/>
                  </a:lnTo>
                  <a:lnTo>
                    <a:pt x="9200" y="123512"/>
                  </a:lnTo>
                  <a:lnTo>
                    <a:pt x="3108" y="160195"/>
                  </a:lnTo>
                  <a:lnTo>
                    <a:pt x="832" y="201521"/>
                  </a:lnTo>
                  <a:lnTo>
                    <a:pt x="0" y="244855"/>
                  </a:lnTo>
                  <a:lnTo>
                    <a:pt x="1016" y="248520"/>
                  </a:lnTo>
                  <a:lnTo>
                    <a:pt x="2752" y="250964"/>
                  </a:lnTo>
                  <a:lnTo>
                    <a:pt x="4968" y="252593"/>
                  </a:lnTo>
                  <a:lnTo>
                    <a:pt x="6445" y="254738"/>
                  </a:lnTo>
                  <a:lnTo>
                    <a:pt x="9010" y="263766"/>
                  </a:lnTo>
                  <a:lnTo>
                    <a:pt x="10198" y="263245"/>
                  </a:lnTo>
                  <a:lnTo>
                    <a:pt x="14340" y="259843"/>
                  </a:lnTo>
                  <a:lnTo>
                    <a:pt x="22531" y="257625"/>
                  </a:lnTo>
                  <a:lnTo>
                    <a:pt x="27679" y="257034"/>
                  </a:lnTo>
                  <a:lnTo>
                    <a:pt x="56637" y="241934"/>
                  </a:lnTo>
                  <a:lnTo>
                    <a:pt x="85599"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2151">
              <a:extLst>
                <a:ext uri="{FF2B5EF4-FFF2-40B4-BE49-F238E27FC236}">
                  <a16:creationId xmlns:a16="http://schemas.microsoft.com/office/drawing/2014/main" id="{45FDA1FD-53CD-A992-0FC1-003E0314876A}"/>
                </a:ext>
              </a:extLst>
            </p:cNvPr>
            <p:cNvSpPr/>
            <p:nvPr>
              <p:custDataLst>
                <p:tags r:id="rId66"/>
              </p:custDataLst>
            </p:nvPr>
          </p:nvSpPr>
          <p:spPr>
            <a:xfrm>
              <a:off x="1362075" y="4448175"/>
              <a:ext cx="85726" cy="38101"/>
            </a:xfrm>
            <a:custGeom>
              <a:avLst/>
              <a:gdLst/>
              <a:ahLst/>
              <a:cxnLst/>
              <a:rect l="0" t="0" r="0" b="0"/>
              <a:pathLst>
                <a:path w="85726" h="38101">
                  <a:moveTo>
                    <a:pt x="0" y="38100"/>
                  </a:moveTo>
                  <a:lnTo>
                    <a:pt x="0" y="38100"/>
                  </a:lnTo>
                  <a:lnTo>
                    <a:pt x="0" y="33043"/>
                  </a:lnTo>
                  <a:lnTo>
                    <a:pt x="1058" y="31554"/>
                  </a:lnTo>
                  <a:lnTo>
                    <a:pt x="2822" y="30561"/>
                  </a:lnTo>
                  <a:lnTo>
                    <a:pt x="8201" y="28967"/>
                  </a:lnTo>
                  <a:lnTo>
                    <a:pt x="16868" y="22107"/>
                  </a:lnTo>
                  <a:lnTo>
                    <a:pt x="25694" y="18898"/>
                  </a:lnTo>
                  <a:lnTo>
                    <a:pt x="36070" y="12772"/>
                  </a:lnTo>
                  <a:lnTo>
                    <a:pt x="51022" y="9429"/>
                  </a:lnTo>
                  <a:lnTo>
                    <a:pt x="66092" y="2175"/>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2152">
              <a:extLst>
                <a:ext uri="{FF2B5EF4-FFF2-40B4-BE49-F238E27FC236}">
                  <a16:creationId xmlns:a16="http://schemas.microsoft.com/office/drawing/2014/main" id="{C1870A93-0B3F-C14A-C2EB-9AFC3DAEDE73}"/>
                </a:ext>
              </a:extLst>
            </p:cNvPr>
            <p:cNvSpPr/>
            <p:nvPr>
              <p:custDataLst>
                <p:tags r:id="rId67"/>
              </p:custDataLst>
            </p:nvPr>
          </p:nvSpPr>
          <p:spPr>
            <a:xfrm>
              <a:off x="1496904" y="4459034"/>
              <a:ext cx="74590" cy="118319"/>
            </a:xfrm>
            <a:custGeom>
              <a:avLst/>
              <a:gdLst/>
              <a:ahLst/>
              <a:cxnLst/>
              <a:rect l="0" t="0" r="0" b="0"/>
              <a:pathLst>
                <a:path w="74590" h="118319">
                  <a:moveTo>
                    <a:pt x="36621" y="27241"/>
                  </a:moveTo>
                  <a:lnTo>
                    <a:pt x="36621" y="27241"/>
                  </a:lnTo>
                  <a:lnTo>
                    <a:pt x="36621" y="19040"/>
                  </a:lnTo>
                  <a:lnTo>
                    <a:pt x="37679" y="18599"/>
                  </a:lnTo>
                  <a:lnTo>
                    <a:pt x="41678" y="18108"/>
                  </a:lnTo>
                  <a:lnTo>
                    <a:pt x="43167" y="16920"/>
                  </a:lnTo>
                  <a:lnTo>
                    <a:pt x="46111" y="8310"/>
                  </a:lnTo>
                  <a:lnTo>
                    <a:pt x="46143" y="0"/>
                  </a:lnTo>
                  <a:lnTo>
                    <a:pt x="41088" y="4118"/>
                  </a:lnTo>
                  <a:lnTo>
                    <a:pt x="32888" y="12040"/>
                  </a:lnTo>
                  <a:lnTo>
                    <a:pt x="29670" y="18016"/>
                  </a:lnTo>
                  <a:lnTo>
                    <a:pt x="27182" y="24199"/>
                  </a:lnTo>
                  <a:lnTo>
                    <a:pt x="10687" y="46299"/>
                  </a:lnTo>
                  <a:lnTo>
                    <a:pt x="0" y="76717"/>
                  </a:lnTo>
                  <a:lnTo>
                    <a:pt x="2000" y="86625"/>
                  </a:lnTo>
                  <a:lnTo>
                    <a:pt x="8308" y="107773"/>
                  </a:lnTo>
                  <a:lnTo>
                    <a:pt x="10338" y="109504"/>
                  </a:lnTo>
                  <a:lnTo>
                    <a:pt x="15414" y="111427"/>
                  </a:lnTo>
                  <a:lnTo>
                    <a:pt x="21199" y="112282"/>
                  </a:lnTo>
                  <a:lnTo>
                    <a:pt x="23165" y="113569"/>
                  </a:lnTo>
                  <a:lnTo>
                    <a:pt x="24475" y="115484"/>
                  </a:lnTo>
                  <a:lnTo>
                    <a:pt x="25349" y="117820"/>
                  </a:lnTo>
                  <a:lnTo>
                    <a:pt x="28048" y="118318"/>
                  </a:lnTo>
                  <a:lnTo>
                    <a:pt x="58573" y="113237"/>
                  </a:lnTo>
                  <a:lnTo>
                    <a:pt x="60781" y="112088"/>
                  </a:lnTo>
                  <a:lnTo>
                    <a:pt x="62252" y="110264"/>
                  </a:lnTo>
                  <a:lnTo>
                    <a:pt x="64946" y="105415"/>
                  </a:lnTo>
                  <a:lnTo>
                    <a:pt x="69671" y="99732"/>
                  </a:lnTo>
                  <a:lnTo>
                    <a:pt x="72477" y="90857"/>
                  </a:lnTo>
                  <a:lnTo>
                    <a:pt x="74589" y="57488"/>
                  </a:lnTo>
                  <a:lnTo>
                    <a:pt x="71840" y="48445"/>
                  </a:lnTo>
                  <a:lnTo>
                    <a:pt x="68149" y="40898"/>
                  </a:lnTo>
                  <a:lnTo>
                    <a:pt x="66509" y="34016"/>
                  </a:lnTo>
                  <a:lnTo>
                    <a:pt x="65013" y="31758"/>
                  </a:lnTo>
                  <a:lnTo>
                    <a:pt x="62957" y="30253"/>
                  </a:lnTo>
                  <a:lnTo>
                    <a:pt x="57851" y="27521"/>
                  </a:lnTo>
                  <a:lnTo>
                    <a:pt x="46146" y="177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2153">
              <a:extLst>
                <a:ext uri="{FF2B5EF4-FFF2-40B4-BE49-F238E27FC236}">
                  <a16:creationId xmlns:a16="http://schemas.microsoft.com/office/drawing/2014/main" id="{1C38EA38-21E8-E4C0-BC13-2AE5546004B2}"/>
                </a:ext>
              </a:extLst>
            </p:cNvPr>
            <p:cNvSpPr/>
            <p:nvPr>
              <p:custDataLst>
                <p:tags r:id="rId68"/>
              </p:custDataLst>
            </p:nvPr>
          </p:nvSpPr>
          <p:spPr>
            <a:xfrm>
              <a:off x="1590675" y="4467225"/>
              <a:ext cx="171451" cy="114170"/>
            </a:xfrm>
            <a:custGeom>
              <a:avLst/>
              <a:gdLst/>
              <a:ahLst/>
              <a:cxnLst/>
              <a:rect l="0" t="0" r="0" b="0"/>
              <a:pathLst>
                <a:path w="171451" h="114170">
                  <a:moveTo>
                    <a:pt x="0" y="38100"/>
                  </a:moveTo>
                  <a:lnTo>
                    <a:pt x="0" y="38100"/>
                  </a:lnTo>
                  <a:lnTo>
                    <a:pt x="14189" y="38100"/>
                  </a:lnTo>
                  <a:lnTo>
                    <a:pt x="15809" y="37042"/>
                  </a:lnTo>
                  <a:lnTo>
                    <a:pt x="16890" y="35278"/>
                  </a:lnTo>
                  <a:lnTo>
                    <a:pt x="18924" y="28967"/>
                  </a:lnTo>
                  <a:lnTo>
                    <a:pt x="27240" y="20408"/>
                  </a:lnTo>
                  <a:lnTo>
                    <a:pt x="28540" y="9952"/>
                  </a:lnTo>
                  <a:lnTo>
                    <a:pt x="28575" y="403"/>
                  </a:lnTo>
                  <a:lnTo>
                    <a:pt x="28575" y="45662"/>
                  </a:lnTo>
                  <a:lnTo>
                    <a:pt x="27517" y="69788"/>
                  </a:lnTo>
                  <a:lnTo>
                    <a:pt x="20374" y="88474"/>
                  </a:lnTo>
                  <a:lnTo>
                    <a:pt x="19167" y="102856"/>
                  </a:lnTo>
                  <a:lnTo>
                    <a:pt x="28460" y="114169"/>
                  </a:lnTo>
                  <a:lnTo>
                    <a:pt x="28540" y="109205"/>
                  </a:lnTo>
                  <a:lnTo>
                    <a:pt x="29610" y="107728"/>
                  </a:lnTo>
                  <a:lnTo>
                    <a:pt x="33621" y="106088"/>
                  </a:lnTo>
                  <a:lnTo>
                    <a:pt x="35114" y="104592"/>
                  </a:lnTo>
                  <a:lnTo>
                    <a:pt x="36773" y="100107"/>
                  </a:lnTo>
                  <a:lnTo>
                    <a:pt x="38273" y="98489"/>
                  </a:lnTo>
                  <a:lnTo>
                    <a:pt x="51241" y="90620"/>
                  </a:lnTo>
                  <a:lnTo>
                    <a:pt x="54524" y="85078"/>
                  </a:lnTo>
                  <a:lnTo>
                    <a:pt x="57863" y="69765"/>
                  </a:lnTo>
                  <a:lnTo>
                    <a:pt x="63594" y="60300"/>
                  </a:lnTo>
                  <a:lnTo>
                    <a:pt x="66820" y="50793"/>
                  </a:lnTo>
                  <a:lnTo>
                    <a:pt x="74756" y="39981"/>
                  </a:lnTo>
                  <a:lnTo>
                    <a:pt x="75772" y="33601"/>
                  </a:lnTo>
                  <a:lnTo>
                    <a:pt x="76163" y="20815"/>
                  </a:lnTo>
                  <a:lnTo>
                    <a:pt x="85609" y="9655"/>
                  </a:lnTo>
                  <a:lnTo>
                    <a:pt x="85715" y="17737"/>
                  </a:lnTo>
                  <a:lnTo>
                    <a:pt x="92269" y="26395"/>
                  </a:lnTo>
                  <a:lnTo>
                    <a:pt x="94367" y="35220"/>
                  </a:lnTo>
                  <a:lnTo>
                    <a:pt x="95247" y="80584"/>
                  </a:lnTo>
                  <a:lnTo>
                    <a:pt x="98071" y="86263"/>
                  </a:lnTo>
                  <a:lnTo>
                    <a:pt x="103451" y="93475"/>
                  </a:lnTo>
                  <a:lnTo>
                    <a:pt x="104383" y="99780"/>
                  </a:lnTo>
                  <a:lnTo>
                    <a:pt x="105572" y="101445"/>
                  </a:lnTo>
                  <a:lnTo>
                    <a:pt x="107423" y="102555"/>
                  </a:lnTo>
                  <a:lnTo>
                    <a:pt x="115085" y="104117"/>
                  </a:lnTo>
                  <a:lnTo>
                    <a:pt x="117998" y="104336"/>
                  </a:lnTo>
                  <a:lnTo>
                    <a:pt x="119940" y="103425"/>
                  </a:lnTo>
                  <a:lnTo>
                    <a:pt x="121235" y="101758"/>
                  </a:lnTo>
                  <a:lnTo>
                    <a:pt x="122098" y="99589"/>
                  </a:lnTo>
                  <a:lnTo>
                    <a:pt x="123732" y="98142"/>
                  </a:lnTo>
                  <a:lnTo>
                    <a:pt x="128370" y="96536"/>
                  </a:lnTo>
                  <a:lnTo>
                    <a:pt x="130030" y="95049"/>
                  </a:lnTo>
                  <a:lnTo>
                    <a:pt x="140695" y="76002"/>
                  </a:lnTo>
                  <a:lnTo>
                    <a:pt x="157026" y="30257"/>
                  </a:lnTo>
                  <a:lnTo>
                    <a:pt x="161495" y="11833"/>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2154">
              <a:extLst>
                <a:ext uri="{FF2B5EF4-FFF2-40B4-BE49-F238E27FC236}">
                  <a16:creationId xmlns:a16="http://schemas.microsoft.com/office/drawing/2014/main" id="{11156685-8182-2CF6-71C6-594C5F1C7508}"/>
                </a:ext>
              </a:extLst>
            </p:cNvPr>
            <p:cNvSpPr/>
            <p:nvPr>
              <p:custDataLst>
                <p:tags r:id="rId69"/>
              </p:custDataLst>
            </p:nvPr>
          </p:nvSpPr>
          <p:spPr>
            <a:xfrm>
              <a:off x="1781175" y="4457715"/>
              <a:ext cx="142865" cy="152386"/>
            </a:xfrm>
            <a:custGeom>
              <a:avLst/>
              <a:gdLst/>
              <a:ahLst/>
              <a:cxnLst/>
              <a:rect l="0" t="0" r="0" b="0"/>
              <a:pathLst>
                <a:path w="142865" h="152386">
                  <a:moveTo>
                    <a:pt x="0" y="47610"/>
                  </a:moveTo>
                  <a:lnTo>
                    <a:pt x="0" y="47610"/>
                  </a:lnTo>
                  <a:lnTo>
                    <a:pt x="27131" y="20478"/>
                  </a:lnTo>
                  <a:lnTo>
                    <a:pt x="36649" y="19162"/>
                  </a:lnTo>
                  <a:lnTo>
                    <a:pt x="46174" y="10845"/>
                  </a:lnTo>
                  <a:lnTo>
                    <a:pt x="47716" y="11458"/>
                  </a:lnTo>
                  <a:lnTo>
                    <a:pt x="55699" y="17828"/>
                  </a:lnTo>
                  <a:lnTo>
                    <a:pt x="61777" y="18677"/>
                  </a:lnTo>
                  <a:lnTo>
                    <a:pt x="63410" y="19855"/>
                  </a:lnTo>
                  <a:lnTo>
                    <a:pt x="64498" y="21698"/>
                  </a:lnTo>
                  <a:lnTo>
                    <a:pt x="66030" y="29349"/>
                  </a:lnTo>
                  <a:lnTo>
                    <a:pt x="66547" y="41416"/>
                  </a:lnTo>
                  <a:lnTo>
                    <a:pt x="63796" y="47679"/>
                  </a:lnTo>
                  <a:lnTo>
                    <a:pt x="61581" y="50831"/>
                  </a:lnTo>
                  <a:lnTo>
                    <a:pt x="58463" y="65380"/>
                  </a:lnTo>
                  <a:lnTo>
                    <a:pt x="56168" y="92857"/>
                  </a:lnTo>
                  <a:lnTo>
                    <a:pt x="48218" y="115667"/>
                  </a:lnTo>
                  <a:lnTo>
                    <a:pt x="47628" y="132901"/>
                  </a:lnTo>
                  <a:lnTo>
                    <a:pt x="47625" y="125096"/>
                  </a:lnTo>
                  <a:lnTo>
                    <a:pt x="63434" y="105906"/>
                  </a:lnTo>
                  <a:lnTo>
                    <a:pt x="66773" y="91577"/>
                  </a:lnTo>
                  <a:lnTo>
                    <a:pt x="92160" y="45192"/>
                  </a:lnTo>
                  <a:lnTo>
                    <a:pt x="111483" y="19266"/>
                  </a:lnTo>
                  <a:lnTo>
                    <a:pt x="114106" y="12787"/>
                  </a:lnTo>
                  <a:lnTo>
                    <a:pt x="122336" y="1880"/>
                  </a:lnTo>
                  <a:lnTo>
                    <a:pt x="125985" y="827"/>
                  </a:lnTo>
                  <a:lnTo>
                    <a:pt x="138279" y="0"/>
                  </a:lnTo>
                  <a:lnTo>
                    <a:pt x="139811" y="1054"/>
                  </a:lnTo>
                  <a:lnTo>
                    <a:pt x="140832" y="2814"/>
                  </a:lnTo>
                  <a:lnTo>
                    <a:pt x="142270" y="10348"/>
                  </a:lnTo>
                  <a:lnTo>
                    <a:pt x="142864" y="55464"/>
                  </a:lnTo>
                  <a:lnTo>
                    <a:pt x="140048" y="64506"/>
                  </a:lnTo>
                  <a:lnTo>
                    <a:pt x="136327" y="73111"/>
                  </a:lnTo>
                  <a:lnTo>
                    <a:pt x="132369" y="117370"/>
                  </a:lnTo>
                  <a:lnTo>
                    <a:pt x="124221" y="140851"/>
                  </a:lnTo>
                  <a:lnTo>
                    <a:pt x="123825" y="152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0" name="SMARTInkShape-Group443">
            <a:extLst>
              <a:ext uri="{FF2B5EF4-FFF2-40B4-BE49-F238E27FC236}">
                <a16:creationId xmlns:a16="http://schemas.microsoft.com/office/drawing/2014/main" id="{B11DACE9-14FC-B961-CE0F-8FE99B634CF1}"/>
              </a:ext>
            </a:extLst>
          </p:cNvPr>
          <p:cNvGrpSpPr/>
          <p:nvPr/>
        </p:nvGrpSpPr>
        <p:grpSpPr>
          <a:xfrm>
            <a:off x="4819650" y="3116882"/>
            <a:ext cx="571501" cy="169244"/>
            <a:chOff x="4819650" y="3116882"/>
            <a:chExt cx="571501" cy="169244"/>
          </a:xfrm>
        </p:grpSpPr>
        <p:sp>
          <p:nvSpPr>
            <p:cNvPr id="386" name="SMARTInkShape-2155">
              <a:extLst>
                <a:ext uri="{FF2B5EF4-FFF2-40B4-BE49-F238E27FC236}">
                  <a16:creationId xmlns:a16="http://schemas.microsoft.com/office/drawing/2014/main" id="{387D0C14-EA64-311C-C35A-71B3819A8A87}"/>
                </a:ext>
              </a:extLst>
            </p:cNvPr>
            <p:cNvSpPr/>
            <p:nvPr>
              <p:custDataLst>
                <p:tags r:id="rId56"/>
              </p:custDataLst>
            </p:nvPr>
          </p:nvSpPr>
          <p:spPr>
            <a:xfrm>
              <a:off x="4819650" y="3116882"/>
              <a:ext cx="121273" cy="147650"/>
            </a:xfrm>
            <a:custGeom>
              <a:avLst/>
              <a:gdLst/>
              <a:ahLst/>
              <a:cxnLst/>
              <a:rect l="0" t="0" r="0" b="0"/>
              <a:pathLst>
                <a:path w="121273" h="147650">
                  <a:moveTo>
                    <a:pt x="85725" y="45418"/>
                  </a:moveTo>
                  <a:lnTo>
                    <a:pt x="85725" y="45418"/>
                  </a:lnTo>
                  <a:lnTo>
                    <a:pt x="85725" y="37217"/>
                  </a:lnTo>
                  <a:lnTo>
                    <a:pt x="80669" y="31229"/>
                  </a:lnTo>
                  <a:lnTo>
                    <a:pt x="76004" y="30667"/>
                  </a:lnTo>
                  <a:lnTo>
                    <a:pt x="55328" y="34933"/>
                  </a:lnTo>
                  <a:lnTo>
                    <a:pt x="35326" y="43958"/>
                  </a:lnTo>
                  <a:lnTo>
                    <a:pt x="18110" y="58508"/>
                  </a:lnTo>
                  <a:lnTo>
                    <a:pt x="5598" y="81858"/>
                  </a:lnTo>
                  <a:lnTo>
                    <a:pt x="1659" y="104898"/>
                  </a:lnTo>
                  <a:lnTo>
                    <a:pt x="5548" y="126777"/>
                  </a:lnTo>
                  <a:lnTo>
                    <a:pt x="13402" y="137317"/>
                  </a:lnTo>
                  <a:lnTo>
                    <a:pt x="23948" y="144470"/>
                  </a:lnTo>
                  <a:lnTo>
                    <a:pt x="35691" y="147649"/>
                  </a:lnTo>
                  <a:lnTo>
                    <a:pt x="47966" y="146240"/>
                  </a:lnTo>
                  <a:lnTo>
                    <a:pt x="69598" y="136675"/>
                  </a:lnTo>
                  <a:lnTo>
                    <a:pt x="100296" y="114479"/>
                  </a:lnTo>
                  <a:lnTo>
                    <a:pt x="115207" y="90928"/>
                  </a:lnTo>
                  <a:lnTo>
                    <a:pt x="121272" y="63841"/>
                  </a:lnTo>
                  <a:lnTo>
                    <a:pt x="117046" y="45139"/>
                  </a:lnTo>
                  <a:lnTo>
                    <a:pt x="102141" y="17376"/>
                  </a:lnTo>
                  <a:lnTo>
                    <a:pt x="87180" y="5241"/>
                  </a:lnTo>
                  <a:lnTo>
                    <a:pt x="64284" y="0"/>
                  </a:lnTo>
                  <a:lnTo>
                    <a:pt x="46563" y="4418"/>
                  </a:lnTo>
                  <a:lnTo>
                    <a:pt x="19427" y="19445"/>
                  </a:lnTo>
                  <a:lnTo>
                    <a:pt x="0" y="358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2156">
              <a:extLst>
                <a:ext uri="{FF2B5EF4-FFF2-40B4-BE49-F238E27FC236}">
                  <a16:creationId xmlns:a16="http://schemas.microsoft.com/office/drawing/2014/main" id="{BF568565-F73C-C2CB-4295-852E03C91E99}"/>
                </a:ext>
              </a:extLst>
            </p:cNvPr>
            <p:cNvSpPr/>
            <p:nvPr>
              <p:custDataLst>
                <p:tags r:id="rId57"/>
              </p:custDataLst>
            </p:nvPr>
          </p:nvSpPr>
          <p:spPr>
            <a:xfrm>
              <a:off x="5000625" y="32670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2157">
              <a:extLst>
                <a:ext uri="{FF2B5EF4-FFF2-40B4-BE49-F238E27FC236}">
                  <a16:creationId xmlns:a16="http://schemas.microsoft.com/office/drawing/2014/main" id="{961F8402-E603-0A70-DB1E-E85C17A2A4AD}"/>
                </a:ext>
              </a:extLst>
            </p:cNvPr>
            <p:cNvSpPr/>
            <p:nvPr>
              <p:custDataLst>
                <p:tags r:id="rId58"/>
              </p:custDataLst>
            </p:nvPr>
          </p:nvSpPr>
          <p:spPr>
            <a:xfrm>
              <a:off x="5124450" y="3126382"/>
              <a:ext cx="200026" cy="138536"/>
            </a:xfrm>
            <a:custGeom>
              <a:avLst/>
              <a:gdLst/>
              <a:ahLst/>
              <a:cxnLst/>
              <a:rect l="0" t="0" r="0" b="0"/>
              <a:pathLst>
                <a:path w="200026" h="138536">
                  <a:moveTo>
                    <a:pt x="0" y="64493"/>
                  </a:moveTo>
                  <a:lnTo>
                    <a:pt x="0" y="64493"/>
                  </a:lnTo>
                  <a:lnTo>
                    <a:pt x="0" y="55084"/>
                  </a:lnTo>
                  <a:lnTo>
                    <a:pt x="5056" y="55003"/>
                  </a:lnTo>
                  <a:lnTo>
                    <a:pt x="6545" y="53933"/>
                  </a:lnTo>
                  <a:lnTo>
                    <a:pt x="8937" y="47434"/>
                  </a:lnTo>
                  <a:lnTo>
                    <a:pt x="9409" y="45836"/>
                  </a:lnTo>
                  <a:lnTo>
                    <a:pt x="9491" y="50616"/>
                  </a:lnTo>
                  <a:lnTo>
                    <a:pt x="1321" y="81101"/>
                  </a:lnTo>
                  <a:lnTo>
                    <a:pt x="1319" y="111401"/>
                  </a:lnTo>
                  <a:lnTo>
                    <a:pt x="5172" y="121677"/>
                  </a:lnTo>
                  <a:lnTo>
                    <a:pt x="13235" y="129772"/>
                  </a:lnTo>
                  <a:lnTo>
                    <a:pt x="22816" y="135839"/>
                  </a:lnTo>
                  <a:lnTo>
                    <a:pt x="30602" y="138535"/>
                  </a:lnTo>
                  <a:lnTo>
                    <a:pt x="34160" y="138196"/>
                  </a:lnTo>
                  <a:lnTo>
                    <a:pt x="40935" y="134998"/>
                  </a:lnTo>
                  <a:lnTo>
                    <a:pt x="55755" y="122190"/>
                  </a:lnTo>
                  <a:lnTo>
                    <a:pt x="61821" y="110950"/>
                  </a:lnTo>
                  <a:lnTo>
                    <a:pt x="70773" y="86487"/>
                  </a:lnTo>
                  <a:lnTo>
                    <a:pt x="83024" y="65299"/>
                  </a:lnTo>
                  <a:lnTo>
                    <a:pt x="85566" y="47372"/>
                  </a:lnTo>
                  <a:lnTo>
                    <a:pt x="86678" y="47787"/>
                  </a:lnTo>
                  <a:lnTo>
                    <a:pt x="98969" y="58870"/>
                  </a:lnTo>
                  <a:lnTo>
                    <a:pt x="102194" y="67638"/>
                  </a:lnTo>
                  <a:lnTo>
                    <a:pt x="105744" y="79649"/>
                  </a:lnTo>
                  <a:lnTo>
                    <a:pt x="119627" y="110408"/>
                  </a:lnTo>
                  <a:lnTo>
                    <a:pt x="123017" y="121941"/>
                  </a:lnTo>
                  <a:lnTo>
                    <a:pt x="125403" y="125017"/>
                  </a:lnTo>
                  <a:lnTo>
                    <a:pt x="136837" y="135009"/>
                  </a:lnTo>
                  <a:lnTo>
                    <a:pt x="140966" y="135846"/>
                  </a:lnTo>
                  <a:lnTo>
                    <a:pt x="151199" y="133952"/>
                  </a:lnTo>
                  <a:lnTo>
                    <a:pt x="154773" y="131966"/>
                  </a:lnTo>
                  <a:lnTo>
                    <a:pt x="157158" y="129583"/>
                  </a:lnTo>
                  <a:lnTo>
                    <a:pt x="158747" y="126937"/>
                  </a:lnTo>
                  <a:lnTo>
                    <a:pt x="166703" y="85480"/>
                  </a:lnTo>
                  <a:lnTo>
                    <a:pt x="173647" y="43712"/>
                  </a:lnTo>
                  <a:lnTo>
                    <a:pt x="183154" y="8863"/>
                  </a:lnTo>
                  <a:lnTo>
                    <a:pt x="189049" y="0"/>
                  </a:lnTo>
                  <a:lnTo>
                    <a:pt x="190591" y="331"/>
                  </a:lnTo>
                  <a:lnTo>
                    <a:pt x="200025" y="73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2158">
              <a:extLst>
                <a:ext uri="{FF2B5EF4-FFF2-40B4-BE49-F238E27FC236}">
                  <a16:creationId xmlns:a16="http://schemas.microsoft.com/office/drawing/2014/main" id="{1E28BBD2-A87B-AB11-6020-90BBA37FD8DD}"/>
                </a:ext>
              </a:extLst>
            </p:cNvPr>
            <p:cNvSpPr/>
            <p:nvPr>
              <p:custDataLst>
                <p:tags r:id="rId59"/>
              </p:custDataLst>
            </p:nvPr>
          </p:nvSpPr>
          <p:spPr>
            <a:xfrm>
              <a:off x="5381625" y="3268399"/>
              <a:ext cx="9526" cy="8202"/>
            </a:xfrm>
            <a:custGeom>
              <a:avLst/>
              <a:gdLst/>
              <a:ahLst/>
              <a:cxnLst/>
              <a:rect l="0" t="0" r="0" b="0"/>
              <a:pathLst>
                <a:path w="9526" h="8202">
                  <a:moveTo>
                    <a:pt x="0" y="8201"/>
                  </a:moveTo>
                  <a:lnTo>
                    <a:pt x="0" y="8201"/>
                  </a:lnTo>
                  <a:lnTo>
                    <a:pt x="0" y="0"/>
                  </a:lnTo>
                  <a:lnTo>
                    <a:pt x="0" y="4125"/>
                  </a:lnTo>
                  <a:lnTo>
                    <a:pt x="1058" y="5483"/>
                  </a:lnTo>
                  <a:lnTo>
                    <a:pt x="95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5" name="SMARTInkShape-Group444">
            <a:extLst>
              <a:ext uri="{FF2B5EF4-FFF2-40B4-BE49-F238E27FC236}">
                <a16:creationId xmlns:a16="http://schemas.microsoft.com/office/drawing/2014/main" id="{751675CF-90C4-6EB9-C735-123994217070}"/>
              </a:ext>
            </a:extLst>
          </p:cNvPr>
          <p:cNvGrpSpPr/>
          <p:nvPr/>
        </p:nvGrpSpPr>
        <p:grpSpPr>
          <a:xfrm>
            <a:off x="5314950" y="2428875"/>
            <a:ext cx="561093" cy="265612"/>
            <a:chOff x="5314950" y="2428875"/>
            <a:chExt cx="561093" cy="265612"/>
          </a:xfrm>
        </p:grpSpPr>
        <p:sp>
          <p:nvSpPr>
            <p:cNvPr id="391" name="SMARTInkShape-2159">
              <a:extLst>
                <a:ext uri="{FF2B5EF4-FFF2-40B4-BE49-F238E27FC236}">
                  <a16:creationId xmlns:a16="http://schemas.microsoft.com/office/drawing/2014/main" id="{344D41E4-D621-15CE-ABFF-A16250E17404}"/>
                </a:ext>
              </a:extLst>
            </p:cNvPr>
            <p:cNvSpPr/>
            <p:nvPr>
              <p:custDataLst>
                <p:tags r:id="rId52"/>
              </p:custDataLst>
            </p:nvPr>
          </p:nvSpPr>
          <p:spPr>
            <a:xfrm>
              <a:off x="5314950" y="2582421"/>
              <a:ext cx="246507" cy="107625"/>
            </a:xfrm>
            <a:custGeom>
              <a:avLst/>
              <a:gdLst/>
              <a:ahLst/>
              <a:cxnLst/>
              <a:rect l="0" t="0" r="0" b="0"/>
              <a:pathLst>
                <a:path w="246507" h="107625">
                  <a:moveTo>
                    <a:pt x="0" y="27429"/>
                  </a:moveTo>
                  <a:lnTo>
                    <a:pt x="0" y="27429"/>
                  </a:lnTo>
                  <a:lnTo>
                    <a:pt x="18623" y="27429"/>
                  </a:lnTo>
                  <a:lnTo>
                    <a:pt x="26570" y="20883"/>
                  </a:lnTo>
                  <a:lnTo>
                    <a:pt x="35272" y="17728"/>
                  </a:lnTo>
                  <a:lnTo>
                    <a:pt x="44553" y="11620"/>
                  </a:lnTo>
                  <a:lnTo>
                    <a:pt x="50845" y="9819"/>
                  </a:lnTo>
                  <a:lnTo>
                    <a:pt x="54006" y="10397"/>
                  </a:lnTo>
                  <a:lnTo>
                    <a:pt x="60339" y="13862"/>
                  </a:lnTo>
                  <a:lnTo>
                    <a:pt x="62451" y="17326"/>
                  </a:lnTo>
                  <a:lnTo>
                    <a:pt x="65841" y="35272"/>
                  </a:lnTo>
                  <a:lnTo>
                    <a:pt x="66602" y="78473"/>
                  </a:lnTo>
                  <a:lnTo>
                    <a:pt x="66627" y="83684"/>
                  </a:lnTo>
                  <a:lnTo>
                    <a:pt x="63831" y="92295"/>
                  </a:lnTo>
                  <a:lnTo>
                    <a:pt x="60119" y="99650"/>
                  </a:lnTo>
                  <a:lnTo>
                    <a:pt x="58030" y="107624"/>
                  </a:lnTo>
                  <a:lnTo>
                    <a:pt x="57736" y="107351"/>
                  </a:lnTo>
                  <a:lnTo>
                    <a:pt x="57266" y="99308"/>
                  </a:lnTo>
                  <a:lnTo>
                    <a:pt x="62240" y="80476"/>
                  </a:lnTo>
                  <a:lnTo>
                    <a:pt x="79949" y="54331"/>
                  </a:lnTo>
                  <a:lnTo>
                    <a:pt x="102430" y="31015"/>
                  </a:lnTo>
                  <a:lnTo>
                    <a:pt x="128214" y="13707"/>
                  </a:lnTo>
                  <a:lnTo>
                    <a:pt x="129927" y="14047"/>
                  </a:lnTo>
                  <a:lnTo>
                    <a:pt x="131068" y="15333"/>
                  </a:lnTo>
                  <a:lnTo>
                    <a:pt x="139446" y="39151"/>
                  </a:lnTo>
                  <a:lnTo>
                    <a:pt x="142741" y="85835"/>
                  </a:lnTo>
                  <a:lnTo>
                    <a:pt x="145638" y="93251"/>
                  </a:lnTo>
                  <a:lnTo>
                    <a:pt x="151064" y="101579"/>
                  </a:lnTo>
                  <a:lnTo>
                    <a:pt x="151806" y="97073"/>
                  </a:lnTo>
                  <a:lnTo>
                    <a:pt x="153194" y="88015"/>
                  </a:lnTo>
                  <a:lnTo>
                    <a:pt x="170679" y="53739"/>
                  </a:lnTo>
                  <a:lnTo>
                    <a:pt x="214787" y="11913"/>
                  </a:lnTo>
                  <a:lnTo>
                    <a:pt x="228105" y="4658"/>
                  </a:lnTo>
                  <a:lnTo>
                    <a:pt x="243789" y="0"/>
                  </a:lnTo>
                  <a:lnTo>
                    <a:pt x="245075" y="1735"/>
                  </a:lnTo>
                  <a:lnTo>
                    <a:pt x="246506" y="9307"/>
                  </a:lnTo>
                  <a:lnTo>
                    <a:pt x="238940" y="55382"/>
                  </a:lnTo>
                  <a:lnTo>
                    <a:pt x="238125" y="941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2160">
              <a:extLst>
                <a:ext uri="{FF2B5EF4-FFF2-40B4-BE49-F238E27FC236}">
                  <a16:creationId xmlns:a16="http://schemas.microsoft.com/office/drawing/2014/main" id="{F2093E5A-9EA5-1D14-5E53-9440CACC529B}"/>
                </a:ext>
              </a:extLst>
            </p:cNvPr>
            <p:cNvSpPr/>
            <p:nvPr>
              <p:custDataLst>
                <p:tags r:id="rId53"/>
              </p:custDataLst>
            </p:nvPr>
          </p:nvSpPr>
          <p:spPr>
            <a:xfrm>
              <a:off x="5601297" y="2582600"/>
              <a:ext cx="151804" cy="111887"/>
            </a:xfrm>
            <a:custGeom>
              <a:avLst/>
              <a:gdLst/>
              <a:ahLst/>
              <a:cxnLst/>
              <a:rect l="0" t="0" r="0" b="0"/>
              <a:pathLst>
                <a:path w="151804" h="111887">
                  <a:moveTo>
                    <a:pt x="75603" y="27250"/>
                  </a:moveTo>
                  <a:lnTo>
                    <a:pt x="75603" y="27250"/>
                  </a:lnTo>
                  <a:lnTo>
                    <a:pt x="83804" y="27250"/>
                  </a:lnTo>
                  <a:lnTo>
                    <a:pt x="93213" y="19049"/>
                  </a:lnTo>
                  <a:lnTo>
                    <a:pt x="94616" y="8627"/>
                  </a:lnTo>
                  <a:lnTo>
                    <a:pt x="94642" y="8326"/>
                  </a:lnTo>
                  <a:lnTo>
                    <a:pt x="86451" y="8211"/>
                  </a:lnTo>
                  <a:lnTo>
                    <a:pt x="86010" y="7149"/>
                  </a:lnTo>
                  <a:lnTo>
                    <a:pt x="85520" y="3147"/>
                  </a:lnTo>
                  <a:lnTo>
                    <a:pt x="84331" y="1656"/>
                  </a:lnTo>
                  <a:lnTo>
                    <a:pt x="80188" y="0"/>
                  </a:lnTo>
                  <a:lnTo>
                    <a:pt x="61792" y="4124"/>
                  </a:lnTo>
                  <a:lnTo>
                    <a:pt x="46346" y="12049"/>
                  </a:lnTo>
                  <a:lnTo>
                    <a:pt x="30010" y="26156"/>
                  </a:lnTo>
                  <a:lnTo>
                    <a:pt x="3941" y="70743"/>
                  </a:lnTo>
                  <a:lnTo>
                    <a:pt x="0" y="100567"/>
                  </a:lnTo>
                  <a:lnTo>
                    <a:pt x="860" y="104703"/>
                  </a:lnTo>
                  <a:lnTo>
                    <a:pt x="2491" y="107460"/>
                  </a:lnTo>
                  <a:lnTo>
                    <a:pt x="4638" y="109298"/>
                  </a:lnTo>
                  <a:lnTo>
                    <a:pt x="9843" y="111341"/>
                  </a:lnTo>
                  <a:lnTo>
                    <a:pt x="12713" y="111886"/>
                  </a:lnTo>
                  <a:lnTo>
                    <a:pt x="15685" y="111191"/>
                  </a:lnTo>
                  <a:lnTo>
                    <a:pt x="21809" y="107596"/>
                  </a:lnTo>
                  <a:lnTo>
                    <a:pt x="58409" y="63834"/>
                  </a:lnTo>
                  <a:lnTo>
                    <a:pt x="92760" y="19736"/>
                  </a:lnTo>
                  <a:lnTo>
                    <a:pt x="89036" y="23377"/>
                  </a:lnTo>
                  <a:lnTo>
                    <a:pt x="79354" y="47181"/>
                  </a:lnTo>
                  <a:lnTo>
                    <a:pt x="76097" y="72861"/>
                  </a:lnTo>
                  <a:lnTo>
                    <a:pt x="76991" y="76707"/>
                  </a:lnTo>
                  <a:lnTo>
                    <a:pt x="78645" y="79272"/>
                  </a:lnTo>
                  <a:lnTo>
                    <a:pt x="80806" y="80981"/>
                  </a:lnTo>
                  <a:lnTo>
                    <a:pt x="93960" y="83387"/>
                  </a:lnTo>
                  <a:lnTo>
                    <a:pt x="111264" y="79043"/>
                  </a:lnTo>
                  <a:lnTo>
                    <a:pt x="129795" y="71054"/>
                  </a:lnTo>
                  <a:lnTo>
                    <a:pt x="139553" y="59418"/>
                  </a:lnTo>
                  <a:lnTo>
                    <a:pt x="151803" y="36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2161">
              <a:extLst>
                <a:ext uri="{FF2B5EF4-FFF2-40B4-BE49-F238E27FC236}">
                  <a16:creationId xmlns:a16="http://schemas.microsoft.com/office/drawing/2014/main" id="{B8099501-AB7A-A799-75A9-BD8FAE0F0DC7}"/>
                </a:ext>
              </a:extLst>
            </p:cNvPr>
            <p:cNvSpPr/>
            <p:nvPr>
              <p:custDataLst>
                <p:tags r:id="rId54"/>
              </p:custDataLst>
            </p:nvPr>
          </p:nvSpPr>
          <p:spPr>
            <a:xfrm>
              <a:off x="5791200" y="2449757"/>
              <a:ext cx="18901" cy="226769"/>
            </a:xfrm>
            <a:custGeom>
              <a:avLst/>
              <a:gdLst/>
              <a:ahLst/>
              <a:cxnLst/>
              <a:rect l="0" t="0" r="0" b="0"/>
              <a:pathLst>
                <a:path w="18901" h="226769">
                  <a:moveTo>
                    <a:pt x="0" y="26743"/>
                  </a:moveTo>
                  <a:lnTo>
                    <a:pt x="0" y="26743"/>
                  </a:lnTo>
                  <a:lnTo>
                    <a:pt x="0" y="21687"/>
                  </a:lnTo>
                  <a:lnTo>
                    <a:pt x="2822" y="16382"/>
                  </a:lnTo>
                  <a:lnTo>
                    <a:pt x="17333" y="0"/>
                  </a:lnTo>
                  <a:lnTo>
                    <a:pt x="17905" y="1506"/>
                  </a:lnTo>
                  <a:lnTo>
                    <a:pt x="18900" y="40013"/>
                  </a:lnTo>
                  <a:lnTo>
                    <a:pt x="13948" y="77712"/>
                  </a:lnTo>
                  <a:lnTo>
                    <a:pt x="10835" y="115693"/>
                  </a:lnTo>
                  <a:lnTo>
                    <a:pt x="8725" y="163278"/>
                  </a:lnTo>
                  <a:lnTo>
                    <a:pt x="4113" y="183849"/>
                  </a:lnTo>
                  <a:lnTo>
                    <a:pt x="6392" y="206996"/>
                  </a:lnTo>
                  <a:lnTo>
                    <a:pt x="0" y="2267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2162">
              <a:extLst>
                <a:ext uri="{FF2B5EF4-FFF2-40B4-BE49-F238E27FC236}">
                  <a16:creationId xmlns:a16="http://schemas.microsoft.com/office/drawing/2014/main" id="{A24962DA-EA6B-20DE-13A8-6629158E9329}"/>
                </a:ext>
              </a:extLst>
            </p:cNvPr>
            <p:cNvSpPr/>
            <p:nvPr>
              <p:custDataLst>
                <p:tags r:id="rId55"/>
              </p:custDataLst>
            </p:nvPr>
          </p:nvSpPr>
          <p:spPr>
            <a:xfrm>
              <a:off x="5867400" y="2428875"/>
              <a:ext cx="8643" cy="257176"/>
            </a:xfrm>
            <a:custGeom>
              <a:avLst/>
              <a:gdLst/>
              <a:ahLst/>
              <a:cxnLst/>
              <a:rect l="0" t="0" r="0" b="0"/>
              <a:pathLst>
                <a:path w="8643" h="257176">
                  <a:moveTo>
                    <a:pt x="0" y="0"/>
                  </a:moveTo>
                  <a:lnTo>
                    <a:pt x="0" y="0"/>
                  </a:lnTo>
                  <a:lnTo>
                    <a:pt x="5056" y="10113"/>
                  </a:lnTo>
                  <a:lnTo>
                    <a:pt x="8642" y="53190"/>
                  </a:lnTo>
                  <a:lnTo>
                    <a:pt x="6528" y="100112"/>
                  </a:lnTo>
                  <a:lnTo>
                    <a:pt x="1934" y="144316"/>
                  </a:lnTo>
                  <a:lnTo>
                    <a:pt x="572" y="190927"/>
                  </a:lnTo>
                  <a:lnTo>
                    <a:pt x="113" y="233858"/>
                  </a:lnTo>
                  <a:lnTo>
                    <a:pt x="0"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0" name="SMARTInkShape-Group445">
            <a:extLst>
              <a:ext uri="{FF2B5EF4-FFF2-40B4-BE49-F238E27FC236}">
                <a16:creationId xmlns:a16="http://schemas.microsoft.com/office/drawing/2014/main" id="{F7573003-1BAA-324E-98FA-58165F4127D1}"/>
              </a:ext>
            </a:extLst>
          </p:cNvPr>
          <p:cNvGrpSpPr/>
          <p:nvPr/>
        </p:nvGrpSpPr>
        <p:grpSpPr>
          <a:xfrm>
            <a:off x="4781550" y="2438412"/>
            <a:ext cx="233207" cy="337137"/>
            <a:chOff x="4781550" y="2438412"/>
            <a:chExt cx="233207" cy="337137"/>
          </a:xfrm>
        </p:grpSpPr>
        <p:sp>
          <p:nvSpPr>
            <p:cNvPr id="396" name="SMARTInkShape-2163">
              <a:extLst>
                <a:ext uri="{FF2B5EF4-FFF2-40B4-BE49-F238E27FC236}">
                  <a16:creationId xmlns:a16="http://schemas.microsoft.com/office/drawing/2014/main" id="{33E08A5E-6BA2-1D73-1ADC-7B4E36E6FC3E}"/>
                </a:ext>
              </a:extLst>
            </p:cNvPr>
            <p:cNvSpPr/>
            <p:nvPr>
              <p:custDataLst>
                <p:tags r:id="rId48"/>
              </p:custDataLst>
            </p:nvPr>
          </p:nvSpPr>
          <p:spPr>
            <a:xfrm>
              <a:off x="4781550" y="2590845"/>
              <a:ext cx="114301" cy="85074"/>
            </a:xfrm>
            <a:custGeom>
              <a:avLst/>
              <a:gdLst/>
              <a:ahLst/>
              <a:cxnLst/>
              <a:rect l="0" t="0" r="0" b="0"/>
              <a:pathLst>
                <a:path w="114301" h="85074">
                  <a:moveTo>
                    <a:pt x="0" y="19005"/>
                  </a:moveTo>
                  <a:lnTo>
                    <a:pt x="0" y="19005"/>
                  </a:lnTo>
                  <a:lnTo>
                    <a:pt x="10113" y="13949"/>
                  </a:lnTo>
                  <a:lnTo>
                    <a:pt x="13092" y="11401"/>
                  </a:lnTo>
                  <a:lnTo>
                    <a:pt x="18265" y="1671"/>
                  </a:lnTo>
                  <a:lnTo>
                    <a:pt x="21523" y="718"/>
                  </a:lnTo>
                  <a:lnTo>
                    <a:pt x="28161" y="0"/>
                  </a:lnTo>
                  <a:lnTo>
                    <a:pt x="27435" y="21719"/>
                  </a:lnTo>
                  <a:lnTo>
                    <a:pt x="19439" y="67905"/>
                  </a:lnTo>
                  <a:lnTo>
                    <a:pt x="16401" y="75311"/>
                  </a:lnTo>
                  <a:lnTo>
                    <a:pt x="9927" y="85073"/>
                  </a:lnTo>
                  <a:lnTo>
                    <a:pt x="14701" y="80444"/>
                  </a:lnTo>
                  <a:lnTo>
                    <a:pt x="19939" y="78061"/>
                  </a:lnTo>
                  <a:lnTo>
                    <a:pt x="65005" y="61999"/>
                  </a:lnTo>
                  <a:lnTo>
                    <a:pt x="77939" y="58555"/>
                  </a:lnTo>
                  <a:lnTo>
                    <a:pt x="98337" y="56333"/>
                  </a:lnTo>
                  <a:lnTo>
                    <a:pt x="114300" y="47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2164">
              <a:extLst>
                <a:ext uri="{FF2B5EF4-FFF2-40B4-BE49-F238E27FC236}">
                  <a16:creationId xmlns:a16="http://schemas.microsoft.com/office/drawing/2014/main" id="{7B8AE45E-5763-2FE0-35F3-65A3B769FDEF}"/>
                </a:ext>
              </a:extLst>
            </p:cNvPr>
            <p:cNvSpPr/>
            <p:nvPr>
              <p:custDataLst>
                <p:tags r:id="rId49"/>
              </p:custDataLst>
            </p:nvPr>
          </p:nvSpPr>
          <p:spPr>
            <a:xfrm>
              <a:off x="4814594" y="2505075"/>
              <a:ext cx="24107" cy="47626"/>
            </a:xfrm>
            <a:custGeom>
              <a:avLst/>
              <a:gdLst/>
              <a:ahLst/>
              <a:cxnLst/>
              <a:rect l="0" t="0" r="0" b="0"/>
              <a:pathLst>
                <a:path w="24107" h="47626">
                  <a:moveTo>
                    <a:pt x="5056" y="47625"/>
                  </a:moveTo>
                  <a:lnTo>
                    <a:pt x="5056" y="47625"/>
                  </a:lnTo>
                  <a:lnTo>
                    <a:pt x="5056" y="42569"/>
                  </a:lnTo>
                  <a:lnTo>
                    <a:pt x="2234" y="37264"/>
                  </a:lnTo>
                  <a:lnTo>
                    <a:pt x="0" y="34367"/>
                  </a:lnTo>
                  <a:lnTo>
                    <a:pt x="627" y="30320"/>
                  </a:lnTo>
                  <a:lnTo>
                    <a:pt x="2410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2165">
              <a:extLst>
                <a:ext uri="{FF2B5EF4-FFF2-40B4-BE49-F238E27FC236}">
                  <a16:creationId xmlns:a16="http://schemas.microsoft.com/office/drawing/2014/main" id="{51467228-1336-9E08-4D64-533F60B1AF95}"/>
                </a:ext>
              </a:extLst>
            </p:cNvPr>
            <p:cNvSpPr/>
            <p:nvPr>
              <p:custDataLst>
                <p:tags r:id="rId50"/>
              </p:custDataLst>
            </p:nvPr>
          </p:nvSpPr>
          <p:spPr>
            <a:xfrm>
              <a:off x="4905375" y="2438412"/>
              <a:ext cx="109382" cy="337137"/>
            </a:xfrm>
            <a:custGeom>
              <a:avLst/>
              <a:gdLst/>
              <a:ahLst/>
              <a:cxnLst/>
              <a:rect l="0" t="0" r="0" b="0"/>
              <a:pathLst>
                <a:path w="109382" h="337137">
                  <a:moveTo>
                    <a:pt x="95250" y="95238"/>
                  </a:moveTo>
                  <a:lnTo>
                    <a:pt x="95250" y="95238"/>
                  </a:lnTo>
                  <a:lnTo>
                    <a:pt x="95250" y="90182"/>
                  </a:lnTo>
                  <a:lnTo>
                    <a:pt x="96308" y="88692"/>
                  </a:lnTo>
                  <a:lnTo>
                    <a:pt x="98072" y="87699"/>
                  </a:lnTo>
                  <a:lnTo>
                    <a:pt x="100306" y="87037"/>
                  </a:lnTo>
                  <a:lnTo>
                    <a:pt x="105611" y="80657"/>
                  </a:lnTo>
                  <a:lnTo>
                    <a:pt x="108507" y="75992"/>
                  </a:lnTo>
                  <a:lnTo>
                    <a:pt x="109381" y="71825"/>
                  </a:lnTo>
                  <a:lnTo>
                    <a:pt x="108903" y="67988"/>
                  </a:lnTo>
                  <a:lnTo>
                    <a:pt x="105998" y="57530"/>
                  </a:lnTo>
                  <a:lnTo>
                    <a:pt x="103878" y="40256"/>
                  </a:lnTo>
                  <a:lnTo>
                    <a:pt x="97218" y="25207"/>
                  </a:lnTo>
                  <a:lnTo>
                    <a:pt x="91539" y="17194"/>
                  </a:lnTo>
                  <a:lnTo>
                    <a:pt x="85487" y="12927"/>
                  </a:lnTo>
                  <a:lnTo>
                    <a:pt x="82391" y="11789"/>
                  </a:lnTo>
                  <a:lnTo>
                    <a:pt x="80328" y="9972"/>
                  </a:lnTo>
                  <a:lnTo>
                    <a:pt x="78034" y="5131"/>
                  </a:lnTo>
                  <a:lnTo>
                    <a:pt x="76364" y="3416"/>
                  </a:lnTo>
                  <a:lnTo>
                    <a:pt x="67114" y="122"/>
                  </a:lnTo>
                  <a:lnTo>
                    <a:pt x="58513" y="0"/>
                  </a:lnTo>
                  <a:lnTo>
                    <a:pt x="49069" y="8190"/>
                  </a:lnTo>
                  <a:lnTo>
                    <a:pt x="47752" y="17598"/>
                  </a:lnTo>
                  <a:lnTo>
                    <a:pt x="41104" y="26358"/>
                  </a:lnTo>
                  <a:lnTo>
                    <a:pt x="37932" y="35201"/>
                  </a:lnTo>
                  <a:lnTo>
                    <a:pt x="31818" y="44523"/>
                  </a:lnTo>
                  <a:lnTo>
                    <a:pt x="29536" y="55047"/>
                  </a:lnTo>
                  <a:lnTo>
                    <a:pt x="27801" y="70042"/>
                  </a:lnTo>
                  <a:lnTo>
                    <a:pt x="22112" y="82716"/>
                  </a:lnTo>
                  <a:lnTo>
                    <a:pt x="18072" y="126899"/>
                  </a:lnTo>
                  <a:lnTo>
                    <a:pt x="10859" y="145608"/>
                  </a:lnTo>
                  <a:lnTo>
                    <a:pt x="9577" y="190719"/>
                  </a:lnTo>
                  <a:lnTo>
                    <a:pt x="9528" y="236864"/>
                  </a:lnTo>
                  <a:lnTo>
                    <a:pt x="9525" y="278034"/>
                  </a:lnTo>
                  <a:lnTo>
                    <a:pt x="9525" y="324681"/>
                  </a:lnTo>
                  <a:lnTo>
                    <a:pt x="6703" y="332326"/>
                  </a:lnTo>
                  <a:lnTo>
                    <a:pt x="4469" y="335847"/>
                  </a:lnTo>
                  <a:lnTo>
                    <a:pt x="2980" y="337136"/>
                  </a:lnTo>
                  <a:lnTo>
                    <a:pt x="0" y="333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2166">
              <a:extLst>
                <a:ext uri="{FF2B5EF4-FFF2-40B4-BE49-F238E27FC236}">
                  <a16:creationId xmlns:a16="http://schemas.microsoft.com/office/drawing/2014/main" id="{D380ACC2-0DC4-E404-8235-994F2A4B8EDE}"/>
                </a:ext>
              </a:extLst>
            </p:cNvPr>
            <p:cNvSpPr/>
            <p:nvPr>
              <p:custDataLst>
                <p:tags r:id="rId51"/>
              </p:custDataLst>
            </p:nvPr>
          </p:nvSpPr>
          <p:spPr>
            <a:xfrm>
              <a:off x="4876800" y="2610393"/>
              <a:ext cx="123826" cy="28033"/>
            </a:xfrm>
            <a:custGeom>
              <a:avLst/>
              <a:gdLst/>
              <a:ahLst/>
              <a:cxnLst/>
              <a:rect l="0" t="0" r="0" b="0"/>
              <a:pathLst>
                <a:path w="123826" h="28033">
                  <a:moveTo>
                    <a:pt x="0" y="28032"/>
                  </a:moveTo>
                  <a:lnTo>
                    <a:pt x="0" y="28032"/>
                  </a:lnTo>
                  <a:lnTo>
                    <a:pt x="46135" y="8735"/>
                  </a:lnTo>
                  <a:lnTo>
                    <a:pt x="66233" y="2206"/>
                  </a:lnTo>
                  <a:lnTo>
                    <a:pt x="97044" y="0"/>
                  </a:lnTo>
                  <a:lnTo>
                    <a:pt x="123825"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4" name="SMARTInkShape-Group446">
            <a:extLst>
              <a:ext uri="{FF2B5EF4-FFF2-40B4-BE49-F238E27FC236}">
                <a16:creationId xmlns:a16="http://schemas.microsoft.com/office/drawing/2014/main" id="{A1173F31-2853-0665-BE9C-4BE668ACEA6F}"/>
              </a:ext>
            </a:extLst>
          </p:cNvPr>
          <p:cNvGrpSpPr/>
          <p:nvPr/>
        </p:nvGrpSpPr>
        <p:grpSpPr>
          <a:xfrm>
            <a:off x="3524892" y="2486035"/>
            <a:ext cx="550160" cy="981066"/>
            <a:chOff x="3524892" y="2486035"/>
            <a:chExt cx="550160" cy="981066"/>
          </a:xfrm>
        </p:grpSpPr>
        <p:sp>
          <p:nvSpPr>
            <p:cNvPr id="401" name="SMARTInkShape-2167">
              <a:extLst>
                <a:ext uri="{FF2B5EF4-FFF2-40B4-BE49-F238E27FC236}">
                  <a16:creationId xmlns:a16="http://schemas.microsoft.com/office/drawing/2014/main" id="{D104371E-7112-9977-11A8-5A3BE446B55D}"/>
                </a:ext>
              </a:extLst>
            </p:cNvPr>
            <p:cNvSpPr/>
            <p:nvPr>
              <p:custDataLst>
                <p:tags r:id="rId45"/>
              </p:custDataLst>
            </p:nvPr>
          </p:nvSpPr>
          <p:spPr>
            <a:xfrm>
              <a:off x="3924562" y="2543210"/>
              <a:ext cx="18789" cy="171416"/>
            </a:xfrm>
            <a:custGeom>
              <a:avLst/>
              <a:gdLst/>
              <a:ahLst/>
              <a:cxnLst/>
              <a:rect l="0" t="0" r="0" b="0"/>
              <a:pathLst>
                <a:path w="18789" h="171416">
                  <a:moveTo>
                    <a:pt x="9263" y="9490"/>
                  </a:moveTo>
                  <a:lnTo>
                    <a:pt x="9263" y="9490"/>
                  </a:lnTo>
                  <a:lnTo>
                    <a:pt x="9263" y="0"/>
                  </a:lnTo>
                  <a:lnTo>
                    <a:pt x="8205" y="9693"/>
                  </a:lnTo>
                  <a:lnTo>
                    <a:pt x="1062" y="48871"/>
                  </a:lnTo>
                  <a:lnTo>
                    <a:pt x="0" y="87002"/>
                  </a:lnTo>
                  <a:lnTo>
                    <a:pt x="2612" y="128557"/>
                  </a:lnTo>
                  <a:lnTo>
                    <a:pt x="5248" y="142842"/>
                  </a:lnTo>
                  <a:lnTo>
                    <a:pt x="2899" y="155776"/>
                  </a:lnTo>
                  <a:lnTo>
                    <a:pt x="3962" y="157814"/>
                  </a:lnTo>
                  <a:lnTo>
                    <a:pt x="8216" y="161085"/>
                  </a:lnTo>
                  <a:lnTo>
                    <a:pt x="9056" y="167219"/>
                  </a:lnTo>
                  <a:lnTo>
                    <a:pt x="9235" y="162801"/>
                  </a:lnTo>
                  <a:lnTo>
                    <a:pt x="9255" y="167216"/>
                  </a:lnTo>
                  <a:lnTo>
                    <a:pt x="10316" y="168616"/>
                  </a:lnTo>
                  <a:lnTo>
                    <a:pt x="18788" y="1714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2168">
              <a:extLst>
                <a:ext uri="{FF2B5EF4-FFF2-40B4-BE49-F238E27FC236}">
                  <a16:creationId xmlns:a16="http://schemas.microsoft.com/office/drawing/2014/main" id="{1B9EE636-D672-3FC5-9B75-68459FDC7303}"/>
                </a:ext>
              </a:extLst>
            </p:cNvPr>
            <p:cNvSpPr/>
            <p:nvPr>
              <p:custDataLst>
                <p:tags r:id="rId46"/>
              </p:custDataLst>
            </p:nvPr>
          </p:nvSpPr>
          <p:spPr>
            <a:xfrm>
              <a:off x="3888739" y="3171864"/>
              <a:ext cx="186313" cy="152257"/>
            </a:xfrm>
            <a:custGeom>
              <a:avLst/>
              <a:gdLst/>
              <a:ahLst/>
              <a:cxnLst/>
              <a:rect l="0" t="0" r="0" b="0"/>
              <a:pathLst>
                <a:path w="186313" h="152257">
                  <a:moveTo>
                    <a:pt x="83186" y="28536"/>
                  </a:moveTo>
                  <a:lnTo>
                    <a:pt x="83186" y="28536"/>
                  </a:lnTo>
                  <a:lnTo>
                    <a:pt x="91387" y="20335"/>
                  </a:lnTo>
                  <a:lnTo>
                    <a:pt x="92595" y="10926"/>
                  </a:lnTo>
                  <a:lnTo>
                    <a:pt x="87620" y="4856"/>
                  </a:lnTo>
                  <a:lnTo>
                    <a:pt x="82335" y="2137"/>
                  </a:lnTo>
                  <a:lnTo>
                    <a:pt x="79444" y="1411"/>
                  </a:lnTo>
                  <a:lnTo>
                    <a:pt x="65261" y="5447"/>
                  </a:lnTo>
                  <a:lnTo>
                    <a:pt x="27752" y="29676"/>
                  </a:lnTo>
                  <a:lnTo>
                    <a:pt x="15157" y="42801"/>
                  </a:lnTo>
                  <a:lnTo>
                    <a:pt x="6031" y="59218"/>
                  </a:lnTo>
                  <a:lnTo>
                    <a:pt x="0" y="91367"/>
                  </a:lnTo>
                  <a:lnTo>
                    <a:pt x="3270" y="117591"/>
                  </a:lnTo>
                  <a:lnTo>
                    <a:pt x="13802" y="131968"/>
                  </a:lnTo>
                  <a:lnTo>
                    <a:pt x="21055" y="138766"/>
                  </a:lnTo>
                  <a:lnTo>
                    <a:pt x="37581" y="146319"/>
                  </a:lnTo>
                  <a:lnTo>
                    <a:pt x="79116" y="151168"/>
                  </a:lnTo>
                  <a:lnTo>
                    <a:pt x="124630" y="152204"/>
                  </a:lnTo>
                  <a:lnTo>
                    <a:pt x="129866" y="152256"/>
                  </a:lnTo>
                  <a:lnTo>
                    <a:pt x="141327" y="146670"/>
                  </a:lnTo>
                  <a:lnTo>
                    <a:pt x="170100" y="127466"/>
                  </a:lnTo>
                  <a:lnTo>
                    <a:pt x="174731" y="120835"/>
                  </a:lnTo>
                  <a:lnTo>
                    <a:pt x="186312" y="85179"/>
                  </a:lnTo>
                  <a:lnTo>
                    <a:pt x="184405" y="74524"/>
                  </a:lnTo>
                  <a:lnTo>
                    <a:pt x="177383" y="59448"/>
                  </a:lnTo>
                  <a:lnTo>
                    <a:pt x="163481" y="34998"/>
                  </a:lnTo>
                  <a:lnTo>
                    <a:pt x="159541" y="23160"/>
                  </a:lnTo>
                  <a:lnTo>
                    <a:pt x="154868" y="16269"/>
                  </a:lnTo>
                  <a:lnTo>
                    <a:pt x="149265" y="12501"/>
                  </a:lnTo>
                  <a:lnTo>
                    <a:pt x="143246" y="9768"/>
                  </a:lnTo>
                  <a:lnTo>
                    <a:pt x="133908" y="3337"/>
                  </a:lnTo>
                  <a:lnTo>
                    <a:pt x="124438" y="962"/>
                  </a:lnTo>
                  <a:lnTo>
                    <a:pt x="99060" y="0"/>
                  </a:lnTo>
                  <a:lnTo>
                    <a:pt x="96944" y="1045"/>
                  </a:lnTo>
                  <a:lnTo>
                    <a:pt x="95533" y="2800"/>
                  </a:lnTo>
                  <a:lnTo>
                    <a:pt x="94592" y="5029"/>
                  </a:lnTo>
                  <a:lnTo>
                    <a:pt x="92907" y="6514"/>
                  </a:lnTo>
                  <a:lnTo>
                    <a:pt x="88212" y="8165"/>
                  </a:lnTo>
                  <a:lnTo>
                    <a:pt x="86537" y="9664"/>
                  </a:lnTo>
                  <a:lnTo>
                    <a:pt x="84675" y="14151"/>
                  </a:lnTo>
                  <a:lnTo>
                    <a:pt x="83121" y="15771"/>
                  </a:lnTo>
                  <a:lnTo>
                    <a:pt x="73661" y="19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2169">
              <a:extLst>
                <a:ext uri="{FF2B5EF4-FFF2-40B4-BE49-F238E27FC236}">
                  <a16:creationId xmlns:a16="http://schemas.microsoft.com/office/drawing/2014/main" id="{D46C8A00-F642-82DB-20A9-FC34BBC0AF84}"/>
                </a:ext>
              </a:extLst>
            </p:cNvPr>
            <p:cNvSpPr/>
            <p:nvPr>
              <p:custDataLst>
                <p:tags r:id="rId47"/>
              </p:custDataLst>
            </p:nvPr>
          </p:nvSpPr>
          <p:spPr>
            <a:xfrm>
              <a:off x="3524892" y="2486035"/>
              <a:ext cx="236756" cy="981066"/>
            </a:xfrm>
            <a:custGeom>
              <a:avLst/>
              <a:gdLst/>
              <a:ahLst/>
              <a:cxnLst/>
              <a:rect l="0" t="0" r="0" b="0"/>
              <a:pathLst>
                <a:path w="236756" h="981066">
                  <a:moveTo>
                    <a:pt x="142233" y="28565"/>
                  </a:moveTo>
                  <a:lnTo>
                    <a:pt x="142233" y="28565"/>
                  </a:lnTo>
                  <a:lnTo>
                    <a:pt x="150434" y="28565"/>
                  </a:lnTo>
                  <a:lnTo>
                    <a:pt x="161272" y="19050"/>
                  </a:lnTo>
                  <a:lnTo>
                    <a:pt x="153081" y="10840"/>
                  </a:lnTo>
                  <a:lnTo>
                    <a:pt x="144415" y="8719"/>
                  </a:lnTo>
                  <a:lnTo>
                    <a:pt x="134459" y="1348"/>
                  </a:lnTo>
                  <a:lnTo>
                    <a:pt x="125449" y="258"/>
                  </a:lnTo>
                  <a:lnTo>
                    <a:pt x="100923" y="0"/>
                  </a:lnTo>
                  <a:lnTo>
                    <a:pt x="94592" y="2817"/>
                  </a:lnTo>
                  <a:lnTo>
                    <a:pt x="80583" y="14180"/>
                  </a:lnTo>
                  <a:lnTo>
                    <a:pt x="77792" y="22524"/>
                  </a:lnTo>
                  <a:lnTo>
                    <a:pt x="75999" y="55241"/>
                  </a:lnTo>
                  <a:lnTo>
                    <a:pt x="83797" y="100866"/>
                  </a:lnTo>
                  <a:lnTo>
                    <a:pt x="92434" y="142056"/>
                  </a:lnTo>
                  <a:lnTo>
                    <a:pt x="101508" y="185313"/>
                  </a:lnTo>
                  <a:lnTo>
                    <a:pt x="110333" y="229163"/>
                  </a:lnTo>
                  <a:lnTo>
                    <a:pt x="111615" y="257335"/>
                  </a:lnTo>
                  <a:lnTo>
                    <a:pt x="105762" y="283673"/>
                  </a:lnTo>
                  <a:lnTo>
                    <a:pt x="100270" y="294699"/>
                  </a:lnTo>
                  <a:lnTo>
                    <a:pt x="88658" y="303128"/>
                  </a:lnTo>
                  <a:lnTo>
                    <a:pt x="67092" y="311000"/>
                  </a:lnTo>
                  <a:lnTo>
                    <a:pt x="23309" y="314024"/>
                  </a:lnTo>
                  <a:lnTo>
                    <a:pt x="0" y="314310"/>
                  </a:lnTo>
                  <a:lnTo>
                    <a:pt x="4605" y="314313"/>
                  </a:lnTo>
                  <a:lnTo>
                    <a:pt x="17729" y="319371"/>
                  </a:lnTo>
                  <a:lnTo>
                    <a:pt x="29966" y="327572"/>
                  </a:lnTo>
                  <a:lnTo>
                    <a:pt x="34128" y="333612"/>
                  </a:lnTo>
                  <a:lnTo>
                    <a:pt x="35238" y="336705"/>
                  </a:lnTo>
                  <a:lnTo>
                    <a:pt x="50111" y="356877"/>
                  </a:lnTo>
                  <a:lnTo>
                    <a:pt x="70097" y="402465"/>
                  </a:lnTo>
                  <a:lnTo>
                    <a:pt x="81809" y="443127"/>
                  </a:lnTo>
                  <a:lnTo>
                    <a:pt x="91198" y="486422"/>
                  </a:lnTo>
                  <a:lnTo>
                    <a:pt x="94308" y="529881"/>
                  </a:lnTo>
                  <a:lnTo>
                    <a:pt x="94568" y="572282"/>
                  </a:lnTo>
                  <a:lnTo>
                    <a:pt x="87064" y="616397"/>
                  </a:lnTo>
                  <a:lnTo>
                    <a:pt x="78798" y="658112"/>
                  </a:lnTo>
                  <a:lnTo>
                    <a:pt x="70928" y="704958"/>
                  </a:lnTo>
                  <a:lnTo>
                    <a:pt x="67000" y="747392"/>
                  </a:lnTo>
                  <a:lnTo>
                    <a:pt x="66118" y="792071"/>
                  </a:lnTo>
                  <a:lnTo>
                    <a:pt x="66050" y="831785"/>
                  </a:lnTo>
                  <a:lnTo>
                    <a:pt x="67093" y="877367"/>
                  </a:lnTo>
                  <a:lnTo>
                    <a:pt x="71090" y="891233"/>
                  </a:lnTo>
                  <a:lnTo>
                    <a:pt x="94698" y="928956"/>
                  </a:lnTo>
                  <a:lnTo>
                    <a:pt x="120856" y="945968"/>
                  </a:lnTo>
                  <a:lnTo>
                    <a:pt x="166948" y="966709"/>
                  </a:lnTo>
                  <a:lnTo>
                    <a:pt x="208568" y="978655"/>
                  </a:lnTo>
                  <a:lnTo>
                    <a:pt x="236755" y="981023"/>
                  </a:lnTo>
                  <a:lnTo>
                    <a:pt x="227958" y="981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7" name="SMARTInkShape-Group447">
            <a:extLst>
              <a:ext uri="{FF2B5EF4-FFF2-40B4-BE49-F238E27FC236}">
                <a16:creationId xmlns:a16="http://schemas.microsoft.com/office/drawing/2014/main" id="{D6A9D02C-FDCD-3BC0-5AEA-033291ACA530}"/>
              </a:ext>
            </a:extLst>
          </p:cNvPr>
          <p:cNvGrpSpPr/>
          <p:nvPr/>
        </p:nvGrpSpPr>
        <p:grpSpPr>
          <a:xfrm>
            <a:off x="3124200" y="2819400"/>
            <a:ext cx="152401" cy="76201"/>
            <a:chOff x="3124200" y="2819400"/>
            <a:chExt cx="152401" cy="76201"/>
          </a:xfrm>
        </p:grpSpPr>
        <p:sp>
          <p:nvSpPr>
            <p:cNvPr id="405" name="SMARTInkShape-2170">
              <a:extLst>
                <a:ext uri="{FF2B5EF4-FFF2-40B4-BE49-F238E27FC236}">
                  <a16:creationId xmlns:a16="http://schemas.microsoft.com/office/drawing/2014/main" id="{086DA2B0-7D0C-48B4-3DE6-96492442DF61}"/>
                </a:ext>
              </a:extLst>
            </p:cNvPr>
            <p:cNvSpPr/>
            <p:nvPr>
              <p:custDataLst>
                <p:tags r:id="rId43"/>
              </p:custDataLst>
            </p:nvPr>
          </p:nvSpPr>
          <p:spPr>
            <a:xfrm>
              <a:off x="3143250" y="2819400"/>
              <a:ext cx="104776" cy="9526"/>
            </a:xfrm>
            <a:custGeom>
              <a:avLst/>
              <a:gdLst/>
              <a:ahLst/>
              <a:cxnLst/>
              <a:rect l="0" t="0" r="0" b="0"/>
              <a:pathLst>
                <a:path w="104776" h="9526">
                  <a:moveTo>
                    <a:pt x="0" y="9525"/>
                  </a:moveTo>
                  <a:lnTo>
                    <a:pt x="0" y="9525"/>
                  </a:lnTo>
                  <a:lnTo>
                    <a:pt x="41418" y="6703"/>
                  </a:lnTo>
                  <a:lnTo>
                    <a:pt x="86655" y="392"/>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2171">
              <a:extLst>
                <a:ext uri="{FF2B5EF4-FFF2-40B4-BE49-F238E27FC236}">
                  <a16:creationId xmlns:a16="http://schemas.microsoft.com/office/drawing/2014/main" id="{BABB3973-511A-9F66-0313-933CC3D64FB5}"/>
                </a:ext>
              </a:extLst>
            </p:cNvPr>
            <p:cNvSpPr/>
            <p:nvPr>
              <p:custDataLst>
                <p:tags r:id="rId44"/>
              </p:custDataLst>
            </p:nvPr>
          </p:nvSpPr>
          <p:spPr>
            <a:xfrm>
              <a:off x="3124200" y="2886090"/>
              <a:ext cx="152401" cy="9511"/>
            </a:xfrm>
            <a:custGeom>
              <a:avLst/>
              <a:gdLst/>
              <a:ahLst/>
              <a:cxnLst/>
              <a:rect l="0" t="0" r="0" b="0"/>
              <a:pathLst>
                <a:path w="152401" h="9511">
                  <a:moveTo>
                    <a:pt x="0" y="9510"/>
                  </a:moveTo>
                  <a:lnTo>
                    <a:pt x="0" y="9510"/>
                  </a:lnTo>
                  <a:lnTo>
                    <a:pt x="13257" y="9510"/>
                  </a:lnTo>
                  <a:lnTo>
                    <a:pt x="58623" y="377"/>
                  </a:lnTo>
                  <a:lnTo>
                    <a:pt x="103559" y="0"/>
                  </a:lnTo>
                  <a:lnTo>
                    <a:pt x="116935" y="1050"/>
                  </a:lnTo>
                  <a:lnTo>
                    <a:pt x="152400" y="95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0" name="SMARTInkShape-Group448">
            <a:extLst>
              <a:ext uri="{FF2B5EF4-FFF2-40B4-BE49-F238E27FC236}">
                <a16:creationId xmlns:a16="http://schemas.microsoft.com/office/drawing/2014/main" id="{B3D5DCD8-4670-B2E4-C1C6-8253FEBEB369}"/>
              </a:ext>
            </a:extLst>
          </p:cNvPr>
          <p:cNvGrpSpPr/>
          <p:nvPr/>
        </p:nvGrpSpPr>
        <p:grpSpPr>
          <a:xfrm>
            <a:off x="2461487" y="2810438"/>
            <a:ext cx="453164" cy="304238"/>
            <a:chOff x="2461487" y="2810438"/>
            <a:chExt cx="453164" cy="304238"/>
          </a:xfrm>
        </p:grpSpPr>
        <p:sp>
          <p:nvSpPr>
            <p:cNvPr id="408" name="SMARTInkShape-2172">
              <a:extLst>
                <a:ext uri="{FF2B5EF4-FFF2-40B4-BE49-F238E27FC236}">
                  <a16:creationId xmlns:a16="http://schemas.microsoft.com/office/drawing/2014/main" id="{502045DD-9E35-111E-A0F6-E68072A20321}"/>
                </a:ext>
              </a:extLst>
            </p:cNvPr>
            <p:cNvSpPr/>
            <p:nvPr>
              <p:custDataLst>
                <p:tags r:id="rId41"/>
              </p:custDataLst>
            </p:nvPr>
          </p:nvSpPr>
          <p:spPr>
            <a:xfrm>
              <a:off x="2461487" y="2810438"/>
              <a:ext cx="243614" cy="198178"/>
            </a:xfrm>
            <a:custGeom>
              <a:avLst/>
              <a:gdLst/>
              <a:ahLst/>
              <a:cxnLst/>
              <a:rect l="0" t="0" r="0" b="0"/>
              <a:pathLst>
                <a:path w="243614" h="198178">
                  <a:moveTo>
                    <a:pt x="5488" y="47062"/>
                  </a:moveTo>
                  <a:lnTo>
                    <a:pt x="5488" y="47062"/>
                  </a:lnTo>
                  <a:lnTo>
                    <a:pt x="432" y="47062"/>
                  </a:lnTo>
                  <a:lnTo>
                    <a:pt x="0" y="44945"/>
                  </a:lnTo>
                  <a:lnTo>
                    <a:pt x="2343" y="36949"/>
                  </a:lnTo>
                  <a:lnTo>
                    <a:pt x="9613" y="25603"/>
                  </a:lnTo>
                  <a:lnTo>
                    <a:pt x="23526" y="15539"/>
                  </a:lnTo>
                  <a:lnTo>
                    <a:pt x="58115" y="2289"/>
                  </a:lnTo>
                  <a:lnTo>
                    <a:pt x="79501" y="0"/>
                  </a:lnTo>
                  <a:lnTo>
                    <a:pt x="97856" y="4661"/>
                  </a:lnTo>
                  <a:lnTo>
                    <a:pt x="107571" y="12695"/>
                  </a:lnTo>
                  <a:lnTo>
                    <a:pt x="114358" y="23321"/>
                  </a:lnTo>
                  <a:lnTo>
                    <a:pt x="118715" y="47390"/>
                  </a:lnTo>
                  <a:lnTo>
                    <a:pt x="119576" y="67470"/>
                  </a:lnTo>
                  <a:lnTo>
                    <a:pt x="110650" y="112004"/>
                  </a:lnTo>
                  <a:lnTo>
                    <a:pt x="104790" y="123903"/>
                  </a:lnTo>
                  <a:lnTo>
                    <a:pt x="71682" y="166135"/>
                  </a:lnTo>
                  <a:lnTo>
                    <a:pt x="37798" y="187777"/>
                  </a:lnTo>
                  <a:lnTo>
                    <a:pt x="36553" y="187439"/>
                  </a:lnTo>
                  <a:lnTo>
                    <a:pt x="35723" y="186155"/>
                  </a:lnTo>
                  <a:lnTo>
                    <a:pt x="35170" y="184241"/>
                  </a:lnTo>
                  <a:lnTo>
                    <a:pt x="39447" y="171433"/>
                  </a:lnTo>
                  <a:lnTo>
                    <a:pt x="65583" y="141597"/>
                  </a:lnTo>
                  <a:lnTo>
                    <a:pt x="111384" y="102311"/>
                  </a:lnTo>
                  <a:lnTo>
                    <a:pt x="158211" y="64435"/>
                  </a:lnTo>
                  <a:lnTo>
                    <a:pt x="202827" y="28659"/>
                  </a:lnTo>
                  <a:lnTo>
                    <a:pt x="214324" y="19082"/>
                  </a:lnTo>
                  <a:lnTo>
                    <a:pt x="206234" y="26209"/>
                  </a:lnTo>
                  <a:lnTo>
                    <a:pt x="159545" y="57503"/>
                  </a:lnTo>
                  <a:lnTo>
                    <a:pt x="132815" y="87225"/>
                  </a:lnTo>
                  <a:lnTo>
                    <a:pt x="109269" y="128099"/>
                  </a:lnTo>
                  <a:lnTo>
                    <a:pt x="103266" y="146450"/>
                  </a:lnTo>
                  <a:lnTo>
                    <a:pt x="100836" y="183067"/>
                  </a:lnTo>
                  <a:lnTo>
                    <a:pt x="103604" y="189705"/>
                  </a:lnTo>
                  <a:lnTo>
                    <a:pt x="105824" y="192958"/>
                  </a:lnTo>
                  <a:lnTo>
                    <a:pt x="111112" y="196571"/>
                  </a:lnTo>
                  <a:lnTo>
                    <a:pt x="119107" y="198177"/>
                  </a:lnTo>
                  <a:lnTo>
                    <a:pt x="140400" y="198023"/>
                  </a:lnTo>
                  <a:lnTo>
                    <a:pt x="183663" y="186154"/>
                  </a:lnTo>
                  <a:lnTo>
                    <a:pt x="229123" y="172106"/>
                  </a:lnTo>
                  <a:lnTo>
                    <a:pt x="243613" y="1708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2173">
              <a:extLst>
                <a:ext uri="{FF2B5EF4-FFF2-40B4-BE49-F238E27FC236}">
                  <a16:creationId xmlns:a16="http://schemas.microsoft.com/office/drawing/2014/main" id="{2D6A4243-330F-C484-F9F0-723D4F6D37FB}"/>
                </a:ext>
              </a:extLst>
            </p:cNvPr>
            <p:cNvSpPr/>
            <p:nvPr>
              <p:custDataLst>
                <p:tags r:id="rId42"/>
              </p:custDataLst>
            </p:nvPr>
          </p:nvSpPr>
          <p:spPr>
            <a:xfrm>
              <a:off x="2764166" y="2981844"/>
              <a:ext cx="150485" cy="132832"/>
            </a:xfrm>
            <a:custGeom>
              <a:avLst/>
              <a:gdLst/>
              <a:ahLst/>
              <a:cxnLst/>
              <a:rect l="0" t="0" r="0" b="0"/>
              <a:pathLst>
                <a:path w="150485" h="132832">
                  <a:moveTo>
                    <a:pt x="17134" y="37581"/>
                  </a:moveTo>
                  <a:lnTo>
                    <a:pt x="17134" y="37581"/>
                  </a:lnTo>
                  <a:lnTo>
                    <a:pt x="17134" y="28172"/>
                  </a:lnTo>
                  <a:lnTo>
                    <a:pt x="22190" y="28091"/>
                  </a:lnTo>
                  <a:lnTo>
                    <a:pt x="23680" y="27021"/>
                  </a:lnTo>
                  <a:lnTo>
                    <a:pt x="29306" y="16299"/>
                  </a:lnTo>
                  <a:lnTo>
                    <a:pt x="39882" y="5390"/>
                  </a:lnTo>
                  <a:lnTo>
                    <a:pt x="45942" y="2107"/>
                  </a:lnTo>
                  <a:lnTo>
                    <a:pt x="58455" y="0"/>
                  </a:lnTo>
                  <a:lnTo>
                    <a:pt x="64779" y="2534"/>
                  </a:lnTo>
                  <a:lnTo>
                    <a:pt x="78784" y="13684"/>
                  </a:lnTo>
                  <a:lnTo>
                    <a:pt x="81576" y="19199"/>
                  </a:lnTo>
                  <a:lnTo>
                    <a:pt x="83679" y="32594"/>
                  </a:lnTo>
                  <a:lnTo>
                    <a:pt x="83770" y="41160"/>
                  </a:lnTo>
                  <a:lnTo>
                    <a:pt x="52285" y="86675"/>
                  </a:lnTo>
                  <a:lnTo>
                    <a:pt x="32858" y="106232"/>
                  </a:lnTo>
                  <a:lnTo>
                    <a:pt x="0" y="131027"/>
                  </a:lnTo>
                  <a:lnTo>
                    <a:pt x="1478" y="131629"/>
                  </a:lnTo>
                  <a:lnTo>
                    <a:pt x="8765" y="132296"/>
                  </a:lnTo>
                  <a:lnTo>
                    <a:pt x="52760" y="125222"/>
                  </a:lnTo>
                  <a:lnTo>
                    <a:pt x="95432" y="123684"/>
                  </a:lnTo>
                  <a:lnTo>
                    <a:pt x="139957" y="123321"/>
                  </a:lnTo>
                  <a:lnTo>
                    <a:pt x="150302" y="123306"/>
                  </a:lnTo>
                  <a:lnTo>
                    <a:pt x="150484" y="1328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3" name="SMARTInkShape-Group449">
            <a:extLst>
              <a:ext uri="{FF2B5EF4-FFF2-40B4-BE49-F238E27FC236}">
                <a16:creationId xmlns:a16="http://schemas.microsoft.com/office/drawing/2014/main" id="{5047EC80-FC57-55A3-5EA1-15882D60D164}"/>
              </a:ext>
            </a:extLst>
          </p:cNvPr>
          <p:cNvGrpSpPr/>
          <p:nvPr/>
        </p:nvGrpSpPr>
        <p:grpSpPr>
          <a:xfrm>
            <a:off x="1781175" y="2847975"/>
            <a:ext cx="38101" cy="133351"/>
            <a:chOff x="1781175" y="2847975"/>
            <a:chExt cx="38101" cy="133351"/>
          </a:xfrm>
        </p:grpSpPr>
        <p:sp>
          <p:nvSpPr>
            <p:cNvPr id="411" name="SMARTInkShape-2174">
              <a:extLst>
                <a:ext uri="{FF2B5EF4-FFF2-40B4-BE49-F238E27FC236}">
                  <a16:creationId xmlns:a16="http://schemas.microsoft.com/office/drawing/2014/main" id="{D059D6B0-FA25-39C4-B713-028890B6CC71}"/>
                </a:ext>
              </a:extLst>
            </p:cNvPr>
            <p:cNvSpPr/>
            <p:nvPr>
              <p:custDataLst>
                <p:tags r:id="rId39"/>
              </p:custDataLst>
            </p:nvPr>
          </p:nvSpPr>
          <p:spPr>
            <a:xfrm>
              <a:off x="1809750" y="28479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2175">
              <a:extLst>
                <a:ext uri="{FF2B5EF4-FFF2-40B4-BE49-F238E27FC236}">
                  <a16:creationId xmlns:a16="http://schemas.microsoft.com/office/drawing/2014/main" id="{8A7FB987-6D11-6FA7-5185-500964E64229}"/>
                </a:ext>
              </a:extLst>
            </p:cNvPr>
            <p:cNvSpPr/>
            <p:nvPr>
              <p:custDataLst>
                <p:tags r:id="rId40"/>
              </p:custDataLst>
            </p:nvPr>
          </p:nvSpPr>
          <p:spPr>
            <a:xfrm>
              <a:off x="1781175" y="2971800"/>
              <a:ext cx="9526" cy="9526"/>
            </a:xfrm>
            <a:custGeom>
              <a:avLst/>
              <a:gdLst/>
              <a:ahLst/>
              <a:cxnLst/>
              <a:rect l="0" t="0" r="0" b="0"/>
              <a:pathLst>
                <a:path w="9526" h="9526">
                  <a:moveTo>
                    <a:pt x="9525" y="9525"/>
                  </a:moveTo>
                  <a:lnTo>
                    <a:pt x="9525" y="9525"/>
                  </a:lnTo>
                  <a:lnTo>
                    <a:pt x="1324" y="9525"/>
                  </a:lnTo>
                  <a:lnTo>
                    <a:pt x="883" y="8467"/>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9" name="SMARTInkShape-Group450">
            <a:extLst>
              <a:ext uri="{FF2B5EF4-FFF2-40B4-BE49-F238E27FC236}">
                <a16:creationId xmlns:a16="http://schemas.microsoft.com/office/drawing/2014/main" id="{149E8937-1344-6193-ED57-A38490E01405}"/>
              </a:ext>
            </a:extLst>
          </p:cNvPr>
          <p:cNvGrpSpPr/>
          <p:nvPr/>
        </p:nvGrpSpPr>
        <p:grpSpPr>
          <a:xfrm>
            <a:off x="666750" y="2739118"/>
            <a:ext cx="685801" cy="318408"/>
            <a:chOff x="666750" y="2739118"/>
            <a:chExt cx="685801" cy="318408"/>
          </a:xfrm>
        </p:grpSpPr>
        <p:sp>
          <p:nvSpPr>
            <p:cNvPr id="414" name="SMARTInkShape-2176">
              <a:extLst>
                <a:ext uri="{FF2B5EF4-FFF2-40B4-BE49-F238E27FC236}">
                  <a16:creationId xmlns:a16="http://schemas.microsoft.com/office/drawing/2014/main" id="{9AF87F62-4CEE-4AE2-3A11-9C7AE22C89AC}"/>
                </a:ext>
              </a:extLst>
            </p:cNvPr>
            <p:cNvSpPr/>
            <p:nvPr>
              <p:custDataLst>
                <p:tags r:id="rId34"/>
              </p:custDataLst>
            </p:nvPr>
          </p:nvSpPr>
          <p:spPr>
            <a:xfrm>
              <a:off x="666750" y="2792265"/>
              <a:ext cx="38017" cy="234007"/>
            </a:xfrm>
            <a:custGeom>
              <a:avLst/>
              <a:gdLst/>
              <a:ahLst/>
              <a:cxnLst/>
              <a:rect l="0" t="0" r="0" b="0"/>
              <a:pathLst>
                <a:path w="38017" h="234007">
                  <a:moveTo>
                    <a:pt x="19050" y="17610"/>
                  </a:moveTo>
                  <a:lnTo>
                    <a:pt x="19050" y="17610"/>
                  </a:lnTo>
                  <a:lnTo>
                    <a:pt x="36660" y="0"/>
                  </a:lnTo>
                  <a:lnTo>
                    <a:pt x="37460" y="4844"/>
                  </a:lnTo>
                  <a:lnTo>
                    <a:pt x="38016" y="47404"/>
                  </a:lnTo>
                  <a:lnTo>
                    <a:pt x="37017" y="87586"/>
                  </a:lnTo>
                  <a:lnTo>
                    <a:pt x="31546" y="122658"/>
                  </a:lnTo>
                  <a:lnTo>
                    <a:pt x="28397" y="163506"/>
                  </a:lnTo>
                  <a:lnTo>
                    <a:pt x="21210" y="204003"/>
                  </a:lnTo>
                  <a:lnTo>
                    <a:pt x="19176" y="234006"/>
                  </a:lnTo>
                  <a:lnTo>
                    <a:pt x="18076" y="233840"/>
                  </a:lnTo>
                  <a:lnTo>
                    <a:pt x="14031" y="230834"/>
                  </a:lnTo>
                  <a:lnTo>
                    <a:pt x="0" y="1985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2177">
              <a:extLst>
                <a:ext uri="{FF2B5EF4-FFF2-40B4-BE49-F238E27FC236}">
                  <a16:creationId xmlns:a16="http://schemas.microsoft.com/office/drawing/2014/main" id="{68E3B2F0-3CDF-F1FD-40F2-F0550ABD1C5A}"/>
                </a:ext>
              </a:extLst>
            </p:cNvPr>
            <p:cNvSpPr/>
            <p:nvPr>
              <p:custDataLst>
                <p:tags r:id="rId35"/>
              </p:custDataLst>
            </p:nvPr>
          </p:nvSpPr>
          <p:spPr>
            <a:xfrm>
              <a:off x="695325" y="2755141"/>
              <a:ext cx="238126" cy="254760"/>
            </a:xfrm>
            <a:custGeom>
              <a:avLst/>
              <a:gdLst/>
              <a:ahLst/>
              <a:cxnLst/>
              <a:rect l="0" t="0" r="0" b="0"/>
              <a:pathLst>
                <a:path w="238126" h="254760">
                  <a:moveTo>
                    <a:pt x="0" y="83309"/>
                  </a:moveTo>
                  <a:lnTo>
                    <a:pt x="0" y="83309"/>
                  </a:lnTo>
                  <a:lnTo>
                    <a:pt x="0" y="78253"/>
                  </a:lnTo>
                  <a:lnTo>
                    <a:pt x="2822" y="72948"/>
                  </a:lnTo>
                  <a:lnTo>
                    <a:pt x="13258" y="55862"/>
                  </a:lnTo>
                  <a:lnTo>
                    <a:pt x="17334" y="43309"/>
                  </a:lnTo>
                  <a:lnTo>
                    <a:pt x="18899" y="23096"/>
                  </a:lnTo>
                  <a:lnTo>
                    <a:pt x="20008" y="20942"/>
                  </a:lnTo>
                  <a:lnTo>
                    <a:pt x="21805" y="19506"/>
                  </a:lnTo>
                  <a:lnTo>
                    <a:pt x="27238" y="17201"/>
                  </a:lnTo>
                  <a:lnTo>
                    <a:pt x="36101" y="56765"/>
                  </a:lnTo>
                  <a:lnTo>
                    <a:pt x="50955" y="102626"/>
                  </a:lnTo>
                  <a:lnTo>
                    <a:pt x="76206" y="147513"/>
                  </a:lnTo>
                  <a:lnTo>
                    <a:pt x="79379" y="151512"/>
                  </a:lnTo>
                  <a:lnTo>
                    <a:pt x="84669" y="153119"/>
                  </a:lnTo>
                  <a:lnTo>
                    <a:pt x="99014" y="152083"/>
                  </a:lnTo>
                  <a:lnTo>
                    <a:pt x="105168" y="149267"/>
                  </a:lnTo>
                  <a:lnTo>
                    <a:pt x="114827" y="140493"/>
                  </a:lnTo>
                  <a:lnTo>
                    <a:pt x="136292" y="97057"/>
                  </a:lnTo>
                  <a:lnTo>
                    <a:pt x="158736" y="49524"/>
                  </a:lnTo>
                  <a:lnTo>
                    <a:pt x="185208" y="3019"/>
                  </a:lnTo>
                  <a:lnTo>
                    <a:pt x="184855" y="1207"/>
                  </a:lnTo>
                  <a:lnTo>
                    <a:pt x="183562" y="0"/>
                  </a:lnTo>
                  <a:lnTo>
                    <a:pt x="186798" y="3356"/>
                  </a:lnTo>
                  <a:lnTo>
                    <a:pt x="192835" y="43343"/>
                  </a:lnTo>
                  <a:lnTo>
                    <a:pt x="200717" y="82756"/>
                  </a:lnTo>
                  <a:lnTo>
                    <a:pt x="212862" y="128943"/>
                  </a:lnTo>
                  <a:lnTo>
                    <a:pt x="224394" y="175187"/>
                  </a:lnTo>
                  <a:lnTo>
                    <a:pt x="228046" y="220684"/>
                  </a:lnTo>
                  <a:lnTo>
                    <a:pt x="228551" y="247647"/>
                  </a:lnTo>
                  <a:lnTo>
                    <a:pt x="229626" y="250018"/>
                  </a:lnTo>
                  <a:lnTo>
                    <a:pt x="238125" y="2547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2178">
              <a:extLst>
                <a:ext uri="{FF2B5EF4-FFF2-40B4-BE49-F238E27FC236}">
                  <a16:creationId xmlns:a16="http://schemas.microsoft.com/office/drawing/2014/main" id="{DC86776B-DC51-3577-8726-31CBD9CEF092}"/>
                </a:ext>
              </a:extLst>
            </p:cNvPr>
            <p:cNvSpPr/>
            <p:nvPr>
              <p:custDataLst>
                <p:tags r:id="rId36"/>
              </p:custDataLst>
            </p:nvPr>
          </p:nvSpPr>
          <p:spPr>
            <a:xfrm>
              <a:off x="1010971" y="2849729"/>
              <a:ext cx="179655" cy="147782"/>
            </a:xfrm>
            <a:custGeom>
              <a:avLst/>
              <a:gdLst/>
              <a:ahLst/>
              <a:cxnLst/>
              <a:rect l="0" t="0" r="0" b="0"/>
              <a:pathLst>
                <a:path w="179655" h="147782">
                  <a:moveTo>
                    <a:pt x="112979" y="64921"/>
                  </a:moveTo>
                  <a:lnTo>
                    <a:pt x="112979" y="64921"/>
                  </a:lnTo>
                  <a:lnTo>
                    <a:pt x="112979" y="59865"/>
                  </a:lnTo>
                  <a:lnTo>
                    <a:pt x="114037" y="58375"/>
                  </a:lnTo>
                  <a:lnTo>
                    <a:pt x="115801" y="57382"/>
                  </a:lnTo>
                  <a:lnTo>
                    <a:pt x="118036" y="56720"/>
                  </a:lnTo>
                  <a:lnTo>
                    <a:pt x="119525" y="55220"/>
                  </a:lnTo>
                  <a:lnTo>
                    <a:pt x="121180" y="50732"/>
                  </a:lnTo>
                  <a:lnTo>
                    <a:pt x="122111" y="42255"/>
                  </a:lnTo>
                  <a:lnTo>
                    <a:pt x="121184" y="40285"/>
                  </a:lnTo>
                  <a:lnTo>
                    <a:pt x="119507" y="38972"/>
                  </a:lnTo>
                  <a:lnTo>
                    <a:pt x="117331" y="38097"/>
                  </a:lnTo>
                  <a:lnTo>
                    <a:pt x="115881" y="36455"/>
                  </a:lnTo>
                  <a:lnTo>
                    <a:pt x="114268" y="31808"/>
                  </a:lnTo>
                  <a:lnTo>
                    <a:pt x="112780" y="30146"/>
                  </a:lnTo>
                  <a:lnTo>
                    <a:pt x="108305" y="28298"/>
                  </a:lnTo>
                  <a:lnTo>
                    <a:pt x="106688" y="26748"/>
                  </a:lnTo>
                  <a:lnTo>
                    <a:pt x="104891" y="22202"/>
                  </a:lnTo>
                  <a:lnTo>
                    <a:pt x="103354" y="20567"/>
                  </a:lnTo>
                  <a:lnTo>
                    <a:pt x="90323" y="12671"/>
                  </a:lnTo>
                  <a:lnTo>
                    <a:pt x="87035" y="7126"/>
                  </a:lnTo>
                  <a:lnTo>
                    <a:pt x="86158" y="4166"/>
                  </a:lnTo>
                  <a:lnTo>
                    <a:pt x="84515" y="2192"/>
                  </a:lnTo>
                  <a:lnTo>
                    <a:pt x="79867" y="0"/>
                  </a:lnTo>
                  <a:lnTo>
                    <a:pt x="71452" y="1848"/>
                  </a:lnTo>
                  <a:lnTo>
                    <a:pt x="60656" y="7255"/>
                  </a:lnTo>
                  <a:lnTo>
                    <a:pt x="30229" y="33939"/>
                  </a:lnTo>
                  <a:lnTo>
                    <a:pt x="23284" y="46212"/>
                  </a:lnTo>
                  <a:lnTo>
                    <a:pt x="13730" y="67844"/>
                  </a:lnTo>
                  <a:lnTo>
                    <a:pt x="5368" y="84212"/>
                  </a:lnTo>
                  <a:lnTo>
                    <a:pt x="0" y="114788"/>
                  </a:lnTo>
                  <a:lnTo>
                    <a:pt x="325" y="130476"/>
                  </a:lnTo>
                  <a:lnTo>
                    <a:pt x="3996" y="140976"/>
                  </a:lnTo>
                  <a:lnTo>
                    <a:pt x="6457" y="144200"/>
                  </a:lnTo>
                  <a:lnTo>
                    <a:pt x="12014" y="147781"/>
                  </a:lnTo>
                  <a:lnTo>
                    <a:pt x="20833" y="146550"/>
                  </a:lnTo>
                  <a:lnTo>
                    <a:pt x="30750" y="142475"/>
                  </a:lnTo>
                  <a:lnTo>
                    <a:pt x="54160" y="123125"/>
                  </a:lnTo>
                  <a:lnTo>
                    <a:pt x="82685" y="81903"/>
                  </a:lnTo>
                  <a:lnTo>
                    <a:pt x="99988" y="56796"/>
                  </a:lnTo>
                  <a:lnTo>
                    <a:pt x="101143" y="53154"/>
                  </a:lnTo>
                  <a:lnTo>
                    <a:pt x="102972" y="50727"/>
                  </a:lnTo>
                  <a:lnTo>
                    <a:pt x="108485" y="47310"/>
                  </a:lnTo>
                  <a:lnTo>
                    <a:pt x="107867" y="46830"/>
                  </a:lnTo>
                  <a:lnTo>
                    <a:pt x="106396" y="46510"/>
                  </a:lnTo>
                  <a:lnTo>
                    <a:pt x="101939" y="48978"/>
                  </a:lnTo>
                  <a:lnTo>
                    <a:pt x="99269" y="51117"/>
                  </a:lnTo>
                  <a:lnTo>
                    <a:pt x="96302" y="61961"/>
                  </a:lnTo>
                  <a:lnTo>
                    <a:pt x="91810" y="83094"/>
                  </a:lnTo>
                  <a:lnTo>
                    <a:pt x="89341" y="89736"/>
                  </a:lnTo>
                  <a:lnTo>
                    <a:pt x="89421" y="102761"/>
                  </a:lnTo>
                  <a:lnTo>
                    <a:pt x="92984" y="114547"/>
                  </a:lnTo>
                  <a:lnTo>
                    <a:pt x="98095" y="123313"/>
                  </a:lnTo>
                  <a:lnTo>
                    <a:pt x="111979" y="134198"/>
                  </a:lnTo>
                  <a:lnTo>
                    <a:pt x="116546" y="135448"/>
                  </a:lnTo>
                  <a:lnTo>
                    <a:pt x="120649" y="135222"/>
                  </a:lnTo>
                  <a:lnTo>
                    <a:pt x="146798" y="123411"/>
                  </a:lnTo>
                  <a:lnTo>
                    <a:pt x="168508" y="108945"/>
                  </a:lnTo>
                  <a:lnTo>
                    <a:pt x="179654" y="934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2179">
              <a:extLst>
                <a:ext uri="{FF2B5EF4-FFF2-40B4-BE49-F238E27FC236}">
                  <a16:creationId xmlns:a16="http://schemas.microsoft.com/office/drawing/2014/main" id="{A4A7A398-9B18-84E8-CFB7-47D989B0B116}"/>
                </a:ext>
              </a:extLst>
            </p:cNvPr>
            <p:cNvSpPr/>
            <p:nvPr>
              <p:custDataLst>
                <p:tags r:id="rId37"/>
              </p:custDataLst>
            </p:nvPr>
          </p:nvSpPr>
          <p:spPr>
            <a:xfrm>
              <a:off x="1238250" y="2739118"/>
              <a:ext cx="19051" cy="318408"/>
            </a:xfrm>
            <a:custGeom>
              <a:avLst/>
              <a:gdLst/>
              <a:ahLst/>
              <a:cxnLst/>
              <a:rect l="0" t="0" r="0" b="0"/>
              <a:pathLst>
                <a:path w="19051" h="318408">
                  <a:moveTo>
                    <a:pt x="0" y="32657"/>
                  </a:moveTo>
                  <a:lnTo>
                    <a:pt x="0" y="32657"/>
                  </a:lnTo>
                  <a:lnTo>
                    <a:pt x="0" y="22544"/>
                  </a:lnTo>
                  <a:lnTo>
                    <a:pt x="2822" y="14757"/>
                  </a:lnTo>
                  <a:lnTo>
                    <a:pt x="6546" y="7768"/>
                  </a:lnTo>
                  <a:lnTo>
                    <a:pt x="8642" y="0"/>
                  </a:lnTo>
                  <a:lnTo>
                    <a:pt x="8936" y="302"/>
                  </a:lnTo>
                  <a:lnTo>
                    <a:pt x="17012" y="45195"/>
                  </a:lnTo>
                  <a:lnTo>
                    <a:pt x="18782" y="90870"/>
                  </a:lnTo>
                  <a:lnTo>
                    <a:pt x="13958" y="134567"/>
                  </a:lnTo>
                  <a:lnTo>
                    <a:pt x="10401" y="176024"/>
                  </a:lnTo>
                  <a:lnTo>
                    <a:pt x="10843" y="212602"/>
                  </a:lnTo>
                  <a:lnTo>
                    <a:pt x="16148" y="254367"/>
                  </a:lnTo>
                  <a:lnTo>
                    <a:pt x="19050" y="3184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2180">
              <a:extLst>
                <a:ext uri="{FF2B5EF4-FFF2-40B4-BE49-F238E27FC236}">
                  <a16:creationId xmlns:a16="http://schemas.microsoft.com/office/drawing/2014/main" id="{3EFB5CEB-82B1-A4A4-571E-7287398AD683}"/>
                </a:ext>
              </a:extLst>
            </p:cNvPr>
            <p:cNvSpPr/>
            <p:nvPr>
              <p:custDataLst>
                <p:tags r:id="rId38"/>
              </p:custDataLst>
            </p:nvPr>
          </p:nvSpPr>
          <p:spPr>
            <a:xfrm>
              <a:off x="1343025" y="2773099"/>
              <a:ext cx="9526" cy="274902"/>
            </a:xfrm>
            <a:custGeom>
              <a:avLst/>
              <a:gdLst/>
              <a:ahLst/>
              <a:cxnLst/>
              <a:rect l="0" t="0" r="0" b="0"/>
              <a:pathLst>
                <a:path w="9526" h="274902">
                  <a:moveTo>
                    <a:pt x="0" y="8201"/>
                  </a:moveTo>
                  <a:lnTo>
                    <a:pt x="0" y="8201"/>
                  </a:lnTo>
                  <a:lnTo>
                    <a:pt x="0" y="0"/>
                  </a:lnTo>
                  <a:lnTo>
                    <a:pt x="2822" y="17679"/>
                  </a:lnTo>
                  <a:lnTo>
                    <a:pt x="5488" y="38871"/>
                  </a:lnTo>
                  <a:lnTo>
                    <a:pt x="2096" y="80554"/>
                  </a:lnTo>
                  <a:lnTo>
                    <a:pt x="621" y="124301"/>
                  </a:lnTo>
                  <a:lnTo>
                    <a:pt x="122" y="171423"/>
                  </a:lnTo>
                  <a:lnTo>
                    <a:pt x="24" y="216126"/>
                  </a:lnTo>
                  <a:lnTo>
                    <a:pt x="7542" y="259517"/>
                  </a:lnTo>
                  <a:lnTo>
                    <a:pt x="9525" y="274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20" name="SMARTInkShape-2181">
            <a:extLst>
              <a:ext uri="{FF2B5EF4-FFF2-40B4-BE49-F238E27FC236}">
                <a16:creationId xmlns:a16="http://schemas.microsoft.com/office/drawing/2014/main" id="{0A794A08-C551-839E-6041-772F4F636376}"/>
              </a:ext>
            </a:extLst>
          </p:cNvPr>
          <p:cNvSpPr/>
          <p:nvPr>
            <p:custDataLst>
              <p:tags r:id="rId3"/>
            </p:custDataLst>
          </p:nvPr>
        </p:nvSpPr>
        <p:spPr>
          <a:xfrm>
            <a:off x="8077200" y="1895591"/>
            <a:ext cx="151776" cy="133235"/>
          </a:xfrm>
          <a:custGeom>
            <a:avLst/>
            <a:gdLst/>
            <a:ahLst/>
            <a:cxnLst/>
            <a:rect l="0" t="0" r="0" b="0"/>
            <a:pathLst>
              <a:path w="151776" h="133235">
                <a:moveTo>
                  <a:pt x="123825" y="9409"/>
                </a:moveTo>
                <a:lnTo>
                  <a:pt x="123825" y="9409"/>
                </a:lnTo>
                <a:lnTo>
                  <a:pt x="133938" y="9409"/>
                </a:lnTo>
                <a:lnTo>
                  <a:pt x="141725" y="6587"/>
                </a:lnTo>
                <a:lnTo>
                  <a:pt x="151775" y="276"/>
                </a:lnTo>
                <a:lnTo>
                  <a:pt x="142102" y="0"/>
                </a:lnTo>
                <a:lnTo>
                  <a:pt x="105314" y="13083"/>
                </a:lnTo>
                <a:lnTo>
                  <a:pt x="64194" y="30478"/>
                </a:lnTo>
                <a:lnTo>
                  <a:pt x="47478" y="40817"/>
                </a:lnTo>
                <a:lnTo>
                  <a:pt x="42268" y="47357"/>
                </a:lnTo>
                <a:lnTo>
                  <a:pt x="40879" y="50582"/>
                </a:lnTo>
                <a:lnTo>
                  <a:pt x="43127" y="53791"/>
                </a:lnTo>
                <a:lnTo>
                  <a:pt x="61462" y="63364"/>
                </a:lnTo>
                <a:lnTo>
                  <a:pt x="88061" y="71845"/>
                </a:lnTo>
                <a:lnTo>
                  <a:pt x="120166" y="76945"/>
                </a:lnTo>
                <a:lnTo>
                  <a:pt x="136662" y="85639"/>
                </a:lnTo>
                <a:lnTo>
                  <a:pt x="145406" y="93736"/>
                </a:lnTo>
                <a:lnTo>
                  <a:pt x="147737" y="97377"/>
                </a:lnTo>
                <a:lnTo>
                  <a:pt x="148233" y="100863"/>
                </a:lnTo>
                <a:lnTo>
                  <a:pt x="145962" y="107558"/>
                </a:lnTo>
                <a:lnTo>
                  <a:pt x="142816" y="109767"/>
                </a:lnTo>
                <a:lnTo>
                  <a:pt x="98529" y="121401"/>
                </a:lnTo>
                <a:lnTo>
                  <a:pt x="74294" y="131467"/>
                </a:lnTo>
                <a:lnTo>
                  <a:pt x="31225" y="133188"/>
                </a:lnTo>
                <a:lnTo>
                  <a:pt x="0" y="133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29" name="SMARTInkShape-Group452">
            <a:extLst>
              <a:ext uri="{FF2B5EF4-FFF2-40B4-BE49-F238E27FC236}">
                <a16:creationId xmlns:a16="http://schemas.microsoft.com/office/drawing/2014/main" id="{53308C49-95C3-432D-0C70-701D32A089EA}"/>
              </a:ext>
            </a:extLst>
          </p:cNvPr>
          <p:cNvGrpSpPr/>
          <p:nvPr/>
        </p:nvGrpSpPr>
        <p:grpSpPr>
          <a:xfrm>
            <a:off x="6867525" y="1790700"/>
            <a:ext cx="1184906" cy="295276"/>
            <a:chOff x="6867525" y="1790700"/>
            <a:chExt cx="1184906" cy="295276"/>
          </a:xfrm>
        </p:grpSpPr>
        <p:sp>
          <p:nvSpPr>
            <p:cNvPr id="421" name="SMARTInkShape-2182">
              <a:extLst>
                <a:ext uri="{FF2B5EF4-FFF2-40B4-BE49-F238E27FC236}">
                  <a16:creationId xmlns:a16="http://schemas.microsoft.com/office/drawing/2014/main" id="{5247557B-1356-7022-1F31-A220D98C40F8}"/>
                </a:ext>
              </a:extLst>
            </p:cNvPr>
            <p:cNvSpPr/>
            <p:nvPr>
              <p:custDataLst>
                <p:tags r:id="rId26"/>
              </p:custDataLst>
            </p:nvPr>
          </p:nvSpPr>
          <p:spPr>
            <a:xfrm>
              <a:off x="6867525" y="1829584"/>
              <a:ext cx="66249" cy="256392"/>
            </a:xfrm>
            <a:custGeom>
              <a:avLst/>
              <a:gdLst/>
              <a:ahLst/>
              <a:cxnLst/>
              <a:rect l="0" t="0" r="0" b="0"/>
              <a:pathLst>
                <a:path w="66249" h="256392">
                  <a:moveTo>
                    <a:pt x="47625" y="18266"/>
                  </a:moveTo>
                  <a:lnTo>
                    <a:pt x="47625" y="18266"/>
                  </a:lnTo>
                  <a:lnTo>
                    <a:pt x="55825" y="1864"/>
                  </a:lnTo>
                  <a:lnTo>
                    <a:pt x="57326" y="981"/>
                  </a:lnTo>
                  <a:lnTo>
                    <a:pt x="61814" y="0"/>
                  </a:lnTo>
                  <a:lnTo>
                    <a:pt x="63434" y="1856"/>
                  </a:lnTo>
                  <a:lnTo>
                    <a:pt x="65235" y="9561"/>
                  </a:lnTo>
                  <a:lnTo>
                    <a:pt x="66248" y="35913"/>
                  </a:lnTo>
                  <a:lnTo>
                    <a:pt x="56435" y="75588"/>
                  </a:lnTo>
                  <a:lnTo>
                    <a:pt x="45179" y="120858"/>
                  </a:lnTo>
                  <a:lnTo>
                    <a:pt x="30085" y="162729"/>
                  </a:lnTo>
                  <a:lnTo>
                    <a:pt x="10143" y="209707"/>
                  </a:lnTo>
                  <a:lnTo>
                    <a:pt x="0" y="2563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2183">
              <a:extLst>
                <a:ext uri="{FF2B5EF4-FFF2-40B4-BE49-F238E27FC236}">
                  <a16:creationId xmlns:a16="http://schemas.microsoft.com/office/drawing/2014/main" id="{A1D47EF2-BADE-7FE8-FF0E-24BF6469FBB9}"/>
                </a:ext>
              </a:extLst>
            </p:cNvPr>
            <p:cNvSpPr/>
            <p:nvPr>
              <p:custDataLst>
                <p:tags r:id="rId27"/>
              </p:custDataLst>
            </p:nvPr>
          </p:nvSpPr>
          <p:spPr>
            <a:xfrm>
              <a:off x="7041383" y="1905000"/>
              <a:ext cx="81171" cy="139084"/>
            </a:xfrm>
            <a:custGeom>
              <a:avLst/>
              <a:gdLst/>
              <a:ahLst/>
              <a:cxnLst/>
              <a:rect l="0" t="0" r="0" b="0"/>
              <a:pathLst>
                <a:path w="81171" h="139084">
                  <a:moveTo>
                    <a:pt x="45217" y="57150"/>
                  </a:moveTo>
                  <a:lnTo>
                    <a:pt x="45217" y="57150"/>
                  </a:lnTo>
                  <a:lnTo>
                    <a:pt x="52821" y="48488"/>
                  </a:lnTo>
                  <a:lnTo>
                    <a:pt x="62550" y="31615"/>
                  </a:lnTo>
                  <a:lnTo>
                    <a:pt x="63759" y="24419"/>
                  </a:lnTo>
                  <a:lnTo>
                    <a:pt x="61811" y="23688"/>
                  </a:lnTo>
                  <a:lnTo>
                    <a:pt x="48958" y="27715"/>
                  </a:lnTo>
                  <a:lnTo>
                    <a:pt x="31743" y="36669"/>
                  </a:lnTo>
                  <a:lnTo>
                    <a:pt x="19474" y="46636"/>
                  </a:lnTo>
                  <a:lnTo>
                    <a:pt x="5721" y="69204"/>
                  </a:lnTo>
                  <a:lnTo>
                    <a:pt x="0" y="90943"/>
                  </a:lnTo>
                  <a:lnTo>
                    <a:pt x="1485" y="104272"/>
                  </a:lnTo>
                  <a:lnTo>
                    <a:pt x="11061" y="130076"/>
                  </a:lnTo>
                  <a:lnTo>
                    <a:pt x="15038" y="134342"/>
                  </a:lnTo>
                  <a:lnTo>
                    <a:pt x="25102" y="139083"/>
                  </a:lnTo>
                  <a:lnTo>
                    <a:pt x="39452" y="135545"/>
                  </a:lnTo>
                  <a:lnTo>
                    <a:pt x="47724" y="131638"/>
                  </a:lnTo>
                  <a:lnTo>
                    <a:pt x="59736" y="118831"/>
                  </a:lnTo>
                  <a:lnTo>
                    <a:pt x="72449" y="90948"/>
                  </a:lnTo>
                  <a:lnTo>
                    <a:pt x="81170" y="43600"/>
                  </a:lnTo>
                  <a:lnTo>
                    <a:pt x="76718" y="24317"/>
                  </a:lnTo>
                  <a:lnTo>
                    <a:pt x="68743" y="10807"/>
                  </a:lnTo>
                  <a:lnTo>
                    <a:pt x="5474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2184">
              <a:extLst>
                <a:ext uri="{FF2B5EF4-FFF2-40B4-BE49-F238E27FC236}">
                  <a16:creationId xmlns:a16="http://schemas.microsoft.com/office/drawing/2014/main" id="{6021115C-B207-68B5-C9E9-1C5EEA0A722C}"/>
                </a:ext>
              </a:extLst>
            </p:cNvPr>
            <p:cNvSpPr/>
            <p:nvPr>
              <p:custDataLst>
                <p:tags r:id="rId28"/>
              </p:custDataLst>
            </p:nvPr>
          </p:nvSpPr>
          <p:spPr>
            <a:xfrm>
              <a:off x="7202950" y="1916634"/>
              <a:ext cx="140826" cy="119909"/>
            </a:xfrm>
            <a:custGeom>
              <a:avLst/>
              <a:gdLst/>
              <a:ahLst/>
              <a:cxnLst/>
              <a:rect l="0" t="0" r="0" b="0"/>
              <a:pathLst>
                <a:path w="140826" h="119909">
                  <a:moveTo>
                    <a:pt x="64625" y="26466"/>
                  </a:moveTo>
                  <a:lnTo>
                    <a:pt x="64625" y="26466"/>
                  </a:lnTo>
                  <a:lnTo>
                    <a:pt x="69681" y="26466"/>
                  </a:lnTo>
                  <a:lnTo>
                    <a:pt x="74986" y="20822"/>
                  </a:lnTo>
                  <a:lnTo>
                    <a:pt x="88018" y="2635"/>
                  </a:lnTo>
                  <a:lnTo>
                    <a:pt x="87629" y="1054"/>
                  </a:lnTo>
                  <a:lnTo>
                    <a:pt x="86311" y="0"/>
                  </a:lnTo>
                  <a:lnTo>
                    <a:pt x="69287" y="8629"/>
                  </a:lnTo>
                  <a:lnTo>
                    <a:pt x="42694" y="31566"/>
                  </a:lnTo>
                  <a:lnTo>
                    <a:pt x="11931" y="76459"/>
                  </a:lnTo>
                  <a:lnTo>
                    <a:pt x="2563" y="96077"/>
                  </a:lnTo>
                  <a:lnTo>
                    <a:pt x="0" y="108910"/>
                  </a:lnTo>
                  <a:lnTo>
                    <a:pt x="1434" y="113179"/>
                  </a:lnTo>
                  <a:lnTo>
                    <a:pt x="4505" y="116024"/>
                  </a:lnTo>
                  <a:lnTo>
                    <a:pt x="14623" y="119186"/>
                  </a:lnTo>
                  <a:lnTo>
                    <a:pt x="39226" y="119908"/>
                  </a:lnTo>
                  <a:lnTo>
                    <a:pt x="140825" y="93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2185">
              <a:extLst>
                <a:ext uri="{FF2B5EF4-FFF2-40B4-BE49-F238E27FC236}">
                  <a16:creationId xmlns:a16="http://schemas.microsoft.com/office/drawing/2014/main" id="{8E979743-5381-92A0-C902-D71B57323E85}"/>
                </a:ext>
              </a:extLst>
            </p:cNvPr>
            <p:cNvSpPr/>
            <p:nvPr>
              <p:custDataLst>
                <p:tags r:id="rId29"/>
              </p:custDataLst>
            </p:nvPr>
          </p:nvSpPr>
          <p:spPr>
            <a:xfrm>
              <a:off x="7387823" y="1924880"/>
              <a:ext cx="222653" cy="141312"/>
            </a:xfrm>
            <a:custGeom>
              <a:avLst/>
              <a:gdLst/>
              <a:ahLst/>
              <a:cxnLst/>
              <a:rect l="0" t="0" r="0" b="0"/>
              <a:pathLst>
                <a:path w="222653" h="141312">
                  <a:moveTo>
                    <a:pt x="108352" y="46795"/>
                  </a:moveTo>
                  <a:lnTo>
                    <a:pt x="108352" y="46795"/>
                  </a:lnTo>
                  <a:lnTo>
                    <a:pt x="113408" y="41739"/>
                  </a:lnTo>
                  <a:lnTo>
                    <a:pt x="118713" y="39256"/>
                  </a:lnTo>
                  <a:lnTo>
                    <a:pt x="121609" y="38594"/>
                  </a:lnTo>
                  <a:lnTo>
                    <a:pt x="130742" y="32606"/>
                  </a:lnTo>
                  <a:lnTo>
                    <a:pt x="134178" y="27083"/>
                  </a:lnTo>
                  <a:lnTo>
                    <a:pt x="136384" y="19971"/>
                  </a:lnTo>
                  <a:lnTo>
                    <a:pt x="136767" y="8626"/>
                  </a:lnTo>
                  <a:lnTo>
                    <a:pt x="135762" y="5474"/>
                  </a:lnTo>
                  <a:lnTo>
                    <a:pt x="134034" y="3373"/>
                  </a:lnTo>
                  <a:lnTo>
                    <a:pt x="131823" y="1972"/>
                  </a:lnTo>
                  <a:lnTo>
                    <a:pt x="118599" y="0"/>
                  </a:lnTo>
                  <a:lnTo>
                    <a:pt x="74535" y="20701"/>
                  </a:lnTo>
                  <a:lnTo>
                    <a:pt x="27223" y="53642"/>
                  </a:lnTo>
                  <a:lnTo>
                    <a:pt x="12230" y="72342"/>
                  </a:lnTo>
                  <a:lnTo>
                    <a:pt x="1084" y="96345"/>
                  </a:lnTo>
                  <a:lnTo>
                    <a:pt x="0" y="111503"/>
                  </a:lnTo>
                  <a:lnTo>
                    <a:pt x="1192" y="118509"/>
                  </a:lnTo>
                  <a:lnTo>
                    <a:pt x="4104" y="123179"/>
                  </a:lnTo>
                  <a:lnTo>
                    <a:pt x="8162" y="126293"/>
                  </a:lnTo>
                  <a:lnTo>
                    <a:pt x="12983" y="128369"/>
                  </a:lnTo>
                  <a:lnTo>
                    <a:pt x="23985" y="127853"/>
                  </a:lnTo>
                  <a:lnTo>
                    <a:pt x="35931" y="123037"/>
                  </a:lnTo>
                  <a:lnTo>
                    <a:pt x="62100" y="101821"/>
                  </a:lnTo>
                  <a:lnTo>
                    <a:pt x="96051" y="60354"/>
                  </a:lnTo>
                  <a:lnTo>
                    <a:pt x="126297" y="28882"/>
                  </a:lnTo>
                  <a:lnTo>
                    <a:pt x="122018" y="33138"/>
                  </a:lnTo>
                  <a:lnTo>
                    <a:pt x="104984" y="76680"/>
                  </a:lnTo>
                  <a:lnTo>
                    <a:pt x="104386" y="92180"/>
                  </a:lnTo>
                  <a:lnTo>
                    <a:pt x="112625" y="119378"/>
                  </a:lnTo>
                  <a:lnTo>
                    <a:pt x="124009" y="129501"/>
                  </a:lnTo>
                  <a:lnTo>
                    <a:pt x="139652" y="136470"/>
                  </a:lnTo>
                  <a:lnTo>
                    <a:pt x="184911" y="141311"/>
                  </a:lnTo>
                  <a:lnTo>
                    <a:pt x="193258" y="138380"/>
                  </a:lnTo>
                  <a:lnTo>
                    <a:pt x="222652" y="1134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2186">
              <a:extLst>
                <a:ext uri="{FF2B5EF4-FFF2-40B4-BE49-F238E27FC236}">
                  <a16:creationId xmlns:a16="http://schemas.microsoft.com/office/drawing/2014/main" id="{D31E99D6-AF95-4586-BB66-DF4A26FDD386}"/>
                </a:ext>
              </a:extLst>
            </p:cNvPr>
            <p:cNvSpPr/>
            <p:nvPr>
              <p:custDataLst>
                <p:tags r:id="rId30"/>
              </p:custDataLst>
            </p:nvPr>
          </p:nvSpPr>
          <p:spPr>
            <a:xfrm>
              <a:off x="7612390" y="1790700"/>
              <a:ext cx="93336" cy="265883"/>
            </a:xfrm>
            <a:custGeom>
              <a:avLst/>
              <a:gdLst/>
              <a:ahLst/>
              <a:cxnLst/>
              <a:rect l="0" t="0" r="0" b="0"/>
              <a:pathLst>
                <a:path w="93336" h="265883">
                  <a:moveTo>
                    <a:pt x="74285" y="0"/>
                  </a:moveTo>
                  <a:lnTo>
                    <a:pt x="74285" y="0"/>
                  </a:lnTo>
                  <a:lnTo>
                    <a:pt x="63924" y="25439"/>
                  </a:lnTo>
                  <a:lnTo>
                    <a:pt x="61028" y="29660"/>
                  </a:lnTo>
                  <a:lnTo>
                    <a:pt x="47716" y="74454"/>
                  </a:lnTo>
                  <a:lnTo>
                    <a:pt x="32781" y="116723"/>
                  </a:lnTo>
                  <a:lnTo>
                    <a:pt x="17717" y="163344"/>
                  </a:lnTo>
                  <a:lnTo>
                    <a:pt x="7783" y="200446"/>
                  </a:lnTo>
                  <a:lnTo>
                    <a:pt x="0" y="240795"/>
                  </a:lnTo>
                  <a:lnTo>
                    <a:pt x="1758" y="252717"/>
                  </a:lnTo>
                  <a:lnTo>
                    <a:pt x="3709" y="257378"/>
                  </a:lnTo>
                  <a:lnTo>
                    <a:pt x="7126" y="260485"/>
                  </a:lnTo>
                  <a:lnTo>
                    <a:pt x="16567" y="263938"/>
                  </a:lnTo>
                  <a:lnTo>
                    <a:pt x="38839" y="265882"/>
                  </a:lnTo>
                  <a:lnTo>
                    <a:pt x="60490" y="261401"/>
                  </a:lnTo>
                  <a:lnTo>
                    <a:pt x="80310" y="248314"/>
                  </a:lnTo>
                  <a:lnTo>
                    <a:pt x="93335"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2187">
              <a:extLst>
                <a:ext uri="{FF2B5EF4-FFF2-40B4-BE49-F238E27FC236}">
                  <a16:creationId xmlns:a16="http://schemas.microsoft.com/office/drawing/2014/main" id="{5C1F455C-8A98-3C32-BDBB-721FACFEEC15}"/>
                </a:ext>
              </a:extLst>
            </p:cNvPr>
            <p:cNvSpPr/>
            <p:nvPr>
              <p:custDataLst>
                <p:tags r:id="rId31"/>
              </p:custDataLst>
            </p:nvPr>
          </p:nvSpPr>
          <p:spPr>
            <a:xfrm>
              <a:off x="7581900" y="1924178"/>
              <a:ext cx="151786" cy="133223"/>
            </a:xfrm>
            <a:custGeom>
              <a:avLst/>
              <a:gdLst/>
              <a:ahLst/>
              <a:cxnLst/>
              <a:rect l="0" t="0" r="0" b="0"/>
              <a:pathLst>
                <a:path w="151786" h="133223">
                  <a:moveTo>
                    <a:pt x="0" y="37972"/>
                  </a:moveTo>
                  <a:lnTo>
                    <a:pt x="0" y="37972"/>
                  </a:lnTo>
                  <a:lnTo>
                    <a:pt x="0" y="32916"/>
                  </a:lnTo>
                  <a:lnTo>
                    <a:pt x="5644" y="27611"/>
                  </a:lnTo>
                  <a:lnTo>
                    <a:pt x="10113" y="24714"/>
                  </a:lnTo>
                  <a:lnTo>
                    <a:pt x="48956" y="16863"/>
                  </a:lnTo>
                  <a:lnTo>
                    <a:pt x="89814" y="7230"/>
                  </a:lnTo>
                  <a:lnTo>
                    <a:pt x="125225" y="841"/>
                  </a:lnTo>
                  <a:lnTo>
                    <a:pt x="145398" y="0"/>
                  </a:lnTo>
                  <a:lnTo>
                    <a:pt x="147732" y="1015"/>
                  </a:lnTo>
                  <a:lnTo>
                    <a:pt x="149288" y="2751"/>
                  </a:lnTo>
                  <a:lnTo>
                    <a:pt x="150325" y="4966"/>
                  </a:lnTo>
                  <a:lnTo>
                    <a:pt x="151785" y="18197"/>
                  </a:lnTo>
                  <a:lnTo>
                    <a:pt x="141957" y="58181"/>
                  </a:lnTo>
                  <a:lnTo>
                    <a:pt x="126566" y="103913"/>
                  </a:lnTo>
                  <a:lnTo>
                    <a:pt x="123825" y="1332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2188">
              <a:extLst>
                <a:ext uri="{FF2B5EF4-FFF2-40B4-BE49-F238E27FC236}">
                  <a16:creationId xmlns:a16="http://schemas.microsoft.com/office/drawing/2014/main" id="{1C5A090D-6290-798F-E754-5003E07B9F52}"/>
                </a:ext>
              </a:extLst>
            </p:cNvPr>
            <p:cNvSpPr/>
            <p:nvPr>
              <p:custDataLst>
                <p:tags r:id="rId32"/>
              </p:custDataLst>
            </p:nvPr>
          </p:nvSpPr>
          <p:spPr>
            <a:xfrm>
              <a:off x="7743825" y="1838325"/>
              <a:ext cx="9526" cy="28576"/>
            </a:xfrm>
            <a:custGeom>
              <a:avLst/>
              <a:gdLst/>
              <a:ahLst/>
              <a:cxnLst/>
              <a:rect l="0" t="0" r="0" b="0"/>
              <a:pathLst>
                <a:path w="9526" h="28576">
                  <a:moveTo>
                    <a:pt x="0" y="28575"/>
                  </a:moveTo>
                  <a:lnTo>
                    <a:pt x="0" y="28575"/>
                  </a:lnTo>
                  <a:lnTo>
                    <a:pt x="0" y="23519"/>
                  </a:lnTo>
                  <a:lnTo>
                    <a:pt x="2822" y="18214"/>
                  </a:lnTo>
                  <a:lnTo>
                    <a:pt x="6547" y="12328"/>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2189">
              <a:extLst>
                <a:ext uri="{FF2B5EF4-FFF2-40B4-BE49-F238E27FC236}">
                  <a16:creationId xmlns:a16="http://schemas.microsoft.com/office/drawing/2014/main" id="{19DCAE49-21C9-F27D-6BFE-A7644AF35689}"/>
                </a:ext>
              </a:extLst>
            </p:cNvPr>
            <p:cNvSpPr/>
            <p:nvPr>
              <p:custDataLst>
                <p:tags r:id="rId33"/>
              </p:custDataLst>
            </p:nvPr>
          </p:nvSpPr>
          <p:spPr>
            <a:xfrm>
              <a:off x="7793863" y="1915286"/>
              <a:ext cx="258568" cy="151640"/>
            </a:xfrm>
            <a:custGeom>
              <a:avLst/>
              <a:gdLst/>
              <a:ahLst/>
              <a:cxnLst/>
              <a:rect l="0" t="0" r="0" b="0"/>
              <a:pathLst>
                <a:path w="258568" h="151640">
                  <a:moveTo>
                    <a:pt x="64262" y="46864"/>
                  </a:moveTo>
                  <a:lnTo>
                    <a:pt x="64262" y="46864"/>
                  </a:lnTo>
                  <a:lnTo>
                    <a:pt x="69318" y="41808"/>
                  </a:lnTo>
                  <a:lnTo>
                    <a:pt x="71802" y="36503"/>
                  </a:lnTo>
                  <a:lnTo>
                    <a:pt x="73672" y="15065"/>
                  </a:lnTo>
                  <a:lnTo>
                    <a:pt x="70914" y="8742"/>
                  </a:lnTo>
                  <a:lnTo>
                    <a:pt x="68697" y="5574"/>
                  </a:lnTo>
                  <a:lnTo>
                    <a:pt x="63410" y="2055"/>
                  </a:lnTo>
                  <a:lnTo>
                    <a:pt x="60519" y="1116"/>
                  </a:lnTo>
                  <a:lnTo>
                    <a:pt x="51662" y="2896"/>
                  </a:lnTo>
                  <a:lnTo>
                    <a:pt x="40670" y="8272"/>
                  </a:lnTo>
                  <a:lnTo>
                    <a:pt x="28729" y="17718"/>
                  </a:lnTo>
                  <a:lnTo>
                    <a:pt x="15163" y="45048"/>
                  </a:lnTo>
                  <a:lnTo>
                    <a:pt x="634" y="91428"/>
                  </a:lnTo>
                  <a:lnTo>
                    <a:pt x="0" y="104770"/>
                  </a:lnTo>
                  <a:lnTo>
                    <a:pt x="3246" y="114228"/>
                  </a:lnTo>
                  <a:lnTo>
                    <a:pt x="5592" y="117173"/>
                  </a:lnTo>
                  <a:lnTo>
                    <a:pt x="11023" y="120446"/>
                  </a:lnTo>
                  <a:lnTo>
                    <a:pt x="13953" y="120260"/>
                  </a:lnTo>
                  <a:lnTo>
                    <a:pt x="20030" y="117232"/>
                  </a:lnTo>
                  <a:lnTo>
                    <a:pt x="52139" y="70946"/>
                  </a:lnTo>
                  <a:lnTo>
                    <a:pt x="78670" y="30045"/>
                  </a:lnTo>
                  <a:lnTo>
                    <a:pt x="106846" y="5020"/>
                  </a:lnTo>
                  <a:lnTo>
                    <a:pt x="114232" y="1808"/>
                  </a:lnTo>
                  <a:lnTo>
                    <a:pt x="124341" y="0"/>
                  </a:lnTo>
                  <a:lnTo>
                    <a:pt x="126540" y="2922"/>
                  </a:lnTo>
                  <a:lnTo>
                    <a:pt x="129634" y="22203"/>
                  </a:lnTo>
                  <a:lnTo>
                    <a:pt x="129493" y="48023"/>
                  </a:lnTo>
                  <a:lnTo>
                    <a:pt x="117629" y="94642"/>
                  </a:lnTo>
                  <a:lnTo>
                    <a:pt x="112037" y="138582"/>
                  </a:lnTo>
                  <a:lnTo>
                    <a:pt x="114103" y="137643"/>
                  </a:lnTo>
                  <a:lnTo>
                    <a:pt x="153310" y="97736"/>
                  </a:lnTo>
                  <a:lnTo>
                    <a:pt x="190445" y="54896"/>
                  </a:lnTo>
                  <a:lnTo>
                    <a:pt x="236973" y="7536"/>
                  </a:lnTo>
                  <a:lnTo>
                    <a:pt x="244387" y="2927"/>
                  </a:lnTo>
                  <a:lnTo>
                    <a:pt x="247845" y="1697"/>
                  </a:lnTo>
                  <a:lnTo>
                    <a:pt x="251209" y="2995"/>
                  </a:lnTo>
                  <a:lnTo>
                    <a:pt x="257769" y="10080"/>
                  </a:lnTo>
                  <a:lnTo>
                    <a:pt x="258567" y="25930"/>
                  </a:lnTo>
                  <a:lnTo>
                    <a:pt x="255514" y="65542"/>
                  </a:lnTo>
                  <a:lnTo>
                    <a:pt x="246627" y="109774"/>
                  </a:lnTo>
                  <a:lnTo>
                    <a:pt x="253560" y="143356"/>
                  </a:lnTo>
                  <a:lnTo>
                    <a:pt x="252902" y="146117"/>
                  </a:lnTo>
                  <a:lnTo>
                    <a:pt x="245237" y="1516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0" name="SMARTInkShape-Group453">
            <a:extLst>
              <a:ext uri="{FF2B5EF4-FFF2-40B4-BE49-F238E27FC236}">
                <a16:creationId xmlns:a16="http://schemas.microsoft.com/office/drawing/2014/main" id="{425EDB8D-4C0D-7B6F-E4C1-5561CB94A735}"/>
              </a:ext>
            </a:extLst>
          </p:cNvPr>
          <p:cNvGrpSpPr/>
          <p:nvPr/>
        </p:nvGrpSpPr>
        <p:grpSpPr>
          <a:xfrm>
            <a:off x="5105400" y="1809750"/>
            <a:ext cx="1381126" cy="457201"/>
            <a:chOff x="5105400" y="1809750"/>
            <a:chExt cx="1381126" cy="457201"/>
          </a:xfrm>
        </p:grpSpPr>
        <p:sp>
          <p:nvSpPr>
            <p:cNvPr id="430" name="SMARTInkShape-2190">
              <a:extLst>
                <a:ext uri="{FF2B5EF4-FFF2-40B4-BE49-F238E27FC236}">
                  <a16:creationId xmlns:a16="http://schemas.microsoft.com/office/drawing/2014/main" id="{F9B1DB8D-BC60-B28D-F8B3-D478B66042A1}"/>
                </a:ext>
              </a:extLst>
            </p:cNvPr>
            <p:cNvSpPr/>
            <p:nvPr>
              <p:custDataLst>
                <p:tags r:id="rId16"/>
              </p:custDataLst>
            </p:nvPr>
          </p:nvSpPr>
          <p:spPr>
            <a:xfrm>
              <a:off x="6048375" y="1977431"/>
              <a:ext cx="238126" cy="137120"/>
            </a:xfrm>
            <a:custGeom>
              <a:avLst/>
              <a:gdLst/>
              <a:ahLst/>
              <a:cxnLst/>
              <a:rect l="0" t="0" r="0" b="0"/>
              <a:pathLst>
                <a:path w="238126" h="137120">
                  <a:moveTo>
                    <a:pt x="0" y="70444"/>
                  </a:moveTo>
                  <a:lnTo>
                    <a:pt x="0" y="70444"/>
                  </a:lnTo>
                  <a:lnTo>
                    <a:pt x="9721" y="69386"/>
                  </a:lnTo>
                  <a:lnTo>
                    <a:pt x="29338" y="62840"/>
                  </a:lnTo>
                  <a:lnTo>
                    <a:pt x="43853" y="55256"/>
                  </a:lnTo>
                  <a:lnTo>
                    <a:pt x="85876" y="41259"/>
                  </a:lnTo>
                  <a:lnTo>
                    <a:pt x="96376" y="35248"/>
                  </a:lnTo>
                  <a:lnTo>
                    <a:pt x="103344" y="26972"/>
                  </a:lnTo>
                  <a:lnTo>
                    <a:pt x="112649" y="23366"/>
                  </a:lnTo>
                  <a:lnTo>
                    <a:pt x="113199" y="22125"/>
                  </a:lnTo>
                  <a:lnTo>
                    <a:pt x="113811" y="17925"/>
                  </a:lnTo>
                  <a:lnTo>
                    <a:pt x="112916" y="16381"/>
                  </a:lnTo>
                  <a:lnTo>
                    <a:pt x="111260" y="15352"/>
                  </a:lnTo>
                  <a:lnTo>
                    <a:pt x="109099" y="14666"/>
                  </a:lnTo>
                  <a:lnTo>
                    <a:pt x="73583" y="26672"/>
                  </a:lnTo>
                  <a:lnTo>
                    <a:pt x="56963" y="35720"/>
                  </a:lnTo>
                  <a:lnTo>
                    <a:pt x="40279" y="50160"/>
                  </a:lnTo>
                  <a:lnTo>
                    <a:pt x="33777" y="64604"/>
                  </a:lnTo>
                  <a:lnTo>
                    <a:pt x="29602" y="94690"/>
                  </a:lnTo>
                  <a:lnTo>
                    <a:pt x="31854" y="105209"/>
                  </a:lnTo>
                  <a:lnTo>
                    <a:pt x="39072" y="117081"/>
                  </a:lnTo>
                  <a:lnTo>
                    <a:pt x="41923" y="120585"/>
                  </a:lnTo>
                  <a:lnTo>
                    <a:pt x="45940" y="121863"/>
                  </a:lnTo>
                  <a:lnTo>
                    <a:pt x="56048" y="120461"/>
                  </a:lnTo>
                  <a:lnTo>
                    <a:pt x="73640" y="108665"/>
                  </a:lnTo>
                  <a:lnTo>
                    <a:pt x="90942" y="85716"/>
                  </a:lnTo>
                  <a:lnTo>
                    <a:pt x="114234" y="52195"/>
                  </a:lnTo>
                  <a:lnTo>
                    <a:pt x="119563" y="45400"/>
                  </a:lnTo>
                  <a:lnTo>
                    <a:pt x="125805" y="32414"/>
                  </a:lnTo>
                  <a:lnTo>
                    <a:pt x="138903" y="16478"/>
                  </a:lnTo>
                  <a:lnTo>
                    <a:pt x="141110" y="10123"/>
                  </a:lnTo>
                  <a:lnTo>
                    <a:pt x="142756" y="8005"/>
                  </a:lnTo>
                  <a:lnTo>
                    <a:pt x="147409" y="5652"/>
                  </a:lnTo>
                  <a:lnTo>
                    <a:pt x="150132" y="6083"/>
                  </a:lnTo>
                  <a:lnTo>
                    <a:pt x="155977" y="9383"/>
                  </a:lnTo>
                  <a:lnTo>
                    <a:pt x="157961" y="11745"/>
                  </a:lnTo>
                  <a:lnTo>
                    <a:pt x="160162" y="17192"/>
                  </a:lnTo>
                  <a:lnTo>
                    <a:pt x="158319" y="25962"/>
                  </a:lnTo>
                  <a:lnTo>
                    <a:pt x="154154" y="42800"/>
                  </a:lnTo>
                  <a:lnTo>
                    <a:pt x="152467" y="86159"/>
                  </a:lnTo>
                  <a:lnTo>
                    <a:pt x="152409" y="105178"/>
                  </a:lnTo>
                  <a:lnTo>
                    <a:pt x="153464" y="104183"/>
                  </a:lnTo>
                  <a:lnTo>
                    <a:pt x="182059" y="59456"/>
                  </a:lnTo>
                  <a:lnTo>
                    <a:pt x="220432" y="12472"/>
                  </a:lnTo>
                  <a:lnTo>
                    <a:pt x="231237" y="1291"/>
                  </a:lnTo>
                  <a:lnTo>
                    <a:pt x="233532" y="0"/>
                  </a:lnTo>
                  <a:lnTo>
                    <a:pt x="235063" y="198"/>
                  </a:lnTo>
                  <a:lnTo>
                    <a:pt x="236084" y="1389"/>
                  </a:lnTo>
                  <a:lnTo>
                    <a:pt x="237946" y="35131"/>
                  </a:lnTo>
                  <a:lnTo>
                    <a:pt x="230562" y="80336"/>
                  </a:lnTo>
                  <a:lnTo>
                    <a:pt x="229916" y="124467"/>
                  </a:lnTo>
                  <a:lnTo>
                    <a:pt x="231594" y="128684"/>
                  </a:lnTo>
                  <a:lnTo>
                    <a:pt x="238125" y="1371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2191">
              <a:extLst>
                <a:ext uri="{FF2B5EF4-FFF2-40B4-BE49-F238E27FC236}">
                  <a16:creationId xmlns:a16="http://schemas.microsoft.com/office/drawing/2014/main" id="{720334AE-025B-02F7-02D0-A91452D994C6}"/>
                </a:ext>
              </a:extLst>
            </p:cNvPr>
            <p:cNvSpPr/>
            <p:nvPr>
              <p:custDataLst>
                <p:tags r:id="rId17"/>
              </p:custDataLst>
            </p:nvPr>
          </p:nvSpPr>
          <p:spPr>
            <a:xfrm>
              <a:off x="6343781" y="1809750"/>
              <a:ext cx="123695" cy="302767"/>
            </a:xfrm>
            <a:custGeom>
              <a:avLst/>
              <a:gdLst/>
              <a:ahLst/>
              <a:cxnLst/>
              <a:rect l="0" t="0" r="0" b="0"/>
              <a:pathLst>
                <a:path w="123695" h="302767">
                  <a:moveTo>
                    <a:pt x="57019" y="0"/>
                  </a:moveTo>
                  <a:lnTo>
                    <a:pt x="57019" y="0"/>
                  </a:lnTo>
                  <a:lnTo>
                    <a:pt x="55961" y="16267"/>
                  </a:lnTo>
                  <a:lnTo>
                    <a:pt x="47318" y="60721"/>
                  </a:lnTo>
                  <a:lnTo>
                    <a:pt x="34353" y="105245"/>
                  </a:lnTo>
                  <a:lnTo>
                    <a:pt x="25138" y="143602"/>
                  </a:lnTo>
                  <a:lnTo>
                    <a:pt x="13602" y="187704"/>
                  </a:lnTo>
                  <a:lnTo>
                    <a:pt x="4892" y="234752"/>
                  </a:lnTo>
                  <a:lnTo>
                    <a:pt x="163" y="278655"/>
                  </a:lnTo>
                  <a:lnTo>
                    <a:pt x="0" y="287183"/>
                  </a:lnTo>
                  <a:lnTo>
                    <a:pt x="2073" y="290938"/>
                  </a:lnTo>
                  <a:lnTo>
                    <a:pt x="10021" y="297934"/>
                  </a:lnTo>
                  <a:lnTo>
                    <a:pt x="20609" y="301748"/>
                  </a:lnTo>
                  <a:lnTo>
                    <a:pt x="26396" y="302766"/>
                  </a:lnTo>
                  <a:lnTo>
                    <a:pt x="38470" y="301074"/>
                  </a:lnTo>
                  <a:lnTo>
                    <a:pt x="77389" y="288435"/>
                  </a:lnTo>
                  <a:lnTo>
                    <a:pt x="123694"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2192">
              <a:extLst>
                <a:ext uri="{FF2B5EF4-FFF2-40B4-BE49-F238E27FC236}">
                  <a16:creationId xmlns:a16="http://schemas.microsoft.com/office/drawing/2014/main" id="{E1A31D3A-AB69-BA2F-DCDB-EB9961C00013}"/>
                </a:ext>
              </a:extLst>
            </p:cNvPr>
            <p:cNvSpPr/>
            <p:nvPr>
              <p:custDataLst>
                <p:tags r:id="rId18"/>
              </p:custDataLst>
            </p:nvPr>
          </p:nvSpPr>
          <p:spPr>
            <a:xfrm>
              <a:off x="6324600" y="1990725"/>
              <a:ext cx="161926" cy="19051"/>
            </a:xfrm>
            <a:custGeom>
              <a:avLst/>
              <a:gdLst/>
              <a:ahLst/>
              <a:cxnLst/>
              <a:rect l="0" t="0" r="0" b="0"/>
              <a:pathLst>
                <a:path w="161926" h="19051">
                  <a:moveTo>
                    <a:pt x="0" y="19050"/>
                  </a:moveTo>
                  <a:lnTo>
                    <a:pt x="0" y="19050"/>
                  </a:lnTo>
                  <a:lnTo>
                    <a:pt x="5056" y="13994"/>
                  </a:lnTo>
                  <a:lnTo>
                    <a:pt x="44547" y="3862"/>
                  </a:lnTo>
                  <a:lnTo>
                    <a:pt x="85117" y="763"/>
                  </a:lnTo>
                  <a:lnTo>
                    <a:pt x="132212" y="100"/>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2193">
              <a:extLst>
                <a:ext uri="{FF2B5EF4-FFF2-40B4-BE49-F238E27FC236}">
                  <a16:creationId xmlns:a16="http://schemas.microsoft.com/office/drawing/2014/main" id="{53739146-50AD-7717-6A1C-72CCD7F2C72F}"/>
                </a:ext>
              </a:extLst>
            </p:cNvPr>
            <p:cNvSpPr/>
            <p:nvPr>
              <p:custDataLst>
                <p:tags r:id="rId19"/>
              </p:custDataLst>
            </p:nvPr>
          </p:nvSpPr>
          <p:spPr>
            <a:xfrm>
              <a:off x="5936484" y="1954341"/>
              <a:ext cx="105231" cy="141160"/>
            </a:xfrm>
            <a:custGeom>
              <a:avLst/>
              <a:gdLst/>
              <a:ahLst/>
              <a:cxnLst/>
              <a:rect l="0" t="0" r="0" b="0"/>
              <a:pathLst>
                <a:path w="105231" h="141160">
                  <a:moveTo>
                    <a:pt x="92841" y="17334"/>
                  </a:moveTo>
                  <a:lnTo>
                    <a:pt x="92841" y="17334"/>
                  </a:lnTo>
                  <a:lnTo>
                    <a:pt x="92841" y="4076"/>
                  </a:lnTo>
                  <a:lnTo>
                    <a:pt x="91783" y="2146"/>
                  </a:lnTo>
                  <a:lnTo>
                    <a:pt x="90019" y="858"/>
                  </a:lnTo>
                  <a:lnTo>
                    <a:pt x="87785" y="0"/>
                  </a:lnTo>
                  <a:lnTo>
                    <a:pt x="48988" y="17786"/>
                  </a:lnTo>
                  <a:lnTo>
                    <a:pt x="9788" y="48293"/>
                  </a:lnTo>
                  <a:lnTo>
                    <a:pt x="3012" y="58610"/>
                  </a:lnTo>
                  <a:lnTo>
                    <a:pt x="0" y="66724"/>
                  </a:lnTo>
                  <a:lnTo>
                    <a:pt x="256" y="70369"/>
                  </a:lnTo>
                  <a:lnTo>
                    <a:pt x="3361" y="77241"/>
                  </a:lnTo>
                  <a:lnTo>
                    <a:pt x="41503" y="96672"/>
                  </a:lnTo>
                  <a:lnTo>
                    <a:pt x="81259" y="107862"/>
                  </a:lnTo>
                  <a:lnTo>
                    <a:pt x="98934" y="117888"/>
                  </a:lnTo>
                  <a:lnTo>
                    <a:pt x="103254" y="119295"/>
                  </a:lnTo>
                  <a:lnTo>
                    <a:pt x="105074" y="121291"/>
                  </a:lnTo>
                  <a:lnTo>
                    <a:pt x="105230" y="123681"/>
                  </a:lnTo>
                  <a:lnTo>
                    <a:pt x="104275" y="126332"/>
                  </a:lnTo>
                  <a:lnTo>
                    <a:pt x="97571" y="132100"/>
                  </a:lnTo>
                  <a:lnTo>
                    <a:pt x="87534" y="137133"/>
                  </a:lnTo>
                  <a:lnTo>
                    <a:pt x="44833" y="140806"/>
                  </a:lnTo>
                  <a:lnTo>
                    <a:pt x="16641"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2194">
              <a:extLst>
                <a:ext uri="{FF2B5EF4-FFF2-40B4-BE49-F238E27FC236}">
                  <a16:creationId xmlns:a16="http://schemas.microsoft.com/office/drawing/2014/main" id="{07CEED55-5976-5A93-94A6-233F13584056}"/>
                </a:ext>
              </a:extLst>
            </p:cNvPr>
            <p:cNvSpPr/>
            <p:nvPr>
              <p:custDataLst>
                <p:tags r:id="rId20"/>
              </p:custDataLst>
            </p:nvPr>
          </p:nvSpPr>
          <p:spPr>
            <a:xfrm>
              <a:off x="5819775" y="1972242"/>
              <a:ext cx="108641" cy="132784"/>
            </a:xfrm>
            <a:custGeom>
              <a:avLst/>
              <a:gdLst/>
              <a:ahLst/>
              <a:cxnLst/>
              <a:rect l="0" t="0" r="0" b="0"/>
              <a:pathLst>
                <a:path w="108641" h="132784">
                  <a:moveTo>
                    <a:pt x="0" y="56583"/>
                  </a:moveTo>
                  <a:lnTo>
                    <a:pt x="0" y="56583"/>
                  </a:lnTo>
                  <a:lnTo>
                    <a:pt x="5056" y="61639"/>
                  </a:lnTo>
                  <a:lnTo>
                    <a:pt x="10361" y="64122"/>
                  </a:lnTo>
                  <a:lnTo>
                    <a:pt x="27446" y="65716"/>
                  </a:lnTo>
                  <a:lnTo>
                    <a:pt x="45057" y="60935"/>
                  </a:lnTo>
                  <a:lnTo>
                    <a:pt x="69969" y="48780"/>
                  </a:lnTo>
                  <a:lnTo>
                    <a:pt x="107398" y="15685"/>
                  </a:lnTo>
                  <a:lnTo>
                    <a:pt x="108640" y="12384"/>
                  </a:lnTo>
                  <a:lnTo>
                    <a:pt x="108410" y="9126"/>
                  </a:lnTo>
                  <a:lnTo>
                    <a:pt x="107198" y="5895"/>
                  </a:lnTo>
                  <a:lnTo>
                    <a:pt x="104274" y="3741"/>
                  </a:lnTo>
                  <a:lnTo>
                    <a:pt x="91103" y="709"/>
                  </a:lnTo>
                  <a:lnTo>
                    <a:pt x="83529" y="0"/>
                  </a:lnTo>
                  <a:lnTo>
                    <a:pt x="63202" y="9714"/>
                  </a:lnTo>
                  <a:lnTo>
                    <a:pt x="47184" y="20941"/>
                  </a:lnTo>
                  <a:lnTo>
                    <a:pt x="32291" y="41821"/>
                  </a:lnTo>
                  <a:lnTo>
                    <a:pt x="13805" y="84393"/>
                  </a:lnTo>
                  <a:lnTo>
                    <a:pt x="11428" y="94696"/>
                  </a:lnTo>
                  <a:lnTo>
                    <a:pt x="11852" y="98925"/>
                  </a:lnTo>
                  <a:lnTo>
                    <a:pt x="15145" y="106446"/>
                  </a:lnTo>
                  <a:lnTo>
                    <a:pt x="31965" y="126351"/>
                  </a:lnTo>
                  <a:lnTo>
                    <a:pt x="38195" y="129924"/>
                  </a:lnTo>
                  <a:lnTo>
                    <a:pt x="57150" y="1327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2195">
              <a:extLst>
                <a:ext uri="{FF2B5EF4-FFF2-40B4-BE49-F238E27FC236}">
                  <a16:creationId xmlns:a16="http://schemas.microsoft.com/office/drawing/2014/main" id="{2F41BF04-85EF-DE3F-DF1C-3E7636884850}"/>
                </a:ext>
              </a:extLst>
            </p:cNvPr>
            <p:cNvSpPr/>
            <p:nvPr>
              <p:custDataLst>
                <p:tags r:id="rId21"/>
              </p:custDataLst>
            </p:nvPr>
          </p:nvSpPr>
          <p:spPr>
            <a:xfrm>
              <a:off x="5619750" y="1981200"/>
              <a:ext cx="180976" cy="107088"/>
            </a:xfrm>
            <a:custGeom>
              <a:avLst/>
              <a:gdLst/>
              <a:ahLst/>
              <a:cxnLst/>
              <a:rect l="0" t="0" r="0" b="0"/>
              <a:pathLst>
                <a:path w="180976" h="107088">
                  <a:moveTo>
                    <a:pt x="0" y="57150"/>
                  </a:moveTo>
                  <a:lnTo>
                    <a:pt x="0" y="57150"/>
                  </a:lnTo>
                  <a:lnTo>
                    <a:pt x="0" y="52094"/>
                  </a:lnTo>
                  <a:lnTo>
                    <a:pt x="2822" y="46789"/>
                  </a:lnTo>
                  <a:lnTo>
                    <a:pt x="5056" y="43892"/>
                  </a:lnTo>
                  <a:lnTo>
                    <a:pt x="46521" y="21850"/>
                  </a:lnTo>
                  <a:lnTo>
                    <a:pt x="50064" y="20917"/>
                  </a:lnTo>
                  <a:lnTo>
                    <a:pt x="59645" y="22702"/>
                  </a:lnTo>
                  <a:lnTo>
                    <a:pt x="65163" y="24660"/>
                  </a:lnTo>
                  <a:lnTo>
                    <a:pt x="74118" y="32479"/>
                  </a:lnTo>
                  <a:lnTo>
                    <a:pt x="77986" y="37528"/>
                  </a:lnTo>
                  <a:lnTo>
                    <a:pt x="82285" y="51604"/>
                  </a:lnTo>
                  <a:lnTo>
                    <a:pt x="83138" y="68443"/>
                  </a:lnTo>
                  <a:lnTo>
                    <a:pt x="79990" y="86511"/>
                  </a:lnTo>
                  <a:lnTo>
                    <a:pt x="72239" y="99480"/>
                  </a:lnTo>
                  <a:lnTo>
                    <a:pt x="67210" y="104420"/>
                  </a:lnTo>
                  <a:lnTo>
                    <a:pt x="62798" y="106655"/>
                  </a:lnTo>
                  <a:lnTo>
                    <a:pt x="58798" y="107087"/>
                  </a:lnTo>
                  <a:lnTo>
                    <a:pt x="44777" y="105232"/>
                  </a:lnTo>
                  <a:lnTo>
                    <a:pt x="41492" y="102963"/>
                  </a:lnTo>
                  <a:lnTo>
                    <a:pt x="35022" y="94797"/>
                  </a:lnTo>
                  <a:lnTo>
                    <a:pt x="33931" y="90715"/>
                  </a:lnTo>
                  <a:lnTo>
                    <a:pt x="34263" y="86935"/>
                  </a:lnTo>
                  <a:lnTo>
                    <a:pt x="37453" y="79913"/>
                  </a:lnTo>
                  <a:lnTo>
                    <a:pt x="61246" y="53458"/>
                  </a:lnTo>
                  <a:lnTo>
                    <a:pt x="105314" y="26939"/>
                  </a:lnTo>
                  <a:lnTo>
                    <a:pt x="125123" y="17264"/>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2196">
              <a:extLst>
                <a:ext uri="{FF2B5EF4-FFF2-40B4-BE49-F238E27FC236}">
                  <a16:creationId xmlns:a16="http://schemas.microsoft.com/office/drawing/2014/main" id="{6766D3B0-683D-9550-0B38-550E5F538E2A}"/>
                </a:ext>
              </a:extLst>
            </p:cNvPr>
            <p:cNvSpPr/>
            <p:nvPr>
              <p:custDataLst>
                <p:tags r:id="rId22"/>
              </p:custDataLst>
            </p:nvPr>
          </p:nvSpPr>
          <p:spPr>
            <a:xfrm>
              <a:off x="5105400" y="2009775"/>
              <a:ext cx="219076" cy="140007"/>
            </a:xfrm>
            <a:custGeom>
              <a:avLst/>
              <a:gdLst/>
              <a:ahLst/>
              <a:cxnLst/>
              <a:rect l="0" t="0" r="0" b="0"/>
              <a:pathLst>
                <a:path w="219076" h="140007">
                  <a:moveTo>
                    <a:pt x="0" y="57150"/>
                  </a:moveTo>
                  <a:lnTo>
                    <a:pt x="0" y="57150"/>
                  </a:lnTo>
                  <a:lnTo>
                    <a:pt x="0" y="52094"/>
                  </a:lnTo>
                  <a:lnTo>
                    <a:pt x="2822" y="46789"/>
                  </a:lnTo>
                  <a:lnTo>
                    <a:pt x="13257" y="34760"/>
                  </a:lnTo>
                  <a:lnTo>
                    <a:pt x="22120" y="31324"/>
                  </a:lnTo>
                  <a:lnTo>
                    <a:pt x="38111" y="27879"/>
                  </a:lnTo>
                  <a:lnTo>
                    <a:pt x="47279" y="23680"/>
                  </a:lnTo>
                  <a:lnTo>
                    <a:pt x="58407" y="23930"/>
                  </a:lnTo>
                  <a:lnTo>
                    <a:pt x="64338" y="25478"/>
                  </a:lnTo>
                  <a:lnTo>
                    <a:pt x="76572" y="35665"/>
                  </a:lnTo>
                  <a:lnTo>
                    <a:pt x="101673" y="68075"/>
                  </a:lnTo>
                  <a:lnTo>
                    <a:pt x="108688" y="83525"/>
                  </a:lnTo>
                  <a:lnTo>
                    <a:pt x="110559" y="90608"/>
                  </a:lnTo>
                  <a:lnTo>
                    <a:pt x="108134" y="115747"/>
                  </a:lnTo>
                  <a:lnTo>
                    <a:pt x="103840" y="122673"/>
                  </a:lnTo>
                  <a:lnTo>
                    <a:pt x="90600" y="133191"/>
                  </a:lnTo>
                  <a:lnTo>
                    <a:pt x="70354" y="140006"/>
                  </a:lnTo>
                  <a:lnTo>
                    <a:pt x="63836" y="138845"/>
                  </a:lnTo>
                  <a:lnTo>
                    <a:pt x="50950" y="131912"/>
                  </a:lnTo>
                  <a:lnTo>
                    <a:pt x="46667" y="126041"/>
                  </a:lnTo>
                  <a:lnTo>
                    <a:pt x="41908" y="111052"/>
                  </a:lnTo>
                  <a:lnTo>
                    <a:pt x="42613" y="96628"/>
                  </a:lnTo>
                  <a:lnTo>
                    <a:pt x="47515" y="83163"/>
                  </a:lnTo>
                  <a:lnTo>
                    <a:pt x="62174" y="64740"/>
                  </a:lnTo>
                  <a:lnTo>
                    <a:pt x="105133" y="35117"/>
                  </a:lnTo>
                  <a:lnTo>
                    <a:pt x="144385" y="16318"/>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2197">
              <a:extLst>
                <a:ext uri="{FF2B5EF4-FFF2-40B4-BE49-F238E27FC236}">
                  <a16:creationId xmlns:a16="http://schemas.microsoft.com/office/drawing/2014/main" id="{795E68FD-AF17-1EC0-A899-614A258737D6}"/>
                </a:ext>
              </a:extLst>
            </p:cNvPr>
            <p:cNvSpPr/>
            <p:nvPr>
              <p:custDataLst>
                <p:tags r:id="rId23"/>
              </p:custDataLst>
            </p:nvPr>
          </p:nvSpPr>
          <p:spPr>
            <a:xfrm>
              <a:off x="5284321" y="2020750"/>
              <a:ext cx="154455" cy="103113"/>
            </a:xfrm>
            <a:custGeom>
              <a:avLst/>
              <a:gdLst/>
              <a:ahLst/>
              <a:cxnLst/>
              <a:rect l="0" t="0" r="0" b="0"/>
              <a:pathLst>
                <a:path w="154455" h="103113">
                  <a:moveTo>
                    <a:pt x="78254" y="46175"/>
                  </a:moveTo>
                  <a:lnTo>
                    <a:pt x="78254" y="46175"/>
                  </a:lnTo>
                  <a:lnTo>
                    <a:pt x="122912" y="45117"/>
                  </a:lnTo>
                  <a:lnTo>
                    <a:pt x="133733" y="41119"/>
                  </a:lnTo>
                  <a:lnTo>
                    <a:pt x="142775" y="32992"/>
                  </a:lnTo>
                  <a:lnTo>
                    <a:pt x="149264" y="23382"/>
                  </a:lnTo>
                  <a:lnTo>
                    <a:pt x="152147" y="15584"/>
                  </a:lnTo>
                  <a:lnTo>
                    <a:pt x="151858" y="12023"/>
                  </a:lnTo>
                  <a:lnTo>
                    <a:pt x="148714" y="5244"/>
                  </a:lnTo>
                  <a:lnTo>
                    <a:pt x="145336" y="3012"/>
                  </a:lnTo>
                  <a:lnTo>
                    <a:pt x="135936" y="533"/>
                  </a:lnTo>
                  <a:lnTo>
                    <a:pt x="103995" y="0"/>
                  </a:lnTo>
                  <a:lnTo>
                    <a:pt x="71183" y="7329"/>
                  </a:lnTo>
                  <a:lnTo>
                    <a:pt x="31540" y="29156"/>
                  </a:lnTo>
                  <a:lnTo>
                    <a:pt x="9015" y="50378"/>
                  </a:lnTo>
                  <a:lnTo>
                    <a:pt x="561" y="62507"/>
                  </a:lnTo>
                  <a:lnTo>
                    <a:pt x="0" y="68705"/>
                  </a:lnTo>
                  <a:lnTo>
                    <a:pt x="5022" y="81235"/>
                  </a:lnTo>
                  <a:lnTo>
                    <a:pt x="14309" y="91038"/>
                  </a:lnTo>
                  <a:lnTo>
                    <a:pt x="19749" y="95134"/>
                  </a:lnTo>
                  <a:lnTo>
                    <a:pt x="34260" y="99684"/>
                  </a:lnTo>
                  <a:lnTo>
                    <a:pt x="74503" y="102606"/>
                  </a:lnTo>
                  <a:lnTo>
                    <a:pt x="115830" y="103112"/>
                  </a:lnTo>
                  <a:lnTo>
                    <a:pt x="154454" y="93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2198">
              <a:extLst>
                <a:ext uri="{FF2B5EF4-FFF2-40B4-BE49-F238E27FC236}">
                  <a16:creationId xmlns:a16="http://schemas.microsoft.com/office/drawing/2014/main" id="{7C26D503-6C2B-6F32-6599-94B0ED20C30A}"/>
                </a:ext>
              </a:extLst>
            </p:cNvPr>
            <p:cNvSpPr/>
            <p:nvPr>
              <p:custDataLst>
                <p:tags r:id="rId24"/>
              </p:custDataLst>
            </p:nvPr>
          </p:nvSpPr>
          <p:spPr>
            <a:xfrm>
              <a:off x="5505450" y="2030149"/>
              <a:ext cx="18658" cy="236802"/>
            </a:xfrm>
            <a:custGeom>
              <a:avLst/>
              <a:gdLst/>
              <a:ahLst/>
              <a:cxnLst/>
              <a:rect l="0" t="0" r="0" b="0"/>
              <a:pathLst>
                <a:path w="18658" h="236802">
                  <a:moveTo>
                    <a:pt x="9525" y="8201"/>
                  </a:moveTo>
                  <a:lnTo>
                    <a:pt x="9525" y="8201"/>
                  </a:lnTo>
                  <a:lnTo>
                    <a:pt x="17726" y="0"/>
                  </a:lnTo>
                  <a:lnTo>
                    <a:pt x="18167" y="617"/>
                  </a:lnTo>
                  <a:lnTo>
                    <a:pt x="18657" y="4125"/>
                  </a:lnTo>
                  <a:lnTo>
                    <a:pt x="11368" y="38871"/>
                  </a:lnTo>
                  <a:lnTo>
                    <a:pt x="3838" y="79495"/>
                  </a:lnTo>
                  <a:lnTo>
                    <a:pt x="1137" y="118813"/>
                  </a:lnTo>
                  <a:lnTo>
                    <a:pt x="225" y="164380"/>
                  </a:lnTo>
                  <a:lnTo>
                    <a:pt x="29" y="207665"/>
                  </a:lnTo>
                  <a:lnTo>
                    <a:pt x="0" y="2368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2199">
              <a:extLst>
                <a:ext uri="{FF2B5EF4-FFF2-40B4-BE49-F238E27FC236}">
                  <a16:creationId xmlns:a16="http://schemas.microsoft.com/office/drawing/2014/main" id="{7B5A8832-43DD-0D27-6E7F-13D76775DD7F}"/>
                </a:ext>
              </a:extLst>
            </p:cNvPr>
            <p:cNvSpPr/>
            <p:nvPr>
              <p:custDataLst>
                <p:tags r:id="rId25"/>
              </p:custDataLst>
            </p:nvPr>
          </p:nvSpPr>
          <p:spPr>
            <a:xfrm>
              <a:off x="5486400" y="1982320"/>
              <a:ext cx="110960" cy="103656"/>
            </a:xfrm>
            <a:custGeom>
              <a:avLst/>
              <a:gdLst/>
              <a:ahLst/>
              <a:cxnLst/>
              <a:rect l="0" t="0" r="0" b="0"/>
              <a:pathLst>
                <a:path w="110960" h="103656">
                  <a:moveTo>
                    <a:pt x="9525" y="65555"/>
                  </a:moveTo>
                  <a:lnTo>
                    <a:pt x="9525" y="65555"/>
                  </a:lnTo>
                  <a:lnTo>
                    <a:pt x="22782" y="30839"/>
                  </a:lnTo>
                  <a:lnTo>
                    <a:pt x="42027" y="11642"/>
                  </a:lnTo>
                  <a:lnTo>
                    <a:pt x="57726" y="2661"/>
                  </a:lnTo>
                  <a:lnTo>
                    <a:pt x="74136" y="0"/>
                  </a:lnTo>
                  <a:lnTo>
                    <a:pt x="79057" y="1744"/>
                  </a:lnTo>
                  <a:lnTo>
                    <a:pt x="103022" y="25493"/>
                  </a:lnTo>
                  <a:lnTo>
                    <a:pt x="109288" y="37519"/>
                  </a:lnTo>
                  <a:lnTo>
                    <a:pt x="110959" y="43689"/>
                  </a:lnTo>
                  <a:lnTo>
                    <a:pt x="108253" y="67543"/>
                  </a:lnTo>
                  <a:lnTo>
                    <a:pt x="97854" y="82666"/>
                  </a:lnTo>
                  <a:lnTo>
                    <a:pt x="90636" y="89663"/>
                  </a:lnTo>
                  <a:lnTo>
                    <a:pt x="74149" y="97436"/>
                  </a:lnTo>
                  <a:lnTo>
                    <a:pt x="34852" y="102836"/>
                  </a:lnTo>
                  <a:lnTo>
                    <a:pt x="0" y="1036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4" name="SMARTInkShape-Group454">
            <a:extLst>
              <a:ext uri="{FF2B5EF4-FFF2-40B4-BE49-F238E27FC236}">
                <a16:creationId xmlns:a16="http://schemas.microsoft.com/office/drawing/2014/main" id="{C39C7E0C-FDD7-368A-0C7A-F04DE1B1F6C9}"/>
              </a:ext>
            </a:extLst>
          </p:cNvPr>
          <p:cNvGrpSpPr/>
          <p:nvPr/>
        </p:nvGrpSpPr>
        <p:grpSpPr>
          <a:xfrm>
            <a:off x="4429125" y="1925374"/>
            <a:ext cx="246124" cy="270260"/>
            <a:chOff x="4429125" y="1925374"/>
            <a:chExt cx="246124" cy="270260"/>
          </a:xfrm>
        </p:grpSpPr>
        <p:sp>
          <p:nvSpPr>
            <p:cNvPr id="441" name="SMARTInkShape-2200">
              <a:extLst>
                <a:ext uri="{FF2B5EF4-FFF2-40B4-BE49-F238E27FC236}">
                  <a16:creationId xmlns:a16="http://schemas.microsoft.com/office/drawing/2014/main" id="{B8187368-EB5C-4ED2-6085-D9E0A769D059}"/>
                </a:ext>
              </a:extLst>
            </p:cNvPr>
            <p:cNvSpPr/>
            <p:nvPr>
              <p:custDataLst>
                <p:tags r:id="rId13"/>
              </p:custDataLst>
            </p:nvPr>
          </p:nvSpPr>
          <p:spPr>
            <a:xfrm>
              <a:off x="4434384" y="1925374"/>
              <a:ext cx="128092" cy="270260"/>
            </a:xfrm>
            <a:custGeom>
              <a:avLst/>
              <a:gdLst/>
              <a:ahLst/>
              <a:cxnLst/>
              <a:rect l="0" t="0" r="0" b="0"/>
              <a:pathLst>
                <a:path w="128092" h="270260">
                  <a:moveTo>
                    <a:pt x="13791" y="8201"/>
                  </a:moveTo>
                  <a:lnTo>
                    <a:pt x="13791" y="8201"/>
                  </a:lnTo>
                  <a:lnTo>
                    <a:pt x="21992" y="0"/>
                  </a:lnTo>
                  <a:lnTo>
                    <a:pt x="23492" y="617"/>
                  </a:lnTo>
                  <a:lnTo>
                    <a:pt x="27980" y="4125"/>
                  </a:lnTo>
                  <a:lnTo>
                    <a:pt x="30681" y="14856"/>
                  </a:lnTo>
                  <a:lnTo>
                    <a:pt x="32414" y="57728"/>
                  </a:lnTo>
                  <a:lnTo>
                    <a:pt x="32714" y="101780"/>
                  </a:lnTo>
                  <a:lnTo>
                    <a:pt x="25212" y="144435"/>
                  </a:lnTo>
                  <a:lnTo>
                    <a:pt x="16587" y="183445"/>
                  </a:lnTo>
                  <a:lnTo>
                    <a:pt x="4190" y="226144"/>
                  </a:lnTo>
                  <a:lnTo>
                    <a:pt x="0" y="243707"/>
                  </a:lnTo>
                  <a:lnTo>
                    <a:pt x="4038" y="269525"/>
                  </a:lnTo>
                  <a:lnTo>
                    <a:pt x="5173" y="270259"/>
                  </a:lnTo>
                  <a:lnTo>
                    <a:pt x="6987" y="269690"/>
                  </a:lnTo>
                  <a:lnTo>
                    <a:pt x="27617" y="261172"/>
                  </a:lnTo>
                  <a:lnTo>
                    <a:pt x="68685" y="253729"/>
                  </a:lnTo>
                  <a:lnTo>
                    <a:pt x="113560" y="239437"/>
                  </a:lnTo>
                  <a:lnTo>
                    <a:pt x="118403" y="238558"/>
                  </a:lnTo>
                  <a:lnTo>
                    <a:pt x="121632" y="236914"/>
                  </a:lnTo>
                  <a:lnTo>
                    <a:pt x="128091" y="227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2" name="SMARTInkShape-2201">
              <a:extLst>
                <a:ext uri="{FF2B5EF4-FFF2-40B4-BE49-F238E27FC236}">
                  <a16:creationId xmlns:a16="http://schemas.microsoft.com/office/drawing/2014/main" id="{EF9FE442-0C1F-C5E3-CC3A-BF6668155BBC}"/>
                </a:ext>
              </a:extLst>
            </p:cNvPr>
            <p:cNvSpPr/>
            <p:nvPr>
              <p:custDataLst>
                <p:tags r:id="rId14"/>
              </p:custDataLst>
            </p:nvPr>
          </p:nvSpPr>
          <p:spPr>
            <a:xfrm>
              <a:off x="4429125" y="2057400"/>
              <a:ext cx="142876" cy="38101"/>
            </a:xfrm>
            <a:custGeom>
              <a:avLst/>
              <a:gdLst/>
              <a:ahLst/>
              <a:cxnLst/>
              <a:rect l="0" t="0" r="0" b="0"/>
              <a:pathLst>
                <a:path w="142876" h="38101">
                  <a:moveTo>
                    <a:pt x="0" y="38100"/>
                  </a:moveTo>
                  <a:lnTo>
                    <a:pt x="0" y="38100"/>
                  </a:lnTo>
                  <a:lnTo>
                    <a:pt x="39773" y="16642"/>
                  </a:lnTo>
                  <a:lnTo>
                    <a:pt x="82018" y="438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3" name="SMARTInkShape-2202">
              <a:extLst>
                <a:ext uri="{FF2B5EF4-FFF2-40B4-BE49-F238E27FC236}">
                  <a16:creationId xmlns:a16="http://schemas.microsoft.com/office/drawing/2014/main" id="{E62A45B1-3811-9886-B1F2-679F0238F053}"/>
                </a:ext>
              </a:extLst>
            </p:cNvPr>
            <p:cNvSpPr/>
            <p:nvPr>
              <p:custDataLst>
                <p:tags r:id="rId15"/>
              </p:custDataLst>
            </p:nvPr>
          </p:nvSpPr>
          <p:spPr>
            <a:xfrm>
              <a:off x="4621849" y="2057400"/>
              <a:ext cx="53400" cy="100063"/>
            </a:xfrm>
            <a:custGeom>
              <a:avLst/>
              <a:gdLst/>
              <a:ahLst/>
              <a:cxnLst/>
              <a:rect l="0" t="0" r="0" b="0"/>
              <a:pathLst>
                <a:path w="53400" h="100063">
                  <a:moveTo>
                    <a:pt x="26351" y="28575"/>
                  </a:moveTo>
                  <a:lnTo>
                    <a:pt x="26351" y="28575"/>
                  </a:lnTo>
                  <a:lnTo>
                    <a:pt x="31407" y="23519"/>
                  </a:lnTo>
                  <a:lnTo>
                    <a:pt x="33890" y="18214"/>
                  </a:lnTo>
                  <a:lnTo>
                    <a:pt x="35760" y="4977"/>
                  </a:lnTo>
                  <a:lnTo>
                    <a:pt x="34740" y="3318"/>
                  </a:lnTo>
                  <a:lnTo>
                    <a:pt x="33002" y="2212"/>
                  </a:lnTo>
                  <a:lnTo>
                    <a:pt x="30786" y="1475"/>
                  </a:lnTo>
                  <a:lnTo>
                    <a:pt x="22677" y="9122"/>
                  </a:lnTo>
                  <a:lnTo>
                    <a:pt x="5282" y="34845"/>
                  </a:lnTo>
                  <a:lnTo>
                    <a:pt x="0" y="59008"/>
                  </a:lnTo>
                  <a:lnTo>
                    <a:pt x="3492" y="86276"/>
                  </a:lnTo>
                  <a:lnTo>
                    <a:pt x="6878" y="92442"/>
                  </a:lnTo>
                  <a:lnTo>
                    <a:pt x="11253" y="96553"/>
                  </a:lnTo>
                  <a:lnTo>
                    <a:pt x="16286" y="99294"/>
                  </a:lnTo>
                  <a:lnTo>
                    <a:pt x="21757" y="100062"/>
                  </a:lnTo>
                  <a:lnTo>
                    <a:pt x="33481" y="98094"/>
                  </a:lnTo>
                  <a:lnTo>
                    <a:pt x="38513" y="93971"/>
                  </a:lnTo>
                  <a:lnTo>
                    <a:pt x="46925" y="80923"/>
                  </a:lnTo>
                  <a:lnTo>
                    <a:pt x="53346" y="41189"/>
                  </a:lnTo>
                  <a:lnTo>
                    <a:pt x="53399" y="18789"/>
                  </a:lnTo>
                  <a:lnTo>
                    <a:pt x="454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0" name="SMARTInkShape-Group455">
            <a:extLst>
              <a:ext uri="{FF2B5EF4-FFF2-40B4-BE49-F238E27FC236}">
                <a16:creationId xmlns:a16="http://schemas.microsoft.com/office/drawing/2014/main" id="{FC4016AA-01E3-F324-8E14-5A255E465711}"/>
              </a:ext>
            </a:extLst>
          </p:cNvPr>
          <p:cNvGrpSpPr/>
          <p:nvPr/>
        </p:nvGrpSpPr>
        <p:grpSpPr>
          <a:xfrm>
            <a:off x="3324225" y="1990725"/>
            <a:ext cx="704851" cy="190501"/>
            <a:chOff x="3324225" y="1990725"/>
            <a:chExt cx="704851" cy="190501"/>
          </a:xfrm>
        </p:grpSpPr>
        <p:sp>
          <p:nvSpPr>
            <p:cNvPr id="445" name="SMARTInkShape-2203">
              <a:extLst>
                <a:ext uri="{FF2B5EF4-FFF2-40B4-BE49-F238E27FC236}">
                  <a16:creationId xmlns:a16="http://schemas.microsoft.com/office/drawing/2014/main" id="{6E728383-ADDF-A3E8-C091-1F8918DB2BD0}"/>
                </a:ext>
              </a:extLst>
            </p:cNvPr>
            <p:cNvSpPr/>
            <p:nvPr>
              <p:custDataLst>
                <p:tags r:id="rId8"/>
              </p:custDataLst>
            </p:nvPr>
          </p:nvSpPr>
          <p:spPr>
            <a:xfrm>
              <a:off x="3324225" y="1990725"/>
              <a:ext cx="171451" cy="155012"/>
            </a:xfrm>
            <a:custGeom>
              <a:avLst/>
              <a:gdLst/>
              <a:ahLst/>
              <a:cxnLst/>
              <a:rect l="0" t="0" r="0" b="0"/>
              <a:pathLst>
                <a:path w="171451" h="155012">
                  <a:moveTo>
                    <a:pt x="0" y="28575"/>
                  </a:moveTo>
                  <a:lnTo>
                    <a:pt x="0" y="28575"/>
                  </a:lnTo>
                  <a:lnTo>
                    <a:pt x="0" y="20374"/>
                  </a:lnTo>
                  <a:lnTo>
                    <a:pt x="1058" y="19933"/>
                  </a:lnTo>
                  <a:lnTo>
                    <a:pt x="5056" y="19442"/>
                  </a:lnTo>
                  <a:lnTo>
                    <a:pt x="6546" y="18253"/>
                  </a:lnTo>
                  <a:lnTo>
                    <a:pt x="8201" y="14110"/>
                  </a:lnTo>
                  <a:lnTo>
                    <a:pt x="8642" y="13640"/>
                  </a:lnTo>
                  <a:lnTo>
                    <a:pt x="8936" y="14385"/>
                  </a:lnTo>
                  <a:lnTo>
                    <a:pt x="9132" y="15940"/>
                  </a:lnTo>
                  <a:lnTo>
                    <a:pt x="30949" y="50348"/>
                  </a:lnTo>
                  <a:lnTo>
                    <a:pt x="47520" y="92786"/>
                  </a:lnTo>
                  <a:lnTo>
                    <a:pt x="61643" y="136411"/>
                  </a:lnTo>
                  <a:lnTo>
                    <a:pt x="70240" y="152719"/>
                  </a:lnTo>
                  <a:lnTo>
                    <a:pt x="72226" y="154729"/>
                  </a:lnTo>
                  <a:lnTo>
                    <a:pt x="73551" y="155011"/>
                  </a:lnTo>
                  <a:lnTo>
                    <a:pt x="74434" y="154141"/>
                  </a:lnTo>
                  <a:lnTo>
                    <a:pt x="93868" y="114007"/>
                  </a:lnTo>
                  <a:lnTo>
                    <a:pt x="104397" y="72124"/>
                  </a:lnTo>
                  <a:lnTo>
                    <a:pt x="117674" y="29965"/>
                  </a:lnTo>
                  <a:lnTo>
                    <a:pt x="127441" y="13318"/>
                  </a:lnTo>
                  <a:lnTo>
                    <a:pt x="135310" y="5919"/>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2204">
              <a:extLst>
                <a:ext uri="{FF2B5EF4-FFF2-40B4-BE49-F238E27FC236}">
                  <a16:creationId xmlns:a16="http://schemas.microsoft.com/office/drawing/2014/main" id="{A6F2F906-67D8-B2D8-2BF3-668083B1B1B1}"/>
                </a:ext>
              </a:extLst>
            </p:cNvPr>
            <p:cNvSpPr/>
            <p:nvPr>
              <p:custDataLst>
                <p:tags r:id="rId9"/>
              </p:custDataLst>
            </p:nvPr>
          </p:nvSpPr>
          <p:spPr>
            <a:xfrm>
              <a:off x="3534070" y="2009902"/>
              <a:ext cx="152106" cy="122969"/>
            </a:xfrm>
            <a:custGeom>
              <a:avLst/>
              <a:gdLst/>
              <a:ahLst/>
              <a:cxnLst/>
              <a:rect l="0" t="0" r="0" b="0"/>
              <a:pathLst>
                <a:path w="152106" h="122969">
                  <a:moveTo>
                    <a:pt x="94955" y="37973"/>
                  </a:moveTo>
                  <a:lnTo>
                    <a:pt x="94955" y="37973"/>
                  </a:lnTo>
                  <a:lnTo>
                    <a:pt x="94955" y="28840"/>
                  </a:lnTo>
                  <a:lnTo>
                    <a:pt x="104087" y="19325"/>
                  </a:lnTo>
                  <a:lnTo>
                    <a:pt x="104470" y="4744"/>
                  </a:lnTo>
                  <a:lnTo>
                    <a:pt x="103415" y="3121"/>
                  </a:lnTo>
                  <a:lnTo>
                    <a:pt x="101653" y="2038"/>
                  </a:lnTo>
                  <a:lnTo>
                    <a:pt x="94117" y="515"/>
                  </a:lnTo>
                  <a:lnTo>
                    <a:pt x="77033" y="0"/>
                  </a:lnTo>
                  <a:lnTo>
                    <a:pt x="59423" y="4967"/>
                  </a:lnTo>
                  <a:lnTo>
                    <a:pt x="26934" y="30467"/>
                  </a:lnTo>
                  <a:lnTo>
                    <a:pt x="11065" y="45862"/>
                  </a:lnTo>
                  <a:lnTo>
                    <a:pt x="4754" y="57707"/>
                  </a:lnTo>
                  <a:lnTo>
                    <a:pt x="370" y="94351"/>
                  </a:lnTo>
                  <a:lnTo>
                    <a:pt x="0" y="104657"/>
                  </a:lnTo>
                  <a:lnTo>
                    <a:pt x="2019" y="108888"/>
                  </a:lnTo>
                  <a:lnTo>
                    <a:pt x="9906" y="116410"/>
                  </a:lnTo>
                  <a:lnTo>
                    <a:pt x="17644" y="120459"/>
                  </a:lnTo>
                  <a:lnTo>
                    <a:pt x="21189" y="121539"/>
                  </a:lnTo>
                  <a:lnTo>
                    <a:pt x="24611" y="121200"/>
                  </a:lnTo>
                  <a:lnTo>
                    <a:pt x="31236" y="118002"/>
                  </a:lnTo>
                  <a:lnTo>
                    <a:pt x="33426" y="114609"/>
                  </a:lnTo>
                  <a:lnTo>
                    <a:pt x="55448" y="68188"/>
                  </a:lnTo>
                  <a:lnTo>
                    <a:pt x="63141" y="50806"/>
                  </a:lnTo>
                  <a:lnTo>
                    <a:pt x="66190" y="30523"/>
                  </a:lnTo>
                  <a:lnTo>
                    <a:pt x="66324" y="39176"/>
                  </a:lnTo>
                  <a:lnTo>
                    <a:pt x="54335" y="67609"/>
                  </a:lnTo>
                  <a:lnTo>
                    <a:pt x="56314" y="101195"/>
                  </a:lnTo>
                  <a:lnTo>
                    <a:pt x="58611" y="106579"/>
                  </a:lnTo>
                  <a:lnTo>
                    <a:pt x="66807" y="115384"/>
                  </a:lnTo>
                  <a:lnTo>
                    <a:pt x="74684" y="120003"/>
                  </a:lnTo>
                  <a:lnTo>
                    <a:pt x="82770" y="122056"/>
                  </a:lnTo>
                  <a:lnTo>
                    <a:pt x="93420" y="122968"/>
                  </a:lnTo>
                  <a:lnTo>
                    <a:pt x="116372" y="118425"/>
                  </a:lnTo>
                  <a:lnTo>
                    <a:pt x="133169" y="110377"/>
                  </a:lnTo>
                  <a:lnTo>
                    <a:pt x="152105" y="95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2205">
              <a:extLst>
                <a:ext uri="{FF2B5EF4-FFF2-40B4-BE49-F238E27FC236}">
                  <a16:creationId xmlns:a16="http://schemas.microsoft.com/office/drawing/2014/main" id="{ADACFBDC-4A91-1135-C4AC-80B0E399F7B7}"/>
                </a:ext>
              </a:extLst>
            </p:cNvPr>
            <p:cNvSpPr/>
            <p:nvPr>
              <p:custDataLst>
                <p:tags r:id="rId10"/>
              </p:custDataLst>
            </p:nvPr>
          </p:nvSpPr>
          <p:spPr>
            <a:xfrm>
              <a:off x="3695700" y="2019300"/>
              <a:ext cx="142876" cy="107665"/>
            </a:xfrm>
            <a:custGeom>
              <a:avLst/>
              <a:gdLst/>
              <a:ahLst/>
              <a:cxnLst/>
              <a:rect l="0" t="0" r="0" b="0"/>
              <a:pathLst>
                <a:path w="142876" h="107665">
                  <a:moveTo>
                    <a:pt x="0" y="57150"/>
                  </a:moveTo>
                  <a:lnTo>
                    <a:pt x="0" y="57150"/>
                  </a:lnTo>
                  <a:lnTo>
                    <a:pt x="0" y="52094"/>
                  </a:lnTo>
                  <a:lnTo>
                    <a:pt x="17333" y="13074"/>
                  </a:lnTo>
                  <a:lnTo>
                    <a:pt x="23598" y="5520"/>
                  </a:lnTo>
                  <a:lnTo>
                    <a:pt x="29185" y="2453"/>
                  </a:lnTo>
                  <a:lnTo>
                    <a:pt x="32157" y="1636"/>
                  </a:lnTo>
                  <a:lnTo>
                    <a:pt x="34137" y="2149"/>
                  </a:lnTo>
                  <a:lnTo>
                    <a:pt x="35458" y="3549"/>
                  </a:lnTo>
                  <a:lnTo>
                    <a:pt x="36339" y="5541"/>
                  </a:lnTo>
                  <a:lnTo>
                    <a:pt x="37984" y="6869"/>
                  </a:lnTo>
                  <a:lnTo>
                    <a:pt x="46415" y="10855"/>
                  </a:lnTo>
                  <a:lnTo>
                    <a:pt x="59731" y="23442"/>
                  </a:lnTo>
                  <a:lnTo>
                    <a:pt x="70817" y="46074"/>
                  </a:lnTo>
                  <a:lnTo>
                    <a:pt x="75728" y="90894"/>
                  </a:lnTo>
                  <a:lnTo>
                    <a:pt x="73168" y="101428"/>
                  </a:lnTo>
                  <a:lnTo>
                    <a:pt x="71003" y="105719"/>
                  </a:lnTo>
                  <a:lnTo>
                    <a:pt x="68502" y="107521"/>
                  </a:lnTo>
                  <a:lnTo>
                    <a:pt x="65776" y="107664"/>
                  </a:lnTo>
                  <a:lnTo>
                    <a:pt x="62901" y="106701"/>
                  </a:lnTo>
                  <a:lnTo>
                    <a:pt x="56883" y="99987"/>
                  </a:lnTo>
                  <a:lnTo>
                    <a:pt x="44397" y="73372"/>
                  </a:lnTo>
                  <a:lnTo>
                    <a:pt x="43721" y="58716"/>
                  </a:lnTo>
                  <a:lnTo>
                    <a:pt x="45023" y="51844"/>
                  </a:lnTo>
                  <a:lnTo>
                    <a:pt x="56967" y="32059"/>
                  </a:lnTo>
                  <a:lnTo>
                    <a:pt x="65182" y="24832"/>
                  </a:lnTo>
                  <a:lnTo>
                    <a:pt x="107127" y="6131"/>
                  </a:lnTo>
                  <a:lnTo>
                    <a:pt x="131987" y="80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2206">
              <a:extLst>
                <a:ext uri="{FF2B5EF4-FFF2-40B4-BE49-F238E27FC236}">
                  <a16:creationId xmlns:a16="http://schemas.microsoft.com/office/drawing/2014/main" id="{55064BD6-914C-0FE4-EE18-047CADF56176}"/>
                </a:ext>
              </a:extLst>
            </p:cNvPr>
            <p:cNvSpPr/>
            <p:nvPr>
              <p:custDataLst>
                <p:tags r:id="rId11"/>
              </p:custDataLst>
            </p:nvPr>
          </p:nvSpPr>
          <p:spPr>
            <a:xfrm>
              <a:off x="3857625" y="2001806"/>
              <a:ext cx="102237" cy="160370"/>
            </a:xfrm>
            <a:custGeom>
              <a:avLst/>
              <a:gdLst/>
              <a:ahLst/>
              <a:cxnLst/>
              <a:rect l="0" t="0" r="0" b="0"/>
              <a:pathLst>
                <a:path w="102237" h="160370">
                  <a:moveTo>
                    <a:pt x="85725" y="27019"/>
                  </a:moveTo>
                  <a:lnTo>
                    <a:pt x="85725" y="27019"/>
                  </a:lnTo>
                  <a:lnTo>
                    <a:pt x="93926" y="10617"/>
                  </a:lnTo>
                  <a:lnTo>
                    <a:pt x="94857" y="3697"/>
                  </a:lnTo>
                  <a:lnTo>
                    <a:pt x="92871" y="1946"/>
                  </a:lnTo>
                  <a:lnTo>
                    <a:pt x="85021" y="0"/>
                  </a:lnTo>
                  <a:lnTo>
                    <a:pt x="74476" y="1958"/>
                  </a:lnTo>
                  <a:lnTo>
                    <a:pt x="50460" y="11838"/>
                  </a:lnTo>
                  <a:lnTo>
                    <a:pt x="17727" y="38456"/>
                  </a:lnTo>
                  <a:lnTo>
                    <a:pt x="13170" y="48330"/>
                  </a:lnTo>
                  <a:lnTo>
                    <a:pt x="11955" y="53926"/>
                  </a:lnTo>
                  <a:lnTo>
                    <a:pt x="12204" y="58716"/>
                  </a:lnTo>
                  <a:lnTo>
                    <a:pt x="15302" y="66859"/>
                  </a:lnTo>
                  <a:lnTo>
                    <a:pt x="22996" y="77394"/>
                  </a:lnTo>
                  <a:lnTo>
                    <a:pt x="37035" y="87218"/>
                  </a:lnTo>
                  <a:lnTo>
                    <a:pt x="81411" y="106383"/>
                  </a:lnTo>
                  <a:lnTo>
                    <a:pt x="96206" y="115916"/>
                  </a:lnTo>
                  <a:lnTo>
                    <a:pt x="100967" y="122267"/>
                  </a:lnTo>
                  <a:lnTo>
                    <a:pt x="102236" y="125443"/>
                  </a:lnTo>
                  <a:lnTo>
                    <a:pt x="100966" y="128618"/>
                  </a:lnTo>
                  <a:lnTo>
                    <a:pt x="93910" y="134969"/>
                  </a:lnTo>
                  <a:lnTo>
                    <a:pt x="78037" y="144494"/>
                  </a:lnTo>
                  <a:lnTo>
                    <a:pt x="32371" y="152830"/>
                  </a:lnTo>
                  <a:lnTo>
                    <a:pt x="0" y="160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2207">
              <a:extLst>
                <a:ext uri="{FF2B5EF4-FFF2-40B4-BE49-F238E27FC236}">
                  <a16:creationId xmlns:a16="http://schemas.microsoft.com/office/drawing/2014/main" id="{F1405013-BF2B-AF72-D4CE-899B94D03FDE}"/>
                </a:ext>
              </a:extLst>
            </p:cNvPr>
            <p:cNvSpPr/>
            <p:nvPr>
              <p:custDataLst>
                <p:tags r:id="rId12"/>
              </p:custDataLst>
            </p:nvPr>
          </p:nvSpPr>
          <p:spPr>
            <a:xfrm>
              <a:off x="4000500" y="2162175"/>
              <a:ext cx="28576" cy="19051"/>
            </a:xfrm>
            <a:custGeom>
              <a:avLst/>
              <a:gdLst/>
              <a:ahLst/>
              <a:cxnLst/>
              <a:rect l="0" t="0" r="0" b="0"/>
              <a:pathLst>
                <a:path w="28576" h="19051">
                  <a:moveTo>
                    <a:pt x="0" y="19050"/>
                  </a:moveTo>
                  <a:lnTo>
                    <a:pt x="0" y="19050"/>
                  </a:lnTo>
                  <a:lnTo>
                    <a:pt x="0" y="13994"/>
                  </a:lnTo>
                  <a:lnTo>
                    <a:pt x="5644" y="8689"/>
                  </a:lnTo>
                  <a:lnTo>
                    <a:pt x="16402" y="1716"/>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51" name="SMARTInkShape-2208">
            <a:extLst>
              <a:ext uri="{FF2B5EF4-FFF2-40B4-BE49-F238E27FC236}">
                <a16:creationId xmlns:a16="http://schemas.microsoft.com/office/drawing/2014/main" id="{8C380A82-9D6D-9906-EFF8-93A9C8DFE7B1}"/>
              </a:ext>
            </a:extLst>
          </p:cNvPr>
          <p:cNvSpPr/>
          <p:nvPr>
            <p:custDataLst>
              <p:tags r:id="rId4"/>
            </p:custDataLst>
          </p:nvPr>
        </p:nvSpPr>
        <p:spPr>
          <a:xfrm>
            <a:off x="2706761" y="1943667"/>
            <a:ext cx="207890" cy="216842"/>
          </a:xfrm>
          <a:custGeom>
            <a:avLst/>
            <a:gdLst/>
            <a:ahLst/>
            <a:cxnLst/>
            <a:rect l="0" t="0" r="0" b="0"/>
            <a:pathLst>
              <a:path w="207890" h="216842">
                <a:moveTo>
                  <a:pt x="7864" y="66108"/>
                </a:moveTo>
                <a:lnTo>
                  <a:pt x="7864" y="66108"/>
                </a:lnTo>
                <a:lnTo>
                  <a:pt x="27161" y="43988"/>
                </a:lnTo>
                <a:lnTo>
                  <a:pt x="39663" y="26108"/>
                </a:lnTo>
                <a:lnTo>
                  <a:pt x="70484" y="3741"/>
                </a:lnTo>
                <a:lnTo>
                  <a:pt x="80628" y="709"/>
                </a:lnTo>
                <a:lnTo>
                  <a:pt x="87123" y="0"/>
                </a:lnTo>
                <a:lnTo>
                  <a:pt x="90337" y="1928"/>
                </a:lnTo>
                <a:lnTo>
                  <a:pt x="96729" y="9714"/>
                </a:lnTo>
                <a:lnTo>
                  <a:pt x="101222" y="31054"/>
                </a:lnTo>
                <a:lnTo>
                  <a:pt x="102553" y="62542"/>
                </a:lnTo>
                <a:lnTo>
                  <a:pt x="88853" y="108991"/>
                </a:lnTo>
                <a:lnTo>
                  <a:pt x="76076" y="134671"/>
                </a:lnTo>
                <a:lnTo>
                  <a:pt x="40444" y="175600"/>
                </a:lnTo>
                <a:lnTo>
                  <a:pt x="0" y="216841"/>
                </a:lnTo>
                <a:lnTo>
                  <a:pt x="38257" y="196903"/>
                </a:lnTo>
                <a:lnTo>
                  <a:pt x="75665" y="181885"/>
                </a:lnTo>
                <a:lnTo>
                  <a:pt x="119446" y="166510"/>
                </a:lnTo>
                <a:lnTo>
                  <a:pt x="162922" y="155264"/>
                </a:lnTo>
                <a:lnTo>
                  <a:pt x="175909" y="153358"/>
                </a:lnTo>
                <a:lnTo>
                  <a:pt x="185915" y="155333"/>
                </a:lnTo>
                <a:lnTo>
                  <a:pt x="197497" y="162395"/>
                </a:lnTo>
                <a:lnTo>
                  <a:pt x="207889" y="1708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55" name="SMARTInkShape-Group457">
            <a:extLst>
              <a:ext uri="{FF2B5EF4-FFF2-40B4-BE49-F238E27FC236}">
                <a16:creationId xmlns:a16="http://schemas.microsoft.com/office/drawing/2014/main" id="{EB92C8A0-1812-78C5-A8C1-0D06F893EC1A}"/>
              </a:ext>
            </a:extLst>
          </p:cNvPr>
          <p:cNvGrpSpPr/>
          <p:nvPr/>
        </p:nvGrpSpPr>
        <p:grpSpPr>
          <a:xfrm>
            <a:off x="1328012" y="1935451"/>
            <a:ext cx="586514" cy="274277"/>
            <a:chOff x="1328012" y="1935451"/>
            <a:chExt cx="586514" cy="274277"/>
          </a:xfrm>
        </p:grpSpPr>
        <p:sp>
          <p:nvSpPr>
            <p:cNvPr id="452" name="SMARTInkShape-2209">
              <a:extLst>
                <a:ext uri="{FF2B5EF4-FFF2-40B4-BE49-F238E27FC236}">
                  <a16:creationId xmlns:a16="http://schemas.microsoft.com/office/drawing/2014/main" id="{E40E4155-363E-8EA5-87CC-97007EAD47D0}"/>
                </a:ext>
              </a:extLst>
            </p:cNvPr>
            <p:cNvSpPr/>
            <p:nvPr>
              <p:custDataLst>
                <p:tags r:id="rId5"/>
              </p:custDataLst>
            </p:nvPr>
          </p:nvSpPr>
          <p:spPr>
            <a:xfrm>
              <a:off x="1328012" y="1935451"/>
              <a:ext cx="157889" cy="274277"/>
            </a:xfrm>
            <a:custGeom>
              <a:avLst/>
              <a:gdLst/>
              <a:ahLst/>
              <a:cxnLst/>
              <a:rect l="0" t="0" r="0" b="0"/>
              <a:pathLst>
                <a:path w="157889" h="274277">
                  <a:moveTo>
                    <a:pt x="5488" y="64799"/>
                  </a:moveTo>
                  <a:lnTo>
                    <a:pt x="5488" y="64799"/>
                  </a:lnTo>
                  <a:lnTo>
                    <a:pt x="5488" y="55274"/>
                  </a:lnTo>
                  <a:lnTo>
                    <a:pt x="5488" y="100813"/>
                  </a:lnTo>
                  <a:lnTo>
                    <a:pt x="5488" y="148364"/>
                  </a:lnTo>
                  <a:lnTo>
                    <a:pt x="4430" y="156972"/>
                  </a:lnTo>
                  <a:lnTo>
                    <a:pt x="431" y="167854"/>
                  </a:lnTo>
                  <a:lnTo>
                    <a:pt x="0" y="172661"/>
                  </a:lnTo>
                  <a:lnTo>
                    <a:pt x="5406" y="215868"/>
                  </a:lnTo>
                  <a:lnTo>
                    <a:pt x="8274" y="224721"/>
                  </a:lnTo>
                  <a:lnTo>
                    <a:pt x="12018" y="232184"/>
                  </a:lnTo>
                  <a:lnTo>
                    <a:pt x="15184" y="242335"/>
                  </a:lnTo>
                  <a:lnTo>
                    <a:pt x="19675" y="248832"/>
                  </a:lnTo>
                  <a:lnTo>
                    <a:pt x="25199" y="252425"/>
                  </a:lnTo>
                  <a:lnTo>
                    <a:pt x="28154" y="253383"/>
                  </a:lnTo>
                  <a:lnTo>
                    <a:pt x="34259" y="260092"/>
                  </a:lnTo>
                  <a:lnTo>
                    <a:pt x="37369" y="264844"/>
                  </a:lnTo>
                  <a:lnTo>
                    <a:pt x="41558" y="268012"/>
                  </a:lnTo>
                  <a:lnTo>
                    <a:pt x="56510" y="272471"/>
                  </a:lnTo>
                  <a:lnTo>
                    <a:pt x="84748" y="274276"/>
                  </a:lnTo>
                  <a:lnTo>
                    <a:pt x="99410" y="269271"/>
                  </a:lnTo>
                  <a:lnTo>
                    <a:pt x="112104" y="261085"/>
                  </a:lnTo>
                  <a:lnTo>
                    <a:pt x="131362" y="229200"/>
                  </a:lnTo>
                  <a:lnTo>
                    <a:pt x="136623" y="212406"/>
                  </a:lnTo>
                  <a:lnTo>
                    <a:pt x="145189" y="166061"/>
                  </a:lnTo>
                  <a:lnTo>
                    <a:pt x="146364" y="125377"/>
                  </a:lnTo>
                  <a:lnTo>
                    <a:pt x="141538" y="80866"/>
                  </a:lnTo>
                  <a:lnTo>
                    <a:pt x="138580" y="41455"/>
                  </a:lnTo>
                  <a:lnTo>
                    <a:pt x="133587" y="12374"/>
                  </a:lnTo>
                  <a:lnTo>
                    <a:pt x="134279" y="7624"/>
                  </a:lnTo>
                  <a:lnTo>
                    <a:pt x="137938" y="0"/>
                  </a:lnTo>
                  <a:lnTo>
                    <a:pt x="157888" y="171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2210">
              <a:extLst>
                <a:ext uri="{FF2B5EF4-FFF2-40B4-BE49-F238E27FC236}">
                  <a16:creationId xmlns:a16="http://schemas.microsoft.com/office/drawing/2014/main" id="{691983C0-EC6B-9649-AC40-63C69F275FC9}"/>
                </a:ext>
              </a:extLst>
            </p:cNvPr>
            <p:cNvSpPr/>
            <p:nvPr>
              <p:custDataLst>
                <p:tags r:id="rId6"/>
              </p:custDataLst>
            </p:nvPr>
          </p:nvSpPr>
          <p:spPr>
            <a:xfrm>
              <a:off x="1562100" y="2028976"/>
              <a:ext cx="121277" cy="161775"/>
            </a:xfrm>
            <a:custGeom>
              <a:avLst/>
              <a:gdLst/>
              <a:ahLst/>
              <a:cxnLst/>
              <a:rect l="0" t="0" r="0" b="0"/>
              <a:pathLst>
                <a:path w="121277" h="161775">
                  <a:moveTo>
                    <a:pt x="95250" y="18899"/>
                  </a:moveTo>
                  <a:lnTo>
                    <a:pt x="95250" y="18899"/>
                  </a:lnTo>
                  <a:lnTo>
                    <a:pt x="100307" y="18899"/>
                  </a:lnTo>
                  <a:lnTo>
                    <a:pt x="101796" y="17841"/>
                  </a:lnTo>
                  <a:lnTo>
                    <a:pt x="102789" y="16077"/>
                  </a:lnTo>
                  <a:lnTo>
                    <a:pt x="103451" y="13843"/>
                  </a:lnTo>
                  <a:lnTo>
                    <a:pt x="113873" y="357"/>
                  </a:lnTo>
                  <a:lnTo>
                    <a:pt x="104061" y="0"/>
                  </a:lnTo>
                  <a:lnTo>
                    <a:pt x="57785" y="16104"/>
                  </a:lnTo>
                  <a:lnTo>
                    <a:pt x="35845" y="31649"/>
                  </a:lnTo>
                  <a:lnTo>
                    <a:pt x="25673" y="46195"/>
                  </a:lnTo>
                  <a:lnTo>
                    <a:pt x="21012" y="58855"/>
                  </a:lnTo>
                  <a:lnTo>
                    <a:pt x="21416" y="62469"/>
                  </a:lnTo>
                  <a:lnTo>
                    <a:pt x="24688" y="69308"/>
                  </a:lnTo>
                  <a:lnTo>
                    <a:pt x="37536" y="79108"/>
                  </a:lnTo>
                  <a:lnTo>
                    <a:pt x="78311" y="90063"/>
                  </a:lnTo>
                  <a:lnTo>
                    <a:pt x="106054" y="96221"/>
                  </a:lnTo>
                  <a:lnTo>
                    <a:pt x="115221" y="104770"/>
                  </a:lnTo>
                  <a:lnTo>
                    <a:pt x="120001" y="112803"/>
                  </a:lnTo>
                  <a:lnTo>
                    <a:pt x="121276" y="116427"/>
                  </a:lnTo>
                  <a:lnTo>
                    <a:pt x="121067" y="119901"/>
                  </a:lnTo>
                  <a:lnTo>
                    <a:pt x="118013" y="126583"/>
                  </a:lnTo>
                  <a:lnTo>
                    <a:pt x="100231" y="141352"/>
                  </a:lnTo>
                  <a:lnTo>
                    <a:pt x="67894" y="156643"/>
                  </a:lnTo>
                  <a:lnTo>
                    <a:pt x="43476" y="160760"/>
                  </a:lnTo>
                  <a:lnTo>
                    <a:pt x="0" y="161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2211">
              <a:extLst>
                <a:ext uri="{FF2B5EF4-FFF2-40B4-BE49-F238E27FC236}">
                  <a16:creationId xmlns:a16="http://schemas.microsoft.com/office/drawing/2014/main" id="{C0288EFC-A52A-482A-9415-0434EFFE9984}"/>
                </a:ext>
              </a:extLst>
            </p:cNvPr>
            <p:cNvSpPr/>
            <p:nvPr>
              <p:custDataLst>
                <p:tags r:id="rId7"/>
              </p:custDataLst>
            </p:nvPr>
          </p:nvSpPr>
          <p:spPr>
            <a:xfrm>
              <a:off x="1699382" y="2030706"/>
              <a:ext cx="215144" cy="156278"/>
            </a:xfrm>
            <a:custGeom>
              <a:avLst/>
              <a:gdLst/>
              <a:ahLst/>
              <a:cxnLst/>
              <a:rect l="0" t="0" r="0" b="0"/>
              <a:pathLst>
                <a:path w="215144" h="156278">
                  <a:moveTo>
                    <a:pt x="5593" y="93369"/>
                  </a:moveTo>
                  <a:lnTo>
                    <a:pt x="5593" y="93369"/>
                  </a:lnTo>
                  <a:lnTo>
                    <a:pt x="5593" y="88313"/>
                  </a:lnTo>
                  <a:lnTo>
                    <a:pt x="6651" y="86823"/>
                  </a:lnTo>
                  <a:lnTo>
                    <a:pt x="8415" y="85830"/>
                  </a:lnTo>
                  <a:lnTo>
                    <a:pt x="15002" y="83878"/>
                  </a:lnTo>
                  <a:lnTo>
                    <a:pt x="38962" y="82788"/>
                  </a:lnTo>
                  <a:lnTo>
                    <a:pt x="81887" y="64546"/>
                  </a:lnTo>
                  <a:lnTo>
                    <a:pt x="102155" y="52045"/>
                  </a:lnTo>
                  <a:lnTo>
                    <a:pt x="112991" y="42554"/>
                  </a:lnTo>
                  <a:lnTo>
                    <a:pt x="116826" y="36213"/>
                  </a:lnTo>
                  <a:lnTo>
                    <a:pt x="119287" y="23518"/>
                  </a:lnTo>
                  <a:lnTo>
                    <a:pt x="119713" y="13994"/>
                  </a:lnTo>
                  <a:lnTo>
                    <a:pt x="116991" y="7644"/>
                  </a:lnTo>
                  <a:lnTo>
                    <a:pt x="114783" y="4469"/>
                  </a:lnTo>
                  <a:lnTo>
                    <a:pt x="109508" y="941"/>
                  </a:lnTo>
                  <a:lnTo>
                    <a:pt x="106620" y="0"/>
                  </a:lnTo>
                  <a:lnTo>
                    <a:pt x="82329" y="3733"/>
                  </a:lnTo>
                  <a:lnTo>
                    <a:pt x="53377" y="16598"/>
                  </a:lnTo>
                  <a:lnTo>
                    <a:pt x="29746" y="33816"/>
                  </a:lnTo>
                  <a:lnTo>
                    <a:pt x="9339" y="62435"/>
                  </a:lnTo>
                  <a:lnTo>
                    <a:pt x="0" y="97727"/>
                  </a:lnTo>
                  <a:lnTo>
                    <a:pt x="3460" y="116825"/>
                  </a:lnTo>
                  <a:lnTo>
                    <a:pt x="17308" y="139477"/>
                  </a:lnTo>
                  <a:lnTo>
                    <a:pt x="22928" y="146333"/>
                  </a:lnTo>
                  <a:lnTo>
                    <a:pt x="40462" y="153950"/>
                  </a:lnTo>
                  <a:lnTo>
                    <a:pt x="62365" y="156277"/>
                  </a:lnTo>
                  <a:lnTo>
                    <a:pt x="98497" y="152695"/>
                  </a:lnTo>
                  <a:lnTo>
                    <a:pt x="146107" y="150806"/>
                  </a:lnTo>
                  <a:lnTo>
                    <a:pt x="188586" y="150530"/>
                  </a:lnTo>
                  <a:lnTo>
                    <a:pt x="215143" y="1505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Suburban location - the </a:t>
            </a:r>
            <a:r>
              <a:rPr lang="en-US" b="1" dirty="0">
                <a:solidFill>
                  <a:srgbClr val="C00000"/>
                </a:solidFill>
              </a:rPr>
              <a:t>base level variable</a:t>
            </a:r>
            <a:r>
              <a:rPr lang="en-US" dirty="0"/>
              <a:t>.</a:t>
            </a:r>
          </a:p>
          <a:p>
            <a:endParaRPr lang="en-US" dirty="0"/>
          </a:p>
          <a:p>
            <a:r>
              <a:rPr lang="en-US" dirty="0"/>
              <a:t>The coefficients estimated for the </a:t>
            </a:r>
            <a:r>
              <a:rPr lang="en-US" i="1" dirty="0"/>
              <a:t>x</a:t>
            </a:r>
            <a:r>
              <a:rPr lang="en-US" baseline="-25000" dirty="0"/>
              <a:t>2</a:t>
            </a:r>
            <a:r>
              <a:rPr lang="en-US" dirty="0"/>
              <a:t> and </a:t>
            </a:r>
            <a:r>
              <a:rPr lang="en-US" i="1" dirty="0"/>
              <a:t>x</a:t>
            </a:r>
            <a:r>
              <a:rPr lang="en-US" baseline="-25000" dirty="0"/>
              <a:t>3</a:t>
            </a:r>
            <a:r>
              <a:rPr lang="en-US" dirty="0"/>
              <a:t> indicator variables…</a:t>
            </a:r>
          </a:p>
          <a:p>
            <a:endParaRPr lang="en-US" dirty="0"/>
          </a:p>
          <a:p>
            <a:endParaRPr lang="en-US" dirty="0"/>
          </a:p>
          <a:p>
            <a:r>
              <a:rPr lang="en-US" dirty="0"/>
              <a:t>Multiple regression model</a:t>
            </a:r>
          </a:p>
        </p:txBody>
      </p:sp>
      <p:graphicFrame>
        <p:nvGraphicFramePr>
          <p:cNvPr id="3074" name="Object 2"/>
          <p:cNvGraphicFramePr>
            <a:graphicFrameLocks noChangeAspect="1"/>
          </p:cNvGraphicFramePr>
          <p:nvPr>
            <p:extLst>
              <p:ext uri="{D42A27DB-BD31-4B8C-83A1-F6EECF244321}">
                <p14:modId xmlns:p14="http://schemas.microsoft.com/office/powerpoint/2010/main" val="2829738909"/>
              </p:ext>
            </p:extLst>
          </p:nvPr>
        </p:nvGraphicFramePr>
        <p:xfrm>
          <a:off x="2222500" y="5207000"/>
          <a:ext cx="4356100" cy="431800"/>
        </p:xfrm>
        <a:graphic>
          <a:graphicData uri="http://schemas.openxmlformats.org/presentationml/2006/ole">
            <mc:AlternateContent xmlns:mc="http://schemas.openxmlformats.org/markup-compatibility/2006">
              <mc:Choice xmlns:v="urn:schemas-microsoft-com:vml" Requires="v">
                <p:oleObj name="Equation" r:id="rId127" imgW="4356000" imgH="431640" progId="Equation.DSMT4">
                  <p:embed/>
                </p:oleObj>
              </mc:Choice>
              <mc:Fallback>
                <p:oleObj name="Equation" r:id="rId127" imgW="4356000" imgH="431640" progId="Equation.DSMT4">
                  <p:embed/>
                  <p:pic>
                    <p:nvPicPr>
                      <p:cNvPr id="0" name="Picture 2"/>
                      <p:cNvPicPr>
                        <a:picLocks noChangeAspect="1" noChangeArrowheads="1"/>
                      </p:cNvPicPr>
                      <p:nvPr/>
                    </p:nvPicPr>
                    <p:blipFill>
                      <a:blip r:embed="rId128"/>
                      <a:srcRect/>
                      <a:stretch>
                        <a:fillRect/>
                      </a:stretch>
                    </p:blipFill>
                    <p:spPr bwMode="auto">
                      <a:xfrm>
                        <a:off x="2222500" y="5207000"/>
                        <a:ext cx="435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413" name="SMARTInkShape-Group458">
            <a:extLst>
              <a:ext uri="{FF2B5EF4-FFF2-40B4-BE49-F238E27FC236}">
                <a16:creationId xmlns:a16="http://schemas.microsoft.com/office/drawing/2014/main" id="{8D307E67-AA4C-38D5-D1A0-B7CA6615CCD0}"/>
              </a:ext>
            </a:extLst>
          </p:cNvPr>
          <p:cNvGrpSpPr/>
          <p:nvPr/>
        </p:nvGrpSpPr>
        <p:grpSpPr>
          <a:xfrm>
            <a:off x="4676775" y="1781291"/>
            <a:ext cx="533401" cy="247535"/>
            <a:chOff x="4676775" y="1781291"/>
            <a:chExt cx="533401" cy="247535"/>
          </a:xfrm>
        </p:grpSpPr>
        <p:sp>
          <p:nvSpPr>
            <p:cNvPr id="3409" name="SMARTInkShape-2212">
              <a:extLst>
                <a:ext uri="{FF2B5EF4-FFF2-40B4-BE49-F238E27FC236}">
                  <a16:creationId xmlns:a16="http://schemas.microsoft.com/office/drawing/2014/main" id="{D0569EFC-069D-BAE6-73BD-1458F9ACF2A2}"/>
                </a:ext>
              </a:extLst>
            </p:cNvPr>
            <p:cNvSpPr/>
            <p:nvPr>
              <p:custDataLst>
                <p:tags r:id="rId122"/>
              </p:custDataLst>
            </p:nvPr>
          </p:nvSpPr>
          <p:spPr>
            <a:xfrm>
              <a:off x="5093112" y="1910289"/>
              <a:ext cx="117064" cy="106916"/>
            </a:xfrm>
            <a:custGeom>
              <a:avLst/>
              <a:gdLst/>
              <a:ahLst/>
              <a:cxnLst/>
              <a:rect l="0" t="0" r="0" b="0"/>
              <a:pathLst>
                <a:path w="117064" h="106916">
                  <a:moveTo>
                    <a:pt x="2763" y="61386"/>
                  </a:moveTo>
                  <a:lnTo>
                    <a:pt x="2763" y="61386"/>
                  </a:lnTo>
                  <a:lnTo>
                    <a:pt x="7819" y="56330"/>
                  </a:lnTo>
                  <a:lnTo>
                    <a:pt x="15946" y="53847"/>
                  </a:lnTo>
                  <a:lnTo>
                    <a:pt x="25557" y="51685"/>
                  </a:lnTo>
                  <a:lnTo>
                    <a:pt x="40348" y="41674"/>
                  </a:lnTo>
                  <a:lnTo>
                    <a:pt x="73827" y="16910"/>
                  </a:lnTo>
                  <a:lnTo>
                    <a:pt x="76681" y="10575"/>
                  </a:lnTo>
                  <a:lnTo>
                    <a:pt x="76383" y="7403"/>
                  </a:lnTo>
                  <a:lnTo>
                    <a:pt x="73230" y="1058"/>
                  </a:lnTo>
                  <a:lnTo>
                    <a:pt x="69849" y="0"/>
                  </a:lnTo>
                  <a:lnTo>
                    <a:pt x="46393" y="5908"/>
                  </a:lnTo>
                  <a:lnTo>
                    <a:pt x="30621" y="12387"/>
                  </a:lnTo>
                  <a:lnTo>
                    <a:pt x="16556" y="22323"/>
                  </a:lnTo>
                  <a:lnTo>
                    <a:pt x="6070" y="39439"/>
                  </a:lnTo>
                  <a:lnTo>
                    <a:pt x="0" y="59040"/>
                  </a:lnTo>
                  <a:lnTo>
                    <a:pt x="2191" y="90527"/>
                  </a:lnTo>
                  <a:lnTo>
                    <a:pt x="5555" y="93513"/>
                  </a:lnTo>
                  <a:lnTo>
                    <a:pt x="53095" y="106675"/>
                  </a:lnTo>
                  <a:lnTo>
                    <a:pt x="70641" y="106915"/>
                  </a:lnTo>
                  <a:lnTo>
                    <a:pt x="117063" y="99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0" name="SMARTInkShape-2213">
              <a:extLst>
                <a:ext uri="{FF2B5EF4-FFF2-40B4-BE49-F238E27FC236}">
                  <a16:creationId xmlns:a16="http://schemas.microsoft.com/office/drawing/2014/main" id="{B24ACF08-CF78-C241-98BD-A7D5D1E10892}"/>
                </a:ext>
              </a:extLst>
            </p:cNvPr>
            <p:cNvSpPr/>
            <p:nvPr>
              <p:custDataLst>
                <p:tags r:id="rId123"/>
              </p:custDataLst>
            </p:nvPr>
          </p:nvSpPr>
          <p:spPr>
            <a:xfrm>
              <a:off x="4962525" y="1895752"/>
              <a:ext cx="103667" cy="133074"/>
            </a:xfrm>
            <a:custGeom>
              <a:avLst/>
              <a:gdLst/>
              <a:ahLst/>
              <a:cxnLst/>
              <a:rect l="0" t="0" r="0" b="0"/>
              <a:pathLst>
                <a:path w="103667" h="133074">
                  <a:moveTo>
                    <a:pt x="76200" y="37823"/>
                  </a:moveTo>
                  <a:lnTo>
                    <a:pt x="76200" y="37823"/>
                  </a:lnTo>
                  <a:lnTo>
                    <a:pt x="76200" y="32767"/>
                  </a:lnTo>
                  <a:lnTo>
                    <a:pt x="79022" y="27462"/>
                  </a:lnTo>
                  <a:lnTo>
                    <a:pt x="81256" y="24565"/>
                  </a:lnTo>
                  <a:lnTo>
                    <a:pt x="83739" y="15703"/>
                  </a:lnTo>
                  <a:lnTo>
                    <a:pt x="85332" y="2879"/>
                  </a:lnTo>
                  <a:lnTo>
                    <a:pt x="84405" y="1827"/>
                  </a:lnTo>
                  <a:lnTo>
                    <a:pt x="80552" y="658"/>
                  </a:lnTo>
                  <a:lnTo>
                    <a:pt x="67377" y="0"/>
                  </a:lnTo>
                  <a:lnTo>
                    <a:pt x="56051" y="5491"/>
                  </a:lnTo>
                  <a:lnTo>
                    <a:pt x="36590" y="21206"/>
                  </a:lnTo>
                  <a:lnTo>
                    <a:pt x="25893" y="36310"/>
                  </a:lnTo>
                  <a:lnTo>
                    <a:pt x="21078" y="49134"/>
                  </a:lnTo>
                  <a:lnTo>
                    <a:pt x="21460" y="52772"/>
                  </a:lnTo>
                  <a:lnTo>
                    <a:pt x="24707" y="59636"/>
                  </a:lnTo>
                  <a:lnTo>
                    <a:pt x="28113" y="61890"/>
                  </a:lnTo>
                  <a:lnTo>
                    <a:pt x="73256" y="74423"/>
                  </a:lnTo>
                  <a:lnTo>
                    <a:pt x="96354" y="76685"/>
                  </a:lnTo>
                  <a:lnTo>
                    <a:pt x="99161" y="78548"/>
                  </a:lnTo>
                  <a:lnTo>
                    <a:pt x="101031" y="80848"/>
                  </a:lnTo>
                  <a:lnTo>
                    <a:pt x="103112" y="86226"/>
                  </a:lnTo>
                  <a:lnTo>
                    <a:pt x="103666" y="89142"/>
                  </a:lnTo>
                  <a:lnTo>
                    <a:pt x="100861" y="92144"/>
                  </a:lnTo>
                  <a:lnTo>
                    <a:pt x="57200" y="114043"/>
                  </a:lnTo>
                  <a:lnTo>
                    <a:pt x="0" y="1330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1" name="SMARTInkShape-2214">
              <a:extLst>
                <a:ext uri="{FF2B5EF4-FFF2-40B4-BE49-F238E27FC236}">
                  <a16:creationId xmlns:a16="http://schemas.microsoft.com/office/drawing/2014/main" id="{EAA62D28-6B94-E6DB-CCD3-A49804773F84}"/>
                </a:ext>
              </a:extLst>
            </p:cNvPr>
            <p:cNvSpPr/>
            <p:nvPr>
              <p:custDataLst>
                <p:tags r:id="rId124"/>
              </p:custDataLst>
            </p:nvPr>
          </p:nvSpPr>
          <p:spPr>
            <a:xfrm>
              <a:off x="4793382" y="1895902"/>
              <a:ext cx="140569" cy="122524"/>
            </a:xfrm>
            <a:custGeom>
              <a:avLst/>
              <a:gdLst/>
              <a:ahLst/>
              <a:cxnLst/>
              <a:rect l="0" t="0" r="0" b="0"/>
              <a:pathLst>
                <a:path w="140569" h="122524">
                  <a:moveTo>
                    <a:pt x="83418" y="28148"/>
                  </a:moveTo>
                  <a:lnTo>
                    <a:pt x="83418" y="28148"/>
                  </a:lnTo>
                  <a:lnTo>
                    <a:pt x="88474" y="23092"/>
                  </a:lnTo>
                  <a:lnTo>
                    <a:pt x="88906" y="21602"/>
                  </a:lnTo>
                  <a:lnTo>
                    <a:pt x="88134" y="20609"/>
                  </a:lnTo>
                  <a:lnTo>
                    <a:pt x="83500" y="18657"/>
                  </a:lnTo>
                  <a:lnTo>
                    <a:pt x="69231" y="4435"/>
                  </a:lnTo>
                  <a:lnTo>
                    <a:pt x="63707" y="1734"/>
                  </a:lnTo>
                  <a:lnTo>
                    <a:pt x="46481" y="0"/>
                  </a:lnTo>
                  <a:lnTo>
                    <a:pt x="37720" y="2585"/>
                  </a:lnTo>
                  <a:lnTo>
                    <a:pt x="33904" y="4756"/>
                  </a:lnTo>
                  <a:lnTo>
                    <a:pt x="13626" y="29995"/>
                  </a:lnTo>
                  <a:lnTo>
                    <a:pt x="5480" y="43433"/>
                  </a:lnTo>
                  <a:lnTo>
                    <a:pt x="0" y="67955"/>
                  </a:lnTo>
                  <a:lnTo>
                    <a:pt x="6097" y="113435"/>
                  </a:lnTo>
                  <a:lnTo>
                    <a:pt x="7528" y="116756"/>
                  </a:lnTo>
                  <a:lnTo>
                    <a:pt x="9542" y="118970"/>
                  </a:lnTo>
                  <a:lnTo>
                    <a:pt x="14600" y="121430"/>
                  </a:lnTo>
                  <a:lnTo>
                    <a:pt x="20377" y="122523"/>
                  </a:lnTo>
                  <a:lnTo>
                    <a:pt x="29294" y="117365"/>
                  </a:lnTo>
                  <a:lnTo>
                    <a:pt x="39254" y="108017"/>
                  </a:lnTo>
                  <a:lnTo>
                    <a:pt x="64199" y="66091"/>
                  </a:lnTo>
                  <a:lnTo>
                    <a:pt x="71020" y="49974"/>
                  </a:lnTo>
                  <a:lnTo>
                    <a:pt x="73674" y="42082"/>
                  </a:lnTo>
                  <a:lnTo>
                    <a:pt x="82976" y="28754"/>
                  </a:lnTo>
                  <a:lnTo>
                    <a:pt x="76785" y="44535"/>
                  </a:lnTo>
                  <a:lnTo>
                    <a:pt x="74147" y="87821"/>
                  </a:lnTo>
                  <a:lnTo>
                    <a:pt x="75027" y="106272"/>
                  </a:lnTo>
                  <a:lnTo>
                    <a:pt x="78983" y="115081"/>
                  </a:lnTo>
                  <a:lnTo>
                    <a:pt x="81520" y="117853"/>
                  </a:lnTo>
                  <a:lnTo>
                    <a:pt x="87162" y="120934"/>
                  </a:lnTo>
                  <a:lnTo>
                    <a:pt x="90147" y="120697"/>
                  </a:lnTo>
                  <a:lnTo>
                    <a:pt x="110750" y="109924"/>
                  </a:lnTo>
                  <a:lnTo>
                    <a:pt x="140568" y="852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2" name="SMARTInkShape-2215">
              <a:extLst>
                <a:ext uri="{FF2B5EF4-FFF2-40B4-BE49-F238E27FC236}">
                  <a16:creationId xmlns:a16="http://schemas.microsoft.com/office/drawing/2014/main" id="{6371D2DF-EA2E-2E7F-ACAD-C6B244DC8379}"/>
                </a:ext>
              </a:extLst>
            </p:cNvPr>
            <p:cNvSpPr/>
            <p:nvPr>
              <p:custDataLst>
                <p:tags r:id="rId125"/>
              </p:custDataLst>
            </p:nvPr>
          </p:nvSpPr>
          <p:spPr>
            <a:xfrm>
              <a:off x="4676775" y="1781291"/>
              <a:ext cx="93603" cy="246041"/>
            </a:xfrm>
            <a:custGeom>
              <a:avLst/>
              <a:gdLst/>
              <a:ahLst/>
              <a:cxnLst/>
              <a:rect l="0" t="0" r="0" b="0"/>
              <a:pathLst>
                <a:path w="93603" h="246041">
                  <a:moveTo>
                    <a:pt x="38100" y="28459"/>
                  </a:moveTo>
                  <a:lnTo>
                    <a:pt x="38100" y="28459"/>
                  </a:lnTo>
                  <a:lnTo>
                    <a:pt x="38100" y="0"/>
                  </a:lnTo>
                  <a:lnTo>
                    <a:pt x="38100" y="36821"/>
                  </a:lnTo>
                  <a:lnTo>
                    <a:pt x="35278" y="45581"/>
                  </a:lnTo>
                  <a:lnTo>
                    <a:pt x="31555" y="54061"/>
                  </a:lnTo>
                  <a:lnTo>
                    <a:pt x="18388" y="98154"/>
                  </a:lnTo>
                  <a:lnTo>
                    <a:pt x="4987" y="143672"/>
                  </a:lnTo>
                  <a:lnTo>
                    <a:pt x="1477" y="159845"/>
                  </a:lnTo>
                  <a:lnTo>
                    <a:pt x="130" y="196840"/>
                  </a:lnTo>
                  <a:lnTo>
                    <a:pt x="2880" y="206659"/>
                  </a:lnTo>
                  <a:lnTo>
                    <a:pt x="6572" y="214551"/>
                  </a:lnTo>
                  <a:lnTo>
                    <a:pt x="9708" y="224944"/>
                  </a:lnTo>
                  <a:lnTo>
                    <a:pt x="27124" y="246040"/>
                  </a:lnTo>
                  <a:lnTo>
                    <a:pt x="43497" y="239635"/>
                  </a:lnTo>
                  <a:lnTo>
                    <a:pt x="67114" y="225356"/>
                  </a:lnTo>
                  <a:lnTo>
                    <a:pt x="77454" y="215452"/>
                  </a:lnTo>
                  <a:lnTo>
                    <a:pt x="89692" y="192052"/>
                  </a:lnTo>
                  <a:lnTo>
                    <a:pt x="93602" y="169006"/>
                  </a:lnTo>
                  <a:lnTo>
                    <a:pt x="92036" y="162374"/>
                  </a:lnTo>
                  <a:lnTo>
                    <a:pt x="84649" y="152182"/>
                  </a:lnTo>
                  <a:lnTo>
                    <a:pt x="68591" y="140495"/>
                  </a:lnTo>
                  <a:lnTo>
                    <a:pt x="50426" y="135385"/>
                  </a:lnTo>
                  <a:lnTo>
                    <a:pt x="26582" y="138928"/>
                  </a:lnTo>
                  <a:lnTo>
                    <a:pt x="0" y="1522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25" name="SMARTInkShape-Group459">
            <a:extLst>
              <a:ext uri="{FF2B5EF4-FFF2-40B4-BE49-F238E27FC236}">
                <a16:creationId xmlns:a16="http://schemas.microsoft.com/office/drawing/2014/main" id="{93A0F50C-424B-FCD3-9CC2-BED23084EEF9}"/>
              </a:ext>
            </a:extLst>
          </p:cNvPr>
          <p:cNvGrpSpPr/>
          <p:nvPr/>
        </p:nvGrpSpPr>
        <p:grpSpPr>
          <a:xfrm>
            <a:off x="5526855" y="1828800"/>
            <a:ext cx="1120111" cy="409576"/>
            <a:chOff x="5526855" y="1828800"/>
            <a:chExt cx="1120111" cy="409576"/>
          </a:xfrm>
        </p:grpSpPr>
        <p:sp>
          <p:nvSpPr>
            <p:cNvPr id="3414" name="SMARTInkShape-2216">
              <a:extLst>
                <a:ext uri="{FF2B5EF4-FFF2-40B4-BE49-F238E27FC236}">
                  <a16:creationId xmlns:a16="http://schemas.microsoft.com/office/drawing/2014/main" id="{69798B11-9283-6243-F08A-C1728431EB3D}"/>
                </a:ext>
              </a:extLst>
            </p:cNvPr>
            <p:cNvSpPr/>
            <p:nvPr>
              <p:custDataLst>
                <p:tags r:id="rId111"/>
              </p:custDataLst>
            </p:nvPr>
          </p:nvSpPr>
          <p:spPr>
            <a:xfrm>
              <a:off x="6524625" y="1834603"/>
              <a:ext cx="122341" cy="403773"/>
            </a:xfrm>
            <a:custGeom>
              <a:avLst/>
              <a:gdLst/>
              <a:ahLst/>
              <a:cxnLst/>
              <a:rect l="0" t="0" r="0" b="0"/>
              <a:pathLst>
                <a:path w="122341" h="403773">
                  <a:moveTo>
                    <a:pt x="57150" y="22772"/>
                  </a:moveTo>
                  <a:lnTo>
                    <a:pt x="57150" y="22772"/>
                  </a:lnTo>
                  <a:lnTo>
                    <a:pt x="77873" y="4872"/>
                  </a:lnTo>
                  <a:lnTo>
                    <a:pt x="83665" y="1314"/>
                  </a:lnTo>
                  <a:lnTo>
                    <a:pt x="88585" y="0"/>
                  </a:lnTo>
                  <a:lnTo>
                    <a:pt x="92923" y="182"/>
                  </a:lnTo>
                  <a:lnTo>
                    <a:pt x="96873" y="1362"/>
                  </a:lnTo>
                  <a:lnTo>
                    <a:pt x="112547" y="13136"/>
                  </a:lnTo>
                  <a:lnTo>
                    <a:pt x="118812" y="24134"/>
                  </a:lnTo>
                  <a:lnTo>
                    <a:pt x="122340" y="53514"/>
                  </a:lnTo>
                  <a:lnTo>
                    <a:pt x="120563" y="93970"/>
                  </a:lnTo>
                  <a:lnTo>
                    <a:pt x="115538" y="136084"/>
                  </a:lnTo>
                  <a:lnTo>
                    <a:pt x="106941" y="178152"/>
                  </a:lnTo>
                  <a:lnTo>
                    <a:pt x="98125" y="225444"/>
                  </a:lnTo>
                  <a:lnTo>
                    <a:pt x="88812" y="271324"/>
                  </a:lnTo>
                  <a:lnTo>
                    <a:pt x="76183" y="313521"/>
                  </a:lnTo>
                  <a:lnTo>
                    <a:pt x="68784" y="328736"/>
                  </a:lnTo>
                  <a:lnTo>
                    <a:pt x="34553" y="375216"/>
                  </a:lnTo>
                  <a:lnTo>
                    <a:pt x="16823" y="394370"/>
                  </a:lnTo>
                  <a:lnTo>
                    <a:pt x="0" y="403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5" name="SMARTInkShape-2217">
              <a:extLst>
                <a:ext uri="{FF2B5EF4-FFF2-40B4-BE49-F238E27FC236}">
                  <a16:creationId xmlns:a16="http://schemas.microsoft.com/office/drawing/2014/main" id="{334B3B6E-D82C-B102-5693-21FA76AF923A}"/>
                </a:ext>
              </a:extLst>
            </p:cNvPr>
            <p:cNvSpPr/>
            <p:nvPr>
              <p:custDataLst>
                <p:tags r:id="rId112"/>
              </p:custDataLst>
            </p:nvPr>
          </p:nvSpPr>
          <p:spPr>
            <a:xfrm>
              <a:off x="6419850" y="1928519"/>
              <a:ext cx="104776" cy="233657"/>
            </a:xfrm>
            <a:custGeom>
              <a:avLst/>
              <a:gdLst/>
              <a:ahLst/>
              <a:cxnLst/>
              <a:rect l="0" t="0" r="0" b="0"/>
              <a:pathLst>
                <a:path w="104776" h="233657">
                  <a:moveTo>
                    <a:pt x="104775" y="5056"/>
                  </a:moveTo>
                  <a:lnTo>
                    <a:pt x="104775" y="5056"/>
                  </a:lnTo>
                  <a:lnTo>
                    <a:pt x="99719" y="5056"/>
                  </a:lnTo>
                  <a:lnTo>
                    <a:pt x="98230" y="3998"/>
                  </a:lnTo>
                  <a:lnTo>
                    <a:pt x="97237" y="2234"/>
                  </a:lnTo>
                  <a:lnTo>
                    <a:pt x="96575" y="0"/>
                  </a:lnTo>
                  <a:lnTo>
                    <a:pt x="95074" y="627"/>
                  </a:lnTo>
                  <a:lnTo>
                    <a:pt x="90586" y="6968"/>
                  </a:lnTo>
                  <a:lnTo>
                    <a:pt x="73182" y="41840"/>
                  </a:lnTo>
                  <a:lnTo>
                    <a:pt x="51657" y="75791"/>
                  </a:lnTo>
                  <a:lnTo>
                    <a:pt x="35038" y="114834"/>
                  </a:lnTo>
                  <a:lnTo>
                    <a:pt x="16760" y="154407"/>
                  </a:lnTo>
                  <a:lnTo>
                    <a:pt x="3614" y="198185"/>
                  </a:lnTo>
                  <a:lnTo>
                    <a:pt x="0" y="233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6" name="SMARTInkShape-2218">
              <a:extLst>
                <a:ext uri="{FF2B5EF4-FFF2-40B4-BE49-F238E27FC236}">
                  <a16:creationId xmlns:a16="http://schemas.microsoft.com/office/drawing/2014/main" id="{162F2210-27F6-D29A-F2CF-AB2A0AA475C8}"/>
                </a:ext>
              </a:extLst>
            </p:cNvPr>
            <p:cNvSpPr/>
            <p:nvPr>
              <p:custDataLst>
                <p:tags r:id="rId113"/>
              </p:custDataLst>
            </p:nvPr>
          </p:nvSpPr>
          <p:spPr>
            <a:xfrm>
              <a:off x="6410325" y="1934083"/>
              <a:ext cx="57151" cy="66168"/>
            </a:xfrm>
            <a:custGeom>
              <a:avLst/>
              <a:gdLst/>
              <a:ahLst/>
              <a:cxnLst/>
              <a:rect l="0" t="0" r="0" b="0"/>
              <a:pathLst>
                <a:path w="57151" h="66168">
                  <a:moveTo>
                    <a:pt x="0" y="18542"/>
                  </a:moveTo>
                  <a:lnTo>
                    <a:pt x="0" y="18542"/>
                  </a:lnTo>
                  <a:lnTo>
                    <a:pt x="0" y="5284"/>
                  </a:lnTo>
                  <a:lnTo>
                    <a:pt x="1058" y="3354"/>
                  </a:lnTo>
                  <a:lnTo>
                    <a:pt x="2822" y="2066"/>
                  </a:lnTo>
                  <a:lnTo>
                    <a:pt x="8201" y="0"/>
                  </a:lnTo>
                  <a:lnTo>
                    <a:pt x="17610" y="7738"/>
                  </a:lnTo>
                  <a:lnTo>
                    <a:pt x="27124" y="17106"/>
                  </a:lnTo>
                  <a:lnTo>
                    <a:pt x="57150" y="66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7" name="SMARTInkShape-2219">
              <a:extLst>
                <a:ext uri="{FF2B5EF4-FFF2-40B4-BE49-F238E27FC236}">
                  <a16:creationId xmlns:a16="http://schemas.microsoft.com/office/drawing/2014/main" id="{70AD92EE-7A80-37A4-98B3-C854DBAD21AA}"/>
                </a:ext>
              </a:extLst>
            </p:cNvPr>
            <p:cNvSpPr/>
            <p:nvPr>
              <p:custDataLst>
                <p:tags r:id="rId114"/>
              </p:custDataLst>
            </p:nvPr>
          </p:nvSpPr>
          <p:spPr>
            <a:xfrm>
              <a:off x="6276975" y="1916405"/>
              <a:ext cx="114301" cy="111175"/>
            </a:xfrm>
            <a:custGeom>
              <a:avLst/>
              <a:gdLst/>
              <a:ahLst/>
              <a:cxnLst/>
              <a:rect l="0" t="0" r="0" b="0"/>
              <a:pathLst>
                <a:path w="114301" h="111175">
                  <a:moveTo>
                    <a:pt x="0" y="55270"/>
                  </a:moveTo>
                  <a:lnTo>
                    <a:pt x="0" y="55270"/>
                  </a:lnTo>
                  <a:lnTo>
                    <a:pt x="0" y="50214"/>
                  </a:lnTo>
                  <a:lnTo>
                    <a:pt x="2822" y="44909"/>
                  </a:lnTo>
                  <a:lnTo>
                    <a:pt x="41290" y="4466"/>
                  </a:lnTo>
                  <a:lnTo>
                    <a:pt x="47632" y="940"/>
                  </a:lnTo>
                  <a:lnTo>
                    <a:pt x="50804" y="0"/>
                  </a:lnTo>
                  <a:lnTo>
                    <a:pt x="52919" y="432"/>
                  </a:lnTo>
                  <a:lnTo>
                    <a:pt x="54330" y="1778"/>
                  </a:lnTo>
                  <a:lnTo>
                    <a:pt x="55270" y="3734"/>
                  </a:lnTo>
                  <a:lnTo>
                    <a:pt x="56985" y="50218"/>
                  </a:lnTo>
                  <a:lnTo>
                    <a:pt x="57102" y="75646"/>
                  </a:lnTo>
                  <a:lnTo>
                    <a:pt x="51484" y="91137"/>
                  </a:lnTo>
                  <a:lnTo>
                    <a:pt x="42991" y="102961"/>
                  </a:lnTo>
                  <a:lnTo>
                    <a:pt x="35687" y="108216"/>
                  </a:lnTo>
                  <a:lnTo>
                    <a:pt x="25626" y="111174"/>
                  </a:lnTo>
                  <a:lnTo>
                    <a:pt x="22375" y="109473"/>
                  </a:lnTo>
                  <a:lnTo>
                    <a:pt x="15942" y="101938"/>
                  </a:lnTo>
                  <a:lnTo>
                    <a:pt x="14861" y="96965"/>
                  </a:lnTo>
                  <a:lnTo>
                    <a:pt x="16483" y="85796"/>
                  </a:lnTo>
                  <a:lnTo>
                    <a:pt x="28403" y="67607"/>
                  </a:lnTo>
                  <a:lnTo>
                    <a:pt x="40283" y="53869"/>
                  </a:lnTo>
                  <a:lnTo>
                    <a:pt x="87272" y="31032"/>
                  </a:lnTo>
                  <a:lnTo>
                    <a:pt x="96291" y="28623"/>
                  </a:lnTo>
                  <a:lnTo>
                    <a:pt x="100177" y="29038"/>
                  </a:lnTo>
                  <a:lnTo>
                    <a:pt x="114300" y="362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8" name="SMARTInkShape-2220">
              <a:extLst>
                <a:ext uri="{FF2B5EF4-FFF2-40B4-BE49-F238E27FC236}">
                  <a16:creationId xmlns:a16="http://schemas.microsoft.com/office/drawing/2014/main" id="{58C5477A-DE76-E0DB-1135-FE750E36DE90}"/>
                </a:ext>
              </a:extLst>
            </p:cNvPr>
            <p:cNvSpPr/>
            <p:nvPr>
              <p:custDataLst>
                <p:tags r:id="rId115"/>
              </p:custDataLst>
            </p:nvPr>
          </p:nvSpPr>
          <p:spPr>
            <a:xfrm>
              <a:off x="6210430" y="1933971"/>
              <a:ext cx="56867" cy="85281"/>
            </a:xfrm>
            <a:custGeom>
              <a:avLst/>
              <a:gdLst/>
              <a:ahLst/>
              <a:cxnLst/>
              <a:rect l="0" t="0" r="0" b="0"/>
              <a:pathLst>
                <a:path w="56867" h="85281">
                  <a:moveTo>
                    <a:pt x="37970" y="37704"/>
                  </a:moveTo>
                  <a:lnTo>
                    <a:pt x="37970" y="37704"/>
                  </a:lnTo>
                  <a:lnTo>
                    <a:pt x="37970" y="23515"/>
                  </a:lnTo>
                  <a:lnTo>
                    <a:pt x="39028" y="21894"/>
                  </a:lnTo>
                  <a:lnTo>
                    <a:pt x="40792" y="20814"/>
                  </a:lnTo>
                  <a:lnTo>
                    <a:pt x="46171" y="19081"/>
                  </a:lnTo>
                  <a:lnTo>
                    <a:pt x="46907" y="16021"/>
                  </a:lnTo>
                  <a:lnTo>
                    <a:pt x="47461" y="9532"/>
                  </a:lnTo>
                  <a:lnTo>
                    <a:pt x="42427" y="9249"/>
                  </a:lnTo>
                  <a:lnTo>
                    <a:pt x="40942" y="8150"/>
                  </a:lnTo>
                  <a:lnTo>
                    <a:pt x="38086" y="0"/>
                  </a:lnTo>
                  <a:lnTo>
                    <a:pt x="15305" y="22273"/>
                  </a:lnTo>
                  <a:lnTo>
                    <a:pt x="12020" y="28376"/>
                  </a:lnTo>
                  <a:lnTo>
                    <a:pt x="9503" y="34617"/>
                  </a:lnTo>
                  <a:lnTo>
                    <a:pt x="3195" y="44080"/>
                  </a:lnTo>
                  <a:lnTo>
                    <a:pt x="855" y="53587"/>
                  </a:lnTo>
                  <a:lnTo>
                    <a:pt x="0" y="69455"/>
                  </a:lnTo>
                  <a:lnTo>
                    <a:pt x="2750" y="75805"/>
                  </a:lnTo>
                  <a:lnTo>
                    <a:pt x="8082" y="83448"/>
                  </a:lnTo>
                  <a:lnTo>
                    <a:pt x="11635" y="84493"/>
                  </a:lnTo>
                  <a:lnTo>
                    <a:pt x="23550" y="85280"/>
                  </a:lnTo>
                  <a:lnTo>
                    <a:pt x="29092" y="82485"/>
                  </a:lnTo>
                  <a:lnTo>
                    <a:pt x="51074" y="62662"/>
                  </a:lnTo>
                  <a:lnTo>
                    <a:pt x="54377" y="53735"/>
                  </a:lnTo>
                  <a:lnTo>
                    <a:pt x="56866" y="25385"/>
                  </a:lnTo>
                  <a:lnTo>
                    <a:pt x="54129" y="18823"/>
                  </a:lnTo>
                  <a:lnTo>
                    <a:pt x="47884" y="9696"/>
                  </a:lnTo>
                  <a:lnTo>
                    <a:pt x="37970" y="91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9" name="SMARTInkShape-2221">
              <a:extLst>
                <a:ext uri="{FF2B5EF4-FFF2-40B4-BE49-F238E27FC236}">
                  <a16:creationId xmlns:a16="http://schemas.microsoft.com/office/drawing/2014/main" id="{896780D4-AD95-8963-9A53-AE80DD208151}"/>
                </a:ext>
              </a:extLst>
            </p:cNvPr>
            <p:cNvSpPr/>
            <p:nvPr>
              <p:custDataLst>
                <p:tags r:id="rId116"/>
              </p:custDataLst>
            </p:nvPr>
          </p:nvSpPr>
          <p:spPr>
            <a:xfrm>
              <a:off x="6068856" y="1907226"/>
              <a:ext cx="141445" cy="245257"/>
            </a:xfrm>
            <a:custGeom>
              <a:avLst/>
              <a:gdLst/>
              <a:ahLst/>
              <a:cxnLst/>
              <a:rect l="0" t="0" r="0" b="0"/>
              <a:pathLst>
                <a:path w="141445" h="245257">
                  <a:moveTo>
                    <a:pt x="103344" y="45399"/>
                  </a:moveTo>
                  <a:lnTo>
                    <a:pt x="103344" y="45399"/>
                  </a:lnTo>
                  <a:lnTo>
                    <a:pt x="103344" y="31210"/>
                  </a:lnTo>
                  <a:lnTo>
                    <a:pt x="104402" y="29589"/>
                  </a:lnTo>
                  <a:lnTo>
                    <a:pt x="106166" y="28509"/>
                  </a:lnTo>
                  <a:lnTo>
                    <a:pt x="111545" y="26776"/>
                  </a:lnTo>
                  <a:lnTo>
                    <a:pt x="109457" y="23716"/>
                  </a:lnTo>
                  <a:lnTo>
                    <a:pt x="90192" y="3686"/>
                  </a:lnTo>
                  <a:lnTo>
                    <a:pt x="78449" y="402"/>
                  </a:lnTo>
                  <a:lnTo>
                    <a:pt x="63705" y="0"/>
                  </a:lnTo>
                  <a:lnTo>
                    <a:pt x="50096" y="3349"/>
                  </a:lnTo>
                  <a:lnTo>
                    <a:pt x="39815" y="11188"/>
                  </a:lnTo>
                  <a:lnTo>
                    <a:pt x="31717" y="22786"/>
                  </a:lnTo>
                  <a:lnTo>
                    <a:pt x="19684" y="50065"/>
                  </a:lnTo>
                  <a:lnTo>
                    <a:pt x="18231" y="68654"/>
                  </a:lnTo>
                  <a:lnTo>
                    <a:pt x="20713" y="79723"/>
                  </a:lnTo>
                  <a:lnTo>
                    <a:pt x="28061" y="91905"/>
                  </a:lnTo>
                  <a:lnTo>
                    <a:pt x="30930" y="95453"/>
                  </a:lnTo>
                  <a:lnTo>
                    <a:pt x="42585" y="99395"/>
                  </a:lnTo>
                  <a:lnTo>
                    <a:pt x="83669" y="102533"/>
                  </a:lnTo>
                  <a:lnTo>
                    <a:pt x="92440" y="110749"/>
                  </a:lnTo>
                  <a:lnTo>
                    <a:pt x="93411" y="116738"/>
                  </a:lnTo>
                  <a:lnTo>
                    <a:pt x="93816" y="161561"/>
                  </a:lnTo>
                  <a:lnTo>
                    <a:pt x="92760" y="181861"/>
                  </a:lnTo>
                  <a:lnTo>
                    <a:pt x="86280" y="199982"/>
                  </a:lnTo>
                  <a:lnTo>
                    <a:pt x="84118" y="210411"/>
                  </a:lnTo>
                  <a:lnTo>
                    <a:pt x="76929" y="225729"/>
                  </a:lnTo>
                  <a:lnTo>
                    <a:pt x="76209" y="229119"/>
                  </a:lnTo>
                  <a:lnTo>
                    <a:pt x="70139" y="238946"/>
                  </a:lnTo>
                  <a:lnTo>
                    <a:pt x="64597" y="242545"/>
                  </a:lnTo>
                  <a:lnTo>
                    <a:pt x="52416" y="244855"/>
                  </a:lnTo>
                  <a:lnTo>
                    <a:pt x="42981" y="245256"/>
                  </a:lnTo>
                  <a:lnTo>
                    <a:pt x="36652" y="242527"/>
                  </a:lnTo>
                  <a:lnTo>
                    <a:pt x="23966" y="232152"/>
                  </a:lnTo>
                  <a:lnTo>
                    <a:pt x="4919" y="200366"/>
                  </a:lnTo>
                  <a:lnTo>
                    <a:pt x="450" y="181744"/>
                  </a:lnTo>
                  <a:lnTo>
                    <a:pt x="0" y="155430"/>
                  </a:lnTo>
                  <a:lnTo>
                    <a:pt x="8303" y="110837"/>
                  </a:lnTo>
                  <a:lnTo>
                    <a:pt x="12772" y="101647"/>
                  </a:lnTo>
                  <a:lnTo>
                    <a:pt x="49017" y="70858"/>
                  </a:lnTo>
                  <a:lnTo>
                    <a:pt x="58384" y="67297"/>
                  </a:lnTo>
                  <a:lnTo>
                    <a:pt x="68546" y="64657"/>
                  </a:lnTo>
                  <a:lnTo>
                    <a:pt x="81274" y="58278"/>
                  </a:lnTo>
                  <a:lnTo>
                    <a:pt x="115617" y="55055"/>
                  </a:lnTo>
                  <a:lnTo>
                    <a:pt x="141444" y="64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0" name="SMARTInkShape-2222">
              <a:extLst>
                <a:ext uri="{FF2B5EF4-FFF2-40B4-BE49-F238E27FC236}">
                  <a16:creationId xmlns:a16="http://schemas.microsoft.com/office/drawing/2014/main" id="{D8F5DC45-E156-548E-87A3-723BC18B6EA7}"/>
                </a:ext>
              </a:extLst>
            </p:cNvPr>
            <p:cNvSpPr/>
            <p:nvPr>
              <p:custDataLst>
                <p:tags r:id="rId117"/>
              </p:custDataLst>
            </p:nvPr>
          </p:nvSpPr>
          <p:spPr>
            <a:xfrm>
              <a:off x="5964669" y="1897355"/>
              <a:ext cx="112282" cy="109513"/>
            </a:xfrm>
            <a:custGeom>
              <a:avLst/>
              <a:gdLst/>
              <a:ahLst/>
              <a:cxnLst/>
              <a:rect l="0" t="0" r="0" b="0"/>
              <a:pathLst>
                <a:path w="112282" h="109513">
                  <a:moveTo>
                    <a:pt x="36081" y="55270"/>
                  </a:moveTo>
                  <a:lnTo>
                    <a:pt x="36081" y="55270"/>
                  </a:lnTo>
                  <a:lnTo>
                    <a:pt x="58747" y="55270"/>
                  </a:lnTo>
                  <a:lnTo>
                    <a:pt x="90652" y="42012"/>
                  </a:lnTo>
                  <a:lnTo>
                    <a:pt x="104226" y="32880"/>
                  </a:lnTo>
                  <a:lnTo>
                    <a:pt x="108701" y="26622"/>
                  </a:lnTo>
                  <a:lnTo>
                    <a:pt x="109895" y="23471"/>
                  </a:lnTo>
                  <a:lnTo>
                    <a:pt x="109632" y="20312"/>
                  </a:lnTo>
                  <a:lnTo>
                    <a:pt x="106517" y="13980"/>
                  </a:lnTo>
                  <a:lnTo>
                    <a:pt x="93757" y="4466"/>
                  </a:lnTo>
                  <a:lnTo>
                    <a:pt x="81627" y="0"/>
                  </a:lnTo>
                  <a:lnTo>
                    <a:pt x="61218" y="3734"/>
                  </a:lnTo>
                  <a:lnTo>
                    <a:pt x="45175" y="11542"/>
                  </a:lnTo>
                  <a:lnTo>
                    <a:pt x="15421" y="38134"/>
                  </a:lnTo>
                  <a:lnTo>
                    <a:pt x="4795" y="58660"/>
                  </a:lnTo>
                  <a:lnTo>
                    <a:pt x="0" y="84849"/>
                  </a:lnTo>
                  <a:lnTo>
                    <a:pt x="1701" y="97697"/>
                  </a:lnTo>
                  <a:lnTo>
                    <a:pt x="3636" y="102605"/>
                  </a:lnTo>
                  <a:lnTo>
                    <a:pt x="8101" y="105876"/>
                  </a:lnTo>
                  <a:lnTo>
                    <a:pt x="21529" y="109512"/>
                  </a:lnTo>
                  <a:lnTo>
                    <a:pt x="63624" y="104241"/>
                  </a:lnTo>
                  <a:lnTo>
                    <a:pt x="112281" y="933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1" name="SMARTInkShape-2223">
              <a:extLst>
                <a:ext uri="{FF2B5EF4-FFF2-40B4-BE49-F238E27FC236}">
                  <a16:creationId xmlns:a16="http://schemas.microsoft.com/office/drawing/2014/main" id="{F1B4F03F-79C0-1CF2-2475-EEC3A3C3369F}"/>
                </a:ext>
              </a:extLst>
            </p:cNvPr>
            <p:cNvSpPr/>
            <p:nvPr>
              <p:custDataLst>
                <p:tags r:id="rId118"/>
              </p:custDataLst>
            </p:nvPr>
          </p:nvSpPr>
          <p:spPr>
            <a:xfrm>
              <a:off x="5838825" y="1914525"/>
              <a:ext cx="114301" cy="47626"/>
            </a:xfrm>
            <a:custGeom>
              <a:avLst/>
              <a:gdLst/>
              <a:ahLst/>
              <a:cxnLst/>
              <a:rect l="0" t="0" r="0" b="0"/>
              <a:pathLst>
                <a:path w="114301" h="47626">
                  <a:moveTo>
                    <a:pt x="0" y="47625"/>
                  </a:moveTo>
                  <a:lnTo>
                    <a:pt x="0" y="47625"/>
                  </a:lnTo>
                  <a:lnTo>
                    <a:pt x="0" y="39424"/>
                  </a:lnTo>
                  <a:lnTo>
                    <a:pt x="1058" y="38983"/>
                  </a:lnTo>
                  <a:lnTo>
                    <a:pt x="5056" y="38492"/>
                  </a:lnTo>
                  <a:lnTo>
                    <a:pt x="10361" y="35452"/>
                  </a:lnTo>
                  <a:lnTo>
                    <a:pt x="27446" y="24877"/>
                  </a:lnTo>
                  <a:lnTo>
                    <a:pt x="67780" y="9456"/>
                  </a:lnTo>
                  <a:lnTo>
                    <a:pt x="99237" y="1245"/>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2" name="SMARTInkShape-2224">
              <a:extLst>
                <a:ext uri="{FF2B5EF4-FFF2-40B4-BE49-F238E27FC236}">
                  <a16:creationId xmlns:a16="http://schemas.microsoft.com/office/drawing/2014/main" id="{DF1CFBC6-2448-389A-99D9-A3D5614732A8}"/>
                </a:ext>
              </a:extLst>
            </p:cNvPr>
            <p:cNvSpPr/>
            <p:nvPr>
              <p:custDataLst>
                <p:tags r:id="rId119"/>
              </p:custDataLst>
            </p:nvPr>
          </p:nvSpPr>
          <p:spPr>
            <a:xfrm>
              <a:off x="5863079" y="1828800"/>
              <a:ext cx="80522" cy="198001"/>
            </a:xfrm>
            <a:custGeom>
              <a:avLst/>
              <a:gdLst/>
              <a:ahLst/>
              <a:cxnLst/>
              <a:rect l="0" t="0" r="0" b="0"/>
              <a:pathLst>
                <a:path w="80522" h="198001">
                  <a:moveTo>
                    <a:pt x="32896" y="0"/>
                  </a:moveTo>
                  <a:lnTo>
                    <a:pt x="32896" y="0"/>
                  </a:lnTo>
                  <a:lnTo>
                    <a:pt x="31838" y="16267"/>
                  </a:lnTo>
                  <a:lnTo>
                    <a:pt x="23195" y="55233"/>
                  </a:lnTo>
                  <a:lnTo>
                    <a:pt x="13184" y="97380"/>
                  </a:lnTo>
                  <a:lnTo>
                    <a:pt x="4125" y="133981"/>
                  </a:lnTo>
                  <a:lnTo>
                    <a:pt x="0" y="155855"/>
                  </a:lnTo>
                  <a:lnTo>
                    <a:pt x="3543" y="182515"/>
                  </a:lnTo>
                  <a:lnTo>
                    <a:pt x="6797" y="189773"/>
                  </a:lnTo>
                  <a:lnTo>
                    <a:pt x="9147" y="193190"/>
                  </a:lnTo>
                  <a:lnTo>
                    <a:pt x="12830" y="195469"/>
                  </a:lnTo>
                  <a:lnTo>
                    <a:pt x="22566" y="198000"/>
                  </a:lnTo>
                  <a:lnTo>
                    <a:pt x="27068" y="197617"/>
                  </a:lnTo>
                  <a:lnTo>
                    <a:pt x="80521"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3" name="SMARTInkShape-2225">
              <a:extLst>
                <a:ext uri="{FF2B5EF4-FFF2-40B4-BE49-F238E27FC236}">
                  <a16:creationId xmlns:a16="http://schemas.microsoft.com/office/drawing/2014/main" id="{39C2A7CC-6B5B-643D-70BC-7540244680EE}"/>
                </a:ext>
              </a:extLst>
            </p:cNvPr>
            <p:cNvSpPr/>
            <p:nvPr>
              <p:custDataLst>
                <p:tags r:id="rId120"/>
              </p:custDataLst>
            </p:nvPr>
          </p:nvSpPr>
          <p:spPr>
            <a:xfrm>
              <a:off x="5687171" y="1924180"/>
              <a:ext cx="151655" cy="112107"/>
            </a:xfrm>
            <a:custGeom>
              <a:avLst/>
              <a:gdLst/>
              <a:ahLst/>
              <a:cxnLst/>
              <a:rect l="0" t="0" r="0" b="0"/>
              <a:pathLst>
                <a:path w="151655" h="112107">
                  <a:moveTo>
                    <a:pt x="104029" y="47495"/>
                  </a:moveTo>
                  <a:lnTo>
                    <a:pt x="104029" y="47495"/>
                  </a:lnTo>
                  <a:lnTo>
                    <a:pt x="104029" y="15314"/>
                  </a:lnTo>
                  <a:lnTo>
                    <a:pt x="102971" y="13341"/>
                  </a:lnTo>
                  <a:lnTo>
                    <a:pt x="101207" y="12026"/>
                  </a:lnTo>
                  <a:lnTo>
                    <a:pt x="98973" y="11149"/>
                  </a:lnTo>
                  <a:lnTo>
                    <a:pt x="97484" y="9506"/>
                  </a:lnTo>
                  <a:lnTo>
                    <a:pt x="94897" y="1348"/>
                  </a:lnTo>
                  <a:lnTo>
                    <a:pt x="64879" y="0"/>
                  </a:lnTo>
                  <a:lnTo>
                    <a:pt x="43745" y="10021"/>
                  </a:lnTo>
                  <a:lnTo>
                    <a:pt x="22432" y="36509"/>
                  </a:lnTo>
                  <a:lnTo>
                    <a:pt x="4930" y="68177"/>
                  </a:lnTo>
                  <a:lnTo>
                    <a:pt x="0" y="96210"/>
                  </a:lnTo>
                  <a:lnTo>
                    <a:pt x="1868" y="100080"/>
                  </a:lnTo>
                  <a:lnTo>
                    <a:pt x="9588" y="107202"/>
                  </a:lnTo>
                  <a:lnTo>
                    <a:pt x="17253" y="111073"/>
                  </a:lnTo>
                  <a:lnTo>
                    <a:pt x="20778" y="112106"/>
                  </a:lnTo>
                  <a:lnTo>
                    <a:pt x="25245" y="109619"/>
                  </a:lnTo>
                  <a:lnTo>
                    <a:pt x="69026" y="62493"/>
                  </a:lnTo>
                  <a:lnTo>
                    <a:pt x="79781" y="45118"/>
                  </a:lnTo>
                  <a:lnTo>
                    <a:pt x="84295" y="30850"/>
                  </a:lnTo>
                  <a:lnTo>
                    <a:pt x="84523" y="31106"/>
                  </a:lnTo>
                  <a:lnTo>
                    <a:pt x="84776" y="34214"/>
                  </a:lnTo>
                  <a:lnTo>
                    <a:pt x="70837" y="70243"/>
                  </a:lnTo>
                  <a:lnTo>
                    <a:pt x="74637" y="96483"/>
                  </a:lnTo>
                  <a:lnTo>
                    <a:pt x="75967" y="99203"/>
                  </a:lnTo>
                  <a:lnTo>
                    <a:pt x="77913" y="101017"/>
                  </a:lnTo>
                  <a:lnTo>
                    <a:pt x="82897" y="103033"/>
                  </a:lnTo>
                  <a:lnTo>
                    <a:pt x="88640" y="103929"/>
                  </a:lnTo>
                  <a:lnTo>
                    <a:pt x="123648" y="96381"/>
                  </a:lnTo>
                  <a:lnTo>
                    <a:pt x="151654" y="760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4" name="SMARTInkShape-2226">
              <a:extLst>
                <a:ext uri="{FF2B5EF4-FFF2-40B4-BE49-F238E27FC236}">
                  <a16:creationId xmlns:a16="http://schemas.microsoft.com/office/drawing/2014/main" id="{AFFA1D10-ED60-0C86-AF07-FAA1FE7370A8}"/>
                </a:ext>
              </a:extLst>
            </p:cNvPr>
            <p:cNvSpPr/>
            <p:nvPr>
              <p:custDataLst>
                <p:tags r:id="rId121"/>
              </p:custDataLst>
            </p:nvPr>
          </p:nvSpPr>
          <p:spPr>
            <a:xfrm>
              <a:off x="5526855" y="1933575"/>
              <a:ext cx="140521" cy="84010"/>
            </a:xfrm>
            <a:custGeom>
              <a:avLst/>
              <a:gdLst/>
              <a:ahLst/>
              <a:cxnLst/>
              <a:rect l="0" t="0" r="0" b="0"/>
              <a:pathLst>
                <a:path w="140521" h="84010">
                  <a:moveTo>
                    <a:pt x="121470" y="0"/>
                  </a:moveTo>
                  <a:lnTo>
                    <a:pt x="121470" y="0"/>
                  </a:lnTo>
                  <a:lnTo>
                    <a:pt x="88977" y="1058"/>
                  </a:lnTo>
                  <a:lnTo>
                    <a:pt x="69391" y="8662"/>
                  </a:lnTo>
                  <a:lnTo>
                    <a:pt x="30454" y="35211"/>
                  </a:lnTo>
                  <a:lnTo>
                    <a:pt x="5598" y="58899"/>
                  </a:lnTo>
                  <a:lnTo>
                    <a:pt x="1180" y="68863"/>
                  </a:lnTo>
                  <a:lnTo>
                    <a:pt x="0" y="74484"/>
                  </a:lnTo>
                  <a:lnTo>
                    <a:pt x="1333" y="78231"/>
                  </a:lnTo>
                  <a:lnTo>
                    <a:pt x="4336" y="80729"/>
                  </a:lnTo>
                  <a:lnTo>
                    <a:pt x="14377" y="83504"/>
                  </a:lnTo>
                  <a:lnTo>
                    <a:pt x="39997" y="84009"/>
                  </a:lnTo>
                  <a:lnTo>
                    <a:pt x="80161" y="78984"/>
                  </a:lnTo>
                  <a:lnTo>
                    <a:pt x="14052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426" name="SMARTInkShape-2227">
            <a:extLst>
              <a:ext uri="{FF2B5EF4-FFF2-40B4-BE49-F238E27FC236}">
                <a16:creationId xmlns:a16="http://schemas.microsoft.com/office/drawing/2014/main" id="{DA76926E-6C78-C5FA-8F02-6791235D29EB}"/>
              </a:ext>
            </a:extLst>
          </p:cNvPr>
          <p:cNvSpPr/>
          <p:nvPr>
            <p:custDataLst>
              <p:tags r:id="rId1"/>
            </p:custDataLst>
          </p:nvPr>
        </p:nvSpPr>
        <p:spPr>
          <a:xfrm>
            <a:off x="4505564" y="1697282"/>
            <a:ext cx="132569" cy="522044"/>
          </a:xfrm>
          <a:custGeom>
            <a:avLst/>
            <a:gdLst/>
            <a:ahLst/>
            <a:cxnLst/>
            <a:rect l="0" t="0" r="0" b="0"/>
            <a:pathLst>
              <a:path w="132569" h="522044">
                <a:moveTo>
                  <a:pt x="104536" y="26743"/>
                </a:moveTo>
                <a:lnTo>
                  <a:pt x="104536" y="26743"/>
                </a:lnTo>
                <a:lnTo>
                  <a:pt x="131278" y="0"/>
                </a:lnTo>
                <a:lnTo>
                  <a:pt x="131889" y="448"/>
                </a:lnTo>
                <a:lnTo>
                  <a:pt x="132568" y="3767"/>
                </a:lnTo>
                <a:lnTo>
                  <a:pt x="122837" y="16643"/>
                </a:lnTo>
                <a:lnTo>
                  <a:pt x="88317" y="57428"/>
                </a:lnTo>
                <a:lnTo>
                  <a:pt x="63193" y="101439"/>
                </a:lnTo>
                <a:lnTo>
                  <a:pt x="44191" y="139421"/>
                </a:lnTo>
                <a:lnTo>
                  <a:pt x="27271" y="183719"/>
                </a:lnTo>
                <a:lnTo>
                  <a:pt x="20260" y="229300"/>
                </a:lnTo>
                <a:lnTo>
                  <a:pt x="11949" y="270086"/>
                </a:lnTo>
                <a:lnTo>
                  <a:pt x="3843" y="308983"/>
                </a:lnTo>
                <a:lnTo>
                  <a:pt x="970" y="346261"/>
                </a:lnTo>
                <a:lnTo>
                  <a:pt x="0" y="393482"/>
                </a:lnTo>
                <a:lnTo>
                  <a:pt x="2654" y="434915"/>
                </a:lnTo>
                <a:lnTo>
                  <a:pt x="10143" y="465535"/>
                </a:lnTo>
                <a:lnTo>
                  <a:pt x="21888" y="484133"/>
                </a:lnTo>
                <a:lnTo>
                  <a:pt x="31820" y="494611"/>
                </a:lnTo>
                <a:lnTo>
                  <a:pt x="39762" y="499268"/>
                </a:lnTo>
                <a:lnTo>
                  <a:pt x="56736" y="502964"/>
                </a:lnTo>
                <a:lnTo>
                  <a:pt x="56911" y="5220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429" name="SMARTInkShape-Group461">
            <a:extLst>
              <a:ext uri="{FF2B5EF4-FFF2-40B4-BE49-F238E27FC236}">
                <a16:creationId xmlns:a16="http://schemas.microsoft.com/office/drawing/2014/main" id="{189034E8-82B6-819F-2A91-C4050008032C}"/>
              </a:ext>
            </a:extLst>
          </p:cNvPr>
          <p:cNvGrpSpPr/>
          <p:nvPr/>
        </p:nvGrpSpPr>
        <p:grpSpPr>
          <a:xfrm>
            <a:off x="2400808" y="2914651"/>
            <a:ext cx="385255" cy="180975"/>
            <a:chOff x="2400808" y="2914651"/>
            <a:chExt cx="385255" cy="180975"/>
          </a:xfrm>
        </p:grpSpPr>
        <p:sp>
          <p:nvSpPr>
            <p:cNvPr id="3427" name="SMARTInkShape-2228">
              <a:extLst>
                <a:ext uri="{FF2B5EF4-FFF2-40B4-BE49-F238E27FC236}">
                  <a16:creationId xmlns:a16="http://schemas.microsoft.com/office/drawing/2014/main" id="{18B8AFAE-91AC-B00C-D6DB-64915A4E03B4}"/>
                </a:ext>
              </a:extLst>
            </p:cNvPr>
            <p:cNvSpPr/>
            <p:nvPr>
              <p:custDataLst>
                <p:tags r:id="rId109"/>
              </p:custDataLst>
            </p:nvPr>
          </p:nvSpPr>
          <p:spPr>
            <a:xfrm>
              <a:off x="2400808" y="3000375"/>
              <a:ext cx="323343" cy="14466"/>
            </a:xfrm>
            <a:custGeom>
              <a:avLst/>
              <a:gdLst/>
              <a:ahLst/>
              <a:cxnLst/>
              <a:rect l="0" t="0" r="0" b="0"/>
              <a:pathLst>
                <a:path w="323343" h="14466">
                  <a:moveTo>
                    <a:pt x="18542" y="0"/>
                  </a:moveTo>
                  <a:lnTo>
                    <a:pt x="18542" y="0"/>
                  </a:lnTo>
                  <a:lnTo>
                    <a:pt x="13486" y="0"/>
                  </a:lnTo>
                  <a:lnTo>
                    <a:pt x="8181" y="2822"/>
                  </a:lnTo>
                  <a:lnTo>
                    <a:pt x="0" y="9133"/>
                  </a:lnTo>
                  <a:lnTo>
                    <a:pt x="19868" y="14465"/>
                  </a:lnTo>
                  <a:lnTo>
                    <a:pt x="57623" y="12635"/>
                  </a:lnTo>
                  <a:lnTo>
                    <a:pt x="97267" y="10446"/>
                  </a:lnTo>
                  <a:lnTo>
                    <a:pt x="143101" y="8649"/>
                  </a:lnTo>
                  <a:lnTo>
                    <a:pt x="183625" y="3033"/>
                  </a:lnTo>
                  <a:lnTo>
                    <a:pt x="229656" y="599"/>
                  </a:lnTo>
                  <a:lnTo>
                    <a:pt x="269478" y="178"/>
                  </a:lnTo>
                  <a:lnTo>
                    <a:pt x="32334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8" name="SMARTInkShape-2229">
              <a:extLst>
                <a:ext uri="{FF2B5EF4-FFF2-40B4-BE49-F238E27FC236}">
                  <a16:creationId xmlns:a16="http://schemas.microsoft.com/office/drawing/2014/main" id="{1FC70E65-2FC2-4AD0-347D-5FEA13A874BF}"/>
                </a:ext>
              </a:extLst>
            </p:cNvPr>
            <p:cNvSpPr/>
            <p:nvPr>
              <p:custDataLst>
                <p:tags r:id="rId110"/>
              </p:custDataLst>
            </p:nvPr>
          </p:nvSpPr>
          <p:spPr>
            <a:xfrm>
              <a:off x="2667116" y="2914651"/>
              <a:ext cx="118947" cy="180975"/>
            </a:xfrm>
            <a:custGeom>
              <a:avLst/>
              <a:gdLst/>
              <a:ahLst/>
              <a:cxnLst/>
              <a:rect l="0" t="0" r="0" b="0"/>
              <a:pathLst>
                <a:path w="118947" h="180975">
                  <a:moveTo>
                    <a:pt x="9409" y="19049"/>
                  </a:moveTo>
                  <a:lnTo>
                    <a:pt x="9409" y="19049"/>
                  </a:lnTo>
                  <a:lnTo>
                    <a:pt x="9409" y="118"/>
                  </a:lnTo>
                  <a:lnTo>
                    <a:pt x="0" y="0"/>
                  </a:lnTo>
                  <a:lnTo>
                    <a:pt x="17196" y="16245"/>
                  </a:lnTo>
                  <a:lnTo>
                    <a:pt x="62021" y="45660"/>
                  </a:lnTo>
                  <a:lnTo>
                    <a:pt x="108669" y="73326"/>
                  </a:lnTo>
                  <a:lnTo>
                    <a:pt x="110507" y="74283"/>
                  </a:lnTo>
                  <a:lnTo>
                    <a:pt x="118151" y="85745"/>
                  </a:lnTo>
                  <a:lnTo>
                    <a:pt x="118946" y="89971"/>
                  </a:lnTo>
                  <a:lnTo>
                    <a:pt x="118417" y="93847"/>
                  </a:lnTo>
                  <a:lnTo>
                    <a:pt x="117006" y="97489"/>
                  </a:lnTo>
                  <a:lnTo>
                    <a:pt x="109794" y="104359"/>
                  </a:lnTo>
                  <a:lnTo>
                    <a:pt x="63213" y="145346"/>
                  </a:lnTo>
                  <a:lnTo>
                    <a:pt x="26328" y="166875"/>
                  </a:lnTo>
                  <a:lnTo>
                    <a:pt x="11846" y="170847"/>
                  </a:lnTo>
                  <a:lnTo>
                    <a:pt x="11034" y="172106"/>
                  </a:lnTo>
                  <a:lnTo>
                    <a:pt x="9409"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38" name="SMARTInkShape-Group462">
            <a:extLst>
              <a:ext uri="{FF2B5EF4-FFF2-40B4-BE49-F238E27FC236}">
                <a16:creationId xmlns:a16="http://schemas.microsoft.com/office/drawing/2014/main" id="{CBD74ABC-B35B-AA0E-2DB7-BE4E9E8FF119}"/>
              </a:ext>
            </a:extLst>
          </p:cNvPr>
          <p:cNvGrpSpPr/>
          <p:nvPr/>
        </p:nvGrpSpPr>
        <p:grpSpPr>
          <a:xfrm>
            <a:off x="3221458" y="2819694"/>
            <a:ext cx="569493" cy="390232"/>
            <a:chOff x="3221458" y="2819694"/>
            <a:chExt cx="569493" cy="390232"/>
          </a:xfrm>
        </p:grpSpPr>
        <p:sp>
          <p:nvSpPr>
            <p:cNvPr id="3430" name="SMARTInkShape-2230">
              <a:extLst>
                <a:ext uri="{FF2B5EF4-FFF2-40B4-BE49-F238E27FC236}">
                  <a16:creationId xmlns:a16="http://schemas.microsoft.com/office/drawing/2014/main" id="{4E9D34A7-FC5D-CE81-88CF-76EED6D267EA}"/>
                </a:ext>
              </a:extLst>
            </p:cNvPr>
            <p:cNvSpPr/>
            <p:nvPr>
              <p:custDataLst>
                <p:tags r:id="rId101"/>
              </p:custDataLst>
            </p:nvPr>
          </p:nvSpPr>
          <p:spPr>
            <a:xfrm>
              <a:off x="3771900" y="3086100"/>
              <a:ext cx="19051" cy="9526"/>
            </a:xfrm>
            <a:custGeom>
              <a:avLst/>
              <a:gdLst/>
              <a:ahLst/>
              <a:cxnLst/>
              <a:rect l="0" t="0" r="0" b="0"/>
              <a:pathLst>
                <a:path w="19051" h="9526">
                  <a:moveTo>
                    <a:pt x="0" y="0"/>
                  </a:moveTo>
                  <a:lnTo>
                    <a:pt x="0" y="0"/>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1" name="SMARTInkShape-2231">
              <a:extLst>
                <a:ext uri="{FF2B5EF4-FFF2-40B4-BE49-F238E27FC236}">
                  <a16:creationId xmlns:a16="http://schemas.microsoft.com/office/drawing/2014/main" id="{B0AD1EC7-F1DF-D88A-6D96-B692486A5379}"/>
                </a:ext>
              </a:extLst>
            </p:cNvPr>
            <p:cNvSpPr/>
            <p:nvPr>
              <p:custDataLst>
                <p:tags r:id="rId102"/>
              </p:custDataLst>
            </p:nvPr>
          </p:nvSpPr>
          <p:spPr>
            <a:xfrm>
              <a:off x="3609975" y="3028950"/>
              <a:ext cx="95251" cy="19051"/>
            </a:xfrm>
            <a:custGeom>
              <a:avLst/>
              <a:gdLst/>
              <a:ahLst/>
              <a:cxnLst/>
              <a:rect l="0" t="0" r="0" b="0"/>
              <a:pathLst>
                <a:path w="95251" h="19051">
                  <a:moveTo>
                    <a:pt x="0" y="19050"/>
                  </a:moveTo>
                  <a:lnTo>
                    <a:pt x="0" y="19050"/>
                  </a:lnTo>
                  <a:lnTo>
                    <a:pt x="5056" y="19050"/>
                  </a:lnTo>
                  <a:lnTo>
                    <a:pt x="10361" y="16228"/>
                  </a:lnTo>
                  <a:lnTo>
                    <a:pt x="27447" y="5793"/>
                  </a:lnTo>
                  <a:lnTo>
                    <a:pt x="62136" y="763"/>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2" name="SMARTInkShape-2232">
              <a:extLst>
                <a:ext uri="{FF2B5EF4-FFF2-40B4-BE49-F238E27FC236}">
                  <a16:creationId xmlns:a16="http://schemas.microsoft.com/office/drawing/2014/main" id="{BE076C8E-D9DD-CF4E-9F7B-51A7B3EC069C}"/>
                </a:ext>
              </a:extLst>
            </p:cNvPr>
            <p:cNvSpPr/>
            <p:nvPr>
              <p:custDataLst>
                <p:tags r:id="rId103"/>
              </p:custDataLst>
            </p:nvPr>
          </p:nvSpPr>
          <p:spPr>
            <a:xfrm>
              <a:off x="3638550" y="2819694"/>
              <a:ext cx="95135" cy="385083"/>
            </a:xfrm>
            <a:custGeom>
              <a:avLst/>
              <a:gdLst/>
              <a:ahLst/>
              <a:cxnLst/>
              <a:rect l="0" t="0" r="0" b="0"/>
              <a:pathLst>
                <a:path w="95135" h="385083">
                  <a:moveTo>
                    <a:pt x="85725" y="75906"/>
                  </a:moveTo>
                  <a:lnTo>
                    <a:pt x="85725" y="75906"/>
                  </a:lnTo>
                  <a:lnTo>
                    <a:pt x="85725" y="70850"/>
                  </a:lnTo>
                  <a:lnTo>
                    <a:pt x="94662" y="30782"/>
                  </a:lnTo>
                  <a:lnTo>
                    <a:pt x="95134" y="11018"/>
                  </a:lnTo>
                  <a:lnTo>
                    <a:pt x="94114" y="7247"/>
                  </a:lnTo>
                  <a:lnTo>
                    <a:pt x="92376" y="4734"/>
                  </a:lnTo>
                  <a:lnTo>
                    <a:pt x="87039" y="699"/>
                  </a:lnTo>
                  <a:lnTo>
                    <a:pt x="81058" y="0"/>
                  </a:lnTo>
                  <a:lnTo>
                    <a:pt x="78380" y="2019"/>
                  </a:lnTo>
                  <a:lnTo>
                    <a:pt x="53692" y="34333"/>
                  </a:lnTo>
                  <a:lnTo>
                    <a:pt x="38672" y="80551"/>
                  </a:lnTo>
                  <a:lnTo>
                    <a:pt x="25512" y="125154"/>
                  </a:lnTo>
                  <a:lnTo>
                    <a:pt x="20327" y="170614"/>
                  </a:lnTo>
                  <a:lnTo>
                    <a:pt x="19429" y="213094"/>
                  </a:lnTo>
                  <a:lnTo>
                    <a:pt x="21947" y="260266"/>
                  </a:lnTo>
                  <a:lnTo>
                    <a:pt x="27266" y="300706"/>
                  </a:lnTo>
                  <a:lnTo>
                    <a:pt x="23131" y="337012"/>
                  </a:lnTo>
                  <a:lnTo>
                    <a:pt x="19408" y="384096"/>
                  </a:lnTo>
                  <a:lnTo>
                    <a:pt x="18230" y="385082"/>
                  </a:lnTo>
                  <a:lnTo>
                    <a:pt x="16387" y="384682"/>
                  </a:lnTo>
                  <a:lnTo>
                    <a:pt x="14100" y="383357"/>
                  </a:lnTo>
                  <a:lnTo>
                    <a:pt x="0" y="3521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3" name="SMARTInkShape-2233">
              <a:extLst>
                <a:ext uri="{FF2B5EF4-FFF2-40B4-BE49-F238E27FC236}">
                  <a16:creationId xmlns:a16="http://schemas.microsoft.com/office/drawing/2014/main" id="{36FD407B-F2AE-4CFA-3295-6CCE8C4D8C5D}"/>
                </a:ext>
              </a:extLst>
            </p:cNvPr>
            <p:cNvSpPr/>
            <p:nvPr>
              <p:custDataLst>
                <p:tags r:id="rId104"/>
              </p:custDataLst>
            </p:nvPr>
          </p:nvSpPr>
          <p:spPr>
            <a:xfrm>
              <a:off x="3467100" y="3019425"/>
              <a:ext cx="123826" cy="57151"/>
            </a:xfrm>
            <a:custGeom>
              <a:avLst/>
              <a:gdLst/>
              <a:ahLst/>
              <a:cxnLst/>
              <a:rect l="0" t="0" r="0" b="0"/>
              <a:pathLst>
                <a:path w="123826" h="57151">
                  <a:moveTo>
                    <a:pt x="0" y="57150"/>
                  </a:moveTo>
                  <a:lnTo>
                    <a:pt x="0" y="57150"/>
                  </a:lnTo>
                  <a:lnTo>
                    <a:pt x="0" y="48949"/>
                  </a:lnTo>
                  <a:lnTo>
                    <a:pt x="5056" y="37904"/>
                  </a:lnTo>
                  <a:lnTo>
                    <a:pt x="13183" y="29900"/>
                  </a:lnTo>
                  <a:lnTo>
                    <a:pt x="22793" y="23872"/>
                  </a:lnTo>
                  <a:lnTo>
                    <a:pt x="66301" y="8971"/>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4" name="SMARTInkShape-2234">
              <a:extLst>
                <a:ext uri="{FF2B5EF4-FFF2-40B4-BE49-F238E27FC236}">
                  <a16:creationId xmlns:a16="http://schemas.microsoft.com/office/drawing/2014/main" id="{7D832DCA-2F70-F4C6-BD93-DF09BD40915B}"/>
                </a:ext>
              </a:extLst>
            </p:cNvPr>
            <p:cNvSpPr/>
            <p:nvPr>
              <p:custDataLst>
                <p:tags r:id="rId105"/>
              </p:custDataLst>
            </p:nvPr>
          </p:nvSpPr>
          <p:spPr>
            <a:xfrm>
              <a:off x="3476625" y="2848140"/>
              <a:ext cx="133351" cy="361786"/>
            </a:xfrm>
            <a:custGeom>
              <a:avLst/>
              <a:gdLst/>
              <a:ahLst/>
              <a:cxnLst/>
              <a:rect l="0" t="0" r="0" b="0"/>
              <a:pathLst>
                <a:path w="133351" h="361786">
                  <a:moveTo>
                    <a:pt x="133350" y="66510"/>
                  </a:moveTo>
                  <a:lnTo>
                    <a:pt x="133350" y="66510"/>
                  </a:lnTo>
                  <a:lnTo>
                    <a:pt x="133350" y="34987"/>
                  </a:lnTo>
                  <a:lnTo>
                    <a:pt x="130528" y="28511"/>
                  </a:lnTo>
                  <a:lnTo>
                    <a:pt x="110960" y="6191"/>
                  </a:lnTo>
                  <a:lnTo>
                    <a:pt x="104702" y="2660"/>
                  </a:lnTo>
                  <a:lnTo>
                    <a:pt x="95436" y="207"/>
                  </a:lnTo>
                  <a:lnTo>
                    <a:pt x="90747" y="0"/>
                  </a:lnTo>
                  <a:lnTo>
                    <a:pt x="88014" y="2062"/>
                  </a:lnTo>
                  <a:lnTo>
                    <a:pt x="82156" y="9997"/>
                  </a:lnTo>
                  <a:lnTo>
                    <a:pt x="66623" y="53515"/>
                  </a:lnTo>
                  <a:lnTo>
                    <a:pt x="53965" y="91812"/>
                  </a:lnTo>
                  <a:lnTo>
                    <a:pt x="49504" y="127747"/>
                  </a:lnTo>
                  <a:lnTo>
                    <a:pt x="43125" y="170262"/>
                  </a:lnTo>
                  <a:lnTo>
                    <a:pt x="32546" y="211339"/>
                  </a:lnTo>
                  <a:lnTo>
                    <a:pt x="26538" y="255201"/>
                  </a:lnTo>
                  <a:lnTo>
                    <a:pt x="16885" y="301746"/>
                  </a:lnTo>
                  <a:lnTo>
                    <a:pt x="7349" y="348348"/>
                  </a:lnTo>
                  <a:lnTo>
                    <a:pt x="0" y="3617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5" name="SMARTInkShape-2235">
              <a:extLst>
                <a:ext uri="{FF2B5EF4-FFF2-40B4-BE49-F238E27FC236}">
                  <a16:creationId xmlns:a16="http://schemas.microsoft.com/office/drawing/2014/main" id="{607D75C6-AB00-70E8-AC85-0B7C9AE93052}"/>
                </a:ext>
              </a:extLst>
            </p:cNvPr>
            <p:cNvSpPr/>
            <p:nvPr>
              <p:custDataLst>
                <p:tags r:id="rId106"/>
              </p:custDataLst>
            </p:nvPr>
          </p:nvSpPr>
          <p:spPr>
            <a:xfrm>
              <a:off x="3438525" y="2933700"/>
              <a:ext cx="9526" cy="19051"/>
            </a:xfrm>
            <a:custGeom>
              <a:avLst/>
              <a:gdLst/>
              <a:ahLst/>
              <a:cxnLst/>
              <a:rect l="0" t="0" r="0" b="0"/>
              <a:pathLst>
                <a:path w="9526" h="19051">
                  <a:moveTo>
                    <a:pt x="0" y="19050"/>
                  </a:moveTo>
                  <a:lnTo>
                    <a:pt x="0" y="19050"/>
                  </a:lnTo>
                  <a:lnTo>
                    <a:pt x="0" y="2648"/>
                  </a:lnTo>
                  <a:lnTo>
                    <a:pt x="1058" y="176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6" name="SMARTInkShape-2236">
              <a:extLst>
                <a:ext uri="{FF2B5EF4-FFF2-40B4-BE49-F238E27FC236}">
                  <a16:creationId xmlns:a16="http://schemas.microsoft.com/office/drawing/2014/main" id="{B62FE743-CF27-B335-A124-5E3B8A92AE8B}"/>
                </a:ext>
              </a:extLst>
            </p:cNvPr>
            <p:cNvSpPr/>
            <p:nvPr>
              <p:custDataLst>
                <p:tags r:id="rId107"/>
              </p:custDataLst>
            </p:nvPr>
          </p:nvSpPr>
          <p:spPr>
            <a:xfrm>
              <a:off x="3409950" y="2966675"/>
              <a:ext cx="17335" cy="119426"/>
            </a:xfrm>
            <a:custGeom>
              <a:avLst/>
              <a:gdLst/>
              <a:ahLst/>
              <a:cxnLst/>
              <a:rect l="0" t="0" r="0" b="0"/>
              <a:pathLst>
                <a:path w="17335" h="119426">
                  <a:moveTo>
                    <a:pt x="0" y="33700"/>
                  </a:moveTo>
                  <a:lnTo>
                    <a:pt x="0" y="33700"/>
                  </a:lnTo>
                  <a:lnTo>
                    <a:pt x="0" y="20443"/>
                  </a:lnTo>
                  <a:lnTo>
                    <a:pt x="2822" y="14403"/>
                  </a:lnTo>
                  <a:lnTo>
                    <a:pt x="5056" y="11310"/>
                  </a:lnTo>
                  <a:lnTo>
                    <a:pt x="10361" y="7874"/>
                  </a:lnTo>
                  <a:lnTo>
                    <a:pt x="13257" y="6957"/>
                  </a:lnTo>
                  <a:lnTo>
                    <a:pt x="15188" y="5288"/>
                  </a:lnTo>
                  <a:lnTo>
                    <a:pt x="17334" y="612"/>
                  </a:lnTo>
                  <a:lnTo>
                    <a:pt x="16847" y="0"/>
                  </a:lnTo>
                  <a:lnTo>
                    <a:pt x="13485" y="2141"/>
                  </a:lnTo>
                  <a:lnTo>
                    <a:pt x="11285" y="12266"/>
                  </a:lnTo>
                  <a:lnTo>
                    <a:pt x="7225" y="32994"/>
                  </a:lnTo>
                  <a:lnTo>
                    <a:pt x="2141" y="55363"/>
                  </a:lnTo>
                  <a:lnTo>
                    <a:pt x="188" y="99768"/>
                  </a:lnTo>
                  <a:lnTo>
                    <a:pt x="0" y="119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7" name="SMARTInkShape-2237">
              <a:extLst>
                <a:ext uri="{FF2B5EF4-FFF2-40B4-BE49-F238E27FC236}">
                  <a16:creationId xmlns:a16="http://schemas.microsoft.com/office/drawing/2014/main" id="{9DF07BE2-DA82-EF87-F684-CB22506EA24B}"/>
                </a:ext>
              </a:extLst>
            </p:cNvPr>
            <p:cNvSpPr/>
            <p:nvPr>
              <p:custDataLst>
                <p:tags r:id="rId108"/>
              </p:custDataLst>
            </p:nvPr>
          </p:nvSpPr>
          <p:spPr>
            <a:xfrm>
              <a:off x="3221458" y="2832964"/>
              <a:ext cx="102768" cy="261102"/>
            </a:xfrm>
            <a:custGeom>
              <a:avLst/>
              <a:gdLst/>
              <a:ahLst/>
              <a:cxnLst/>
              <a:rect l="0" t="0" r="0" b="0"/>
              <a:pathLst>
                <a:path w="102768" h="261102">
                  <a:moveTo>
                    <a:pt x="83717" y="157886"/>
                  </a:moveTo>
                  <a:lnTo>
                    <a:pt x="83717" y="157886"/>
                  </a:lnTo>
                  <a:lnTo>
                    <a:pt x="101983" y="157886"/>
                  </a:lnTo>
                  <a:lnTo>
                    <a:pt x="102535" y="152830"/>
                  </a:lnTo>
                  <a:lnTo>
                    <a:pt x="101554" y="151340"/>
                  </a:lnTo>
                  <a:lnTo>
                    <a:pt x="99842" y="150347"/>
                  </a:lnTo>
                  <a:lnTo>
                    <a:pt x="92375" y="148950"/>
                  </a:lnTo>
                  <a:lnTo>
                    <a:pt x="89489" y="148753"/>
                  </a:lnTo>
                  <a:lnTo>
                    <a:pt x="87565" y="147564"/>
                  </a:lnTo>
                  <a:lnTo>
                    <a:pt x="86283" y="145714"/>
                  </a:lnTo>
                  <a:lnTo>
                    <a:pt x="83799" y="140834"/>
                  </a:lnTo>
                  <a:lnTo>
                    <a:pt x="79167" y="135138"/>
                  </a:lnTo>
                  <a:lnTo>
                    <a:pt x="73581" y="131901"/>
                  </a:lnTo>
                  <a:lnTo>
                    <a:pt x="61664" y="130078"/>
                  </a:lnTo>
                  <a:lnTo>
                    <a:pt x="43730" y="129462"/>
                  </a:lnTo>
                  <a:lnTo>
                    <a:pt x="33843" y="135023"/>
                  </a:lnTo>
                  <a:lnTo>
                    <a:pt x="28242" y="139469"/>
                  </a:lnTo>
                  <a:lnTo>
                    <a:pt x="19198" y="155698"/>
                  </a:lnTo>
                  <a:lnTo>
                    <a:pt x="4768" y="195554"/>
                  </a:lnTo>
                  <a:lnTo>
                    <a:pt x="0" y="219376"/>
                  </a:lnTo>
                  <a:lnTo>
                    <a:pt x="4529" y="236015"/>
                  </a:lnTo>
                  <a:lnTo>
                    <a:pt x="12538" y="250819"/>
                  </a:lnTo>
                  <a:lnTo>
                    <a:pt x="19626" y="257398"/>
                  </a:lnTo>
                  <a:lnTo>
                    <a:pt x="29127" y="260322"/>
                  </a:lnTo>
                  <a:lnTo>
                    <a:pt x="34623" y="261101"/>
                  </a:lnTo>
                  <a:lnTo>
                    <a:pt x="46375" y="256323"/>
                  </a:lnTo>
                  <a:lnTo>
                    <a:pt x="66111" y="241066"/>
                  </a:lnTo>
                  <a:lnTo>
                    <a:pt x="80201" y="212652"/>
                  </a:lnTo>
                  <a:lnTo>
                    <a:pt x="90352" y="176465"/>
                  </a:lnTo>
                  <a:lnTo>
                    <a:pt x="97727" y="138743"/>
                  </a:lnTo>
                  <a:lnTo>
                    <a:pt x="100713" y="93113"/>
                  </a:lnTo>
                  <a:lnTo>
                    <a:pt x="95031" y="46157"/>
                  </a:lnTo>
                  <a:lnTo>
                    <a:pt x="90950" y="18595"/>
                  </a:lnTo>
                  <a:lnTo>
                    <a:pt x="85146" y="432"/>
                  </a:lnTo>
                  <a:lnTo>
                    <a:pt x="85728" y="0"/>
                  </a:lnTo>
                  <a:lnTo>
                    <a:pt x="89197" y="2342"/>
                  </a:lnTo>
                  <a:lnTo>
                    <a:pt x="102767" y="15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42" name="SMARTInkShape-Group463">
            <a:extLst>
              <a:ext uri="{FF2B5EF4-FFF2-40B4-BE49-F238E27FC236}">
                <a16:creationId xmlns:a16="http://schemas.microsoft.com/office/drawing/2014/main" id="{681D440B-0ECB-83F5-0485-D10BEE40523A}"/>
              </a:ext>
            </a:extLst>
          </p:cNvPr>
          <p:cNvGrpSpPr/>
          <p:nvPr/>
        </p:nvGrpSpPr>
        <p:grpSpPr>
          <a:xfrm>
            <a:off x="4143375" y="2839774"/>
            <a:ext cx="400051" cy="284427"/>
            <a:chOff x="4143375" y="2839774"/>
            <a:chExt cx="400051" cy="284427"/>
          </a:xfrm>
        </p:grpSpPr>
        <p:sp>
          <p:nvSpPr>
            <p:cNvPr id="3439" name="SMARTInkShape-2238">
              <a:extLst>
                <a:ext uri="{FF2B5EF4-FFF2-40B4-BE49-F238E27FC236}">
                  <a16:creationId xmlns:a16="http://schemas.microsoft.com/office/drawing/2014/main" id="{883AA651-81BE-86EC-9412-0B72C583A7DF}"/>
                </a:ext>
              </a:extLst>
            </p:cNvPr>
            <p:cNvSpPr/>
            <p:nvPr>
              <p:custDataLst>
                <p:tags r:id="rId98"/>
              </p:custDataLst>
            </p:nvPr>
          </p:nvSpPr>
          <p:spPr>
            <a:xfrm>
              <a:off x="4371975" y="2971800"/>
              <a:ext cx="171451" cy="120242"/>
            </a:xfrm>
            <a:custGeom>
              <a:avLst/>
              <a:gdLst/>
              <a:ahLst/>
              <a:cxnLst/>
              <a:rect l="0" t="0" r="0" b="0"/>
              <a:pathLst>
                <a:path w="171451" h="120242">
                  <a:moveTo>
                    <a:pt x="0" y="38100"/>
                  </a:moveTo>
                  <a:lnTo>
                    <a:pt x="0" y="38100"/>
                  </a:lnTo>
                  <a:lnTo>
                    <a:pt x="0" y="33044"/>
                  </a:lnTo>
                  <a:lnTo>
                    <a:pt x="1058" y="31554"/>
                  </a:lnTo>
                  <a:lnTo>
                    <a:pt x="2822" y="30561"/>
                  </a:lnTo>
                  <a:lnTo>
                    <a:pt x="5056" y="29899"/>
                  </a:lnTo>
                  <a:lnTo>
                    <a:pt x="6545" y="28399"/>
                  </a:lnTo>
                  <a:lnTo>
                    <a:pt x="9409" y="19476"/>
                  </a:lnTo>
                  <a:lnTo>
                    <a:pt x="4435" y="29289"/>
                  </a:lnTo>
                  <a:lnTo>
                    <a:pt x="390" y="72042"/>
                  </a:lnTo>
                  <a:lnTo>
                    <a:pt x="1135" y="98231"/>
                  </a:lnTo>
                  <a:lnTo>
                    <a:pt x="5090" y="111039"/>
                  </a:lnTo>
                  <a:lnTo>
                    <a:pt x="7627" y="115301"/>
                  </a:lnTo>
                  <a:lnTo>
                    <a:pt x="13269" y="120037"/>
                  </a:lnTo>
                  <a:lnTo>
                    <a:pt x="16254" y="120241"/>
                  </a:lnTo>
                  <a:lnTo>
                    <a:pt x="22394" y="117646"/>
                  </a:lnTo>
                  <a:lnTo>
                    <a:pt x="59937" y="82864"/>
                  </a:lnTo>
                  <a:lnTo>
                    <a:pt x="74284" y="60383"/>
                  </a:lnTo>
                  <a:lnTo>
                    <a:pt x="75981" y="59305"/>
                  </a:lnTo>
                  <a:lnTo>
                    <a:pt x="80688" y="58108"/>
                  </a:lnTo>
                  <a:lnTo>
                    <a:pt x="82367" y="58847"/>
                  </a:lnTo>
                  <a:lnTo>
                    <a:pt x="83488" y="60398"/>
                  </a:lnTo>
                  <a:lnTo>
                    <a:pt x="85789" y="64943"/>
                  </a:lnTo>
                  <a:lnTo>
                    <a:pt x="91976" y="73453"/>
                  </a:lnTo>
                  <a:lnTo>
                    <a:pt x="102567" y="98659"/>
                  </a:lnTo>
                  <a:lnTo>
                    <a:pt x="112546" y="112031"/>
                  </a:lnTo>
                  <a:lnTo>
                    <a:pt x="119165" y="110469"/>
                  </a:lnTo>
                  <a:lnTo>
                    <a:pt x="123893" y="108572"/>
                  </a:lnTo>
                  <a:lnTo>
                    <a:pt x="127045" y="105189"/>
                  </a:lnTo>
                  <a:lnTo>
                    <a:pt x="140401" y="63841"/>
                  </a:lnTo>
                  <a:lnTo>
                    <a:pt x="152538" y="23508"/>
                  </a:lnTo>
                  <a:lnTo>
                    <a:pt x="161375" y="1376"/>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0" name="SMARTInkShape-2239">
              <a:extLst>
                <a:ext uri="{FF2B5EF4-FFF2-40B4-BE49-F238E27FC236}">
                  <a16:creationId xmlns:a16="http://schemas.microsoft.com/office/drawing/2014/main" id="{2B657810-3C55-F7F7-3997-F2B71D285750}"/>
                </a:ext>
              </a:extLst>
            </p:cNvPr>
            <p:cNvSpPr/>
            <p:nvPr>
              <p:custDataLst>
                <p:tags r:id="rId99"/>
              </p:custDataLst>
            </p:nvPr>
          </p:nvSpPr>
          <p:spPr>
            <a:xfrm>
              <a:off x="4248150" y="2839774"/>
              <a:ext cx="103059" cy="284427"/>
            </a:xfrm>
            <a:custGeom>
              <a:avLst/>
              <a:gdLst/>
              <a:ahLst/>
              <a:cxnLst/>
              <a:rect l="0" t="0" r="0" b="0"/>
              <a:pathLst>
                <a:path w="103059" h="284427">
                  <a:moveTo>
                    <a:pt x="85725" y="8201"/>
                  </a:moveTo>
                  <a:lnTo>
                    <a:pt x="85725" y="8201"/>
                  </a:lnTo>
                  <a:lnTo>
                    <a:pt x="90781" y="8201"/>
                  </a:lnTo>
                  <a:lnTo>
                    <a:pt x="96086" y="5379"/>
                  </a:lnTo>
                  <a:lnTo>
                    <a:pt x="103058" y="0"/>
                  </a:lnTo>
                  <a:lnTo>
                    <a:pt x="95773" y="36960"/>
                  </a:lnTo>
                  <a:lnTo>
                    <a:pt x="80823" y="79987"/>
                  </a:lnTo>
                  <a:lnTo>
                    <a:pt x="64047" y="124133"/>
                  </a:lnTo>
                  <a:lnTo>
                    <a:pt x="50844" y="160379"/>
                  </a:lnTo>
                  <a:lnTo>
                    <a:pt x="33998" y="202633"/>
                  </a:lnTo>
                  <a:lnTo>
                    <a:pt x="16659" y="241376"/>
                  </a:lnTo>
                  <a:lnTo>
                    <a:pt x="0" y="284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1" name="SMARTInkShape-2240">
              <a:extLst>
                <a:ext uri="{FF2B5EF4-FFF2-40B4-BE49-F238E27FC236}">
                  <a16:creationId xmlns:a16="http://schemas.microsoft.com/office/drawing/2014/main" id="{21844142-2158-EA4A-B376-73CEEC7DE29E}"/>
                </a:ext>
              </a:extLst>
            </p:cNvPr>
            <p:cNvSpPr/>
            <p:nvPr>
              <p:custDataLst>
                <p:tags r:id="rId100"/>
              </p:custDataLst>
            </p:nvPr>
          </p:nvSpPr>
          <p:spPr>
            <a:xfrm>
              <a:off x="4143375" y="2857500"/>
              <a:ext cx="104139" cy="216464"/>
            </a:xfrm>
            <a:custGeom>
              <a:avLst/>
              <a:gdLst/>
              <a:ahLst/>
              <a:cxnLst/>
              <a:rect l="0" t="0" r="0" b="0"/>
              <a:pathLst>
                <a:path w="104139" h="216464">
                  <a:moveTo>
                    <a:pt x="9525" y="0"/>
                  </a:moveTo>
                  <a:lnTo>
                    <a:pt x="9525" y="0"/>
                  </a:lnTo>
                  <a:lnTo>
                    <a:pt x="9525" y="44654"/>
                  </a:lnTo>
                  <a:lnTo>
                    <a:pt x="8467" y="89371"/>
                  </a:lnTo>
                  <a:lnTo>
                    <a:pt x="1986" y="131875"/>
                  </a:lnTo>
                  <a:lnTo>
                    <a:pt x="3411" y="161488"/>
                  </a:lnTo>
                  <a:lnTo>
                    <a:pt x="8925" y="179722"/>
                  </a:lnTo>
                  <a:lnTo>
                    <a:pt x="30626" y="210261"/>
                  </a:lnTo>
                  <a:lnTo>
                    <a:pt x="40423" y="215157"/>
                  </a:lnTo>
                  <a:lnTo>
                    <a:pt x="45998" y="216463"/>
                  </a:lnTo>
                  <a:lnTo>
                    <a:pt x="69015" y="213245"/>
                  </a:lnTo>
                  <a:lnTo>
                    <a:pt x="85830" y="205588"/>
                  </a:lnTo>
                  <a:lnTo>
                    <a:pt x="97515" y="196617"/>
                  </a:lnTo>
                  <a:lnTo>
                    <a:pt x="101548" y="184752"/>
                  </a:lnTo>
                  <a:lnTo>
                    <a:pt x="104138" y="156321"/>
                  </a:lnTo>
                  <a:lnTo>
                    <a:pt x="101670" y="146029"/>
                  </a:lnTo>
                  <a:lnTo>
                    <a:pt x="91462" y="130798"/>
                  </a:lnTo>
                  <a:lnTo>
                    <a:pt x="86374" y="129532"/>
                  </a:lnTo>
                  <a:lnTo>
                    <a:pt x="50413" y="133934"/>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47" name="SMARTInkShape-Group464">
            <a:extLst>
              <a:ext uri="{FF2B5EF4-FFF2-40B4-BE49-F238E27FC236}">
                <a16:creationId xmlns:a16="http://schemas.microsoft.com/office/drawing/2014/main" id="{35008D31-0212-1CB6-E61F-8912AAE82AAB}"/>
              </a:ext>
            </a:extLst>
          </p:cNvPr>
          <p:cNvGrpSpPr/>
          <p:nvPr/>
        </p:nvGrpSpPr>
        <p:grpSpPr>
          <a:xfrm>
            <a:off x="4819650" y="2895651"/>
            <a:ext cx="685801" cy="209500"/>
            <a:chOff x="4819650" y="2895651"/>
            <a:chExt cx="685801" cy="209500"/>
          </a:xfrm>
        </p:grpSpPr>
        <p:sp>
          <p:nvSpPr>
            <p:cNvPr id="3443" name="SMARTInkShape-2241">
              <a:extLst>
                <a:ext uri="{FF2B5EF4-FFF2-40B4-BE49-F238E27FC236}">
                  <a16:creationId xmlns:a16="http://schemas.microsoft.com/office/drawing/2014/main" id="{12745645-A910-0D20-B80B-CBD79129A37F}"/>
                </a:ext>
              </a:extLst>
            </p:cNvPr>
            <p:cNvSpPr/>
            <p:nvPr>
              <p:custDataLst>
                <p:tags r:id="rId94"/>
              </p:custDataLst>
            </p:nvPr>
          </p:nvSpPr>
          <p:spPr>
            <a:xfrm>
              <a:off x="5486400" y="2910928"/>
              <a:ext cx="19051" cy="194223"/>
            </a:xfrm>
            <a:custGeom>
              <a:avLst/>
              <a:gdLst/>
              <a:ahLst/>
              <a:cxnLst/>
              <a:rect l="0" t="0" r="0" b="0"/>
              <a:pathLst>
                <a:path w="19051" h="194223">
                  <a:moveTo>
                    <a:pt x="0" y="22772"/>
                  </a:moveTo>
                  <a:lnTo>
                    <a:pt x="0" y="22772"/>
                  </a:lnTo>
                  <a:lnTo>
                    <a:pt x="7539" y="4872"/>
                  </a:lnTo>
                  <a:lnTo>
                    <a:pt x="8642" y="0"/>
                  </a:lnTo>
                  <a:lnTo>
                    <a:pt x="8937" y="182"/>
                  </a:lnTo>
                  <a:lnTo>
                    <a:pt x="9491" y="45199"/>
                  </a:lnTo>
                  <a:lnTo>
                    <a:pt x="9515" y="83157"/>
                  </a:lnTo>
                  <a:lnTo>
                    <a:pt x="4035" y="126304"/>
                  </a:lnTo>
                  <a:lnTo>
                    <a:pt x="8593" y="169952"/>
                  </a:lnTo>
                  <a:lnTo>
                    <a:pt x="9249" y="185385"/>
                  </a:lnTo>
                  <a:lnTo>
                    <a:pt x="10399" y="188330"/>
                  </a:lnTo>
                  <a:lnTo>
                    <a:pt x="12224" y="190294"/>
                  </a:lnTo>
                  <a:lnTo>
                    <a:pt x="19050" y="1942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4" name="SMARTInkShape-2242">
              <a:extLst>
                <a:ext uri="{FF2B5EF4-FFF2-40B4-BE49-F238E27FC236}">
                  <a16:creationId xmlns:a16="http://schemas.microsoft.com/office/drawing/2014/main" id="{A298722C-ABA5-1D61-26A0-BE7E6B2FE801}"/>
                </a:ext>
              </a:extLst>
            </p:cNvPr>
            <p:cNvSpPr/>
            <p:nvPr>
              <p:custDataLst>
                <p:tags r:id="rId95"/>
              </p:custDataLst>
            </p:nvPr>
          </p:nvSpPr>
          <p:spPr>
            <a:xfrm>
              <a:off x="5400675" y="2895651"/>
              <a:ext cx="18932" cy="180925"/>
            </a:xfrm>
            <a:custGeom>
              <a:avLst/>
              <a:gdLst/>
              <a:ahLst/>
              <a:cxnLst/>
              <a:rect l="0" t="0" r="0" b="0"/>
              <a:pathLst>
                <a:path w="18932" h="180925">
                  <a:moveTo>
                    <a:pt x="0" y="38049"/>
                  </a:moveTo>
                  <a:lnTo>
                    <a:pt x="0" y="38049"/>
                  </a:lnTo>
                  <a:lnTo>
                    <a:pt x="7539" y="20149"/>
                  </a:lnTo>
                  <a:lnTo>
                    <a:pt x="9132" y="6526"/>
                  </a:lnTo>
                  <a:lnTo>
                    <a:pt x="10321" y="4334"/>
                  </a:lnTo>
                  <a:lnTo>
                    <a:pt x="12173" y="2872"/>
                  </a:lnTo>
                  <a:lnTo>
                    <a:pt x="18931" y="0"/>
                  </a:lnTo>
                  <a:lnTo>
                    <a:pt x="13958" y="5021"/>
                  </a:lnTo>
                  <a:lnTo>
                    <a:pt x="10109" y="47510"/>
                  </a:lnTo>
                  <a:lnTo>
                    <a:pt x="9640" y="85662"/>
                  </a:lnTo>
                  <a:lnTo>
                    <a:pt x="9559" y="124358"/>
                  </a:lnTo>
                  <a:lnTo>
                    <a:pt x="8474" y="160970"/>
                  </a:lnTo>
                  <a:lnTo>
                    <a:pt x="0" y="180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5" name="SMARTInkShape-2243">
              <a:extLst>
                <a:ext uri="{FF2B5EF4-FFF2-40B4-BE49-F238E27FC236}">
                  <a16:creationId xmlns:a16="http://schemas.microsoft.com/office/drawing/2014/main" id="{DCB0D687-5C16-7C2A-86AD-94A7A28434CE}"/>
                </a:ext>
              </a:extLst>
            </p:cNvPr>
            <p:cNvSpPr/>
            <p:nvPr>
              <p:custDataLst>
                <p:tags r:id="rId96"/>
              </p:custDataLst>
            </p:nvPr>
          </p:nvSpPr>
          <p:spPr>
            <a:xfrm>
              <a:off x="5211314" y="2971815"/>
              <a:ext cx="151262" cy="107210"/>
            </a:xfrm>
            <a:custGeom>
              <a:avLst/>
              <a:gdLst/>
              <a:ahLst/>
              <a:cxnLst/>
              <a:rect l="0" t="0" r="0" b="0"/>
              <a:pathLst>
                <a:path w="151262" h="107210">
                  <a:moveTo>
                    <a:pt x="113161" y="38085"/>
                  </a:moveTo>
                  <a:lnTo>
                    <a:pt x="113161" y="38085"/>
                  </a:lnTo>
                  <a:lnTo>
                    <a:pt x="121362" y="29884"/>
                  </a:lnTo>
                  <a:lnTo>
                    <a:pt x="122293" y="23896"/>
                  </a:lnTo>
                  <a:lnTo>
                    <a:pt x="119689" y="18374"/>
                  </a:lnTo>
                  <a:lnTo>
                    <a:pt x="116062" y="12391"/>
                  </a:lnTo>
                  <a:lnTo>
                    <a:pt x="113544" y="1827"/>
                  </a:lnTo>
                  <a:lnTo>
                    <a:pt x="112357" y="1213"/>
                  </a:lnTo>
                  <a:lnTo>
                    <a:pt x="74096" y="0"/>
                  </a:lnTo>
                  <a:lnTo>
                    <a:pt x="52903" y="5046"/>
                  </a:lnTo>
                  <a:lnTo>
                    <a:pt x="38402" y="15993"/>
                  </a:lnTo>
                  <a:lnTo>
                    <a:pt x="7517" y="50384"/>
                  </a:lnTo>
                  <a:lnTo>
                    <a:pt x="2708" y="63307"/>
                  </a:lnTo>
                  <a:lnTo>
                    <a:pt x="0" y="87539"/>
                  </a:lnTo>
                  <a:lnTo>
                    <a:pt x="2189" y="99928"/>
                  </a:lnTo>
                  <a:lnTo>
                    <a:pt x="5632" y="106846"/>
                  </a:lnTo>
                  <a:lnTo>
                    <a:pt x="6550" y="107209"/>
                  </a:lnTo>
                  <a:lnTo>
                    <a:pt x="7162" y="106393"/>
                  </a:lnTo>
                  <a:lnTo>
                    <a:pt x="34793" y="86590"/>
                  </a:lnTo>
                  <a:lnTo>
                    <a:pt x="70735" y="41592"/>
                  </a:lnTo>
                  <a:lnTo>
                    <a:pt x="73139" y="35057"/>
                  </a:lnTo>
                  <a:lnTo>
                    <a:pt x="74838" y="32892"/>
                  </a:lnTo>
                  <a:lnTo>
                    <a:pt x="79548" y="30485"/>
                  </a:lnTo>
                  <a:lnTo>
                    <a:pt x="81228" y="27727"/>
                  </a:lnTo>
                  <a:lnTo>
                    <a:pt x="84650" y="15848"/>
                  </a:lnTo>
                  <a:lnTo>
                    <a:pt x="86745" y="13735"/>
                  </a:lnTo>
                  <a:lnTo>
                    <a:pt x="89200" y="12327"/>
                  </a:lnTo>
                  <a:lnTo>
                    <a:pt x="89778" y="11388"/>
                  </a:lnTo>
                  <a:lnTo>
                    <a:pt x="89105" y="10762"/>
                  </a:lnTo>
                  <a:lnTo>
                    <a:pt x="85479" y="9757"/>
                  </a:lnTo>
                  <a:lnTo>
                    <a:pt x="84609" y="41039"/>
                  </a:lnTo>
                  <a:lnTo>
                    <a:pt x="89648" y="55776"/>
                  </a:lnTo>
                  <a:lnTo>
                    <a:pt x="101063" y="75588"/>
                  </a:lnTo>
                  <a:lnTo>
                    <a:pt x="101920" y="78962"/>
                  </a:lnTo>
                  <a:lnTo>
                    <a:pt x="104608" y="81211"/>
                  </a:lnTo>
                  <a:lnTo>
                    <a:pt x="113240" y="83710"/>
                  </a:lnTo>
                  <a:lnTo>
                    <a:pt x="124132" y="81999"/>
                  </a:lnTo>
                  <a:lnTo>
                    <a:pt x="139342" y="75086"/>
                  </a:lnTo>
                  <a:lnTo>
                    <a:pt x="151261" y="666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6" name="SMARTInkShape-2244">
              <a:extLst>
                <a:ext uri="{FF2B5EF4-FFF2-40B4-BE49-F238E27FC236}">
                  <a16:creationId xmlns:a16="http://schemas.microsoft.com/office/drawing/2014/main" id="{376B824C-EBB3-60CE-32C5-2CAD522B5C08}"/>
                </a:ext>
              </a:extLst>
            </p:cNvPr>
            <p:cNvSpPr/>
            <p:nvPr>
              <p:custDataLst>
                <p:tags r:id="rId97"/>
              </p:custDataLst>
            </p:nvPr>
          </p:nvSpPr>
          <p:spPr>
            <a:xfrm>
              <a:off x="4819650" y="2982392"/>
              <a:ext cx="318120" cy="116952"/>
            </a:xfrm>
            <a:custGeom>
              <a:avLst/>
              <a:gdLst/>
              <a:ahLst/>
              <a:cxnLst/>
              <a:rect l="0" t="0" r="0" b="0"/>
              <a:pathLst>
                <a:path w="318120" h="116952">
                  <a:moveTo>
                    <a:pt x="0" y="46558"/>
                  </a:moveTo>
                  <a:lnTo>
                    <a:pt x="0" y="46558"/>
                  </a:lnTo>
                  <a:lnTo>
                    <a:pt x="5056" y="46558"/>
                  </a:lnTo>
                  <a:lnTo>
                    <a:pt x="10361" y="43736"/>
                  </a:lnTo>
                  <a:lnTo>
                    <a:pt x="16247" y="40012"/>
                  </a:lnTo>
                  <a:lnTo>
                    <a:pt x="22390" y="38357"/>
                  </a:lnTo>
                  <a:lnTo>
                    <a:pt x="24452" y="36857"/>
                  </a:lnTo>
                  <a:lnTo>
                    <a:pt x="25826" y="34800"/>
                  </a:lnTo>
                  <a:lnTo>
                    <a:pt x="28412" y="29690"/>
                  </a:lnTo>
                  <a:lnTo>
                    <a:pt x="33088" y="23892"/>
                  </a:lnTo>
                  <a:lnTo>
                    <a:pt x="38695" y="20609"/>
                  </a:lnTo>
                  <a:lnTo>
                    <a:pt x="61658" y="12841"/>
                  </a:lnTo>
                  <a:lnTo>
                    <a:pt x="73618" y="14992"/>
                  </a:lnTo>
                  <a:lnTo>
                    <a:pt x="77653" y="17047"/>
                  </a:lnTo>
                  <a:lnTo>
                    <a:pt x="80344" y="19476"/>
                  </a:lnTo>
                  <a:lnTo>
                    <a:pt x="89719" y="36034"/>
                  </a:lnTo>
                  <a:lnTo>
                    <a:pt x="93612" y="63666"/>
                  </a:lnTo>
                  <a:lnTo>
                    <a:pt x="86511" y="108319"/>
                  </a:lnTo>
                  <a:lnTo>
                    <a:pt x="85958" y="116951"/>
                  </a:lnTo>
                  <a:lnTo>
                    <a:pt x="85881" y="116770"/>
                  </a:lnTo>
                  <a:lnTo>
                    <a:pt x="85755" y="103819"/>
                  </a:lnTo>
                  <a:lnTo>
                    <a:pt x="88560" y="95643"/>
                  </a:lnTo>
                  <a:lnTo>
                    <a:pt x="92277" y="88482"/>
                  </a:lnTo>
                  <a:lnTo>
                    <a:pt x="95427" y="78500"/>
                  </a:lnTo>
                  <a:lnTo>
                    <a:pt x="120081" y="45125"/>
                  </a:lnTo>
                  <a:lnTo>
                    <a:pt x="163294" y="13041"/>
                  </a:lnTo>
                  <a:lnTo>
                    <a:pt x="172412" y="5909"/>
                  </a:lnTo>
                  <a:lnTo>
                    <a:pt x="177383" y="4642"/>
                  </a:lnTo>
                  <a:lnTo>
                    <a:pt x="188551" y="6056"/>
                  </a:lnTo>
                  <a:lnTo>
                    <a:pt x="201681" y="12803"/>
                  </a:lnTo>
                  <a:lnTo>
                    <a:pt x="204304" y="17705"/>
                  </a:lnTo>
                  <a:lnTo>
                    <a:pt x="208514" y="48384"/>
                  </a:lnTo>
                  <a:lnTo>
                    <a:pt x="209490" y="95026"/>
                  </a:lnTo>
                  <a:lnTo>
                    <a:pt x="209533" y="101136"/>
                  </a:lnTo>
                  <a:lnTo>
                    <a:pt x="209549" y="90225"/>
                  </a:lnTo>
                  <a:lnTo>
                    <a:pt x="219251" y="60095"/>
                  </a:lnTo>
                  <a:lnTo>
                    <a:pt x="232216" y="43493"/>
                  </a:lnTo>
                  <a:lnTo>
                    <a:pt x="269179" y="11085"/>
                  </a:lnTo>
                  <a:lnTo>
                    <a:pt x="284029" y="4334"/>
                  </a:lnTo>
                  <a:lnTo>
                    <a:pt x="305753" y="0"/>
                  </a:lnTo>
                  <a:lnTo>
                    <a:pt x="309669" y="1761"/>
                  </a:lnTo>
                  <a:lnTo>
                    <a:pt x="316841" y="9362"/>
                  </a:lnTo>
                  <a:lnTo>
                    <a:pt x="318119" y="15411"/>
                  </a:lnTo>
                  <a:lnTo>
                    <a:pt x="314797" y="58614"/>
                  </a:lnTo>
                  <a:lnTo>
                    <a:pt x="314325" y="103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57" name="SMARTInkShape-Group465">
            <a:extLst>
              <a:ext uri="{FF2B5EF4-FFF2-40B4-BE49-F238E27FC236}">
                <a16:creationId xmlns:a16="http://schemas.microsoft.com/office/drawing/2014/main" id="{B4EA7A11-E4E3-A6AF-D4C6-B20377AF111B}"/>
              </a:ext>
            </a:extLst>
          </p:cNvPr>
          <p:cNvGrpSpPr/>
          <p:nvPr/>
        </p:nvGrpSpPr>
        <p:grpSpPr>
          <a:xfrm>
            <a:off x="5774015" y="2867417"/>
            <a:ext cx="1588516" cy="260822"/>
            <a:chOff x="5774015" y="2867417"/>
            <a:chExt cx="1588516" cy="260822"/>
          </a:xfrm>
        </p:grpSpPr>
        <p:sp>
          <p:nvSpPr>
            <p:cNvPr id="3448" name="SMARTInkShape-2245">
              <a:extLst>
                <a:ext uri="{FF2B5EF4-FFF2-40B4-BE49-F238E27FC236}">
                  <a16:creationId xmlns:a16="http://schemas.microsoft.com/office/drawing/2014/main" id="{59574DAF-B1A3-19D8-2D33-D5A35C9D0B14}"/>
                </a:ext>
              </a:extLst>
            </p:cNvPr>
            <p:cNvSpPr/>
            <p:nvPr>
              <p:custDataLst>
                <p:tags r:id="rId85"/>
              </p:custDataLst>
            </p:nvPr>
          </p:nvSpPr>
          <p:spPr>
            <a:xfrm>
              <a:off x="7200900" y="2974885"/>
              <a:ext cx="161631" cy="130266"/>
            </a:xfrm>
            <a:custGeom>
              <a:avLst/>
              <a:gdLst/>
              <a:ahLst/>
              <a:cxnLst/>
              <a:rect l="0" t="0" r="0" b="0"/>
              <a:pathLst>
                <a:path w="161631" h="130266">
                  <a:moveTo>
                    <a:pt x="0" y="25490"/>
                  </a:moveTo>
                  <a:lnTo>
                    <a:pt x="0" y="25490"/>
                  </a:lnTo>
                  <a:lnTo>
                    <a:pt x="18314" y="7176"/>
                  </a:lnTo>
                  <a:lnTo>
                    <a:pt x="32482" y="1475"/>
                  </a:lnTo>
                  <a:lnTo>
                    <a:pt x="47244" y="0"/>
                  </a:lnTo>
                  <a:lnTo>
                    <a:pt x="57334" y="2872"/>
                  </a:lnTo>
                  <a:lnTo>
                    <a:pt x="60448" y="6178"/>
                  </a:lnTo>
                  <a:lnTo>
                    <a:pt x="63907" y="15496"/>
                  </a:lnTo>
                  <a:lnTo>
                    <a:pt x="61594" y="59975"/>
                  </a:lnTo>
                  <a:lnTo>
                    <a:pt x="65671" y="88276"/>
                  </a:lnTo>
                  <a:lnTo>
                    <a:pt x="63407" y="98550"/>
                  </a:lnTo>
                  <a:lnTo>
                    <a:pt x="61321" y="102772"/>
                  </a:lnTo>
                  <a:lnTo>
                    <a:pt x="60989" y="105586"/>
                  </a:lnTo>
                  <a:lnTo>
                    <a:pt x="61826" y="107463"/>
                  </a:lnTo>
                  <a:lnTo>
                    <a:pt x="63442" y="108713"/>
                  </a:lnTo>
                  <a:lnTo>
                    <a:pt x="64520" y="108489"/>
                  </a:lnTo>
                  <a:lnTo>
                    <a:pt x="65239" y="107281"/>
                  </a:lnTo>
                  <a:lnTo>
                    <a:pt x="71448" y="92682"/>
                  </a:lnTo>
                  <a:lnTo>
                    <a:pt x="108415" y="49676"/>
                  </a:lnTo>
                  <a:lnTo>
                    <a:pt x="139545" y="6251"/>
                  </a:lnTo>
                  <a:lnTo>
                    <a:pt x="150567" y="1064"/>
                  </a:lnTo>
                  <a:lnTo>
                    <a:pt x="154353" y="1798"/>
                  </a:lnTo>
                  <a:lnTo>
                    <a:pt x="156877" y="4404"/>
                  </a:lnTo>
                  <a:lnTo>
                    <a:pt x="159682" y="12943"/>
                  </a:lnTo>
                  <a:lnTo>
                    <a:pt x="161630" y="46860"/>
                  </a:lnTo>
                  <a:lnTo>
                    <a:pt x="153698" y="91781"/>
                  </a:lnTo>
                  <a:lnTo>
                    <a:pt x="152400" y="130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9" name="SMARTInkShape-2246">
              <a:extLst>
                <a:ext uri="{FF2B5EF4-FFF2-40B4-BE49-F238E27FC236}">
                  <a16:creationId xmlns:a16="http://schemas.microsoft.com/office/drawing/2014/main" id="{AFFA70F4-62E3-5123-52E4-F265B1BE326D}"/>
                </a:ext>
              </a:extLst>
            </p:cNvPr>
            <p:cNvSpPr/>
            <p:nvPr>
              <p:custDataLst>
                <p:tags r:id="rId86"/>
              </p:custDataLst>
            </p:nvPr>
          </p:nvSpPr>
          <p:spPr>
            <a:xfrm>
              <a:off x="7022454" y="2973670"/>
              <a:ext cx="159397" cy="100074"/>
            </a:xfrm>
            <a:custGeom>
              <a:avLst/>
              <a:gdLst/>
              <a:ahLst/>
              <a:cxnLst/>
              <a:rect l="0" t="0" r="0" b="0"/>
              <a:pathLst>
                <a:path w="159397" h="100074">
                  <a:moveTo>
                    <a:pt x="64146" y="45755"/>
                  </a:moveTo>
                  <a:lnTo>
                    <a:pt x="64146" y="45755"/>
                  </a:lnTo>
                  <a:lnTo>
                    <a:pt x="72346" y="45755"/>
                  </a:lnTo>
                  <a:lnTo>
                    <a:pt x="72788" y="44697"/>
                  </a:lnTo>
                  <a:lnTo>
                    <a:pt x="73555" y="37554"/>
                  </a:lnTo>
                  <a:lnTo>
                    <a:pt x="80194" y="28887"/>
                  </a:lnTo>
                  <a:lnTo>
                    <a:pt x="81862" y="23089"/>
                  </a:lnTo>
                  <a:lnTo>
                    <a:pt x="81248" y="20061"/>
                  </a:lnTo>
                  <a:lnTo>
                    <a:pt x="75481" y="7597"/>
                  </a:lnTo>
                  <a:lnTo>
                    <a:pt x="74878" y="4441"/>
                  </a:lnTo>
                  <a:lnTo>
                    <a:pt x="72359" y="2337"/>
                  </a:lnTo>
                  <a:lnTo>
                    <a:pt x="63916" y="0"/>
                  </a:lnTo>
                  <a:lnTo>
                    <a:pt x="50286" y="7428"/>
                  </a:lnTo>
                  <a:lnTo>
                    <a:pt x="15088" y="39375"/>
                  </a:lnTo>
                  <a:lnTo>
                    <a:pt x="6006" y="52092"/>
                  </a:lnTo>
                  <a:lnTo>
                    <a:pt x="0" y="76207"/>
                  </a:lnTo>
                  <a:lnTo>
                    <a:pt x="1417" y="88570"/>
                  </a:lnTo>
                  <a:lnTo>
                    <a:pt x="3276" y="93348"/>
                  </a:lnTo>
                  <a:lnTo>
                    <a:pt x="5574" y="96534"/>
                  </a:lnTo>
                  <a:lnTo>
                    <a:pt x="10951" y="100073"/>
                  </a:lnTo>
                  <a:lnTo>
                    <a:pt x="19690" y="98824"/>
                  </a:lnTo>
                  <a:lnTo>
                    <a:pt x="24983" y="97009"/>
                  </a:lnTo>
                  <a:lnTo>
                    <a:pt x="33688" y="89349"/>
                  </a:lnTo>
                  <a:lnTo>
                    <a:pt x="42143" y="79947"/>
                  </a:lnTo>
                  <a:lnTo>
                    <a:pt x="57745" y="67645"/>
                  </a:lnTo>
                  <a:lnTo>
                    <a:pt x="97046" y="21518"/>
                  </a:lnTo>
                  <a:lnTo>
                    <a:pt x="99935" y="14522"/>
                  </a:lnTo>
                  <a:lnTo>
                    <a:pt x="99647" y="13291"/>
                  </a:lnTo>
                  <a:lnTo>
                    <a:pt x="98397" y="13529"/>
                  </a:lnTo>
                  <a:lnTo>
                    <a:pt x="96505" y="14746"/>
                  </a:lnTo>
                  <a:lnTo>
                    <a:pt x="83729" y="31628"/>
                  </a:lnTo>
                  <a:lnTo>
                    <a:pt x="78141" y="45122"/>
                  </a:lnTo>
                  <a:lnTo>
                    <a:pt x="76651" y="51683"/>
                  </a:lnTo>
                  <a:lnTo>
                    <a:pt x="77818" y="64617"/>
                  </a:lnTo>
                  <a:lnTo>
                    <a:pt x="87190" y="90168"/>
                  </a:lnTo>
                  <a:lnTo>
                    <a:pt x="91150" y="94413"/>
                  </a:lnTo>
                  <a:lnTo>
                    <a:pt x="101194" y="99131"/>
                  </a:lnTo>
                  <a:lnTo>
                    <a:pt x="105778" y="99331"/>
                  </a:lnTo>
                  <a:lnTo>
                    <a:pt x="118344" y="94555"/>
                  </a:lnTo>
                  <a:lnTo>
                    <a:pt x="159396" y="743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0" name="SMARTInkShape-2247">
              <a:extLst>
                <a:ext uri="{FF2B5EF4-FFF2-40B4-BE49-F238E27FC236}">
                  <a16:creationId xmlns:a16="http://schemas.microsoft.com/office/drawing/2014/main" id="{507F1083-9513-3BF4-F0F1-5D297FE8E074}"/>
                </a:ext>
              </a:extLst>
            </p:cNvPr>
            <p:cNvSpPr/>
            <p:nvPr>
              <p:custDataLst>
                <p:tags r:id="rId87"/>
              </p:custDataLst>
            </p:nvPr>
          </p:nvSpPr>
          <p:spPr>
            <a:xfrm>
              <a:off x="6924675" y="2876942"/>
              <a:ext cx="79736" cy="196201"/>
            </a:xfrm>
            <a:custGeom>
              <a:avLst/>
              <a:gdLst/>
              <a:ahLst/>
              <a:cxnLst/>
              <a:rect l="0" t="0" r="0" b="0"/>
              <a:pathLst>
                <a:path w="79736" h="196201">
                  <a:moveTo>
                    <a:pt x="28575" y="9133"/>
                  </a:moveTo>
                  <a:lnTo>
                    <a:pt x="28575" y="9133"/>
                  </a:lnTo>
                  <a:lnTo>
                    <a:pt x="33631" y="4077"/>
                  </a:lnTo>
                  <a:lnTo>
                    <a:pt x="34062" y="2587"/>
                  </a:lnTo>
                  <a:lnTo>
                    <a:pt x="33292" y="1594"/>
                  </a:lnTo>
                  <a:lnTo>
                    <a:pt x="29506" y="0"/>
                  </a:lnTo>
                  <a:lnTo>
                    <a:pt x="33908" y="4781"/>
                  </a:lnTo>
                  <a:lnTo>
                    <a:pt x="33414" y="18488"/>
                  </a:lnTo>
                  <a:lnTo>
                    <a:pt x="24474" y="61781"/>
                  </a:lnTo>
                  <a:lnTo>
                    <a:pt x="15601" y="98581"/>
                  </a:lnTo>
                  <a:lnTo>
                    <a:pt x="11783" y="142395"/>
                  </a:lnTo>
                  <a:lnTo>
                    <a:pt x="17484" y="175148"/>
                  </a:lnTo>
                  <a:lnTo>
                    <a:pt x="22940" y="188045"/>
                  </a:lnTo>
                  <a:lnTo>
                    <a:pt x="28893" y="194483"/>
                  </a:lnTo>
                  <a:lnTo>
                    <a:pt x="31962" y="196200"/>
                  </a:lnTo>
                  <a:lnTo>
                    <a:pt x="43838" y="195285"/>
                  </a:lnTo>
                  <a:lnTo>
                    <a:pt x="51450" y="193559"/>
                  </a:lnTo>
                  <a:lnTo>
                    <a:pt x="57583" y="189234"/>
                  </a:lnTo>
                  <a:lnTo>
                    <a:pt x="67221" y="175961"/>
                  </a:lnTo>
                  <a:lnTo>
                    <a:pt x="78596" y="150639"/>
                  </a:lnTo>
                  <a:lnTo>
                    <a:pt x="79735" y="135172"/>
                  </a:lnTo>
                  <a:lnTo>
                    <a:pt x="78556" y="128084"/>
                  </a:lnTo>
                  <a:lnTo>
                    <a:pt x="75654" y="122300"/>
                  </a:lnTo>
                  <a:lnTo>
                    <a:pt x="66786" y="113052"/>
                  </a:lnTo>
                  <a:lnTo>
                    <a:pt x="52966" y="108236"/>
                  </a:lnTo>
                  <a:lnTo>
                    <a:pt x="36240" y="107154"/>
                  </a:lnTo>
                  <a:lnTo>
                    <a:pt x="0"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1" name="SMARTInkShape-2248">
              <a:extLst>
                <a:ext uri="{FF2B5EF4-FFF2-40B4-BE49-F238E27FC236}">
                  <a16:creationId xmlns:a16="http://schemas.microsoft.com/office/drawing/2014/main" id="{C1C02781-A1B2-014A-A446-2656E003C940}"/>
                </a:ext>
              </a:extLst>
            </p:cNvPr>
            <p:cNvSpPr/>
            <p:nvPr>
              <p:custDataLst>
                <p:tags r:id="rId88"/>
              </p:custDataLst>
            </p:nvPr>
          </p:nvSpPr>
          <p:spPr>
            <a:xfrm>
              <a:off x="6762750" y="2981325"/>
              <a:ext cx="161926" cy="102220"/>
            </a:xfrm>
            <a:custGeom>
              <a:avLst/>
              <a:gdLst/>
              <a:ahLst/>
              <a:cxnLst/>
              <a:rect l="0" t="0" r="0" b="0"/>
              <a:pathLst>
                <a:path w="161926" h="102220">
                  <a:moveTo>
                    <a:pt x="0" y="38100"/>
                  </a:moveTo>
                  <a:lnTo>
                    <a:pt x="0" y="38100"/>
                  </a:lnTo>
                  <a:lnTo>
                    <a:pt x="0" y="33044"/>
                  </a:lnTo>
                  <a:lnTo>
                    <a:pt x="2822" y="27739"/>
                  </a:lnTo>
                  <a:lnTo>
                    <a:pt x="8662" y="21854"/>
                  </a:lnTo>
                  <a:lnTo>
                    <a:pt x="44076" y="1867"/>
                  </a:lnTo>
                  <a:lnTo>
                    <a:pt x="51629" y="553"/>
                  </a:lnTo>
                  <a:lnTo>
                    <a:pt x="54528" y="3544"/>
                  </a:lnTo>
                  <a:lnTo>
                    <a:pt x="69923" y="34765"/>
                  </a:lnTo>
                  <a:lnTo>
                    <a:pt x="70588" y="50376"/>
                  </a:lnTo>
                  <a:lnTo>
                    <a:pt x="66132" y="86950"/>
                  </a:lnTo>
                  <a:lnTo>
                    <a:pt x="61848" y="96147"/>
                  </a:lnTo>
                  <a:lnTo>
                    <a:pt x="59224" y="99023"/>
                  </a:lnTo>
                  <a:lnTo>
                    <a:pt x="53486" y="102219"/>
                  </a:lnTo>
                  <a:lnTo>
                    <a:pt x="50474" y="102012"/>
                  </a:lnTo>
                  <a:lnTo>
                    <a:pt x="44305" y="98961"/>
                  </a:lnTo>
                  <a:lnTo>
                    <a:pt x="43295" y="95607"/>
                  </a:lnTo>
                  <a:lnTo>
                    <a:pt x="46847" y="69061"/>
                  </a:lnTo>
                  <a:lnTo>
                    <a:pt x="52923" y="56799"/>
                  </a:lnTo>
                  <a:lnTo>
                    <a:pt x="63738" y="44294"/>
                  </a:lnTo>
                  <a:lnTo>
                    <a:pt x="101786" y="13941"/>
                  </a:lnTo>
                  <a:lnTo>
                    <a:pt x="124703" y="4601"/>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2" name="SMARTInkShape-2249">
              <a:extLst>
                <a:ext uri="{FF2B5EF4-FFF2-40B4-BE49-F238E27FC236}">
                  <a16:creationId xmlns:a16="http://schemas.microsoft.com/office/drawing/2014/main" id="{F36DF6F0-25B5-4221-800C-20C9C207350E}"/>
                </a:ext>
              </a:extLst>
            </p:cNvPr>
            <p:cNvSpPr/>
            <p:nvPr>
              <p:custDataLst>
                <p:tags r:id="rId89"/>
              </p:custDataLst>
            </p:nvPr>
          </p:nvSpPr>
          <p:spPr>
            <a:xfrm>
              <a:off x="6638925" y="2981325"/>
              <a:ext cx="95251" cy="108543"/>
            </a:xfrm>
            <a:custGeom>
              <a:avLst/>
              <a:gdLst/>
              <a:ahLst/>
              <a:cxnLst/>
              <a:rect l="0" t="0" r="0" b="0"/>
              <a:pathLst>
                <a:path w="95251" h="108543">
                  <a:moveTo>
                    <a:pt x="0" y="19050"/>
                  </a:moveTo>
                  <a:lnTo>
                    <a:pt x="0" y="19050"/>
                  </a:lnTo>
                  <a:lnTo>
                    <a:pt x="18924" y="126"/>
                  </a:lnTo>
                  <a:lnTo>
                    <a:pt x="12479" y="16292"/>
                  </a:lnTo>
                  <a:lnTo>
                    <a:pt x="9913" y="58041"/>
                  </a:lnTo>
                  <a:lnTo>
                    <a:pt x="14697" y="80932"/>
                  </a:lnTo>
                  <a:lnTo>
                    <a:pt x="22816" y="96064"/>
                  </a:lnTo>
                  <a:lnTo>
                    <a:pt x="36981" y="107251"/>
                  </a:lnTo>
                  <a:lnTo>
                    <a:pt x="42645" y="108542"/>
                  </a:lnTo>
                  <a:lnTo>
                    <a:pt x="54583" y="107155"/>
                  </a:lnTo>
                  <a:lnTo>
                    <a:pt x="64124" y="100188"/>
                  </a:lnTo>
                  <a:lnTo>
                    <a:pt x="68149" y="95367"/>
                  </a:lnTo>
                  <a:lnTo>
                    <a:pt x="85501" y="48372"/>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3" name="SMARTInkShape-2250">
              <a:extLst>
                <a:ext uri="{FF2B5EF4-FFF2-40B4-BE49-F238E27FC236}">
                  <a16:creationId xmlns:a16="http://schemas.microsoft.com/office/drawing/2014/main" id="{D64C8DCC-3EF4-420E-5871-618826EDAD25}"/>
                </a:ext>
              </a:extLst>
            </p:cNvPr>
            <p:cNvSpPr/>
            <p:nvPr>
              <p:custDataLst>
                <p:tags r:id="rId90"/>
              </p:custDataLst>
            </p:nvPr>
          </p:nvSpPr>
          <p:spPr>
            <a:xfrm>
              <a:off x="6524625" y="2867417"/>
              <a:ext cx="84656" cy="214337"/>
            </a:xfrm>
            <a:custGeom>
              <a:avLst/>
              <a:gdLst/>
              <a:ahLst/>
              <a:cxnLst/>
              <a:rect l="0" t="0" r="0" b="0"/>
              <a:pathLst>
                <a:path w="84656" h="214337">
                  <a:moveTo>
                    <a:pt x="28575" y="9133"/>
                  </a:moveTo>
                  <a:lnTo>
                    <a:pt x="28575" y="9133"/>
                  </a:lnTo>
                  <a:lnTo>
                    <a:pt x="37707" y="0"/>
                  </a:lnTo>
                  <a:lnTo>
                    <a:pt x="38077" y="40787"/>
                  </a:lnTo>
                  <a:lnTo>
                    <a:pt x="35273" y="80924"/>
                  </a:lnTo>
                  <a:lnTo>
                    <a:pt x="24842" y="119975"/>
                  </a:lnTo>
                  <a:lnTo>
                    <a:pt x="20193" y="160850"/>
                  </a:lnTo>
                  <a:lnTo>
                    <a:pt x="19558" y="180280"/>
                  </a:lnTo>
                  <a:lnTo>
                    <a:pt x="24920" y="196676"/>
                  </a:lnTo>
                  <a:lnTo>
                    <a:pt x="29314" y="204012"/>
                  </a:lnTo>
                  <a:lnTo>
                    <a:pt x="34359" y="208902"/>
                  </a:lnTo>
                  <a:lnTo>
                    <a:pt x="45610" y="214336"/>
                  </a:lnTo>
                  <a:lnTo>
                    <a:pt x="57665" y="213929"/>
                  </a:lnTo>
                  <a:lnTo>
                    <a:pt x="69021" y="210220"/>
                  </a:lnTo>
                  <a:lnTo>
                    <a:pt x="77596" y="205044"/>
                  </a:lnTo>
                  <a:lnTo>
                    <a:pt x="80306" y="200065"/>
                  </a:lnTo>
                  <a:lnTo>
                    <a:pt x="84655" y="169262"/>
                  </a:lnTo>
                  <a:lnTo>
                    <a:pt x="82586" y="141951"/>
                  </a:lnTo>
                  <a:lnTo>
                    <a:pt x="80456" y="132603"/>
                  </a:lnTo>
                  <a:lnTo>
                    <a:pt x="74805" y="125313"/>
                  </a:lnTo>
                  <a:lnTo>
                    <a:pt x="57235" y="114391"/>
                  </a:lnTo>
                  <a:lnTo>
                    <a:pt x="21183" y="106360"/>
                  </a:lnTo>
                  <a:lnTo>
                    <a:pt x="0"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4" name="SMARTInkShape-2251">
              <a:extLst>
                <a:ext uri="{FF2B5EF4-FFF2-40B4-BE49-F238E27FC236}">
                  <a16:creationId xmlns:a16="http://schemas.microsoft.com/office/drawing/2014/main" id="{768EAAA2-680C-7281-A42D-23678482E90B}"/>
                </a:ext>
              </a:extLst>
            </p:cNvPr>
            <p:cNvSpPr/>
            <p:nvPr>
              <p:custDataLst>
                <p:tags r:id="rId91"/>
              </p:custDataLst>
            </p:nvPr>
          </p:nvSpPr>
          <p:spPr>
            <a:xfrm>
              <a:off x="6353989" y="2983086"/>
              <a:ext cx="151587" cy="111027"/>
            </a:xfrm>
            <a:custGeom>
              <a:avLst/>
              <a:gdLst/>
              <a:ahLst/>
              <a:cxnLst/>
              <a:rect l="0" t="0" r="0" b="0"/>
              <a:pathLst>
                <a:path w="151587" h="111027">
                  <a:moveTo>
                    <a:pt x="18236" y="36339"/>
                  </a:moveTo>
                  <a:lnTo>
                    <a:pt x="18236" y="36339"/>
                  </a:lnTo>
                  <a:lnTo>
                    <a:pt x="18236" y="31283"/>
                  </a:lnTo>
                  <a:lnTo>
                    <a:pt x="21058" y="25978"/>
                  </a:lnTo>
                  <a:lnTo>
                    <a:pt x="26437" y="19005"/>
                  </a:lnTo>
                  <a:lnTo>
                    <a:pt x="27499" y="10024"/>
                  </a:lnTo>
                  <a:lnTo>
                    <a:pt x="27727" y="0"/>
                  </a:lnTo>
                  <a:lnTo>
                    <a:pt x="26680" y="471"/>
                  </a:lnTo>
                  <a:lnTo>
                    <a:pt x="14500" y="11651"/>
                  </a:lnTo>
                  <a:lnTo>
                    <a:pt x="5370" y="30788"/>
                  </a:lnTo>
                  <a:lnTo>
                    <a:pt x="0" y="64601"/>
                  </a:lnTo>
                  <a:lnTo>
                    <a:pt x="606" y="78533"/>
                  </a:lnTo>
                  <a:lnTo>
                    <a:pt x="6898" y="101052"/>
                  </a:lnTo>
                  <a:lnTo>
                    <a:pt x="9618" y="104881"/>
                  </a:lnTo>
                  <a:lnTo>
                    <a:pt x="15464" y="109135"/>
                  </a:lnTo>
                  <a:lnTo>
                    <a:pt x="21590" y="111026"/>
                  </a:lnTo>
                  <a:lnTo>
                    <a:pt x="24705" y="109414"/>
                  </a:lnTo>
                  <a:lnTo>
                    <a:pt x="61806" y="66980"/>
                  </a:lnTo>
                  <a:lnTo>
                    <a:pt x="70892" y="44712"/>
                  </a:lnTo>
                  <a:lnTo>
                    <a:pt x="77320" y="20511"/>
                  </a:lnTo>
                  <a:lnTo>
                    <a:pt x="79851" y="16262"/>
                  </a:lnTo>
                  <a:lnTo>
                    <a:pt x="80479" y="13429"/>
                  </a:lnTo>
                  <a:lnTo>
                    <a:pt x="79840" y="11541"/>
                  </a:lnTo>
                  <a:lnTo>
                    <a:pt x="76265" y="8510"/>
                  </a:lnTo>
                  <a:lnTo>
                    <a:pt x="75972" y="9320"/>
                  </a:lnTo>
                  <a:lnTo>
                    <a:pt x="75409" y="43431"/>
                  </a:lnTo>
                  <a:lnTo>
                    <a:pt x="83589" y="75798"/>
                  </a:lnTo>
                  <a:lnTo>
                    <a:pt x="85087" y="78520"/>
                  </a:lnTo>
                  <a:lnTo>
                    <a:pt x="87145" y="80335"/>
                  </a:lnTo>
                  <a:lnTo>
                    <a:pt x="92254" y="82351"/>
                  </a:lnTo>
                  <a:lnTo>
                    <a:pt x="107267" y="83752"/>
                  </a:lnTo>
                  <a:lnTo>
                    <a:pt x="139455" y="70688"/>
                  </a:lnTo>
                  <a:lnTo>
                    <a:pt x="151586" y="55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5" name="SMARTInkShape-2252">
              <a:extLst>
                <a:ext uri="{FF2B5EF4-FFF2-40B4-BE49-F238E27FC236}">
                  <a16:creationId xmlns:a16="http://schemas.microsoft.com/office/drawing/2014/main" id="{5874458B-6457-4C76-21B3-B3EEDA078470}"/>
                </a:ext>
              </a:extLst>
            </p:cNvPr>
            <p:cNvSpPr/>
            <p:nvPr>
              <p:custDataLst>
                <p:tags r:id="rId92"/>
              </p:custDataLst>
            </p:nvPr>
          </p:nvSpPr>
          <p:spPr>
            <a:xfrm>
              <a:off x="6124575" y="2953142"/>
              <a:ext cx="180976" cy="175097"/>
            </a:xfrm>
            <a:custGeom>
              <a:avLst/>
              <a:gdLst/>
              <a:ahLst/>
              <a:cxnLst/>
              <a:rect l="0" t="0" r="0" b="0"/>
              <a:pathLst>
                <a:path w="180976" h="175097">
                  <a:moveTo>
                    <a:pt x="180975" y="9133"/>
                  </a:moveTo>
                  <a:lnTo>
                    <a:pt x="180975" y="9133"/>
                  </a:lnTo>
                  <a:lnTo>
                    <a:pt x="175919" y="4077"/>
                  </a:lnTo>
                  <a:lnTo>
                    <a:pt x="167792" y="1594"/>
                  </a:lnTo>
                  <a:lnTo>
                    <a:pt x="145327" y="0"/>
                  </a:lnTo>
                  <a:lnTo>
                    <a:pt x="133029" y="5427"/>
                  </a:lnTo>
                  <a:lnTo>
                    <a:pt x="103674" y="25578"/>
                  </a:lnTo>
                  <a:lnTo>
                    <a:pt x="98994" y="36197"/>
                  </a:lnTo>
                  <a:lnTo>
                    <a:pt x="96359" y="49020"/>
                  </a:lnTo>
                  <a:lnTo>
                    <a:pt x="98565" y="56141"/>
                  </a:lnTo>
                  <a:lnTo>
                    <a:pt x="108604" y="69336"/>
                  </a:lnTo>
                  <a:lnTo>
                    <a:pt x="122725" y="78947"/>
                  </a:lnTo>
                  <a:lnTo>
                    <a:pt x="166260" y="101206"/>
                  </a:lnTo>
                  <a:lnTo>
                    <a:pt x="173729" y="107557"/>
                  </a:lnTo>
                  <a:lnTo>
                    <a:pt x="174028" y="112849"/>
                  </a:lnTo>
                  <a:lnTo>
                    <a:pt x="168715" y="127196"/>
                  </a:lnTo>
                  <a:lnTo>
                    <a:pt x="153654" y="138511"/>
                  </a:lnTo>
                  <a:lnTo>
                    <a:pt x="118552" y="153653"/>
                  </a:lnTo>
                  <a:lnTo>
                    <a:pt x="77460" y="165901"/>
                  </a:lnTo>
                  <a:lnTo>
                    <a:pt x="35762" y="175096"/>
                  </a:lnTo>
                  <a:lnTo>
                    <a:pt x="0" y="171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6" name="SMARTInkShape-2253">
              <a:extLst>
                <a:ext uri="{FF2B5EF4-FFF2-40B4-BE49-F238E27FC236}">
                  <a16:creationId xmlns:a16="http://schemas.microsoft.com/office/drawing/2014/main" id="{46DB6E6F-2007-C603-F390-3E17942B9BA7}"/>
                </a:ext>
              </a:extLst>
            </p:cNvPr>
            <p:cNvSpPr/>
            <p:nvPr>
              <p:custDataLst>
                <p:tags r:id="rId93"/>
              </p:custDataLst>
            </p:nvPr>
          </p:nvSpPr>
          <p:spPr>
            <a:xfrm>
              <a:off x="5774015" y="2892084"/>
              <a:ext cx="188636" cy="212951"/>
            </a:xfrm>
            <a:custGeom>
              <a:avLst/>
              <a:gdLst/>
              <a:ahLst/>
              <a:cxnLst/>
              <a:rect l="0" t="0" r="0" b="0"/>
              <a:pathLst>
                <a:path w="188636" h="212951">
                  <a:moveTo>
                    <a:pt x="169585" y="203541"/>
                  </a:moveTo>
                  <a:lnTo>
                    <a:pt x="169585" y="203541"/>
                  </a:lnTo>
                  <a:lnTo>
                    <a:pt x="169585" y="212950"/>
                  </a:lnTo>
                  <a:lnTo>
                    <a:pt x="128166" y="190942"/>
                  </a:lnTo>
                  <a:lnTo>
                    <a:pt x="84405" y="155646"/>
                  </a:lnTo>
                  <a:lnTo>
                    <a:pt x="63624" y="130463"/>
                  </a:lnTo>
                  <a:lnTo>
                    <a:pt x="42760" y="84210"/>
                  </a:lnTo>
                  <a:lnTo>
                    <a:pt x="26733" y="40953"/>
                  </a:lnTo>
                  <a:lnTo>
                    <a:pt x="22487" y="24388"/>
                  </a:lnTo>
                  <a:lnTo>
                    <a:pt x="25945" y="1417"/>
                  </a:lnTo>
                  <a:lnTo>
                    <a:pt x="27258" y="0"/>
                  </a:lnTo>
                  <a:lnTo>
                    <a:pt x="29192" y="114"/>
                  </a:lnTo>
                  <a:lnTo>
                    <a:pt x="31540" y="1248"/>
                  </a:lnTo>
                  <a:lnTo>
                    <a:pt x="34148" y="10974"/>
                  </a:lnTo>
                  <a:lnTo>
                    <a:pt x="35824" y="48146"/>
                  </a:lnTo>
                  <a:lnTo>
                    <a:pt x="28550" y="94137"/>
                  </a:lnTo>
                  <a:lnTo>
                    <a:pt x="13833" y="137720"/>
                  </a:lnTo>
                  <a:lnTo>
                    <a:pt x="0" y="170720"/>
                  </a:lnTo>
                  <a:lnTo>
                    <a:pt x="437" y="172136"/>
                  </a:lnTo>
                  <a:lnTo>
                    <a:pt x="1786" y="173079"/>
                  </a:lnTo>
                  <a:lnTo>
                    <a:pt x="3744" y="173708"/>
                  </a:lnTo>
                  <a:lnTo>
                    <a:pt x="6108" y="173069"/>
                  </a:lnTo>
                  <a:lnTo>
                    <a:pt x="48263" y="147486"/>
                  </a:lnTo>
                  <a:lnTo>
                    <a:pt x="94929" y="119484"/>
                  </a:lnTo>
                  <a:lnTo>
                    <a:pt x="142469" y="96016"/>
                  </a:lnTo>
                  <a:lnTo>
                    <a:pt x="188635" y="892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60" name="SMARTInkShape-Group466">
            <a:extLst>
              <a:ext uri="{FF2B5EF4-FFF2-40B4-BE49-F238E27FC236}">
                <a16:creationId xmlns:a16="http://schemas.microsoft.com/office/drawing/2014/main" id="{2421BCE0-7C0E-C6C0-9745-634D72B29D65}"/>
              </a:ext>
            </a:extLst>
          </p:cNvPr>
          <p:cNvGrpSpPr/>
          <p:nvPr/>
        </p:nvGrpSpPr>
        <p:grpSpPr>
          <a:xfrm>
            <a:off x="4857800" y="2363628"/>
            <a:ext cx="950950" cy="551023"/>
            <a:chOff x="4857800" y="2363628"/>
            <a:chExt cx="950950" cy="551023"/>
          </a:xfrm>
        </p:grpSpPr>
        <p:sp>
          <p:nvSpPr>
            <p:cNvPr id="3458" name="SMARTInkShape-2254">
              <a:extLst>
                <a:ext uri="{FF2B5EF4-FFF2-40B4-BE49-F238E27FC236}">
                  <a16:creationId xmlns:a16="http://schemas.microsoft.com/office/drawing/2014/main" id="{13991630-D4AC-E805-6707-3878C357119C}"/>
                </a:ext>
              </a:extLst>
            </p:cNvPr>
            <p:cNvSpPr/>
            <p:nvPr>
              <p:custDataLst>
                <p:tags r:id="rId83"/>
              </p:custDataLst>
            </p:nvPr>
          </p:nvSpPr>
          <p:spPr>
            <a:xfrm>
              <a:off x="4857800" y="2705216"/>
              <a:ext cx="352331" cy="209435"/>
            </a:xfrm>
            <a:custGeom>
              <a:avLst/>
              <a:gdLst/>
              <a:ahLst/>
              <a:cxnLst/>
              <a:rect l="0" t="0" r="0" b="0"/>
              <a:pathLst>
                <a:path w="352331" h="209435">
                  <a:moveTo>
                    <a:pt x="333325" y="9409"/>
                  </a:moveTo>
                  <a:lnTo>
                    <a:pt x="333325" y="9409"/>
                  </a:lnTo>
                  <a:lnTo>
                    <a:pt x="346582" y="9409"/>
                  </a:lnTo>
                  <a:lnTo>
                    <a:pt x="348513" y="8351"/>
                  </a:lnTo>
                  <a:lnTo>
                    <a:pt x="349800" y="6587"/>
                  </a:lnTo>
                  <a:lnTo>
                    <a:pt x="352330" y="0"/>
                  </a:lnTo>
                  <a:lnTo>
                    <a:pt x="305729" y="949"/>
                  </a:lnTo>
                  <a:lnTo>
                    <a:pt x="264021" y="13069"/>
                  </a:lnTo>
                  <a:lnTo>
                    <a:pt x="220387" y="30475"/>
                  </a:lnTo>
                  <a:lnTo>
                    <a:pt x="175251" y="58783"/>
                  </a:lnTo>
                  <a:lnTo>
                    <a:pt x="128333" y="87335"/>
                  </a:lnTo>
                  <a:lnTo>
                    <a:pt x="94028" y="115908"/>
                  </a:lnTo>
                  <a:lnTo>
                    <a:pt x="55787" y="163330"/>
                  </a:lnTo>
                  <a:lnTo>
                    <a:pt x="50008" y="176253"/>
                  </a:lnTo>
                  <a:lnTo>
                    <a:pt x="47603" y="190202"/>
                  </a:lnTo>
                  <a:lnTo>
                    <a:pt x="47583" y="185273"/>
                  </a:lnTo>
                  <a:lnTo>
                    <a:pt x="73707" y="139596"/>
                  </a:lnTo>
                  <a:lnTo>
                    <a:pt x="88946" y="94718"/>
                  </a:lnTo>
                  <a:lnTo>
                    <a:pt x="94834" y="51227"/>
                  </a:lnTo>
                  <a:lnTo>
                    <a:pt x="96150" y="34029"/>
                  </a:lnTo>
                  <a:lnTo>
                    <a:pt x="104328" y="10493"/>
                  </a:lnTo>
                  <a:lnTo>
                    <a:pt x="103402" y="10132"/>
                  </a:lnTo>
                  <a:lnTo>
                    <a:pt x="99550" y="9730"/>
                  </a:lnTo>
                  <a:lnTo>
                    <a:pt x="97042" y="11740"/>
                  </a:lnTo>
                  <a:lnTo>
                    <a:pt x="88455" y="25739"/>
                  </a:lnTo>
                  <a:lnTo>
                    <a:pt x="78149" y="47409"/>
                  </a:lnTo>
                  <a:lnTo>
                    <a:pt x="63219" y="64648"/>
                  </a:lnTo>
                  <a:lnTo>
                    <a:pt x="45335" y="103968"/>
                  </a:lnTo>
                  <a:lnTo>
                    <a:pt x="16251" y="149835"/>
                  </a:lnTo>
                  <a:lnTo>
                    <a:pt x="2829" y="170594"/>
                  </a:lnTo>
                  <a:lnTo>
                    <a:pt x="0" y="189813"/>
                  </a:lnTo>
                  <a:lnTo>
                    <a:pt x="10078" y="195271"/>
                  </a:lnTo>
                  <a:lnTo>
                    <a:pt x="26469" y="198535"/>
                  </a:lnTo>
                  <a:lnTo>
                    <a:pt x="67609" y="199728"/>
                  </a:lnTo>
                  <a:lnTo>
                    <a:pt x="106842" y="199898"/>
                  </a:lnTo>
                  <a:lnTo>
                    <a:pt x="113780" y="202726"/>
                  </a:lnTo>
                  <a:lnTo>
                    <a:pt x="123775" y="2094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9" name="SMARTInkShape-2255">
              <a:extLst>
                <a:ext uri="{FF2B5EF4-FFF2-40B4-BE49-F238E27FC236}">
                  <a16:creationId xmlns:a16="http://schemas.microsoft.com/office/drawing/2014/main" id="{243DA60F-9863-0FF0-A2C2-C3BB136AEC8D}"/>
                </a:ext>
              </a:extLst>
            </p:cNvPr>
            <p:cNvSpPr/>
            <p:nvPr>
              <p:custDataLst>
                <p:tags r:id="rId84"/>
              </p:custDataLst>
            </p:nvPr>
          </p:nvSpPr>
          <p:spPr>
            <a:xfrm>
              <a:off x="5325571" y="2363628"/>
              <a:ext cx="483179" cy="464883"/>
            </a:xfrm>
            <a:custGeom>
              <a:avLst/>
              <a:gdLst/>
              <a:ahLst/>
              <a:cxnLst/>
              <a:rect l="0" t="0" r="0" b="0"/>
              <a:pathLst>
                <a:path w="483179" h="464883">
                  <a:moveTo>
                    <a:pt x="284654" y="65247"/>
                  </a:moveTo>
                  <a:lnTo>
                    <a:pt x="284654" y="65247"/>
                  </a:lnTo>
                  <a:lnTo>
                    <a:pt x="284654" y="60191"/>
                  </a:lnTo>
                  <a:lnTo>
                    <a:pt x="287476" y="54886"/>
                  </a:lnTo>
                  <a:lnTo>
                    <a:pt x="291199" y="49001"/>
                  </a:lnTo>
                  <a:lnTo>
                    <a:pt x="293786" y="38504"/>
                  </a:lnTo>
                  <a:lnTo>
                    <a:pt x="294063" y="32159"/>
                  </a:lnTo>
                  <a:lnTo>
                    <a:pt x="291305" y="26552"/>
                  </a:lnTo>
                  <a:lnTo>
                    <a:pt x="280910" y="14329"/>
                  </a:lnTo>
                  <a:lnTo>
                    <a:pt x="266729" y="4887"/>
                  </a:lnTo>
                  <a:lnTo>
                    <a:pt x="249121" y="443"/>
                  </a:lnTo>
                  <a:lnTo>
                    <a:pt x="211116" y="0"/>
                  </a:lnTo>
                  <a:lnTo>
                    <a:pt x="169241" y="11878"/>
                  </a:lnTo>
                  <a:lnTo>
                    <a:pt x="127604" y="37184"/>
                  </a:lnTo>
                  <a:lnTo>
                    <a:pt x="83216" y="76395"/>
                  </a:lnTo>
                  <a:lnTo>
                    <a:pt x="54952" y="113154"/>
                  </a:lnTo>
                  <a:lnTo>
                    <a:pt x="27888" y="158358"/>
                  </a:lnTo>
                  <a:lnTo>
                    <a:pt x="11373" y="191260"/>
                  </a:lnTo>
                  <a:lnTo>
                    <a:pt x="2598" y="230643"/>
                  </a:lnTo>
                  <a:lnTo>
                    <a:pt x="0" y="273003"/>
                  </a:lnTo>
                  <a:lnTo>
                    <a:pt x="2050" y="309543"/>
                  </a:lnTo>
                  <a:lnTo>
                    <a:pt x="12225" y="345278"/>
                  </a:lnTo>
                  <a:lnTo>
                    <a:pt x="38576" y="386870"/>
                  </a:lnTo>
                  <a:lnTo>
                    <a:pt x="68085" y="423935"/>
                  </a:lnTo>
                  <a:lnTo>
                    <a:pt x="101500" y="450913"/>
                  </a:lnTo>
                  <a:lnTo>
                    <a:pt x="133254" y="460565"/>
                  </a:lnTo>
                  <a:lnTo>
                    <a:pt x="174649" y="463895"/>
                  </a:lnTo>
                  <a:lnTo>
                    <a:pt x="215252" y="464882"/>
                  </a:lnTo>
                  <a:lnTo>
                    <a:pt x="257153" y="464116"/>
                  </a:lnTo>
                  <a:lnTo>
                    <a:pt x="297526" y="454912"/>
                  </a:lnTo>
                  <a:lnTo>
                    <a:pt x="333271" y="443170"/>
                  </a:lnTo>
                  <a:lnTo>
                    <a:pt x="378219" y="420239"/>
                  </a:lnTo>
                  <a:lnTo>
                    <a:pt x="402924" y="401617"/>
                  </a:lnTo>
                  <a:lnTo>
                    <a:pt x="430234" y="361153"/>
                  </a:lnTo>
                  <a:lnTo>
                    <a:pt x="453189" y="315217"/>
                  </a:lnTo>
                  <a:lnTo>
                    <a:pt x="467587" y="279365"/>
                  </a:lnTo>
                  <a:lnTo>
                    <a:pt x="479615" y="238051"/>
                  </a:lnTo>
                  <a:lnTo>
                    <a:pt x="483178" y="196176"/>
                  </a:lnTo>
                  <a:lnTo>
                    <a:pt x="481896" y="165771"/>
                  </a:lnTo>
                  <a:lnTo>
                    <a:pt x="469272" y="122078"/>
                  </a:lnTo>
                  <a:lnTo>
                    <a:pt x="444929" y="79577"/>
                  </a:lnTo>
                  <a:lnTo>
                    <a:pt x="423401" y="53927"/>
                  </a:lnTo>
                  <a:lnTo>
                    <a:pt x="379848" y="27414"/>
                  </a:lnTo>
                  <a:lnTo>
                    <a:pt x="349436" y="14500"/>
                  </a:lnTo>
                  <a:lnTo>
                    <a:pt x="312080" y="9994"/>
                  </a:lnTo>
                  <a:lnTo>
                    <a:pt x="267497" y="8659"/>
                  </a:lnTo>
                  <a:lnTo>
                    <a:pt x="225831" y="13320"/>
                  </a:lnTo>
                  <a:lnTo>
                    <a:pt x="201844" y="21404"/>
                  </a:lnTo>
                  <a:lnTo>
                    <a:pt x="177921" y="40615"/>
                  </a:lnTo>
                  <a:lnTo>
                    <a:pt x="160829" y="8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63" name="SMARTInkShape-Group467">
            <a:extLst>
              <a:ext uri="{FF2B5EF4-FFF2-40B4-BE49-F238E27FC236}">
                <a16:creationId xmlns:a16="http://schemas.microsoft.com/office/drawing/2014/main" id="{AAAD9C39-385D-D3CE-6347-82C37CB4E3C8}"/>
              </a:ext>
            </a:extLst>
          </p:cNvPr>
          <p:cNvGrpSpPr/>
          <p:nvPr/>
        </p:nvGrpSpPr>
        <p:grpSpPr>
          <a:xfrm>
            <a:off x="6269760" y="2124077"/>
            <a:ext cx="1834478" cy="1333499"/>
            <a:chOff x="6269760" y="2124077"/>
            <a:chExt cx="1834478" cy="1333499"/>
          </a:xfrm>
        </p:grpSpPr>
        <p:sp>
          <p:nvSpPr>
            <p:cNvPr id="3461" name="SMARTInkShape-2256">
              <a:extLst>
                <a:ext uri="{FF2B5EF4-FFF2-40B4-BE49-F238E27FC236}">
                  <a16:creationId xmlns:a16="http://schemas.microsoft.com/office/drawing/2014/main" id="{32A09924-899E-9177-4907-41B487FF37AE}"/>
                </a:ext>
              </a:extLst>
            </p:cNvPr>
            <p:cNvSpPr/>
            <p:nvPr>
              <p:custDataLst>
                <p:tags r:id="rId81"/>
              </p:custDataLst>
            </p:nvPr>
          </p:nvSpPr>
          <p:spPr>
            <a:xfrm>
              <a:off x="6269760" y="2333628"/>
              <a:ext cx="482684" cy="523403"/>
            </a:xfrm>
            <a:custGeom>
              <a:avLst/>
              <a:gdLst/>
              <a:ahLst/>
              <a:cxnLst/>
              <a:rect l="0" t="0" r="0" b="0"/>
              <a:pathLst>
                <a:path w="482684" h="523403">
                  <a:moveTo>
                    <a:pt x="407265" y="95247"/>
                  </a:moveTo>
                  <a:lnTo>
                    <a:pt x="407265" y="95247"/>
                  </a:lnTo>
                  <a:lnTo>
                    <a:pt x="407265" y="90191"/>
                  </a:lnTo>
                  <a:lnTo>
                    <a:pt x="410087" y="84886"/>
                  </a:lnTo>
                  <a:lnTo>
                    <a:pt x="413810" y="79001"/>
                  </a:lnTo>
                  <a:lnTo>
                    <a:pt x="416397" y="68504"/>
                  </a:lnTo>
                  <a:lnTo>
                    <a:pt x="408555" y="58632"/>
                  </a:lnTo>
                  <a:lnTo>
                    <a:pt x="407377" y="49076"/>
                  </a:lnTo>
                  <a:lnTo>
                    <a:pt x="407298" y="42997"/>
                  </a:lnTo>
                  <a:lnTo>
                    <a:pt x="406229" y="41363"/>
                  </a:lnTo>
                  <a:lnTo>
                    <a:pt x="404457" y="40275"/>
                  </a:lnTo>
                  <a:lnTo>
                    <a:pt x="402219" y="39549"/>
                  </a:lnTo>
                  <a:lnTo>
                    <a:pt x="400726" y="38007"/>
                  </a:lnTo>
                  <a:lnTo>
                    <a:pt x="399067" y="33471"/>
                  </a:lnTo>
                  <a:lnTo>
                    <a:pt x="398133" y="24967"/>
                  </a:lnTo>
                  <a:lnTo>
                    <a:pt x="396944" y="22994"/>
                  </a:lnTo>
                  <a:lnTo>
                    <a:pt x="395092" y="21678"/>
                  </a:lnTo>
                  <a:lnTo>
                    <a:pt x="390213" y="19158"/>
                  </a:lnTo>
                  <a:lnTo>
                    <a:pt x="372237" y="3961"/>
                  </a:lnTo>
                  <a:lnTo>
                    <a:pt x="365944" y="1759"/>
                  </a:lnTo>
                  <a:lnTo>
                    <a:pt x="321290" y="66"/>
                  </a:lnTo>
                  <a:lnTo>
                    <a:pt x="279373" y="0"/>
                  </a:lnTo>
                  <a:lnTo>
                    <a:pt x="248633" y="1056"/>
                  </a:lnTo>
                  <a:lnTo>
                    <a:pt x="205827" y="14186"/>
                  </a:lnTo>
                  <a:lnTo>
                    <a:pt x="161346" y="41311"/>
                  </a:lnTo>
                  <a:lnTo>
                    <a:pt x="132764" y="65382"/>
                  </a:lnTo>
                  <a:lnTo>
                    <a:pt x="99381" y="108057"/>
                  </a:lnTo>
                  <a:lnTo>
                    <a:pt x="66542" y="152403"/>
                  </a:lnTo>
                  <a:lnTo>
                    <a:pt x="49834" y="177602"/>
                  </a:lnTo>
                  <a:lnTo>
                    <a:pt x="35218" y="219246"/>
                  </a:lnTo>
                  <a:lnTo>
                    <a:pt x="16690" y="264726"/>
                  </a:lnTo>
                  <a:lnTo>
                    <a:pt x="1917" y="300304"/>
                  </a:lnTo>
                  <a:lnTo>
                    <a:pt x="0" y="333687"/>
                  </a:lnTo>
                  <a:lnTo>
                    <a:pt x="5665" y="375563"/>
                  </a:lnTo>
                  <a:lnTo>
                    <a:pt x="15104" y="414194"/>
                  </a:lnTo>
                  <a:lnTo>
                    <a:pt x="36721" y="456229"/>
                  </a:lnTo>
                  <a:lnTo>
                    <a:pt x="72093" y="502357"/>
                  </a:lnTo>
                  <a:lnTo>
                    <a:pt x="95230" y="515851"/>
                  </a:lnTo>
                  <a:lnTo>
                    <a:pt x="117137" y="521495"/>
                  </a:lnTo>
                  <a:lnTo>
                    <a:pt x="158711" y="523402"/>
                  </a:lnTo>
                  <a:lnTo>
                    <a:pt x="195212" y="522674"/>
                  </a:lnTo>
                  <a:lnTo>
                    <a:pt x="239829" y="513483"/>
                  </a:lnTo>
                  <a:lnTo>
                    <a:pt x="279765" y="501476"/>
                  </a:lnTo>
                  <a:lnTo>
                    <a:pt x="321873" y="487855"/>
                  </a:lnTo>
                  <a:lnTo>
                    <a:pt x="367157" y="464866"/>
                  </a:lnTo>
                  <a:lnTo>
                    <a:pt x="390563" y="443503"/>
                  </a:lnTo>
                  <a:lnTo>
                    <a:pt x="414941" y="416079"/>
                  </a:lnTo>
                  <a:lnTo>
                    <a:pt x="449469" y="380401"/>
                  </a:lnTo>
                  <a:lnTo>
                    <a:pt x="474555" y="337292"/>
                  </a:lnTo>
                  <a:lnTo>
                    <a:pt x="480824" y="311132"/>
                  </a:lnTo>
                  <a:lnTo>
                    <a:pt x="482683" y="276453"/>
                  </a:lnTo>
                  <a:lnTo>
                    <a:pt x="482175" y="232076"/>
                  </a:lnTo>
                  <a:lnTo>
                    <a:pt x="478306" y="197335"/>
                  </a:lnTo>
                  <a:lnTo>
                    <a:pt x="470177" y="157245"/>
                  </a:lnTo>
                  <a:lnTo>
                    <a:pt x="450345" y="116313"/>
                  </a:lnTo>
                  <a:lnTo>
                    <a:pt x="431201" y="93610"/>
                  </a:lnTo>
                  <a:lnTo>
                    <a:pt x="402468" y="72620"/>
                  </a:lnTo>
                  <a:lnTo>
                    <a:pt x="391375" y="69315"/>
                  </a:lnTo>
                  <a:lnTo>
                    <a:pt x="368337" y="68514"/>
                  </a:lnTo>
                  <a:lnTo>
                    <a:pt x="346576" y="75567"/>
                  </a:lnTo>
                  <a:lnTo>
                    <a:pt x="323666" y="89533"/>
                  </a:lnTo>
                  <a:lnTo>
                    <a:pt x="312015" y="10477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2" name="SMARTInkShape-2257">
              <a:extLst>
                <a:ext uri="{FF2B5EF4-FFF2-40B4-BE49-F238E27FC236}">
                  <a16:creationId xmlns:a16="http://schemas.microsoft.com/office/drawing/2014/main" id="{D75FE735-E437-A5F3-FD4A-82BF8E4B1474}"/>
                </a:ext>
              </a:extLst>
            </p:cNvPr>
            <p:cNvSpPr/>
            <p:nvPr>
              <p:custDataLst>
                <p:tags r:id="rId82"/>
              </p:custDataLst>
            </p:nvPr>
          </p:nvSpPr>
          <p:spPr>
            <a:xfrm>
              <a:off x="6657975" y="2124077"/>
              <a:ext cx="1446263" cy="1333499"/>
            </a:xfrm>
            <a:custGeom>
              <a:avLst/>
              <a:gdLst/>
              <a:ahLst/>
              <a:cxnLst/>
              <a:rect l="0" t="0" r="0" b="0"/>
              <a:pathLst>
                <a:path w="1446263" h="1333499">
                  <a:moveTo>
                    <a:pt x="0" y="266698"/>
                  </a:moveTo>
                  <a:lnTo>
                    <a:pt x="0" y="266698"/>
                  </a:lnTo>
                  <a:lnTo>
                    <a:pt x="9132" y="257565"/>
                  </a:lnTo>
                  <a:lnTo>
                    <a:pt x="9515" y="242994"/>
                  </a:lnTo>
                  <a:lnTo>
                    <a:pt x="10576" y="241370"/>
                  </a:lnTo>
                  <a:lnTo>
                    <a:pt x="12343" y="240288"/>
                  </a:lnTo>
                  <a:lnTo>
                    <a:pt x="17725" y="238551"/>
                  </a:lnTo>
                  <a:lnTo>
                    <a:pt x="18461" y="235491"/>
                  </a:lnTo>
                  <a:lnTo>
                    <a:pt x="19016" y="229002"/>
                  </a:lnTo>
                  <a:lnTo>
                    <a:pt x="54444" y="194264"/>
                  </a:lnTo>
                  <a:lnTo>
                    <a:pt x="95766" y="168129"/>
                  </a:lnTo>
                  <a:lnTo>
                    <a:pt x="128944" y="152997"/>
                  </a:lnTo>
                  <a:lnTo>
                    <a:pt x="175637" y="134760"/>
                  </a:lnTo>
                  <a:lnTo>
                    <a:pt x="220137" y="117321"/>
                  </a:lnTo>
                  <a:lnTo>
                    <a:pt x="260429" y="101671"/>
                  </a:lnTo>
                  <a:lnTo>
                    <a:pt x="303562" y="86365"/>
                  </a:lnTo>
                  <a:lnTo>
                    <a:pt x="342655" y="73150"/>
                  </a:lnTo>
                  <a:lnTo>
                    <a:pt x="382010" y="60348"/>
                  </a:lnTo>
                  <a:lnTo>
                    <a:pt x="420340" y="50805"/>
                  </a:lnTo>
                  <a:lnTo>
                    <a:pt x="457046" y="44451"/>
                  </a:lnTo>
                  <a:lnTo>
                    <a:pt x="499135" y="34924"/>
                  </a:lnTo>
                  <a:lnTo>
                    <a:pt x="536771" y="30455"/>
                  </a:lnTo>
                  <a:lnTo>
                    <a:pt x="580867" y="22399"/>
                  </a:lnTo>
                  <a:lnTo>
                    <a:pt x="616844" y="18983"/>
                  </a:lnTo>
                  <a:lnTo>
                    <a:pt x="654314" y="12796"/>
                  </a:lnTo>
                  <a:lnTo>
                    <a:pt x="691171" y="9435"/>
                  </a:lnTo>
                  <a:lnTo>
                    <a:pt x="735427" y="2176"/>
                  </a:lnTo>
                  <a:lnTo>
                    <a:pt x="779564" y="428"/>
                  </a:lnTo>
                  <a:lnTo>
                    <a:pt x="825402" y="83"/>
                  </a:lnTo>
                  <a:lnTo>
                    <a:pt x="859455" y="23"/>
                  </a:lnTo>
                  <a:lnTo>
                    <a:pt x="906234" y="5"/>
                  </a:lnTo>
                  <a:lnTo>
                    <a:pt x="948904" y="0"/>
                  </a:lnTo>
                  <a:lnTo>
                    <a:pt x="992474" y="1057"/>
                  </a:lnTo>
                  <a:lnTo>
                    <a:pt x="1033891" y="7537"/>
                  </a:lnTo>
                  <a:lnTo>
                    <a:pt x="1075950" y="15808"/>
                  </a:lnTo>
                  <a:lnTo>
                    <a:pt x="1115839" y="23678"/>
                  </a:lnTo>
                  <a:lnTo>
                    <a:pt x="1160409" y="42815"/>
                  </a:lnTo>
                  <a:lnTo>
                    <a:pt x="1204333" y="66977"/>
                  </a:lnTo>
                  <a:lnTo>
                    <a:pt x="1242838" y="92975"/>
                  </a:lnTo>
                  <a:lnTo>
                    <a:pt x="1289485" y="129247"/>
                  </a:lnTo>
                  <a:lnTo>
                    <a:pt x="1331153" y="169340"/>
                  </a:lnTo>
                  <a:lnTo>
                    <a:pt x="1371395" y="212185"/>
                  </a:lnTo>
                  <a:lnTo>
                    <a:pt x="1396960" y="258282"/>
                  </a:lnTo>
                  <a:lnTo>
                    <a:pt x="1416038" y="302892"/>
                  </a:lnTo>
                  <a:lnTo>
                    <a:pt x="1432785" y="349107"/>
                  </a:lnTo>
                  <a:lnTo>
                    <a:pt x="1440014" y="388183"/>
                  </a:lnTo>
                  <a:lnTo>
                    <a:pt x="1446262" y="435804"/>
                  </a:lnTo>
                  <a:lnTo>
                    <a:pt x="1442288" y="476141"/>
                  </a:lnTo>
                  <a:lnTo>
                    <a:pt x="1437236" y="509009"/>
                  </a:lnTo>
                  <a:lnTo>
                    <a:pt x="1431464" y="543725"/>
                  </a:lnTo>
                  <a:lnTo>
                    <a:pt x="1422264" y="590903"/>
                  </a:lnTo>
                  <a:lnTo>
                    <a:pt x="1411776" y="624872"/>
                  </a:lnTo>
                  <a:lnTo>
                    <a:pt x="1383737" y="667714"/>
                  </a:lnTo>
                  <a:lnTo>
                    <a:pt x="1355298" y="706961"/>
                  </a:lnTo>
                  <a:lnTo>
                    <a:pt x="1345305" y="723779"/>
                  </a:lnTo>
                  <a:lnTo>
                    <a:pt x="1301310" y="765942"/>
                  </a:lnTo>
                  <a:lnTo>
                    <a:pt x="1254003" y="811890"/>
                  </a:lnTo>
                  <a:lnTo>
                    <a:pt x="1206406" y="857364"/>
                  </a:lnTo>
                  <a:lnTo>
                    <a:pt x="1161619" y="891771"/>
                  </a:lnTo>
                  <a:lnTo>
                    <a:pt x="1114368" y="926692"/>
                  </a:lnTo>
                  <a:lnTo>
                    <a:pt x="1071257" y="957514"/>
                  </a:lnTo>
                  <a:lnTo>
                    <a:pt x="1028522" y="983984"/>
                  </a:lnTo>
                  <a:lnTo>
                    <a:pt x="983234" y="1012418"/>
                  </a:lnTo>
                  <a:lnTo>
                    <a:pt x="938345" y="1043239"/>
                  </a:lnTo>
                  <a:lnTo>
                    <a:pt x="896213" y="1063228"/>
                  </a:lnTo>
                  <a:lnTo>
                    <a:pt x="848720" y="1088945"/>
                  </a:lnTo>
                  <a:lnTo>
                    <a:pt x="802491" y="1114408"/>
                  </a:lnTo>
                  <a:lnTo>
                    <a:pt x="757415" y="1139820"/>
                  </a:lnTo>
                  <a:lnTo>
                    <a:pt x="715351" y="1158677"/>
                  </a:lnTo>
                  <a:lnTo>
                    <a:pt x="676467" y="1178864"/>
                  </a:lnTo>
                  <a:lnTo>
                    <a:pt x="629734" y="1196679"/>
                  </a:lnTo>
                  <a:lnTo>
                    <a:pt x="584173" y="1217866"/>
                  </a:lnTo>
                  <a:lnTo>
                    <a:pt x="545219" y="1236642"/>
                  </a:lnTo>
                  <a:lnTo>
                    <a:pt x="543944" y="1240356"/>
                  </a:lnTo>
                  <a:lnTo>
                    <a:pt x="543605" y="1242829"/>
                  </a:lnTo>
                  <a:lnTo>
                    <a:pt x="545495" y="1242360"/>
                  </a:lnTo>
                  <a:lnTo>
                    <a:pt x="587723" y="1202864"/>
                  </a:lnTo>
                  <a:lnTo>
                    <a:pt x="624240" y="1156750"/>
                  </a:lnTo>
                  <a:lnTo>
                    <a:pt x="655167" y="1111476"/>
                  </a:lnTo>
                  <a:lnTo>
                    <a:pt x="674274" y="1074091"/>
                  </a:lnTo>
                  <a:lnTo>
                    <a:pt x="676270" y="1057324"/>
                  </a:lnTo>
                  <a:lnTo>
                    <a:pt x="663091" y="1078002"/>
                  </a:lnTo>
                  <a:lnTo>
                    <a:pt x="620790" y="1119287"/>
                  </a:lnTo>
                  <a:lnTo>
                    <a:pt x="574773" y="1154101"/>
                  </a:lnTo>
                  <a:lnTo>
                    <a:pt x="529172" y="1187530"/>
                  </a:lnTo>
                  <a:lnTo>
                    <a:pt x="484377" y="1218553"/>
                  </a:lnTo>
                  <a:lnTo>
                    <a:pt x="465155" y="1231770"/>
                  </a:lnTo>
                  <a:lnTo>
                    <a:pt x="460735" y="1238191"/>
                  </a:lnTo>
                  <a:lnTo>
                    <a:pt x="459557" y="1241385"/>
                  </a:lnTo>
                  <a:lnTo>
                    <a:pt x="459829" y="1243515"/>
                  </a:lnTo>
                  <a:lnTo>
                    <a:pt x="461070" y="1244934"/>
                  </a:lnTo>
                  <a:lnTo>
                    <a:pt x="505544" y="1263909"/>
                  </a:lnTo>
                  <a:lnTo>
                    <a:pt x="546943" y="1283779"/>
                  </a:lnTo>
                  <a:lnTo>
                    <a:pt x="591079" y="1306777"/>
                  </a:lnTo>
                  <a:lnTo>
                    <a:pt x="619048" y="1323921"/>
                  </a:lnTo>
                  <a:lnTo>
                    <a:pt x="619103" y="1329014"/>
                  </a:lnTo>
                  <a:lnTo>
                    <a:pt x="618051" y="1330509"/>
                  </a:lnTo>
                  <a:lnTo>
                    <a:pt x="609600" y="133349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66" name="SMARTInkShape-Group468">
            <a:extLst>
              <a:ext uri="{FF2B5EF4-FFF2-40B4-BE49-F238E27FC236}">
                <a16:creationId xmlns:a16="http://schemas.microsoft.com/office/drawing/2014/main" id="{A8A3B94F-B1F6-62C8-4132-AA3BC1AF62FA}"/>
              </a:ext>
            </a:extLst>
          </p:cNvPr>
          <p:cNvGrpSpPr/>
          <p:nvPr/>
        </p:nvGrpSpPr>
        <p:grpSpPr>
          <a:xfrm>
            <a:off x="3295650" y="3400827"/>
            <a:ext cx="151892" cy="142474"/>
            <a:chOff x="3295650" y="3400827"/>
            <a:chExt cx="151892" cy="142474"/>
          </a:xfrm>
        </p:grpSpPr>
        <p:sp>
          <p:nvSpPr>
            <p:cNvPr id="3464" name="SMARTInkShape-2258">
              <a:extLst>
                <a:ext uri="{FF2B5EF4-FFF2-40B4-BE49-F238E27FC236}">
                  <a16:creationId xmlns:a16="http://schemas.microsoft.com/office/drawing/2014/main" id="{9D8D2FC0-500A-CF9E-8FEA-77C3A99E172C}"/>
                </a:ext>
              </a:extLst>
            </p:cNvPr>
            <p:cNvSpPr/>
            <p:nvPr>
              <p:custDataLst>
                <p:tags r:id="rId79"/>
              </p:custDataLst>
            </p:nvPr>
          </p:nvSpPr>
          <p:spPr>
            <a:xfrm>
              <a:off x="3362325" y="3400851"/>
              <a:ext cx="85217" cy="142450"/>
            </a:xfrm>
            <a:custGeom>
              <a:avLst/>
              <a:gdLst/>
              <a:ahLst/>
              <a:cxnLst/>
              <a:rect l="0" t="0" r="0" b="0"/>
              <a:pathLst>
                <a:path w="85217" h="142450">
                  <a:moveTo>
                    <a:pt x="66675" y="18624"/>
                  </a:moveTo>
                  <a:lnTo>
                    <a:pt x="66675" y="18624"/>
                  </a:lnTo>
                  <a:lnTo>
                    <a:pt x="66675" y="13567"/>
                  </a:lnTo>
                  <a:lnTo>
                    <a:pt x="67733" y="12078"/>
                  </a:lnTo>
                  <a:lnTo>
                    <a:pt x="69497" y="11085"/>
                  </a:lnTo>
                  <a:lnTo>
                    <a:pt x="71731" y="10423"/>
                  </a:lnTo>
                  <a:lnTo>
                    <a:pt x="85216" y="0"/>
                  </a:lnTo>
                  <a:lnTo>
                    <a:pt x="72533" y="13808"/>
                  </a:lnTo>
                  <a:lnTo>
                    <a:pt x="46295" y="58300"/>
                  </a:lnTo>
                  <a:lnTo>
                    <a:pt x="21963" y="100192"/>
                  </a:lnTo>
                  <a:lnTo>
                    <a:pt x="0" y="1424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5" name="SMARTInkShape-2259">
              <a:extLst>
                <a:ext uri="{FF2B5EF4-FFF2-40B4-BE49-F238E27FC236}">
                  <a16:creationId xmlns:a16="http://schemas.microsoft.com/office/drawing/2014/main" id="{6B492747-A5AC-8E5D-B554-D7F8AAC32E20}"/>
                </a:ext>
              </a:extLst>
            </p:cNvPr>
            <p:cNvSpPr/>
            <p:nvPr>
              <p:custDataLst>
                <p:tags r:id="rId80"/>
              </p:custDataLst>
            </p:nvPr>
          </p:nvSpPr>
          <p:spPr>
            <a:xfrm>
              <a:off x="3295650" y="3400827"/>
              <a:ext cx="66557" cy="132949"/>
            </a:xfrm>
            <a:custGeom>
              <a:avLst/>
              <a:gdLst/>
              <a:ahLst/>
              <a:cxnLst/>
              <a:rect l="0" t="0" r="0" b="0"/>
              <a:pathLst>
                <a:path w="66557" h="132949">
                  <a:moveTo>
                    <a:pt x="47625" y="18648"/>
                  </a:moveTo>
                  <a:lnTo>
                    <a:pt x="47625" y="18648"/>
                  </a:lnTo>
                  <a:lnTo>
                    <a:pt x="66272" y="0"/>
                  </a:lnTo>
                  <a:lnTo>
                    <a:pt x="66556" y="4774"/>
                  </a:lnTo>
                  <a:lnTo>
                    <a:pt x="63800" y="10012"/>
                  </a:lnTo>
                  <a:lnTo>
                    <a:pt x="43875" y="46870"/>
                  </a:lnTo>
                  <a:lnTo>
                    <a:pt x="26267" y="82431"/>
                  </a:lnTo>
                  <a:lnTo>
                    <a:pt x="11663" y="106338"/>
                  </a:lnTo>
                  <a:lnTo>
                    <a:pt x="0" y="13294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69" name="SMARTInkShape-Group469">
            <a:extLst>
              <a:ext uri="{FF2B5EF4-FFF2-40B4-BE49-F238E27FC236}">
                <a16:creationId xmlns:a16="http://schemas.microsoft.com/office/drawing/2014/main" id="{1836F068-BAED-8C3C-C4ED-6BEAA52FC490}"/>
              </a:ext>
            </a:extLst>
          </p:cNvPr>
          <p:cNvGrpSpPr/>
          <p:nvPr/>
        </p:nvGrpSpPr>
        <p:grpSpPr>
          <a:xfrm>
            <a:off x="4105275" y="3372243"/>
            <a:ext cx="132566" cy="123433"/>
            <a:chOff x="4105275" y="3372243"/>
            <a:chExt cx="132566" cy="123433"/>
          </a:xfrm>
        </p:grpSpPr>
        <p:sp>
          <p:nvSpPr>
            <p:cNvPr id="3467" name="SMARTInkShape-2260">
              <a:extLst>
                <a:ext uri="{FF2B5EF4-FFF2-40B4-BE49-F238E27FC236}">
                  <a16:creationId xmlns:a16="http://schemas.microsoft.com/office/drawing/2014/main" id="{C97B3358-C2B1-CF34-A571-5DE9948EA954}"/>
                </a:ext>
              </a:extLst>
            </p:cNvPr>
            <p:cNvSpPr/>
            <p:nvPr>
              <p:custDataLst>
                <p:tags r:id="rId77"/>
              </p:custDataLst>
            </p:nvPr>
          </p:nvSpPr>
          <p:spPr>
            <a:xfrm>
              <a:off x="4171950" y="3376770"/>
              <a:ext cx="65891" cy="118906"/>
            </a:xfrm>
            <a:custGeom>
              <a:avLst/>
              <a:gdLst/>
              <a:ahLst/>
              <a:cxnLst/>
              <a:rect l="0" t="0" r="0" b="0"/>
              <a:pathLst>
                <a:path w="65891" h="118906">
                  <a:moveTo>
                    <a:pt x="47625" y="14130"/>
                  </a:moveTo>
                  <a:lnTo>
                    <a:pt x="47625" y="14130"/>
                  </a:lnTo>
                  <a:lnTo>
                    <a:pt x="57738" y="9073"/>
                  </a:lnTo>
                  <a:lnTo>
                    <a:pt x="60717" y="6525"/>
                  </a:lnTo>
                  <a:lnTo>
                    <a:pt x="64910" y="0"/>
                  </a:lnTo>
                  <a:lnTo>
                    <a:pt x="65498" y="477"/>
                  </a:lnTo>
                  <a:lnTo>
                    <a:pt x="65890" y="1853"/>
                  </a:lnTo>
                  <a:lnTo>
                    <a:pt x="61386" y="13902"/>
                  </a:lnTo>
                  <a:lnTo>
                    <a:pt x="31007" y="57515"/>
                  </a:lnTo>
                  <a:lnTo>
                    <a:pt x="24364" y="70807"/>
                  </a:lnTo>
                  <a:lnTo>
                    <a:pt x="20353" y="82711"/>
                  </a:lnTo>
                  <a:lnTo>
                    <a:pt x="13204" y="96422"/>
                  </a:lnTo>
                  <a:lnTo>
                    <a:pt x="9556" y="111303"/>
                  </a:lnTo>
                  <a:lnTo>
                    <a:pt x="7429" y="113837"/>
                  </a:lnTo>
                  <a:lnTo>
                    <a:pt x="0" y="11890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8" name="SMARTInkShape-2261">
              <a:extLst>
                <a:ext uri="{FF2B5EF4-FFF2-40B4-BE49-F238E27FC236}">
                  <a16:creationId xmlns:a16="http://schemas.microsoft.com/office/drawing/2014/main" id="{A5994C3E-2583-6137-6037-815D7E9FD0CA}"/>
                </a:ext>
              </a:extLst>
            </p:cNvPr>
            <p:cNvSpPr/>
            <p:nvPr>
              <p:custDataLst>
                <p:tags r:id="rId78"/>
              </p:custDataLst>
            </p:nvPr>
          </p:nvSpPr>
          <p:spPr>
            <a:xfrm>
              <a:off x="4105275" y="3372243"/>
              <a:ext cx="66283" cy="75808"/>
            </a:xfrm>
            <a:custGeom>
              <a:avLst/>
              <a:gdLst/>
              <a:ahLst/>
              <a:cxnLst/>
              <a:rect l="0" t="0" r="0" b="0"/>
              <a:pathLst>
                <a:path w="66283" h="75808">
                  <a:moveTo>
                    <a:pt x="57150" y="9132"/>
                  </a:moveTo>
                  <a:lnTo>
                    <a:pt x="57150" y="9132"/>
                  </a:lnTo>
                  <a:lnTo>
                    <a:pt x="66282" y="0"/>
                  </a:lnTo>
                  <a:lnTo>
                    <a:pt x="61502" y="4780"/>
                  </a:lnTo>
                  <a:lnTo>
                    <a:pt x="42801" y="34456"/>
                  </a:lnTo>
                  <a:lnTo>
                    <a:pt x="25969" y="46622"/>
                  </a:lnTo>
                  <a:lnTo>
                    <a:pt x="0" y="7580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79" name="SMARTInkShape-Group470">
            <a:extLst>
              <a:ext uri="{FF2B5EF4-FFF2-40B4-BE49-F238E27FC236}">
                <a16:creationId xmlns:a16="http://schemas.microsoft.com/office/drawing/2014/main" id="{7FB81451-951A-DF93-D9AD-A768B3058299}"/>
              </a:ext>
            </a:extLst>
          </p:cNvPr>
          <p:cNvGrpSpPr/>
          <p:nvPr/>
        </p:nvGrpSpPr>
        <p:grpSpPr>
          <a:xfrm>
            <a:off x="4625734" y="3371850"/>
            <a:ext cx="1079742" cy="314326"/>
            <a:chOff x="4625734" y="3371850"/>
            <a:chExt cx="1079742" cy="314326"/>
          </a:xfrm>
        </p:grpSpPr>
        <p:sp>
          <p:nvSpPr>
            <p:cNvPr id="3470" name="SMARTInkShape-2262">
              <a:extLst>
                <a:ext uri="{FF2B5EF4-FFF2-40B4-BE49-F238E27FC236}">
                  <a16:creationId xmlns:a16="http://schemas.microsoft.com/office/drawing/2014/main" id="{432735D3-B9E5-B282-9898-AA37CADF968B}"/>
                </a:ext>
              </a:extLst>
            </p:cNvPr>
            <p:cNvSpPr/>
            <p:nvPr>
              <p:custDataLst>
                <p:tags r:id="rId68"/>
              </p:custDataLst>
            </p:nvPr>
          </p:nvSpPr>
          <p:spPr>
            <a:xfrm>
              <a:off x="5572125" y="3549189"/>
              <a:ext cx="133351" cy="136987"/>
            </a:xfrm>
            <a:custGeom>
              <a:avLst/>
              <a:gdLst/>
              <a:ahLst/>
              <a:cxnLst/>
              <a:rect l="0" t="0" r="0" b="0"/>
              <a:pathLst>
                <a:path w="133351" h="136987">
                  <a:moveTo>
                    <a:pt x="0" y="60786"/>
                  </a:moveTo>
                  <a:lnTo>
                    <a:pt x="0" y="60786"/>
                  </a:lnTo>
                  <a:lnTo>
                    <a:pt x="13257" y="39327"/>
                  </a:lnTo>
                  <a:lnTo>
                    <a:pt x="26569" y="26012"/>
                  </a:lnTo>
                  <a:lnTo>
                    <a:pt x="54880" y="5523"/>
                  </a:lnTo>
                  <a:lnTo>
                    <a:pt x="58963" y="4475"/>
                  </a:lnTo>
                  <a:lnTo>
                    <a:pt x="61533" y="4195"/>
                  </a:lnTo>
                  <a:lnTo>
                    <a:pt x="63247" y="5067"/>
                  </a:lnTo>
                  <a:lnTo>
                    <a:pt x="64390" y="6707"/>
                  </a:lnTo>
                  <a:lnTo>
                    <a:pt x="65660" y="12409"/>
                  </a:lnTo>
                  <a:lnTo>
                    <a:pt x="65315" y="28578"/>
                  </a:lnTo>
                  <a:lnTo>
                    <a:pt x="58434" y="76143"/>
                  </a:lnTo>
                  <a:lnTo>
                    <a:pt x="54899" y="91600"/>
                  </a:lnTo>
                  <a:lnTo>
                    <a:pt x="49781" y="106252"/>
                  </a:lnTo>
                  <a:lnTo>
                    <a:pt x="48051" y="115628"/>
                  </a:lnTo>
                  <a:lnTo>
                    <a:pt x="48968" y="115339"/>
                  </a:lnTo>
                  <a:lnTo>
                    <a:pt x="52808" y="112196"/>
                  </a:lnTo>
                  <a:lnTo>
                    <a:pt x="75083" y="72116"/>
                  </a:lnTo>
                  <a:lnTo>
                    <a:pt x="94904" y="29722"/>
                  </a:lnTo>
                  <a:lnTo>
                    <a:pt x="106907" y="13012"/>
                  </a:lnTo>
                  <a:lnTo>
                    <a:pt x="122222" y="1357"/>
                  </a:lnTo>
                  <a:lnTo>
                    <a:pt x="125932" y="0"/>
                  </a:lnTo>
                  <a:lnTo>
                    <a:pt x="128405" y="154"/>
                  </a:lnTo>
                  <a:lnTo>
                    <a:pt x="130053" y="1315"/>
                  </a:lnTo>
                  <a:lnTo>
                    <a:pt x="131153" y="3147"/>
                  </a:lnTo>
                  <a:lnTo>
                    <a:pt x="132373" y="8005"/>
                  </a:lnTo>
                  <a:lnTo>
                    <a:pt x="132099" y="34955"/>
                  </a:lnTo>
                  <a:lnTo>
                    <a:pt x="124690" y="81998"/>
                  </a:lnTo>
                  <a:lnTo>
                    <a:pt x="125140" y="100702"/>
                  </a:lnTo>
                  <a:lnTo>
                    <a:pt x="133350" y="13698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1" name="SMARTInkShape-2263">
              <a:extLst>
                <a:ext uri="{FF2B5EF4-FFF2-40B4-BE49-F238E27FC236}">
                  <a16:creationId xmlns:a16="http://schemas.microsoft.com/office/drawing/2014/main" id="{DF038A76-922D-DF12-E905-ED234F8F061E}"/>
                </a:ext>
              </a:extLst>
            </p:cNvPr>
            <p:cNvSpPr/>
            <p:nvPr>
              <p:custDataLst>
                <p:tags r:id="rId69"/>
              </p:custDataLst>
            </p:nvPr>
          </p:nvSpPr>
          <p:spPr>
            <a:xfrm>
              <a:off x="5410200" y="3533775"/>
              <a:ext cx="161926" cy="148518"/>
            </a:xfrm>
            <a:custGeom>
              <a:avLst/>
              <a:gdLst/>
              <a:ahLst/>
              <a:cxnLst/>
              <a:rect l="0" t="0" r="0" b="0"/>
              <a:pathLst>
                <a:path w="161926" h="148518">
                  <a:moveTo>
                    <a:pt x="0" y="57150"/>
                  </a:moveTo>
                  <a:lnTo>
                    <a:pt x="0" y="57150"/>
                  </a:lnTo>
                  <a:lnTo>
                    <a:pt x="5056" y="57150"/>
                  </a:lnTo>
                  <a:lnTo>
                    <a:pt x="10361" y="54328"/>
                  </a:lnTo>
                  <a:lnTo>
                    <a:pt x="13257" y="52093"/>
                  </a:lnTo>
                  <a:lnTo>
                    <a:pt x="16475" y="46789"/>
                  </a:lnTo>
                  <a:lnTo>
                    <a:pt x="18963" y="40903"/>
                  </a:lnTo>
                  <a:lnTo>
                    <a:pt x="27101" y="30407"/>
                  </a:lnTo>
                  <a:lnTo>
                    <a:pt x="26534" y="29797"/>
                  </a:lnTo>
                  <a:lnTo>
                    <a:pt x="23082" y="29118"/>
                  </a:lnTo>
                  <a:lnTo>
                    <a:pt x="21738" y="31054"/>
                  </a:lnTo>
                  <a:lnTo>
                    <a:pt x="19581" y="49369"/>
                  </a:lnTo>
                  <a:lnTo>
                    <a:pt x="20179" y="80663"/>
                  </a:lnTo>
                  <a:lnTo>
                    <a:pt x="27260" y="109243"/>
                  </a:lnTo>
                  <a:lnTo>
                    <a:pt x="33243" y="117858"/>
                  </a:lnTo>
                  <a:lnTo>
                    <a:pt x="35920" y="118788"/>
                  </a:lnTo>
                  <a:lnTo>
                    <a:pt x="38764" y="118351"/>
                  </a:lnTo>
                  <a:lnTo>
                    <a:pt x="41717" y="117001"/>
                  </a:lnTo>
                  <a:lnTo>
                    <a:pt x="69861" y="82847"/>
                  </a:lnTo>
                  <a:lnTo>
                    <a:pt x="73383" y="73510"/>
                  </a:lnTo>
                  <a:lnTo>
                    <a:pt x="75643" y="60382"/>
                  </a:lnTo>
                  <a:lnTo>
                    <a:pt x="76887" y="59304"/>
                  </a:lnTo>
                  <a:lnTo>
                    <a:pt x="81092" y="58108"/>
                  </a:lnTo>
                  <a:lnTo>
                    <a:pt x="82636" y="60963"/>
                  </a:lnTo>
                  <a:lnTo>
                    <a:pt x="84353" y="72603"/>
                  </a:lnTo>
                  <a:lnTo>
                    <a:pt x="80828" y="112258"/>
                  </a:lnTo>
                  <a:lnTo>
                    <a:pt x="89814" y="139297"/>
                  </a:lnTo>
                  <a:lnTo>
                    <a:pt x="95657" y="146576"/>
                  </a:lnTo>
                  <a:lnTo>
                    <a:pt x="98696" y="148517"/>
                  </a:lnTo>
                  <a:lnTo>
                    <a:pt x="101781" y="147695"/>
                  </a:lnTo>
                  <a:lnTo>
                    <a:pt x="108029" y="141137"/>
                  </a:lnTo>
                  <a:lnTo>
                    <a:pt x="120666" y="117563"/>
                  </a:lnTo>
                  <a:lnTo>
                    <a:pt x="136527" y="72370"/>
                  </a:lnTo>
                  <a:lnTo>
                    <a:pt x="152400" y="28071"/>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2" name="SMARTInkShape-2264">
              <a:extLst>
                <a:ext uri="{FF2B5EF4-FFF2-40B4-BE49-F238E27FC236}">
                  <a16:creationId xmlns:a16="http://schemas.microsoft.com/office/drawing/2014/main" id="{98CB8074-FB89-9CD6-2124-85339E137D48}"/>
                </a:ext>
              </a:extLst>
            </p:cNvPr>
            <p:cNvSpPr/>
            <p:nvPr>
              <p:custDataLst>
                <p:tags r:id="rId70"/>
              </p:custDataLst>
            </p:nvPr>
          </p:nvSpPr>
          <p:spPr>
            <a:xfrm>
              <a:off x="5343536" y="3552825"/>
              <a:ext cx="54789" cy="95096"/>
            </a:xfrm>
            <a:custGeom>
              <a:avLst/>
              <a:gdLst/>
              <a:ahLst/>
              <a:cxnLst/>
              <a:rect l="0" t="0" r="0" b="0"/>
              <a:pathLst>
                <a:path w="54789" h="95096">
                  <a:moveTo>
                    <a:pt x="38089" y="0"/>
                  </a:moveTo>
                  <a:lnTo>
                    <a:pt x="38089" y="0"/>
                  </a:lnTo>
                  <a:lnTo>
                    <a:pt x="19746" y="19402"/>
                  </a:lnTo>
                  <a:lnTo>
                    <a:pt x="13016" y="32677"/>
                  </a:lnTo>
                  <a:lnTo>
                    <a:pt x="9493" y="43784"/>
                  </a:lnTo>
                  <a:lnTo>
                    <a:pt x="3276" y="53778"/>
                  </a:lnTo>
                  <a:lnTo>
                    <a:pt x="964" y="63441"/>
                  </a:lnTo>
                  <a:lnTo>
                    <a:pt x="0" y="89291"/>
                  </a:lnTo>
                  <a:lnTo>
                    <a:pt x="1054" y="91278"/>
                  </a:lnTo>
                  <a:lnTo>
                    <a:pt x="2816" y="92602"/>
                  </a:lnTo>
                  <a:lnTo>
                    <a:pt x="8191" y="94727"/>
                  </a:lnTo>
                  <a:lnTo>
                    <a:pt x="19235" y="95095"/>
                  </a:lnTo>
                  <a:lnTo>
                    <a:pt x="30062" y="86714"/>
                  </a:lnTo>
                  <a:lnTo>
                    <a:pt x="40872" y="72406"/>
                  </a:lnTo>
                  <a:lnTo>
                    <a:pt x="51848" y="46501"/>
                  </a:lnTo>
                  <a:lnTo>
                    <a:pt x="54788" y="28075"/>
                  </a:lnTo>
                  <a:lnTo>
                    <a:pt x="54514" y="21892"/>
                  </a:lnTo>
                  <a:lnTo>
                    <a:pt x="53271" y="17770"/>
                  </a:lnTo>
                  <a:lnTo>
                    <a:pt x="39744" y="1806"/>
                  </a:lnTo>
                  <a:lnTo>
                    <a:pt x="9514"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3" name="SMARTInkShape-2265">
              <a:extLst>
                <a:ext uri="{FF2B5EF4-FFF2-40B4-BE49-F238E27FC236}">
                  <a16:creationId xmlns:a16="http://schemas.microsoft.com/office/drawing/2014/main" id="{26A94716-B72C-38E1-029A-82E89C65DEFE}"/>
                </a:ext>
              </a:extLst>
            </p:cNvPr>
            <p:cNvSpPr/>
            <p:nvPr>
              <p:custDataLst>
                <p:tags r:id="rId71"/>
              </p:custDataLst>
            </p:nvPr>
          </p:nvSpPr>
          <p:spPr>
            <a:xfrm>
              <a:off x="5238750" y="3552825"/>
              <a:ext cx="104776" cy="19051"/>
            </a:xfrm>
            <a:custGeom>
              <a:avLst/>
              <a:gdLst/>
              <a:ahLst/>
              <a:cxnLst/>
              <a:rect l="0" t="0" r="0" b="0"/>
              <a:pathLst>
                <a:path w="104776" h="19051">
                  <a:moveTo>
                    <a:pt x="0" y="19050"/>
                  </a:moveTo>
                  <a:lnTo>
                    <a:pt x="0" y="19050"/>
                  </a:lnTo>
                  <a:lnTo>
                    <a:pt x="5056" y="13993"/>
                  </a:lnTo>
                  <a:lnTo>
                    <a:pt x="42842" y="7291"/>
                  </a:lnTo>
                  <a:lnTo>
                    <a:pt x="85958" y="960"/>
                  </a:lnTo>
                  <a:lnTo>
                    <a:pt x="1047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4" name="SMARTInkShape-2266">
              <a:extLst>
                <a:ext uri="{FF2B5EF4-FFF2-40B4-BE49-F238E27FC236}">
                  <a16:creationId xmlns:a16="http://schemas.microsoft.com/office/drawing/2014/main" id="{342D1CD1-01C9-6087-F444-0990B726830E}"/>
                </a:ext>
              </a:extLst>
            </p:cNvPr>
            <p:cNvSpPr/>
            <p:nvPr>
              <p:custDataLst>
                <p:tags r:id="rId72"/>
              </p:custDataLst>
            </p:nvPr>
          </p:nvSpPr>
          <p:spPr>
            <a:xfrm>
              <a:off x="5276850" y="3433468"/>
              <a:ext cx="57151" cy="219249"/>
            </a:xfrm>
            <a:custGeom>
              <a:avLst/>
              <a:gdLst/>
              <a:ahLst/>
              <a:cxnLst/>
              <a:rect l="0" t="0" r="0" b="0"/>
              <a:pathLst>
                <a:path w="57151" h="219249">
                  <a:moveTo>
                    <a:pt x="0" y="5057"/>
                  </a:moveTo>
                  <a:lnTo>
                    <a:pt x="0" y="5057"/>
                  </a:lnTo>
                  <a:lnTo>
                    <a:pt x="5056" y="5057"/>
                  </a:lnTo>
                  <a:lnTo>
                    <a:pt x="6545" y="3999"/>
                  </a:lnTo>
                  <a:lnTo>
                    <a:pt x="7539" y="2235"/>
                  </a:lnTo>
                  <a:lnTo>
                    <a:pt x="8201" y="0"/>
                  </a:lnTo>
                  <a:lnTo>
                    <a:pt x="9132" y="12026"/>
                  </a:lnTo>
                  <a:lnTo>
                    <a:pt x="8389" y="52138"/>
                  </a:lnTo>
                  <a:lnTo>
                    <a:pt x="2956" y="89445"/>
                  </a:lnTo>
                  <a:lnTo>
                    <a:pt x="876" y="130368"/>
                  </a:lnTo>
                  <a:lnTo>
                    <a:pt x="116" y="176911"/>
                  </a:lnTo>
                  <a:lnTo>
                    <a:pt x="3" y="218394"/>
                  </a:lnTo>
                  <a:lnTo>
                    <a:pt x="1060" y="219248"/>
                  </a:lnTo>
                  <a:lnTo>
                    <a:pt x="2823" y="218759"/>
                  </a:lnTo>
                  <a:lnTo>
                    <a:pt x="7605" y="216453"/>
                  </a:lnTo>
                  <a:lnTo>
                    <a:pt x="32504" y="209794"/>
                  </a:lnTo>
                  <a:lnTo>
                    <a:pt x="57150" y="18603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5" name="SMARTInkShape-2267">
              <a:extLst>
                <a:ext uri="{FF2B5EF4-FFF2-40B4-BE49-F238E27FC236}">
                  <a16:creationId xmlns:a16="http://schemas.microsoft.com/office/drawing/2014/main" id="{7E4A0CF7-ABEA-4BAC-4EE5-460332A5D58B}"/>
                </a:ext>
              </a:extLst>
            </p:cNvPr>
            <p:cNvSpPr/>
            <p:nvPr>
              <p:custDataLst>
                <p:tags r:id="rId73"/>
              </p:custDataLst>
            </p:nvPr>
          </p:nvSpPr>
          <p:spPr>
            <a:xfrm>
              <a:off x="5038725" y="3564654"/>
              <a:ext cx="152232" cy="102472"/>
            </a:xfrm>
            <a:custGeom>
              <a:avLst/>
              <a:gdLst/>
              <a:ahLst/>
              <a:cxnLst/>
              <a:rect l="0" t="0" r="0" b="0"/>
              <a:pathLst>
                <a:path w="152232" h="102472">
                  <a:moveTo>
                    <a:pt x="0" y="64371"/>
                  </a:moveTo>
                  <a:lnTo>
                    <a:pt x="0" y="64371"/>
                  </a:lnTo>
                  <a:lnTo>
                    <a:pt x="7604" y="55708"/>
                  </a:lnTo>
                  <a:lnTo>
                    <a:pt x="41504" y="13604"/>
                  </a:lnTo>
                  <a:lnTo>
                    <a:pt x="53102" y="2880"/>
                  </a:lnTo>
                  <a:lnTo>
                    <a:pt x="59937" y="0"/>
                  </a:lnTo>
                  <a:lnTo>
                    <a:pt x="62183" y="290"/>
                  </a:lnTo>
                  <a:lnTo>
                    <a:pt x="63680" y="1542"/>
                  </a:lnTo>
                  <a:lnTo>
                    <a:pt x="64677" y="3435"/>
                  </a:lnTo>
                  <a:lnTo>
                    <a:pt x="66084" y="16212"/>
                  </a:lnTo>
                  <a:lnTo>
                    <a:pt x="57998" y="63663"/>
                  </a:lnTo>
                  <a:lnTo>
                    <a:pt x="57527" y="73934"/>
                  </a:lnTo>
                  <a:lnTo>
                    <a:pt x="58460" y="77096"/>
                  </a:lnTo>
                  <a:lnTo>
                    <a:pt x="60140" y="79205"/>
                  </a:lnTo>
                  <a:lnTo>
                    <a:pt x="65384" y="82588"/>
                  </a:lnTo>
                  <a:lnTo>
                    <a:pt x="68924" y="80229"/>
                  </a:lnTo>
                  <a:lnTo>
                    <a:pt x="74025" y="74594"/>
                  </a:lnTo>
                  <a:lnTo>
                    <a:pt x="111722" y="29225"/>
                  </a:lnTo>
                  <a:lnTo>
                    <a:pt x="129039" y="12665"/>
                  </a:lnTo>
                  <a:lnTo>
                    <a:pt x="148067" y="2212"/>
                  </a:lnTo>
                  <a:lnTo>
                    <a:pt x="149512" y="2823"/>
                  </a:lnTo>
                  <a:lnTo>
                    <a:pt x="150475" y="4289"/>
                  </a:lnTo>
                  <a:lnTo>
                    <a:pt x="152231" y="33478"/>
                  </a:lnTo>
                  <a:lnTo>
                    <a:pt x="144839" y="76740"/>
                  </a:lnTo>
                  <a:lnTo>
                    <a:pt x="142875" y="10247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6" name="SMARTInkShape-2268">
              <a:extLst>
                <a:ext uri="{FF2B5EF4-FFF2-40B4-BE49-F238E27FC236}">
                  <a16:creationId xmlns:a16="http://schemas.microsoft.com/office/drawing/2014/main" id="{06F95066-4C00-D277-183E-484C3C7DC77E}"/>
                </a:ext>
              </a:extLst>
            </p:cNvPr>
            <p:cNvSpPr/>
            <p:nvPr>
              <p:custDataLst>
                <p:tags r:id="rId74"/>
              </p:custDataLst>
            </p:nvPr>
          </p:nvSpPr>
          <p:spPr>
            <a:xfrm>
              <a:off x="4867275" y="3533775"/>
              <a:ext cx="171451" cy="127394"/>
            </a:xfrm>
            <a:custGeom>
              <a:avLst/>
              <a:gdLst/>
              <a:ahLst/>
              <a:cxnLst/>
              <a:rect l="0" t="0" r="0" b="0"/>
              <a:pathLst>
                <a:path w="171451" h="127394">
                  <a:moveTo>
                    <a:pt x="0" y="57150"/>
                  </a:moveTo>
                  <a:lnTo>
                    <a:pt x="0" y="57150"/>
                  </a:lnTo>
                  <a:lnTo>
                    <a:pt x="7539" y="39250"/>
                  </a:lnTo>
                  <a:lnTo>
                    <a:pt x="9502" y="13947"/>
                  </a:lnTo>
                  <a:lnTo>
                    <a:pt x="9525" y="59629"/>
                  </a:lnTo>
                  <a:lnTo>
                    <a:pt x="10583" y="75004"/>
                  </a:lnTo>
                  <a:lnTo>
                    <a:pt x="22782" y="110340"/>
                  </a:lnTo>
                  <a:lnTo>
                    <a:pt x="28823" y="117832"/>
                  </a:lnTo>
                  <a:lnTo>
                    <a:pt x="31915" y="119830"/>
                  </a:lnTo>
                  <a:lnTo>
                    <a:pt x="46381" y="122641"/>
                  </a:lnTo>
                  <a:lnTo>
                    <a:pt x="51029" y="120919"/>
                  </a:lnTo>
                  <a:lnTo>
                    <a:pt x="69462" y="102263"/>
                  </a:lnTo>
                  <a:lnTo>
                    <a:pt x="81415" y="82485"/>
                  </a:lnTo>
                  <a:lnTo>
                    <a:pt x="84874" y="67289"/>
                  </a:lnTo>
                  <a:lnTo>
                    <a:pt x="85675" y="49543"/>
                  </a:lnTo>
                  <a:lnTo>
                    <a:pt x="90781" y="96580"/>
                  </a:lnTo>
                  <a:lnTo>
                    <a:pt x="98982" y="114106"/>
                  </a:lnTo>
                  <a:lnTo>
                    <a:pt x="113171" y="126002"/>
                  </a:lnTo>
                  <a:lnTo>
                    <a:pt x="117781" y="127393"/>
                  </a:lnTo>
                  <a:lnTo>
                    <a:pt x="121912" y="127262"/>
                  </a:lnTo>
                  <a:lnTo>
                    <a:pt x="125726" y="126116"/>
                  </a:lnTo>
                  <a:lnTo>
                    <a:pt x="128267" y="124294"/>
                  </a:lnTo>
                  <a:lnTo>
                    <a:pt x="129961" y="122021"/>
                  </a:lnTo>
                  <a:lnTo>
                    <a:pt x="143414" y="79178"/>
                  </a:lnTo>
                  <a:lnTo>
                    <a:pt x="148406" y="62707"/>
                  </a:lnTo>
                  <a:lnTo>
                    <a:pt x="156931" y="15522"/>
                  </a:lnTo>
                  <a:lnTo>
                    <a:pt x="162528" y="6899"/>
                  </a:lnTo>
                  <a:lnTo>
                    <a:pt x="1714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7" name="SMARTInkShape-2269">
              <a:extLst>
                <a:ext uri="{FF2B5EF4-FFF2-40B4-BE49-F238E27FC236}">
                  <a16:creationId xmlns:a16="http://schemas.microsoft.com/office/drawing/2014/main" id="{3C7E5C24-0B40-335E-99EB-2B6E0AAE8547}"/>
                </a:ext>
              </a:extLst>
            </p:cNvPr>
            <p:cNvSpPr/>
            <p:nvPr>
              <p:custDataLst>
                <p:tags r:id="rId75"/>
              </p:custDataLst>
            </p:nvPr>
          </p:nvSpPr>
          <p:spPr>
            <a:xfrm>
              <a:off x="4776425" y="3529539"/>
              <a:ext cx="80237" cy="128227"/>
            </a:xfrm>
            <a:custGeom>
              <a:avLst/>
              <a:gdLst/>
              <a:ahLst/>
              <a:cxnLst/>
              <a:rect l="0" t="0" r="0" b="0"/>
              <a:pathLst>
                <a:path w="80237" h="128227">
                  <a:moveTo>
                    <a:pt x="33700" y="51861"/>
                  </a:moveTo>
                  <a:lnTo>
                    <a:pt x="33700" y="51861"/>
                  </a:lnTo>
                  <a:lnTo>
                    <a:pt x="33700" y="38604"/>
                  </a:lnTo>
                  <a:lnTo>
                    <a:pt x="36522" y="32563"/>
                  </a:lnTo>
                  <a:lnTo>
                    <a:pt x="38756" y="29471"/>
                  </a:lnTo>
                  <a:lnTo>
                    <a:pt x="39188" y="26351"/>
                  </a:lnTo>
                  <a:lnTo>
                    <a:pt x="33976" y="1057"/>
                  </a:lnTo>
                  <a:lnTo>
                    <a:pt x="32826" y="0"/>
                  </a:lnTo>
                  <a:lnTo>
                    <a:pt x="31001" y="354"/>
                  </a:lnTo>
                  <a:lnTo>
                    <a:pt x="20467" y="8526"/>
                  </a:lnTo>
                  <a:lnTo>
                    <a:pt x="9253" y="33423"/>
                  </a:lnTo>
                  <a:lnTo>
                    <a:pt x="0" y="79462"/>
                  </a:lnTo>
                  <a:lnTo>
                    <a:pt x="2141" y="99053"/>
                  </a:lnTo>
                  <a:lnTo>
                    <a:pt x="12266" y="115521"/>
                  </a:lnTo>
                  <a:lnTo>
                    <a:pt x="19411" y="122876"/>
                  </a:lnTo>
                  <a:lnTo>
                    <a:pt x="26291" y="126721"/>
                  </a:lnTo>
                  <a:lnTo>
                    <a:pt x="32993" y="128226"/>
                  </a:lnTo>
                  <a:lnTo>
                    <a:pt x="46086" y="127076"/>
                  </a:lnTo>
                  <a:lnTo>
                    <a:pt x="58960" y="123038"/>
                  </a:lnTo>
                  <a:lnTo>
                    <a:pt x="68916" y="112070"/>
                  </a:lnTo>
                  <a:lnTo>
                    <a:pt x="75810" y="97671"/>
                  </a:lnTo>
                  <a:lnTo>
                    <a:pt x="80236" y="65535"/>
                  </a:lnTo>
                  <a:lnTo>
                    <a:pt x="78180" y="36862"/>
                  </a:lnTo>
                  <a:lnTo>
                    <a:pt x="76053" y="29162"/>
                  </a:lnTo>
                  <a:lnTo>
                    <a:pt x="70403" y="22970"/>
                  </a:lnTo>
                  <a:lnTo>
                    <a:pt x="33700" y="423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8" name="SMARTInkShape-2270">
              <a:extLst>
                <a:ext uri="{FF2B5EF4-FFF2-40B4-BE49-F238E27FC236}">
                  <a16:creationId xmlns:a16="http://schemas.microsoft.com/office/drawing/2014/main" id="{BB1952A1-17D5-FD84-0607-02F4FC28E96C}"/>
                </a:ext>
              </a:extLst>
            </p:cNvPr>
            <p:cNvSpPr/>
            <p:nvPr>
              <p:custDataLst>
                <p:tags r:id="rId76"/>
              </p:custDataLst>
            </p:nvPr>
          </p:nvSpPr>
          <p:spPr>
            <a:xfrm>
              <a:off x="4625734" y="3371850"/>
              <a:ext cx="117717" cy="308813"/>
            </a:xfrm>
            <a:custGeom>
              <a:avLst/>
              <a:gdLst/>
              <a:ahLst/>
              <a:cxnLst/>
              <a:rect l="0" t="0" r="0" b="0"/>
              <a:pathLst>
                <a:path w="117717" h="308813">
                  <a:moveTo>
                    <a:pt x="117716" y="180975"/>
                  </a:moveTo>
                  <a:lnTo>
                    <a:pt x="117716" y="180975"/>
                  </a:lnTo>
                  <a:lnTo>
                    <a:pt x="117716" y="158309"/>
                  </a:lnTo>
                  <a:lnTo>
                    <a:pt x="116658" y="156339"/>
                  </a:lnTo>
                  <a:lnTo>
                    <a:pt x="114894" y="155026"/>
                  </a:lnTo>
                  <a:lnTo>
                    <a:pt x="89051" y="143860"/>
                  </a:lnTo>
                  <a:lnTo>
                    <a:pt x="79929" y="143313"/>
                  </a:lnTo>
                  <a:lnTo>
                    <a:pt x="57836" y="153118"/>
                  </a:lnTo>
                  <a:lnTo>
                    <a:pt x="31182" y="169428"/>
                  </a:lnTo>
                  <a:lnTo>
                    <a:pt x="18226" y="187132"/>
                  </a:lnTo>
                  <a:lnTo>
                    <a:pt x="1286" y="227935"/>
                  </a:lnTo>
                  <a:lnTo>
                    <a:pt x="0" y="250177"/>
                  </a:lnTo>
                  <a:lnTo>
                    <a:pt x="4014" y="273114"/>
                  </a:lnTo>
                  <a:lnTo>
                    <a:pt x="12854" y="293893"/>
                  </a:lnTo>
                  <a:lnTo>
                    <a:pt x="18175" y="300703"/>
                  </a:lnTo>
                  <a:lnTo>
                    <a:pt x="29731" y="308271"/>
                  </a:lnTo>
                  <a:lnTo>
                    <a:pt x="44745" y="308812"/>
                  </a:lnTo>
                  <a:lnTo>
                    <a:pt x="53194" y="307475"/>
                  </a:lnTo>
                  <a:lnTo>
                    <a:pt x="68226" y="297522"/>
                  </a:lnTo>
                  <a:lnTo>
                    <a:pt x="75197" y="290423"/>
                  </a:lnTo>
                  <a:lnTo>
                    <a:pt x="90067" y="255149"/>
                  </a:lnTo>
                  <a:lnTo>
                    <a:pt x="97666" y="220644"/>
                  </a:lnTo>
                  <a:lnTo>
                    <a:pt x="103513" y="183789"/>
                  </a:lnTo>
                  <a:lnTo>
                    <a:pt x="106805" y="138182"/>
                  </a:lnTo>
                  <a:lnTo>
                    <a:pt x="106722" y="93742"/>
                  </a:lnTo>
                  <a:lnTo>
                    <a:pt x="97749" y="46386"/>
                  </a:lnTo>
                  <a:lnTo>
                    <a:pt x="88869" y="17625"/>
                  </a:lnTo>
                  <a:lnTo>
                    <a:pt x="79616"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88" name="SMARTInkShape-Group471">
            <a:extLst>
              <a:ext uri="{FF2B5EF4-FFF2-40B4-BE49-F238E27FC236}">
                <a16:creationId xmlns:a16="http://schemas.microsoft.com/office/drawing/2014/main" id="{51F6B4B6-30EA-A435-BB43-6822A4AE35A3}"/>
              </a:ext>
            </a:extLst>
          </p:cNvPr>
          <p:cNvGrpSpPr/>
          <p:nvPr/>
        </p:nvGrpSpPr>
        <p:grpSpPr>
          <a:xfrm>
            <a:off x="6003399" y="3406227"/>
            <a:ext cx="1591214" cy="260782"/>
            <a:chOff x="6003399" y="3406227"/>
            <a:chExt cx="1591214" cy="260782"/>
          </a:xfrm>
        </p:grpSpPr>
        <p:sp>
          <p:nvSpPr>
            <p:cNvPr id="3480" name="SMARTInkShape-2271">
              <a:extLst>
                <a:ext uri="{FF2B5EF4-FFF2-40B4-BE49-F238E27FC236}">
                  <a16:creationId xmlns:a16="http://schemas.microsoft.com/office/drawing/2014/main" id="{6B218E6F-A616-D097-81E6-01900161B153}"/>
                </a:ext>
              </a:extLst>
            </p:cNvPr>
            <p:cNvSpPr/>
            <p:nvPr>
              <p:custDataLst>
                <p:tags r:id="rId60"/>
              </p:custDataLst>
            </p:nvPr>
          </p:nvSpPr>
          <p:spPr>
            <a:xfrm>
              <a:off x="7316849" y="3488711"/>
              <a:ext cx="277764" cy="127336"/>
            </a:xfrm>
            <a:custGeom>
              <a:avLst/>
              <a:gdLst/>
              <a:ahLst/>
              <a:cxnLst/>
              <a:rect l="0" t="0" r="0" b="0"/>
              <a:pathLst>
                <a:path w="277764" h="127336">
                  <a:moveTo>
                    <a:pt x="45976" y="64114"/>
                  </a:moveTo>
                  <a:lnTo>
                    <a:pt x="45976" y="64114"/>
                  </a:lnTo>
                  <a:lnTo>
                    <a:pt x="56089" y="59057"/>
                  </a:lnTo>
                  <a:lnTo>
                    <a:pt x="59067" y="56509"/>
                  </a:lnTo>
                  <a:lnTo>
                    <a:pt x="73207" y="36908"/>
                  </a:lnTo>
                  <a:lnTo>
                    <a:pt x="74153" y="30888"/>
                  </a:lnTo>
                  <a:lnTo>
                    <a:pt x="74516" y="18241"/>
                  </a:lnTo>
                  <a:lnTo>
                    <a:pt x="69484" y="11952"/>
                  </a:lnTo>
                  <a:lnTo>
                    <a:pt x="65881" y="11347"/>
                  </a:lnTo>
                  <a:lnTo>
                    <a:pt x="56234" y="13498"/>
                  </a:lnTo>
                  <a:lnTo>
                    <a:pt x="32794" y="31107"/>
                  </a:lnTo>
                  <a:lnTo>
                    <a:pt x="16200" y="47749"/>
                  </a:lnTo>
                  <a:lnTo>
                    <a:pt x="3916" y="76919"/>
                  </a:lnTo>
                  <a:lnTo>
                    <a:pt x="0" y="98129"/>
                  </a:lnTo>
                  <a:lnTo>
                    <a:pt x="1905" y="108512"/>
                  </a:lnTo>
                  <a:lnTo>
                    <a:pt x="3896" y="112763"/>
                  </a:lnTo>
                  <a:lnTo>
                    <a:pt x="6282" y="115597"/>
                  </a:lnTo>
                  <a:lnTo>
                    <a:pt x="11753" y="118745"/>
                  </a:lnTo>
                  <a:lnTo>
                    <a:pt x="14695" y="118527"/>
                  </a:lnTo>
                  <a:lnTo>
                    <a:pt x="32258" y="111416"/>
                  </a:lnTo>
                  <a:lnTo>
                    <a:pt x="33655" y="109407"/>
                  </a:lnTo>
                  <a:lnTo>
                    <a:pt x="34587" y="107009"/>
                  </a:lnTo>
                  <a:lnTo>
                    <a:pt x="36267" y="105411"/>
                  </a:lnTo>
                  <a:lnTo>
                    <a:pt x="46566" y="100023"/>
                  </a:lnTo>
                  <a:lnTo>
                    <a:pt x="49544" y="97578"/>
                  </a:lnTo>
                  <a:lnTo>
                    <a:pt x="70341" y="58386"/>
                  </a:lnTo>
                  <a:lnTo>
                    <a:pt x="74502" y="35840"/>
                  </a:lnTo>
                  <a:lnTo>
                    <a:pt x="73484" y="57353"/>
                  </a:lnTo>
                  <a:lnTo>
                    <a:pt x="65614" y="102190"/>
                  </a:lnTo>
                  <a:lnTo>
                    <a:pt x="66345" y="113845"/>
                  </a:lnTo>
                  <a:lnTo>
                    <a:pt x="70199" y="122553"/>
                  </a:lnTo>
                  <a:lnTo>
                    <a:pt x="72708" y="124240"/>
                  </a:lnTo>
                  <a:lnTo>
                    <a:pt x="75439" y="124306"/>
                  </a:lnTo>
                  <a:lnTo>
                    <a:pt x="81296" y="121558"/>
                  </a:lnTo>
                  <a:lnTo>
                    <a:pt x="101885" y="103128"/>
                  </a:lnTo>
                  <a:lnTo>
                    <a:pt x="129325" y="60807"/>
                  </a:lnTo>
                  <a:lnTo>
                    <a:pt x="159799" y="26504"/>
                  </a:lnTo>
                  <a:lnTo>
                    <a:pt x="160257" y="70273"/>
                  </a:lnTo>
                  <a:lnTo>
                    <a:pt x="160275" y="112594"/>
                  </a:lnTo>
                  <a:lnTo>
                    <a:pt x="160276" y="127335"/>
                  </a:lnTo>
                  <a:lnTo>
                    <a:pt x="160276" y="124668"/>
                  </a:lnTo>
                  <a:lnTo>
                    <a:pt x="163098" y="119954"/>
                  </a:lnTo>
                  <a:lnTo>
                    <a:pt x="168940" y="114332"/>
                  </a:lnTo>
                  <a:lnTo>
                    <a:pt x="184126" y="103100"/>
                  </a:lnTo>
                  <a:lnTo>
                    <a:pt x="215256" y="60377"/>
                  </a:lnTo>
                  <a:lnTo>
                    <a:pt x="251546" y="15298"/>
                  </a:lnTo>
                  <a:lnTo>
                    <a:pt x="267869" y="3201"/>
                  </a:lnTo>
                  <a:lnTo>
                    <a:pt x="276181" y="0"/>
                  </a:lnTo>
                  <a:lnTo>
                    <a:pt x="277763" y="1263"/>
                  </a:lnTo>
                  <a:lnTo>
                    <a:pt x="277760" y="4222"/>
                  </a:lnTo>
                  <a:lnTo>
                    <a:pt x="272034" y="46496"/>
                  </a:lnTo>
                  <a:lnTo>
                    <a:pt x="264298" y="68419"/>
                  </a:lnTo>
                  <a:lnTo>
                    <a:pt x="259425" y="78727"/>
                  </a:lnTo>
                  <a:lnTo>
                    <a:pt x="255526" y="1212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1" name="SMARTInkShape-2272">
              <a:extLst>
                <a:ext uri="{FF2B5EF4-FFF2-40B4-BE49-F238E27FC236}">
                  <a16:creationId xmlns:a16="http://schemas.microsoft.com/office/drawing/2014/main" id="{AF8CDC93-0382-C9EE-FC2F-79311C44146B}"/>
                </a:ext>
              </a:extLst>
            </p:cNvPr>
            <p:cNvSpPr/>
            <p:nvPr>
              <p:custDataLst>
                <p:tags r:id="rId61"/>
              </p:custDataLst>
            </p:nvPr>
          </p:nvSpPr>
          <p:spPr>
            <a:xfrm>
              <a:off x="7219950" y="3425094"/>
              <a:ext cx="68894" cy="164265"/>
            </a:xfrm>
            <a:custGeom>
              <a:avLst/>
              <a:gdLst/>
              <a:ahLst/>
              <a:cxnLst/>
              <a:rect l="0" t="0" r="0" b="0"/>
              <a:pathLst>
                <a:path w="68894" h="164265">
                  <a:moveTo>
                    <a:pt x="0" y="22956"/>
                  </a:moveTo>
                  <a:lnTo>
                    <a:pt x="0" y="22956"/>
                  </a:lnTo>
                  <a:lnTo>
                    <a:pt x="0" y="17899"/>
                  </a:lnTo>
                  <a:lnTo>
                    <a:pt x="1058" y="17468"/>
                  </a:lnTo>
                  <a:lnTo>
                    <a:pt x="5056" y="19812"/>
                  </a:lnTo>
                  <a:lnTo>
                    <a:pt x="6547" y="18743"/>
                  </a:lnTo>
                  <a:lnTo>
                    <a:pt x="11760" y="4642"/>
                  </a:lnTo>
                  <a:lnTo>
                    <a:pt x="14190" y="1222"/>
                  </a:lnTo>
                  <a:lnTo>
                    <a:pt x="15809" y="0"/>
                  </a:lnTo>
                  <a:lnTo>
                    <a:pt x="16890" y="243"/>
                  </a:lnTo>
                  <a:lnTo>
                    <a:pt x="17610" y="1464"/>
                  </a:lnTo>
                  <a:lnTo>
                    <a:pt x="18623" y="8239"/>
                  </a:lnTo>
                  <a:lnTo>
                    <a:pt x="11454" y="54192"/>
                  </a:lnTo>
                  <a:lnTo>
                    <a:pt x="4850" y="97800"/>
                  </a:lnTo>
                  <a:lnTo>
                    <a:pt x="1437" y="122273"/>
                  </a:lnTo>
                  <a:lnTo>
                    <a:pt x="5483" y="147986"/>
                  </a:lnTo>
                  <a:lnTo>
                    <a:pt x="10551" y="157900"/>
                  </a:lnTo>
                  <a:lnTo>
                    <a:pt x="13384" y="160543"/>
                  </a:lnTo>
                  <a:lnTo>
                    <a:pt x="22176" y="163481"/>
                  </a:lnTo>
                  <a:lnTo>
                    <a:pt x="27484" y="164264"/>
                  </a:lnTo>
                  <a:lnTo>
                    <a:pt x="41849" y="159490"/>
                  </a:lnTo>
                  <a:lnTo>
                    <a:pt x="56700" y="150313"/>
                  </a:lnTo>
                  <a:lnTo>
                    <a:pt x="66828" y="139178"/>
                  </a:lnTo>
                  <a:lnTo>
                    <a:pt x="68893" y="132188"/>
                  </a:lnTo>
                  <a:lnTo>
                    <a:pt x="68367" y="115953"/>
                  </a:lnTo>
                  <a:lnTo>
                    <a:pt x="57063" y="88964"/>
                  </a:lnTo>
                  <a:lnTo>
                    <a:pt x="51801" y="82836"/>
                  </a:lnTo>
                  <a:lnTo>
                    <a:pt x="40308" y="76028"/>
                  </a:lnTo>
                  <a:lnTo>
                    <a:pt x="0" y="705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2" name="SMARTInkShape-2273">
              <a:extLst>
                <a:ext uri="{FF2B5EF4-FFF2-40B4-BE49-F238E27FC236}">
                  <a16:creationId xmlns:a16="http://schemas.microsoft.com/office/drawing/2014/main" id="{1D2B89C4-6E68-7ECD-37C1-36E456E7E14A}"/>
                </a:ext>
              </a:extLst>
            </p:cNvPr>
            <p:cNvSpPr/>
            <p:nvPr>
              <p:custDataLst>
                <p:tags r:id="rId62"/>
              </p:custDataLst>
            </p:nvPr>
          </p:nvSpPr>
          <p:spPr>
            <a:xfrm>
              <a:off x="7029450" y="3524250"/>
              <a:ext cx="171451" cy="113743"/>
            </a:xfrm>
            <a:custGeom>
              <a:avLst/>
              <a:gdLst/>
              <a:ahLst/>
              <a:cxnLst/>
              <a:rect l="0" t="0" r="0" b="0"/>
              <a:pathLst>
                <a:path w="171451" h="113743">
                  <a:moveTo>
                    <a:pt x="0" y="28575"/>
                  </a:moveTo>
                  <a:lnTo>
                    <a:pt x="0" y="28575"/>
                  </a:lnTo>
                  <a:lnTo>
                    <a:pt x="21458" y="15318"/>
                  </a:lnTo>
                  <a:lnTo>
                    <a:pt x="34774" y="4123"/>
                  </a:lnTo>
                  <a:lnTo>
                    <a:pt x="41208" y="1832"/>
                  </a:lnTo>
                  <a:lnTo>
                    <a:pt x="50417" y="3637"/>
                  </a:lnTo>
                  <a:lnTo>
                    <a:pt x="55837" y="5600"/>
                  </a:lnTo>
                  <a:lnTo>
                    <a:pt x="59449" y="7967"/>
                  </a:lnTo>
                  <a:lnTo>
                    <a:pt x="63464" y="13419"/>
                  </a:lnTo>
                  <a:lnTo>
                    <a:pt x="66592" y="59559"/>
                  </a:lnTo>
                  <a:lnTo>
                    <a:pt x="66668" y="79307"/>
                  </a:lnTo>
                  <a:lnTo>
                    <a:pt x="63850" y="85695"/>
                  </a:lnTo>
                  <a:lnTo>
                    <a:pt x="60127" y="92062"/>
                  </a:lnTo>
                  <a:lnTo>
                    <a:pt x="56974" y="101596"/>
                  </a:lnTo>
                  <a:lnTo>
                    <a:pt x="52485" y="107949"/>
                  </a:lnTo>
                  <a:lnTo>
                    <a:pt x="46963" y="111477"/>
                  </a:lnTo>
                  <a:lnTo>
                    <a:pt x="39851" y="113742"/>
                  </a:lnTo>
                  <a:lnTo>
                    <a:pt x="27970" y="106688"/>
                  </a:lnTo>
                  <a:lnTo>
                    <a:pt x="20812" y="105153"/>
                  </a:lnTo>
                  <a:lnTo>
                    <a:pt x="20224" y="103968"/>
                  </a:lnTo>
                  <a:lnTo>
                    <a:pt x="19204" y="96608"/>
                  </a:lnTo>
                  <a:lnTo>
                    <a:pt x="27264" y="73910"/>
                  </a:lnTo>
                  <a:lnTo>
                    <a:pt x="58120" y="45851"/>
                  </a:lnTo>
                  <a:lnTo>
                    <a:pt x="79135" y="33085"/>
                  </a:lnTo>
                  <a:lnTo>
                    <a:pt x="119652" y="18478"/>
                  </a:lnTo>
                  <a:lnTo>
                    <a:pt x="145697" y="4158"/>
                  </a:lnTo>
                  <a:lnTo>
                    <a:pt x="1714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3" name="SMARTInkShape-2274">
              <a:extLst>
                <a:ext uri="{FF2B5EF4-FFF2-40B4-BE49-F238E27FC236}">
                  <a16:creationId xmlns:a16="http://schemas.microsoft.com/office/drawing/2014/main" id="{4DAD31C4-771A-0E3D-FEFC-8E7C55A2AEDB}"/>
                </a:ext>
              </a:extLst>
            </p:cNvPr>
            <p:cNvSpPr/>
            <p:nvPr>
              <p:custDataLst>
                <p:tags r:id="rId63"/>
              </p:custDataLst>
            </p:nvPr>
          </p:nvSpPr>
          <p:spPr>
            <a:xfrm>
              <a:off x="6905625" y="3524250"/>
              <a:ext cx="75524" cy="96112"/>
            </a:xfrm>
            <a:custGeom>
              <a:avLst/>
              <a:gdLst/>
              <a:ahLst/>
              <a:cxnLst/>
              <a:rect l="0" t="0" r="0" b="0"/>
              <a:pathLst>
                <a:path w="75524" h="96112">
                  <a:moveTo>
                    <a:pt x="0" y="19050"/>
                  </a:moveTo>
                  <a:lnTo>
                    <a:pt x="0" y="19050"/>
                  </a:lnTo>
                  <a:lnTo>
                    <a:pt x="0" y="13993"/>
                  </a:lnTo>
                  <a:lnTo>
                    <a:pt x="1058" y="12504"/>
                  </a:lnTo>
                  <a:lnTo>
                    <a:pt x="2822" y="11511"/>
                  </a:lnTo>
                  <a:lnTo>
                    <a:pt x="5056" y="10849"/>
                  </a:lnTo>
                  <a:lnTo>
                    <a:pt x="6545" y="9349"/>
                  </a:lnTo>
                  <a:lnTo>
                    <a:pt x="9409" y="426"/>
                  </a:lnTo>
                  <a:lnTo>
                    <a:pt x="4435" y="5183"/>
                  </a:lnTo>
                  <a:lnTo>
                    <a:pt x="1314" y="23408"/>
                  </a:lnTo>
                  <a:lnTo>
                    <a:pt x="1319" y="56952"/>
                  </a:lnTo>
                  <a:lnTo>
                    <a:pt x="5172" y="71526"/>
                  </a:lnTo>
                  <a:lnTo>
                    <a:pt x="18348" y="91630"/>
                  </a:lnTo>
                  <a:lnTo>
                    <a:pt x="22816" y="94954"/>
                  </a:lnTo>
                  <a:lnTo>
                    <a:pt x="26852" y="96111"/>
                  </a:lnTo>
                  <a:lnTo>
                    <a:pt x="30602" y="95824"/>
                  </a:lnTo>
                  <a:lnTo>
                    <a:pt x="37589" y="92683"/>
                  </a:lnTo>
                  <a:lnTo>
                    <a:pt x="40935" y="90363"/>
                  </a:lnTo>
                  <a:lnTo>
                    <a:pt x="60454" y="57282"/>
                  </a:lnTo>
                  <a:lnTo>
                    <a:pt x="72776" y="21898"/>
                  </a:lnTo>
                  <a:lnTo>
                    <a:pt x="75523" y="4326"/>
                  </a:lnTo>
                  <a:lnTo>
                    <a:pt x="74691" y="2884"/>
                  </a:lnTo>
                  <a:lnTo>
                    <a:pt x="666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4" name="SMARTInkShape-2275">
              <a:extLst>
                <a:ext uri="{FF2B5EF4-FFF2-40B4-BE49-F238E27FC236}">
                  <a16:creationId xmlns:a16="http://schemas.microsoft.com/office/drawing/2014/main" id="{43F28A4F-EA83-3ECD-EB5F-1425FC6E88F7}"/>
                </a:ext>
              </a:extLst>
            </p:cNvPr>
            <p:cNvSpPr/>
            <p:nvPr>
              <p:custDataLst>
                <p:tags r:id="rId64"/>
              </p:custDataLst>
            </p:nvPr>
          </p:nvSpPr>
          <p:spPr>
            <a:xfrm>
              <a:off x="6797338" y="3406227"/>
              <a:ext cx="58017" cy="211681"/>
            </a:xfrm>
            <a:custGeom>
              <a:avLst/>
              <a:gdLst/>
              <a:ahLst/>
              <a:cxnLst/>
              <a:rect l="0" t="0" r="0" b="0"/>
              <a:pathLst>
                <a:path w="58017" h="211681">
                  <a:moveTo>
                    <a:pt x="13037" y="22773"/>
                  </a:moveTo>
                  <a:lnTo>
                    <a:pt x="13037" y="22773"/>
                  </a:lnTo>
                  <a:lnTo>
                    <a:pt x="26294" y="1314"/>
                  </a:lnTo>
                  <a:lnTo>
                    <a:pt x="28225" y="0"/>
                  </a:lnTo>
                  <a:lnTo>
                    <a:pt x="29512" y="183"/>
                  </a:lnTo>
                  <a:lnTo>
                    <a:pt x="30370" y="1363"/>
                  </a:lnTo>
                  <a:lnTo>
                    <a:pt x="25680" y="8318"/>
                  </a:lnTo>
                  <a:lnTo>
                    <a:pt x="21465" y="13137"/>
                  </a:lnTo>
                  <a:lnTo>
                    <a:pt x="16783" y="29779"/>
                  </a:lnTo>
                  <a:lnTo>
                    <a:pt x="8720" y="74957"/>
                  </a:lnTo>
                  <a:lnTo>
                    <a:pt x="0" y="117140"/>
                  </a:lnTo>
                  <a:lnTo>
                    <a:pt x="825" y="163152"/>
                  </a:lnTo>
                  <a:lnTo>
                    <a:pt x="7772" y="195130"/>
                  </a:lnTo>
                  <a:lnTo>
                    <a:pt x="11644" y="201178"/>
                  </a:lnTo>
                  <a:lnTo>
                    <a:pt x="16341" y="205210"/>
                  </a:lnTo>
                  <a:lnTo>
                    <a:pt x="27206" y="209689"/>
                  </a:lnTo>
                  <a:lnTo>
                    <a:pt x="39090" y="211680"/>
                  </a:lnTo>
                  <a:lnTo>
                    <a:pt x="44165" y="210095"/>
                  </a:lnTo>
                  <a:lnTo>
                    <a:pt x="52625" y="202688"/>
                  </a:lnTo>
                  <a:lnTo>
                    <a:pt x="57089" y="189519"/>
                  </a:lnTo>
                  <a:lnTo>
                    <a:pt x="58016" y="173082"/>
                  </a:lnTo>
                  <a:lnTo>
                    <a:pt x="54900" y="155193"/>
                  </a:lnTo>
                  <a:lnTo>
                    <a:pt x="42139" y="132329"/>
                  </a:lnTo>
                  <a:lnTo>
                    <a:pt x="35613" y="127560"/>
                  </a:lnTo>
                  <a:lnTo>
                    <a:pt x="3512" y="11802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5" name="SMARTInkShape-2276">
              <a:extLst>
                <a:ext uri="{FF2B5EF4-FFF2-40B4-BE49-F238E27FC236}">
                  <a16:creationId xmlns:a16="http://schemas.microsoft.com/office/drawing/2014/main" id="{4A5A0FEC-E197-5AC4-FA16-D6260D3C03E8}"/>
                </a:ext>
              </a:extLst>
            </p:cNvPr>
            <p:cNvSpPr/>
            <p:nvPr>
              <p:custDataLst>
                <p:tags r:id="rId65"/>
              </p:custDataLst>
            </p:nvPr>
          </p:nvSpPr>
          <p:spPr>
            <a:xfrm>
              <a:off x="6659690" y="3506651"/>
              <a:ext cx="84011" cy="101783"/>
            </a:xfrm>
            <a:custGeom>
              <a:avLst/>
              <a:gdLst/>
              <a:ahLst/>
              <a:cxnLst/>
              <a:rect l="0" t="0" r="0" b="0"/>
              <a:pathLst>
                <a:path w="84011" h="101783">
                  <a:moveTo>
                    <a:pt x="7810" y="27124"/>
                  </a:moveTo>
                  <a:lnTo>
                    <a:pt x="7810" y="27124"/>
                  </a:lnTo>
                  <a:lnTo>
                    <a:pt x="16010" y="18923"/>
                  </a:lnTo>
                  <a:lnTo>
                    <a:pt x="17219" y="9514"/>
                  </a:lnTo>
                  <a:lnTo>
                    <a:pt x="17325" y="0"/>
                  </a:lnTo>
                  <a:lnTo>
                    <a:pt x="2146" y="46315"/>
                  </a:lnTo>
                  <a:lnTo>
                    <a:pt x="0" y="60701"/>
                  </a:lnTo>
                  <a:lnTo>
                    <a:pt x="4692" y="76972"/>
                  </a:lnTo>
                  <a:lnTo>
                    <a:pt x="12775" y="91612"/>
                  </a:lnTo>
                  <a:lnTo>
                    <a:pt x="19894" y="98119"/>
                  </a:lnTo>
                  <a:lnTo>
                    <a:pt x="29409" y="101011"/>
                  </a:lnTo>
                  <a:lnTo>
                    <a:pt x="34909" y="101782"/>
                  </a:lnTo>
                  <a:lnTo>
                    <a:pt x="46665" y="96994"/>
                  </a:lnTo>
                  <a:lnTo>
                    <a:pt x="52763" y="92754"/>
                  </a:lnTo>
                  <a:lnTo>
                    <a:pt x="59539" y="82399"/>
                  </a:lnTo>
                  <a:lnTo>
                    <a:pt x="77900" y="39714"/>
                  </a:lnTo>
                  <a:lnTo>
                    <a:pt x="84010" y="1759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6" name="SMARTInkShape-2277">
              <a:extLst>
                <a:ext uri="{FF2B5EF4-FFF2-40B4-BE49-F238E27FC236}">
                  <a16:creationId xmlns:a16="http://schemas.microsoft.com/office/drawing/2014/main" id="{A0009F92-2A1C-007B-8B77-9026764B088E}"/>
                </a:ext>
              </a:extLst>
            </p:cNvPr>
            <p:cNvSpPr/>
            <p:nvPr>
              <p:custDataLst>
                <p:tags r:id="rId66"/>
              </p:custDataLst>
            </p:nvPr>
          </p:nvSpPr>
          <p:spPr>
            <a:xfrm>
              <a:off x="6457950" y="3477018"/>
              <a:ext cx="167326" cy="132958"/>
            </a:xfrm>
            <a:custGeom>
              <a:avLst/>
              <a:gdLst/>
              <a:ahLst/>
              <a:cxnLst/>
              <a:rect l="0" t="0" r="0" b="0"/>
              <a:pathLst>
                <a:path w="167326" h="132958">
                  <a:moveTo>
                    <a:pt x="142875" y="9132"/>
                  </a:moveTo>
                  <a:lnTo>
                    <a:pt x="142875" y="9132"/>
                  </a:lnTo>
                  <a:lnTo>
                    <a:pt x="147931" y="4075"/>
                  </a:lnTo>
                  <a:lnTo>
                    <a:pt x="148362" y="2586"/>
                  </a:lnTo>
                  <a:lnTo>
                    <a:pt x="147592" y="1593"/>
                  </a:lnTo>
                  <a:lnTo>
                    <a:pt x="146020" y="931"/>
                  </a:lnTo>
                  <a:lnTo>
                    <a:pt x="128637" y="0"/>
                  </a:lnTo>
                  <a:lnTo>
                    <a:pt x="108435" y="4780"/>
                  </a:lnTo>
                  <a:lnTo>
                    <a:pt x="71132" y="28279"/>
                  </a:lnTo>
                  <a:lnTo>
                    <a:pt x="61764" y="41733"/>
                  </a:lnTo>
                  <a:lnTo>
                    <a:pt x="59200" y="49374"/>
                  </a:lnTo>
                  <a:lnTo>
                    <a:pt x="59575" y="52894"/>
                  </a:lnTo>
                  <a:lnTo>
                    <a:pt x="62814" y="59626"/>
                  </a:lnTo>
                  <a:lnTo>
                    <a:pt x="95995" y="78955"/>
                  </a:lnTo>
                  <a:lnTo>
                    <a:pt x="106518" y="82498"/>
                  </a:lnTo>
                  <a:lnTo>
                    <a:pt x="150567" y="92622"/>
                  </a:lnTo>
                  <a:lnTo>
                    <a:pt x="162168" y="94922"/>
                  </a:lnTo>
                  <a:lnTo>
                    <a:pt x="165262" y="97017"/>
                  </a:lnTo>
                  <a:lnTo>
                    <a:pt x="167325" y="99472"/>
                  </a:lnTo>
                  <a:lnTo>
                    <a:pt x="166583" y="102167"/>
                  </a:lnTo>
                  <a:lnTo>
                    <a:pt x="160114" y="107984"/>
                  </a:lnTo>
                  <a:lnTo>
                    <a:pt x="125623" y="119283"/>
                  </a:lnTo>
                  <a:lnTo>
                    <a:pt x="79442" y="122886"/>
                  </a:lnTo>
                  <a:lnTo>
                    <a:pt x="33253" y="129870"/>
                  </a:lnTo>
                  <a:lnTo>
                    <a:pt x="0" y="13295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7" name="SMARTInkShape-2278">
              <a:extLst>
                <a:ext uri="{FF2B5EF4-FFF2-40B4-BE49-F238E27FC236}">
                  <a16:creationId xmlns:a16="http://schemas.microsoft.com/office/drawing/2014/main" id="{69127FBA-AED6-4AD1-6A10-030BD35538C8}"/>
                </a:ext>
              </a:extLst>
            </p:cNvPr>
            <p:cNvSpPr/>
            <p:nvPr>
              <p:custDataLst>
                <p:tags r:id="rId67"/>
              </p:custDataLst>
            </p:nvPr>
          </p:nvSpPr>
          <p:spPr>
            <a:xfrm>
              <a:off x="6003399" y="3439293"/>
              <a:ext cx="191965" cy="227716"/>
            </a:xfrm>
            <a:custGeom>
              <a:avLst/>
              <a:gdLst/>
              <a:ahLst/>
              <a:cxnLst/>
              <a:rect l="0" t="0" r="0" b="0"/>
              <a:pathLst>
                <a:path w="191965" h="227716">
                  <a:moveTo>
                    <a:pt x="121176" y="218307"/>
                  </a:moveTo>
                  <a:lnTo>
                    <a:pt x="121176" y="218307"/>
                  </a:lnTo>
                  <a:lnTo>
                    <a:pt x="139076" y="225846"/>
                  </a:lnTo>
                  <a:lnTo>
                    <a:pt x="147643" y="227439"/>
                  </a:lnTo>
                  <a:lnTo>
                    <a:pt x="147287" y="227570"/>
                  </a:lnTo>
                  <a:lnTo>
                    <a:pt x="144069" y="227715"/>
                  </a:lnTo>
                  <a:lnTo>
                    <a:pt x="139112" y="224958"/>
                  </a:lnTo>
                  <a:lnTo>
                    <a:pt x="96478" y="197237"/>
                  </a:lnTo>
                  <a:lnTo>
                    <a:pt x="71877" y="176786"/>
                  </a:lnTo>
                  <a:lnTo>
                    <a:pt x="49537" y="145562"/>
                  </a:lnTo>
                  <a:lnTo>
                    <a:pt x="34568" y="104442"/>
                  </a:lnTo>
                  <a:lnTo>
                    <a:pt x="27633" y="64895"/>
                  </a:lnTo>
                  <a:lnTo>
                    <a:pt x="27490" y="38090"/>
                  </a:lnTo>
                  <a:lnTo>
                    <a:pt x="33679" y="17331"/>
                  </a:lnTo>
                  <a:lnTo>
                    <a:pt x="43280" y="1825"/>
                  </a:lnTo>
                  <a:lnTo>
                    <a:pt x="44903" y="960"/>
                  </a:lnTo>
                  <a:lnTo>
                    <a:pt x="49530" y="0"/>
                  </a:lnTo>
                  <a:lnTo>
                    <a:pt x="51186" y="3978"/>
                  </a:lnTo>
                  <a:lnTo>
                    <a:pt x="52460" y="29801"/>
                  </a:lnTo>
                  <a:lnTo>
                    <a:pt x="46605" y="65322"/>
                  </a:lnTo>
                  <a:lnTo>
                    <a:pt x="36051" y="106773"/>
                  </a:lnTo>
                  <a:lnTo>
                    <a:pt x="10758" y="150297"/>
                  </a:lnTo>
                  <a:lnTo>
                    <a:pt x="0" y="174298"/>
                  </a:lnTo>
                  <a:lnTo>
                    <a:pt x="174" y="176268"/>
                  </a:lnTo>
                  <a:lnTo>
                    <a:pt x="1350" y="177581"/>
                  </a:lnTo>
                  <a:lnTo>
                    <a:pt x="3193" y="178456"/>
                  </a:lnTo>
                  <a:lnTo>
                    <a:pt x="20954" y="174632"/>
                  </a:lnTo>
                  <a:lnTo>
                    <a:pt x="67448" y="150480"/>
                  </a:lnTo>
                  <a:lnTo>
                    <a:pt x="110445" y="131061"/>
                  </a:lnTo>
                  <a:lnTo>
                    <a:pt x="155439" y="110502"/>
                  </a:lnTo>
                  <a:lnTo>
                    <a:pt x="173766" y="105290"/>
                  </a:lnTo>
                  <a:lnTo>
                    <a:pt x="191964" y="104119"/>
                  </a:lnTo>
                  <a:lnTo>
                    <a:pt x="187851" y="10400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95" name="SMARTInkShape-Group472">
            <a:extLst>
              <a:ext uri="{FF2B5EF4-FFF2-40B4-BE49-F238E27FC236}">
                <a16:creationId xmlns:a16="http://schemas.microsoft.com/office/drawing/2014/main" id="{6EBB80C5-280F-9087-742F-19EBA4466DA8}"/>
              </a:ext>
            </a:extLst>
          </p:cNvPr>
          <p:cNvGrpSpPr/>
          <p:nvPr/>
        </p:nvGrpSpPr>
        <p:grpSpPr>
          <a:xfrm>
            <a:off x="4581525" y="4610492"/>
            <a:ext cx="1304926" cy="247259"/>
            <a:chOff x="4581525" y="4610492"/>
            <a:chExt cx="1304926" cy="247259"/>
          </a:xfrm>
        </p:grpSpPr>
        <p:sp>
          <p:nvSpPr>
            <p:cNvPr id="3489" name="SMARTInkShape-2279">
              <a:extLst>
                <a:ext uri="{FF2B5EF4-FFF2-40B4-BE49-F238E27FC236}">
                  <a16:creationId xmlns:a16="http://schemas.microsoft.com/office/drawing/2014/main" id="{08D848C8-72F1-F8C9-1C40-A43ABE354CCB}"/>
                </a:ext>
              </a:extLst>
            </p:cNvPr>
            <p:cNvSpPr/>
            <p:nvPr>
              <p:custDataLst>
                <p:tags r:id="rId54"/>
              </p:custDataLst>
            </p:nvPr>
          </p:nvSpPr>
          <p:spPr>
            <a:xfrm>
              <a:off x="4581525" y="4687658"/>
              <a:ext cx="168479" cy="140264"/>
            </a:xfrm>
            <a:custGeom>
              <a:avLst/>
              <a:gdLst/>
              <a:ahLst/>
              <a:cxnLst/>
              <a:rect l="0" t="0" r="0" b="0"/>
              <a:pathLst>
                <a:path w="168479" h="140264">
                  <a:moveTo>
                    <a:pt x="152400" y="17692"/>
                  </a:moveTo>
                  <a:lnTo>
                    <a:pt x="152400" y="17692"/>
                  </a:lnTo>
                  <a:lnTo>
                    <a:pt x="152400" y="3227"/>
                  </a:lnTo>
                  <a:lnTo>
                    <a:pt x="150283" y="1699"/>
                  </a:lnTo>
                  <a:lnTo>
                    <a:pt x="142287" y="0"/>
                  </a:lnTo>
                  <a:lnTo>
                    <a:pt x="102563" y="12018"/>
                  </a:lnTo>
                  <a:lnTo>
                    <a:pt x="65745" y="33596"/>
                  </a:lnTo>
                  <a:lnTo>
                    <a:pt x="62880" y="36761"/>
                  </a:lnTo>
                  <a:lnTo>
                    <a:pt x="59697" y="45923"/>
                  </a:lnTo>
                  <a:lnTo>
                    <a:pt x="57905" y="57924"/>
                  </a:lnTo>
                  <a:lnTo>
                    <a:pt x="59770" y="61446"/>
                  </a:lnTo>
                  <a:lnTo>
                    <a:pt x="67486" y="68183"/>
                  </a:lnTo>
                  <a:lnTo>
                    <a:pt x="106135" y="84327"/>
                  </a:lnTo>
                  <a:lnTo>
                    <a:pt x="150462" y="100236"/>
                  </a:lnTo>
                  <a:lnTo>
                    <a:pt x="161417" y="106589"/>
                  </a:lnTo>
                  <a:lnTo>
                    <a:pt x="166991" y="112941"/>
                  </a:lnTo>
                  <a:lnTo>
                    <a:pt x="168478" y="116116"/>
                  </a:lnTo>
                  <a:lnTo>
                    <a:pt x="168410" y="119292"/>
                  </a:lnTo>
                  <a:lnTo>
                    <a:pt x="165512" y="125642"/>
                  </a:lnTo>
                  <a:lnTo>
                    <a:pt x="142762" y="135167"/>
                  </a:lnTo>
                  <a:lnTo>
                    <a:pt x="98206" y="140263"/>
                  </a:lnTo>
                  <a:lnTo>
                    <a:pt x="57734" y="138447"/>
                  </a:lnTo>
                  <a:lnTo>
                    <a:pt x="0" y="1319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0" name="SMARTInkShape-2280">
              <a:extLst>
                <a:ext uri="{FF2B5EF4-FFF2-40B4-BE49-F238E27FC236}">
                  <a16:creationId xmlns:a16="http://schemas.microsoft.com/office/drawing/2014/main" id="{5921D2DE-0DEA-56FB-D808-21F23BCB04EB}"/>
                </a:ext>
              </a:extLst>
            </p:cNvPr>
            <p:cNvSpPr/>
            <p:nvPr>
              <p:custDataLst>
                <p:tags r:id="rId55"/>
              </p:custDataLst>
            </p:nvPr>
          </p:nvSpPr>
          <p:spPr>
            <a:xfrm>
              <a:off x="4819650" y="4715304"/>
              <a:ext cx="171451" cy="111012"/>
            </a:xfrm>
            <a:custGeom>
              <a:avLst/>
              <a:gdLst/>
              <a:ahLst/>
              <a:cxnLst/>
              <a:rect l="0" t="0" r="0" b="0"/>
              <a:pathLst>
                <a:path w="171451" h="111012">
                  <a:moveTo>
                    <a:pt x="0" y="28146"/>
                  </a:moveTo>
                  <a:lnTo>
                    <a:pt x="0" y="28146"/>
                  </a:lnTo>
                  <a:lnTo>
                    <a:pt x="0" y="19945"/>
                  </a:lnTo>
                  <a:lnTo>
                    <a:pt x="18623" y="0"/>
                  </a:lnTo>
                  <a:lnTo>
                    <a:pt x="13867" y="4755"/>
                  </a:lnTo>
                  <a:lnTo>
                    <a:pt x="11455" y="12811"/>
                  </a:lnTo>
                  <a:lnTo>
                    <a:pt x="9694" y="55061"/>
                  </a:lnTo>
                  <a:lnTo>
                    <a:pt x="12398" y="78101"/>
                  </a:lnTo>
                  <a:lnTo>
                    <a:pt x="19901" y="99392"/>
                  </a:lnTo>
                  <a:lnTo>
                    <a:pt x="25779" y="107436"/>
                  </a:lnTo>
                  <a:lnTo>
                    <a:pt x="31919" y="111011"/>
                  </a:lnTo>
                  <a:lnTo>
                    <a:pt x="35037" y="110906"/>
                  </a:lnTo>
                  <a:lnTo>
                    <a:pt x="41325" y="107967"/>
                  </a:lnTo>
                  <a:lnTo>
                    <a:pt x="50815" y="100363"/>
                  </a:lnTo>
                  <a:lnTo>
                    <a:pt x="73026" y="68139"/>
                  </a:lnTo>
                  <a:lnTo>
                    <a:pt x="93761" y="20745"/>
                  </a:lnTo>
                  <a:lnTo>
                    <a:pt x="95119" y="18807"/>
                  </a:lnTo>
                  <a:lnTo>
                    <a:pt x="95245" y="63338"/>
                  </a:lnTo>
                  <a:lnTo>
                    <a:pt x="95250" y="83428"/>
                  </a:lnTo>
                  <a:lnTo>
                    <a:pt x="96308" y="87226"/>
                  </a:lnTo>
                  <a:lnTo>
                    <a:pt x="98072" y="89757"/>
                  </a:lnTo>
                  <a:lnTo>
                    <a:pt x="100306" y="91445"/>
                  </a:lnTo>
                  <a:lnTo>
                    <a:pt x="105611" y="93320"/>
                  </a:lnTo>
                  <a:lnTo>
                    <a:pt x="117640" y="94525"/>
                  </a:lnTo>
                  <a:lnTo>
                    <a:pt x="123898" y="91867"/>
                  </a:lnTo>
                  <a:lnTo>
                    <a:pt x="130208" y="88216"/>
                  </a:lnTo>
                  <a:lnTo>
                    <a:pt x="142882" y="85873"/>
                  </a:lnTo>
                  <a:lnTo>
                    <a:pt x="150287" y="84494"/>
                  </a:lnTo>
                  <a:lnTo>
                    <a:pt x="160632" y="80353"/>
                  </a:lnTo>
                  <a:lnTo>
                    <a:pt x="164238" y="77767"/>
                  </a:lnTo>
                  <a:lnTo>
                    <a:pt x="171450" y="6624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1" name="SMARTInkShape-2281">
              <a:extLst>
                <a:ext uri="{FF2B5EF4-FFF2-40B4-BE49-F238E27FC236}">
                  <a16:creationId xmlns:a16="http://schemas.microsoft.com/office/drawing/2014/main" id="{0BD298C4-707D-2D0F-FC4F-8C61F457B183}"/>
                </a:ext>
              </a:extLst>
            </p:cNvPr>
            <p:cNvSpPr/>
            <p:nvPr>
              <p:custDataLst>
                <p:tags r:id="rId56"/>
              </p:custDataLst>
            </p:nvPr>
          </p:nvSpPr>
          <p:spPr>
            <a:xfrm>
              <a:off x="5000625" y="4610492"/>
              <a:ext cx="121943" cy="227320"/>
            </a:xfrm>
            <a:custGeom>
              <a:avLst/>
              <a:gdLst/>
              <a:ahLst/>
              <a:cxnLst/>
              <a:rect l="0" t="0" r="0" b="0"/>
              <a:pathLst>
                <a:path w="121943" h="227320">
                  <a:moveTo>
                    <a:pt x="28575" y="9133"/>
                  </a:moveTo>
                  <a:lnTo>
                    <a:pt x="28575" y="9133"/>
                  </a:lnTo>
                  <a:lnTo>
                    <a:pt x="28575" y="4076"/>
                  </a:lnTo>
                  <a:lnTo>
                    <a:pt x="29633" y="2587"/>
                  </a:lnTo>
                  <a:lnTo>
                    <a:pt x="31397" y="1594"/>
                  </a:lnTo>
                  <a:lnTo>
                    <a:pt x="36776" y="0"/>
                  </a:lnTo>
                  <a:lnTo>
                    <a:pt x="37217" y="928"/>
                  </a:lnTo>
                  <a:lnTo>
                    <a:pt x="37984" y="17957"/>
                  </a:lnTo>
                  <a:lnTo>
                    <a:pt x="29888" y="63913"/>
                  </a:lnTo>
                  <a:lnTo>
                    <a:pt x="25926" y="101340"/>
                  </a:lnTo>
                  <a:lnTo>
                    <a:pt x="20408" y="141882"/>
                  </a:lnTo>
                  <a:lnTo>
                    <a:pt x="19318" y="180464"/>
                  </a:lnTo>
                  <a:lnTo>
                    <a:pt x="20188" y="207006"/>
                  </a:lnTo>
                  <a:lnTo>
                    <a:pt x="24142" y="218080"/>
                  </a:lnTo>
                  <a:lnTo>
                    <a:pt x="26678" y="221455"/>
                  </a:lnTo>
                  <a:lnTo>
                    <a:pt x="32319" y="225207"/>
                  </a:lnTo>
                  <a:lnTo>
                    <a:pt x="51558" y="227319"/>
                  </a:lnTo>
                  <a:lnTo>
                    <a:pt x="62778" y="224991"/>
                  </a:lnTo>
                  <a:lnTo>
                    <a:pt x="75045" y="217730"/>
                  </a:lnTo>
                  <a:lnTo>
                    <a:pt x="82037" y="212967"/>
                  </a:lnTo>
                  <a:lnTo>
                    <a:pt x="88672" y="210851"/>
                  </a:lnTo>
                  <a:lnTo>
                    <a:pt x="95149" y="204266"/>
                  </a:lnTo>
                  <a:lnTo>
                    <a:pt x="117470" y="172623"/>
                  </a:lnTo>
                  <a:lnTo>
                    <a:pt x="121942" y="149650"/>
                  </a:lnTo>
                  <a:lnTo>
                    <a:pt x="120166" y="137554"/>
                  </a:lnTo>
                  <a:lnTo>
                    <a:pt x="113216" y="124795"/>
                  </a:lnTo>
                  <a:lnTo>
                    <a:pt x="110402" y="121165"/>
                  </a:lnTo>
                  <a:lnTo>
                    <a:pt x="105352" y="119805"/>
                  </a:lnTo>
                  <a:lnTo>
                    <a:pt x="91273" y="121115"/>
                  </a:lnTo>
                  <a:lnTo>
                    <a:pt x="51009" y="136487"/>
                  </a:lnTo>
                  <a:lnTo>
                    <a:pt x="0" y="1520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2" name="SMARTInkShape-2282">
              <a:extLst>
                <a:ext uri="{FF2B5EF4-FFF2-40B4-BE49-F238E27FC236}">
                  <a16:creationId xmlns:a16="http://schemas.microsoft.com/office/drawing/2014/main" id="{5AD44DE5-5D50-D22A-B2B4-E92904F1FA7D}"/>
                </a:ext>
              </a:extLst>
            </p:cNvPr>
            <p:cNvSpPr/>
            <p:nvPr>
              <p:custDataLst>
                <p:tags r:id="rId57"/>
              </p:custDataLst>
            </p:nvPr>
          </p:nvSpPr>
          <p:spPr>
            <a:xfrm>
              <a:off x="5631708" y="4755280"/>
              <a:ext cx="254743" cy="102471"/>
            </a:xfrm>
            <a:custGeom>
              <a:avLst/>
              <a:gdLst/>
              <a:ahLst/>
              <a:cxnLst/>
              <a:rect l="0" t="0" r="0" b="0"/>
              <a:pathLst>
                <a:path w="254743" h="102471">
                  <a:moveTo>
                    <a:pt x="45192" y="45320"/>
                  </a:moveTo>
                  <a:lnTo>
                    <a:pt x="45192" y="45320"/>
                  </a:lnTo>
                  <a:lnTo>
                    <a:pt x="55305" y="45320"/>
                  </a:lnTo>
                  <a:lnTo>
                    <a:pt x="63092" y="42498"/>
                  </a:lnTo>
                  <a:lnTo>
                    <a:pt x="71659" y="37119"/>
                  </a:lnTo>
                  <a:lnTo>
                    <a:pt x="72829" y="33561"/>
                  </a:lnTo>
                  <a:lnTo>
                    <a:pt x="73712" y="13439"/>
                  </a:lnTo>
                  <a:lnTo>
                    <a:pt x="70919" y="7161"/>
                  </a:lnTo>
                  <a:lnTo>
                    <a:pt x="68694" y="4006"/>
                  </a:lnTo>
                  <a:lnTo>
                    <a:pt x="57754" y="500"/>
                  </a:lnTo>
                  <a:lnTo>
                    <a:pt x="43367" y="0"/>
                  </a:lnTo>
                  <a:lnTo>
                    <a:pt x="29917" y="3306"/>
                  </a:lnTo>
                  <a:lnTo>
                    <a:pt x="19706" y="11125"/>
                  </a:lnTo>
                  <a:lnTo>
                    <a:pt x="11639" y="22714"/>
                  </a:lnTo>
                  <a:lnTo>
                    <a:pt x="2207" y="47088"/>
                  </a:lnTo>
                  <a:lnTo>
                    <a:pt x="0" y="72302"/>
                  </a:lnTo>
                  <a:lnTo>
                    <a:pt x="3234" y="83065"/>
                  </a:lnTo>
                  <a:lnTo>
                    <a:pt x="11006" y="95074"/>
                  </a:lnTo>
                  <a:lnTo>
                    <a:pt x="19768" y="99183"/>
                  </a:lnTo>
                  <a:lnTo>
                    <a:pt x="25067" y="100278"/>
                  </a:lnTo>
                  <a:lnTo>
                    <a:pt x="28601" y="99951"/>
                  </a:lnTo>
                  <a:lnTo>
                    <a:pt x="30956" y="98674"/>
                  </a:lnTo>
                  <a:lnTo>
                    <a:pt x="48649" y="74966"/>
                  </a:lnTo>
                  <a:lnTo>
                    <a:pt x="56740" y="55404"/>
                  </a:lnTo>
                  <a:lnTo>
                    <a:pt x="63803" y="45910"/>
                  </a:lnTo>
                  <a:lnTo>
                    <a:pt x="67047" y="67463"/>
                  </a:lnTo>
                  <a:lnTo>
                    <a:pt x="81575" y="98888"/>
                  </a:lnTo>
                  <a:lnTo>
                    <a:pt x="83205" y="100081"/>
                  </a:lnTo>
                  <a:lnTo>
                    <a:pt x="87839" y="101408"/>
                  </a:lnTo>
                  <a:lnTo>
                    <a:pt x="90557" y="100704"/>
                  </a:lnTo>
                  <a:lnTo>
                    <a:pt x="96399" y="97099"/>
                  </a:lnTo>
                  <a:lnTo>
                    <a:pt x="98379" y="94656"/>
                  </a:lnTo>
                  <a:lnTo>
                    <a:pt x="103285" y="85102"/>
                  </a:lnTo>
                  <a:lnTo>
                    <a:pt x="117188" y="66271"/>
                  </a:lnTo>
                  <a:lnTo>
                    <a:pt x="129347" y="39111"/>
                  </a:lnTo>
                  <a:lnTo>
                    <a:pt x="138980" y="27885"/>
                  </a:lnTo>
                  <a:lnTo>
                    <a:pt x="142614" y="26988"/>
                  </a:lnTo>
                  <a:lnTo>
                    <a:pt x="145065" y="26749"/>
                  </a:lnTo>
                  <a:lnTo>
                    <a:pt x="146699" y="27647"/>
                  </a:lnTo>
                  <a:lnTo>
                    <a:pt x="147788" y="29305"/>
                  </a:lnTo>
                  <a:lnTo>
                    <a:pt x="148515" y="31468"/>
                  </a:lnTo>
                  <a:lnTo>
                    <a:pt x="156226" y="43603"/>
                  </a:lnTo>
                  <a:lnTo>
                    <a:pt x="159455" y="72294"/>
                  </a:lnTo>
                  <a:lnTo>
                    <a:pt x="160526" y="72827"/>
                  </a:lnTo>
                  <a:lnTo>
                    <a:pt x="164537" y="73421"/>
                  </a:lnTo>
                  <a:lnTo>
                    <a:pt x="169848" y="70861"/>
                  </a:lnTo>
                  <a:lnTo>
                    <a:pt x="172746" y="68698"/>
                  </a:lnTo>
                  <a:lnTo>
                    <a:pt x="202053" y="23488"/>
                  </a:lnTo>
                  <a:lnTo>
                    <a:pt x="219140" y="6279"/>
                  </a:lnTo>
                  <a:lnTo>
                    <a:pt x="227629" y="1510"/>
                  </a:lnTo>
                  <a:lnTo>
                    <a:pt x="231376" y="1296"/>
                  </a:lnTo>
                  <a:lnTo>
                    <a:pt x="238360" y="3882"/>
                  </a:lnTo>
                  <a:lnTo>
                    <a:pt x="240646" y="7111"/>
                  </a:lnTo>
                  <a:lnTo>
                    <a:pt x="251361" y="47123"/>
                  </a:lnTo>
                  <a:lnTo>
                    <a:pt x="254545" y="91378"/>
                  </a:lnTo>
                  <a:lnTo>
                    <a:pt x="254742" y="10247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3" name="SMARTInkShape-2283">
              <a:extLst>
                <a:ext uri="{FF2B5EF4-FFF2-40B4-BE49-F238E27FC236}">
                  <a16:creationId xmlns:a16="http://schemas.microsoft.com/office/drawing/2014/main" id="{FE36A9C7-E25B-0F51-1228-F9E0796E9358}"/>
                </a:ext>
              </a:extLst>
            </p:cNvPr>
            <p:cNvSpPr/>
            <p:nvPr>
              <p:custDataLst>
                <p:tags r:id="rId58"/>
              </p:custDataLst>
            </p:nvPr>
          </p:nvSpPr>
          <p:spPr>
            <a:xfrm>
              <a:off x="5557988" y="4640392"/>
              <a:ext cx="59769" cy="197027"/>
            </a:xfrm>
            <a:custGeom>
              <a:avLst/>
              <a:gdLst/>
              <a:ahLst/>
              <a:cxnLst/>
              <a:rect l="0" t="0" r="0" b="0"/>
              <a:pathLst>
                <a:path w="59769" h="197027">
                  <a:moveTo>
                    <a:pt x="4612" y="17333"/>
                  </a:moveTo>
                  <a:lnTo>
                    <a:pt x="4612" y="17333"/>
                  </a:lnTo>
                  <a:lnTo>
                    <a:pt x="4612" y="12276"/>
                  </a:lnTo>
                  <a:lnTo>
                    <a:pt x="7434" y="6972"/>
                  </a:lnTo>
                  <a:lnTo>
                    <a:pt x="12813" y="0"/>
                  </a:lnTo>
                  <a:lnTo>
                    <a:pt x="13254" y="486"/>
                  </a:lnTo>
                  <a:lnTo>
                    <a:pt x="14021" y="16747"/>
                  </a:lnTo>
                  <a:lnTo>
                    <a:pt x="3761" y="59432"/>
                  </a:lnTo>
                  <a:lnTo>
                    <a:pt x="0" y="81552"/>
                  </a:lnTo>
                  <a:lnTo>
                    <a:pt x="3386" y="121623"/>
                  </a:lnTo>
                  <a:lnTo>
                    <a:pt x="9427" y="160112"/>
                  </a:lnTo>
                  <a:lnTo>
                    <a:pt x="17798" y="183698"/>
                  </a:lnTo>
                  <a:lnTo>
                    <a:pt x="21869" y="188568"/>
                  </a:lnTo>
                  <a:lnTo>
                    <a:pt x="32038" y="193978"/>
                  </a:lnTo>
                  <a:lnTo>
                    <a:pt x="44605" y="197026"/>
                  </a:lnTo>
                  <a:lnTo>
                    <a:pt x="48208" y="195336"/>
                  </a:lnTo>
                  <a:lnTo>
                    <a:pt x="55032" y="187814"/>
                  </a:lnTo>
                  <a:lnTo>
                    <a:pt x="59768" y="161568"/>
                  </a:lnTo>
                  <a:lnTo>
                    <a:pt x="56115" y="137093"/>
                  </a:lnTo>
                  <a:lnTo>
                    <a:pt x="48316" y="125945"/>
                  </a:lnTo>
                  <a:lnTo>
                    <a:pt x="36736" y="117463"/>
                  </a:lnTo>
                  <a:lnTo>
                    <a:pt x="4612" y="1030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4" name="SMARTInkShape-2284">
              <a:extLst>
                <a:ext uri="{FF2B5EF4-FFF2-40B4-BE49-F238E27FC236}">
                  <a16:creationId xmlns:a16="http://schemas.microsoft.com/office/drawing/2014/main" id="{BF3D7B96-C6E2-B5EB-EF15-C1666E533917}"/>
                </a:ext>
              </a:extLst>
            </p:cNvPr>
            <p:cNvSpPr/>
            <p:nvPr>
              <p:custDataLst>
                <p:tags r:id="rId59"/>
              </p:custDataLst>
            </p:nvPr>
          </p:nvSpPr>
          <p:spPr>
            <a:xfrm>
              <a:off x="5267325" y="4735579"/>
              <a:ext cx="266701" cy="110384"/>
            </a:xfrm>
            <a:custGeom>
              <a:avLst/>
              <a:gdLst/>
              <a:ahLst/>
              <a:cxnLst/>
              <a:rect l="0" t="0" r="0" b="0"/>
              <a:pathLst>
                <a:path w="266701" h="110384">
                  <a:moveTo>
                    <a:pt x="0" y="26921"/>
                  </a:moveTo>
                  <a:lnTo>
                    <a:pt x="0" y="26921"/>
                  </a:lnTo>
                  <a:lnTo>
                    <a:pt x="8201" y="26921"/>
                  </a:lnTo>
                  <a:lnTo>
                    <a:pt x="8642" y="25863"/>
                  </a:lnTo>
                  <a:lnTo>
                    <a:pt x="9409" y="18720"/>
                  </a:lnTo>
                  <a:lnTo>
                    <a:pt x="8389" y="18279"/>
                  </a:lnTo>
                  <a:lnTo>
                    <a:pt x="4435" y="17788"/>
                  </a:lnTo>
                  <a:lnTo>
                    <a:pt x="2956" y="18716"/>
                  </a:lnTo>
                  <a:lnTo>
                    <a:pt x="1971" y="20393"/>
                  </a:lnTo>
                  <a:lnTo>
                    <a:pt x="876" y="27195"/>
                  </a:lnTo>
                  <a:lnTo>
                    <a:pt x="78" y="74348"/>
                  </a:lnTo>
                  <a:lnTo>
                    <a:pt x="1081" y="94713"/>
                  </a:lnTo>
                  <a:lnTo>
                    <a:pt x="5068" y="103970"/>
                  </a:lnTo>
                  <a:lnTo>
                    <a:pt x="7611" y="106862"/>
                  </a:lnTo>
                  <a:lnTo>
                    <a:pt x="13261" y="110074"/>
                  </a:lnTo>
                  <a:lnTo>
                    <a:pt x="22122" y="108682"/>
                  </a:lnTo>
                  <a:lnTo>
                    <a:pt x="27448" y="106828"/>
                  </a:lnTo>
                  <a:lnTo>
                    <a:pt x="30998" y="104534"/>
                  </a:lnTo>
                  <a:lnTo>
                    <a:pt x="33367" y="101946"/>
                  </a:lnTo>
                  <a:lnTo>
                    <a:pt x="57275" y="58040"/>
                  </a:lnTo>
                  <a:lnTo>
                    <a:pt x="62497" y="50277"/>
                  </a:lnTo>
                  <a:lnTo>
                    <a:pt x="65437" y="39956"/>
                  </a:lnTo>
                  <a:lnTo>
                    <a:pt x="66125" y="33420"/>
                  </a:lnTo>
                  <a:lnTo>
                    <a:pt x="67365" y="31254"/>
                  </a:lnTo>
                  <a:lnTo>
                    <a:pt x="69252" y="29809"/>
                  </a:lnTo>
                  <a:lnTo>
                    <a:pt x="71568" y="28846"/>
                  </a:lnTo>
                  <a:lnTo>
                    <a:pt x="73112" y="27146"/>
                  </a:lnTo>
                  <a:lnTo>
                    <a:pt x="76079" y="17838"/>
                  </a:lnTo>
                  <a:lnTo>
                    <a:pt x="79020" y="62055"/>
                  </a:lnTo>
                  <a:lnTo>
                    <a:pt x="85901" y="97047"/>
                  </a:lnTo>
                  <a:lnTo>
                    <a:pt x="90389" y="105008"/>
                  </a:lnTo>
                  <a:lnTo>
                    <a:pt x="95912" y="109251"/>
                  </a:lnTo>
                  <a:lnTo>
                    <a:pt x="98866" y="110383"/>
                  </a:lnTo>
                  <a:lnTo>
                    <a:pt x="101893" y="110079"/>
                  </a:lnTo>
                  <a:lnTo>
                    <a:pt x="108081" y="106919"/>
                  </a:lnTo>
                  <a:lnTo>
                    <a:pt x="117514" y="99190"/>
                  </a:lnTo>
                  <a:lnTo>
                    <a:pt x="139702" y="52788"/>
                  </a:lnTo>
                  <a:lnTo>
                    <a:pt x="149578" y="29836"/>
                  </a:lnTo>
                  <a:lnTo>
                    <a:pt x="150519" y="25689"/>
                  </a:lnTo>
                  <a:lnTo>
                    <a:pt x="152204" y="22926"/>
                  </a:lnTo>
                  <a:lnTo>
                    <a:pt x="154386" y="21081"/>
                  </a:lnTo>
                  <a:lnTo>
                    <a:pt x="156899" y="19853"/>
                  </a:lnTo>
                  <a:lnTo>
                    <a:pt x="158575" y="17976"/>
                  </a:lnTo>
                  <a:lnTo>
                    <a:pt x="160436" y="13068"/>
                  </a:lnTo>
                  <a:lnTo>
                    <a:pt x="161990" y="12394"/>
                  </a:lnTo>
                  <a:lnTo>
                    <a:pt x="164085" y="13003"/>
                  </a:lnTo>
                  <a:lnTo>
                    <a:pt x="166540" y="14467"/>
                  </a:lnTo>
                  <a:lnTo>
                    <a:pt x="175052" y="31698"/>
                  </a:lnTo>
                  <a:lnTo>
                    <a:pt x="179805" y="59419"/>
                  </a:lnTo>
                  <a:lnTo>
                    <a:pt x="179570" y="84175"/>
                  </a:lnTo>
                  <a:lnTo>
                    <a:pt x="175765" y="98581"/>
                  </a:lnTo>
                  <a:lnTo>
                    <a:pt x="173268" y="103269"/>
                  </a:lnTo>
                  <a:lnTo>
                    <a:pt x="170546" y="106395"/>
                  </a:lnTo>
                  <a:lnTo>
                    <a:pt x="167672" y="108478"/>
                  </a:lnTo>
                  <a:lnTo>
                    <a:pt x="165756" y="108809"/>
                  </a:lnTo>
                  <a:lnTo>
                    <a:pt x="164479" y="107972"/>
                  </a:lnTo>
                  <a:lnTo>
                    <a:pt x="155716" y="88551"/>
                  </a:lnTo>
                  <a:lnTo>
                    <a:pt x="153873" y="76890"/>
                  </a:lnTo>
                  <a:lnTo>
                    <a:pt x="157893" y="58425"/>
                  </a:lnTo>
                  <a:lnTo>
                    <a:pt x="170844" y="39548"/>
                  </a:lnTo>
                  <a:lnTo>
                    <a:pt x="199670" y="16323"/>
                  </a:lnTo>
                  <a:lnTo>
                    <a:pt x="232440" y="2067"/>
                  </a:lnTo>
                  <a:lnTo>
                    <a:pt x="244771" y="0"/>
                  </a:lnTo>
                  <a:lnTo>
                    <a:pt x="266700" y="787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98" name="SMARTInkShape-Group473">
            <a:extLst>
              <a:ext uri="{FF2B5EF4-FFF2-40B4-BE49-F238E27FC236}">
                <a16:creationId xmlns:a16="http://schemas.microsoft.com/office/drawing/2014/main" id="{814884C4-441B-A88A-DB12-1724C67A46F3}"/>
              </a:ext>
            </a:extLst>
          </p:cNvPr>
          <p:cNvGrpSpPr/>
          <p:nvPr/>
        </p:nvGrpSpPr>
        <p:grpSpPr>
          <a:xfrm>
            <a:off x="6115050" y="4686300"/>
            <a:ext cx="38101" cy="114301"/>
            <a:chOff x="6115050" y="4686300"/>
            <a:chExt cx="38101" cy="114301"/>
          </a:xfrm>
        </p:grpSpPr>
        <p:sp>
          <p:nvSpPr>
            <p:cNvPr id="3496" name="SMARTInkShape-2285">
              <a:extLst>
                <a:ext uri="{FF2B5EF4-FFF2-40B4-BE49-F238E27FC236}">
                  <a16:creationId xmlns:a16="http://schemas.microsoft.com/office/drawing/2014/main" id="{E1842158-DB47-181C-3E34-62A102635456}"/>
                </a:ext>
              </a:extLst>
            </p:cNvPr>
            <p:cNvSpPr/>
            <p:nvPr>
              <p:custDataLst>
                <p:tags r:id="rId52"/>
              </p:custDataLst>
            </p:nvPr>
          </p:nvSpPr>
          <p:spPr>
            <a:xfrm>
              <a:off x="6143625" y="468630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7" name="SMARTInkShape-2286">
              <a:extLst>
                <a:ext uri="{FF2B5EF4-FFF2-40B4-BE49-F238E27FC236}">
                  <a16:creationId xmlns:a16="http://schemas.microsoft.com/office/drawing/2014/main" id="{EDED2B23-A3F7-AE10-AEC3-9C188BEC6D42}"/>
                </a:ext>
              </a:extLst>
            </p:cNvPr>
            <p:cNvSpPr/>
            <p:nvPr>
              <p:custDataLst>
                <p:tags r:id="rId53"/>
              </p:custDataLst>
            </p:nvPr>
          </p:nvSpPr>
          <p:spPr>
            <a:xfrm>
              <a:off x="6115050" y="4791075"/>
              <a:ext cx="28576" cy="9526"/>
            </a:xfrm>
            <a:custGeom>
              <a:avLst/>
              <a:gdLst/>
              <a:ahLst/>
              <a:cxnLst/>
              <a:rect l="0" t="0" r="0" b="0"/>
              <a:pathLst>
                <a:path w="28576" h="9526">
                  <a:moveTo>
                    <a:pt x="0" y="0"/>
                  </a:moveTo>
                  <a:lnTo>
                    <a:pt x="0" y="0"/>
                  </a:lnTo>
                  <a:lnTo>
                    <a:pt x="13257" y="0"/>
                  </a:lnTo>
                  <a:lnTo>
                    <a:pt x="2857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09" name="SMARTInkShape-Group474">
            <a:extLst>
              <a:ext uri="{FF2B5EF4-FFF2-40B4-BE49-F238E27FC236}">
                <a16:creationId xmlns:a16="http://schemas.microsoft.com/office/drawing/2014/main" id="{58D4F821-E86F-2E2C-CBB1-9213DB8F7BD8}"/>
              </a:ext>
            </a:extLst>
          </p:cNvPr>
          <p:cNvGrpSpPr/>
          <p:nvPr/>
        </p:nvGrpSpPr>
        <p:grpSpPr>
          <a:xfrm>
            <a:off x="6524625" y="4629703"/>
            <a:ext cx="1288436" cy="594241"/>
            <a:chOff x="6524625" y="4629703"/>
            <a:chExt cx="1288436" cy="594241"/>
          </a:xfrm>
        </p:grpSpPr>
        <p:sp>
          <p:nvSpPr>
            <p:cNvPr id="3499" name="SMARTInkShape-2287">
              <a:extLst>
                <a:ext uri="{FF2B5EF4-FFF2-40B4-BE49-F238E27FC236}">
                  <a16:creationId xmlns:a16="http://schemas.microsoft.com/office/drawing/2014/main" id="{2CC65EA1-69CA-2256-0D27-F31F18BDBDA8}"/>
                </a:ext>
              </a:extLst>
            </p:cNvPr>
            <p:cNvSpPr/>
            <p:nvPr>
              <p:custDataLst>
                <p:tags r:id="rId42"/>
              </p:custDataLst>
            </p:nvPr>
          </p:nvSpPr>
          <p:spPr>
            <a:xfrm>
              <a:off x="6524625" y="4630140"/>
              <a:ext cx="207543" cy="158861"/>
            </a:xfrm>
            <a:custGeom>
              <a:avLst/>
              <a:gdLst/>
              <a:ahLst/>
              <a:cxnLst/>
              <a:rect l="0" t="0" r="0" b="0"/>
              <a:pathLst>
                <a:path w="207543" h="158861">
                  <a:moveTo>
                    <a:pt x="0" y="37110"/>
                  </a:moveTo>
                  <a:lnTo>
                    <a:pt x="0" y="37110"/>
                  </a:lnTo>
                  <a:lnTo>
                    <a:pt x="0" y="32053"/>
                  </a:lnTo>
                  <a:lnTo>
                    <a:pt x="2822" y="26749"/>
                  </a:lnTo>
                  <a:lnTo>
                    <a:pt x="13257" y="14720"/>
                  </a:lnTo>
                  <a:lnTo>
                    <a:pt x="19297" y="11284"/>
                  </a:lnTo>
                  <a:lnTo>
                    <a:pt x="54160" y="0"/>
                  </a:lnTo>
                  <a:lnTo>
                    <a:pt x="70846" y="362"/>
                  </a:lnTo>
                  <a:lnTo>
                    <a:pt x="82993" y="4197"/>
                  </a:lnTo>
                  <a:lnTo>
                    <a:pt x="92625" y="12251"/>
                  </a:lnTo>
                  <a:lnTo>
                    <a:pt x="96675" y="17364"/>
                  </a:lnTo>
                  <a:lnTo>
                    <a:pt x="101174" y="31508"/>
                  </a:lnTo>
                  <a:lnTo>
                    <a:pt x="102116" y="48379"/>
                  </a:lnTo>
                  <a:lnTo>
                    <a:pt x="96363" y="84376"/>
                  </a:lnTo>
                  <a:lnTo>
                    <a:pt x="85468" y="106501"/>
                  </a:lnTo>
                  <a:lnTo>
                    <a:pt x="63777" y="128109"/>
                  </a:lnTo>
                  <a:lnTo>
                    <a:pt x="18193" y="156267"/>
                  </a:lnTo>
                  <a:lnTo>
                    <a:pt x="13378" y="158860"/>
                  </a:lnTo>
                  <a:lnTo>
                    <a:pt x="12093" y="158494"/>
                  </a:lnTo>
                  <a:lnTo>
                    <a:pt x="11237" y="157191"/>
                  </a:lnTo>
                  <a:lnTo>
                    <a:pt x="10667" y="155264"/>
                  </a:lnTo>
                  <a:lnTo>
                    <a:pt x="14920" y="142439"/>
                  </a:lnTo>
                  <a:lnTo>
                    <a:pt x="22859" y="134017"/>
                  </a:lnTo>
                  <a:lnTo>
                    <a:pt x="68759" y="103828"/>
                  </a:lnTo>
                  <a:lnTo>
                    <a:pt x="92153" y="86857"/>
                  </a:lnTo>
                  <a:lnTo>
                    <a:pt x="109972" y="71841"/>
                  </a:lnTo>
                  <a:lnTo>
                    <a:pt x="146724" y="53926"/>
                  </a:lnTo>
                  <a:lnTo>
                    <a:pt x="184069" y="31720"/>
                  </a:lnTo>
                  <a:lnTo>
                    <a:pt x="207542" y="10454"/>
                  </a:lnTo>
                  <a:lnTo>
                    <a:pt x="207152" y="9814"/>
                  </a:lnTo>
                  <a:lnTo>
                    <a:pt x="203898" y="9104"/>
                  </a:lnTo>
                  <a:lnTo>
                    <a:pt x="161581" y="39614"/>
                  </a:lnTo>
                  <a:lnTo>
                    <a:pt x="136458" y="68061"/>
                  </a:lnTo>
                  <a:lnTo>
                    <a:pt x="114287" y="108684"/>
                  </a:lnTo>
                  <a:lnTo>
                    <a:pt x="114089" y="134090"/>
                  </a:lnTo>
                  <a:lnTo>
                    <a:pt x="117029" y="141243"/>
                  </a:lnTo>
                  <a:lnTo>
                    <a:pt x="119294" y="144632"/>
                  </a:lnTo>
                  <a:lnTo>
                    <a:pt x="130278" y="148397"/>
                  </a:lnTo>
                  <a:lnTo>
                    <a:pt x="145744" y="149013"/>
                  </a:lnTo>
                  <a:lnTo>
                    <a:pt x="200025" y="13236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0" name="SMARTInkShape-2288">
              <a:extLst>
                <a:ext uri="{FF2B5EF4-FFF2-40B4-BE49-F238E27FC236}">
                  <a16:creationId xmlns:a16="http://schemas.microsoft.com/office/drawing/2014/main" id="{2AD75B3A-75C5-2DB8-3D8C-EFB709D0593B}"/>
                </a:ext>
              </a:extLst>
            </p:cNvPr>
            <p:cNvSpPr/>
            <p:nvPr>
              <p:custDataLst>
                <p:tags r:id="rId43"/>
              </p:custDataLst>
            </p:nvPr>
          </p:nvSpPr>
          <p:spPr>
            <a:xfrm>
              <a:off x="6772275" y="4754415"/>
              <a:ext cx="152401" cy="103336"/>
            </a:xfrm>
            <a:custGeom>
              <a:avLst/>
              <a:gdLst/>
              <a:ahLst/>
              <a:cxnLst/>
              <a:rect l="0" t="0" r="0" b="0"/>
              <a:pathLst>
                <a:path w="152401" h="103336">
                  <a:moveTo>
                    <a:pt x="0" y="17610"/>
                  </a:moveTo>
                  <a:lnTo>
                    <a:pt x="0" y="17610"/>
                  </a:lnTo>
                  <a:lnTo>
                    <a:pt x="5056" y="12553"/>
                  </a:lnTo>
                  <a:lnTo>
                    <a:pt x="10361" y="10071"/>
                  </a:lnTo>
                  <a:lnTo>
                    <a:pt x="40001" y="0"/>
                  </a:lnTo>
                  <a:lnTo>
                    <a:pt x="55479" y="4043"/>
                  </a:lnTo>
                  <a:lnTo>
                    <a:pt x="59210" y="6449"/>
                  </a:lnTo>
                  <a:lnTo>
                    <a:pt x="63357" y="11944"/>
                  </a:lnTo>
                  <a:lnTo>
                    <a:pt x="62378" y="20737"/>
                  </a:lnTo>
                  <a:lnTo>
                    <a:pt x="49175" y="56317"/>
                  </a:lnTo>
                  <a:lnTo>
                    <a:pt x="33503" y="76116"/>
                  </a:lnTo>
                  <a:lnTo>
                    <a:pt x="16511" y="88097"/>
                  </a:lnTo>
                  <a:lnTo>
                    <a:pt x="706" y="93587"/>
                  </a:lnTo>
                  <a:lnTo>
                    <a:pt x="10321" y="98800"/>
                  </a:lnTo>
                  <a:lnTo>
                    <a:pt x="56523" y="102738"/>
                  </a:lnTo>
                  <a:lnTo>
                    <a:pt x="100182" y="103217"/>
                  </a:lnTo>
                  <a:lnTo>
                    <a:pt x="152400" y="1033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1" name="SMARTInkShape-2289">
              <a:extLst>
                <a:ext uri="{FF2B5EF4-FFF2-40B4-BE49-F238E27FC236}">
                  <a16:creationId xmlns:a16="http://schemas.microsoft.com/office/drawing/2014/main" id="{7DE92B67-DA64-F30B-2AFA-C251DDCAD481}"/>
                </a:ext>
              </a:extLst>
            </p:cNvPr>
            <p:cNvSpPr/>
            <p:nvPr>
              <p:custDataLst>
                <p:tags r:id="rId44"/>
              </p:custDataLst>
            </p:nvPr>
          </p:nvSpPr>
          <p:spPr>
            <a:xfrm>
              <a:off x="7029450" y="4681074"/>
              <a:ext cx="85726" cy="14752"/>
            </a:xfrm>
            <a:custGeom>
              <a:avLst/>
              <a:gdLst/>
              <a:ahLst/>
              <a:cxnLst/>
              <a:rect l="0" t="0" r="0" b="0"/>
              <a:pathLst>
                <a:path w="85726" h="14752">
                  <a:moveTo>
                    <a:pt x="0" y="14751"/>
                  </a:moveTo>
                  <a:lnTo>
                    <a:pt x="0" y="14751"/>
                  </a:lnTo>
                  <a:lnTo>
                    <a:pt x="0" y="9694"/>
                  </a:lnTo>
                  <a:lnTo>
                    <a:pt x="1058" y="8205"/>
                  </a:lnTo>
                  <a:lnTo>
                    <a:pt x="2822" y="7212"/>
                  </a:lnTo>
                  <a:lnTo>
                    <a:pt x="24909" y="0"/>
                  </a:lnTo>
                  <a:lnTo>
                    <a:pt x="68052" y="4628"/>
                  </a:lnTo>
                  <a:lnTo>
                    <a:pt x="85725" y="52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2" name="SMARTInkShape-2290">
              <a:extLst>
                <a:ext uri="{FF2B5EF4-FFF2-40B4-BE49-F238E27FC236}">
                  <a16:creationId xmlns:a16="http://schemas.microsoft.com/office/drawing/2014/main" id="{379A5BDC-7EF1-E684-1D2D-37EBFA7EFA8C}"/>
                </a:ext>
              </a:extLst>
            </p:cNvPr>
            <p:cNvSpPr/>
            <p:nvPr>
              <p:custDataLst>
                <p:tags r:id="rId45"/>
              </p:custDataLst>
            </p:nvPr>
          </p:nvSpPr>
          <p:spPr>
            <a:xfrm>
              <a:off x="7052969" y="4733925"/>
              <a:ext cx="109832" cy="8202"/>
            </a:xfrm>
            <a:custGeom>
              <a:avLst/>
              <a:gdLst/>
              <a:ahLst/>
              <a:cxnLst/>
              <a:rect l="0" t="0" r="0" b="0"/>
              <a:pathLst>
                <a:path w="109832" h="8202">
                  <a:moveTo>
                    <a:pt x="5056" y="0"/>
                  </a:moveTo>
                  <a:lnTo>
                    <a:pt x="5056" y="0"/>
                  </a:lnTo>
                  <a:lnTo>
                    <a:pt x="0" y="5057"/>
                  </a:lnTo>
                  <a:lnTo>
                    <a:pt x="628" y="6546"/>
                  </a:lnTo>
                  <a:lnTo>
                    <a:pt x="6968" y="8201"/>
                  </a:lnTo>
                  <a:lnTo>
                    <a:pt x="47484" y="1812"/>
                  </a:lnTo>
                  <a:lnTo>
                    <a:pt x="109831"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3" name="SMARTInkShape-2291">
              <a:extLst>
                <a:ext uri="{FF2B5EF4-FFF2-40B4-BE49-F238E27FC236}">
                  <a16:creationId xmlns:a16="http://schemas.microsoft.com/office/drawing/2014/main" id="{7D17811D-424A-417A-8551-DB25782A9590}"/>
                </a:ext>
              </a:extLst>
            </p:cNvPr>
            <p:cNvSpPr/>
            <p:nvPr>
              <p:custDataLst>
                <p:tags r:id="rId46"/>
              </p:custDataLst>
            </p:nvPr>
          </p:nvSpPr>
          <p:spPr>
            <a:xfrm>
              <a:off x="7305675" y="4629703"/>
              <a:ext cx="101839" cy="131017"/>
            </a:xfrm>
            <a:custGeom>
              <a:avLst/>
              <a:gdLst/>
              <a:ahLst/>
              <a:cxnLst/>
              <a:rect l="0" t="0" r="0" b="0"/>
              <a:pathLst>
                <a:path w="101839" h="131017">
                  <a:moveTo>
                    <a:pt x="57150" y="37547"/>
                  </a:moveTo>
                  <a:lnTo>
                    <a:pt x="57150" y="37547"/>
                  </a:lnTo>
                  <a:lnTo>
                    <a:pt x="62206" y="32490"/>
                  </a:lnTo>
                  <a:lnTo>
                    <a:pt x="64690" y="27186"/>
                  </a:lnTo>
                  <a:lnTo>
                    <a:pt x="66284" y="15157"/>
                  </a:lnTo>
                  <a:lnTo>
                    <a:pt x="63679" y="8899"/>
                  </a:lnTo>
                  <a:lnTo>
                    <a:pt x="61502" y="5749"/>
                  </a:lnTo>
                  <a:lnTo>
                    <a:pt x="56262" y="2247"/>
                  </a:lnTo>
                  <a:lnTo>
                    <a:pt x="49347" y="692"/>
                  </a:lnTo>
                  <a:lnTo>
                    <a:pt x="39219" y="0"/>
                  </a:lnTo>
                  <a:lnTo>
                    <a:pt x="33555" y="2991"/>
                  </a:lnTo>
                  <a:lnTo>
                    <a:pt x="16528" y="21311"/>
                  </a:lnTo>
                  <a:lnTo>
                    <a:pt x="8051" y="34211"/>
                  </a:lnTo>
                  <a:lnTo>
                    <a:pt x="2385" y="58431"/>
                  </a:lnTo>
                  <a:lnTo>
                    <a:pt x="707" y="80659"/>
                  </a:lnTo>
                  <a:lnTo>
                    <a:pt x="5959" y="96925"/>
                  </a:lnTo>
                  <a:lnTo>
                    <a:pt x="14289" y="111562"/>
                  </a:lnTo>
                  <a:lnTo>
                    <a:pt x="21520" y="118068"/>
                  </a:lnTo>
                  <a:lnTo>
                    <a:pt x="36597" y="126787"/>
                  </a:lnTo>
                  <a:lnTo>
                    <a:pt x="54470" y="131016"/>
                  </a:lnTo>
                  <a:lnTo>
                    <a:pt x="69717" y="126361"/>
                  </a:lnTo>
                  <a:lnTo>
                    <a:pt x="78229" y="122156"/>
                  </a:lnTo>
                  <a:lnTo>
                    <a:pt x="90507" y="109017"/>
                  </a:lnTo>
                  <a:lnTo>
                    <a:pt x="98434" y="91536"/>
                  </a:lnTo>
                  <a:lnTo>
                    <a:pt x="101838" y="58953"/>
                  </a:lnTo>
                  <a:lnTo>
                    <a:pt x="96326" y="19395"/>
                  </a:lnTo>
                  <a:lnTo>
                    <a:pt x="93851" y="14863"/>
                  </a:lnTo>
                  <a:lnTo>
                    <a:pt x="85456" y="7004"/>
                  </a:lnTo>
                  <a:lnTo>
                    <a:pt x="74669" y="2806"/>
                  </a:lnTo>
                  <a:lnTo>
                    <a:pt x="68829" y="1687"/>
                  </a:lnTo>
                  <a:lnTo>
                    <a:pt x="56697" y="3264"/>
                  </a:lnTo>
                  <a:lnTo>
                    <a:pt x="26398" y="15824"/>
                  </a:lnTo>
                  <a:lnTo>
                    <a:pt x="0" y="375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4" name="SMARTInkShape-2292">
              <a:extLst>
                <a:ext uri="{FF2B5EF4-FFF2-40B4-BE49-F238E27FC236}">
                  <a16:creationId xmlns:a16="http://schemas.microsoft.com/office/drawing/2014/main" id="{558B9376-4F6E-592F-2620-C2037F7FBA5B}"/>
                </a:ext>
              </a:extLst>
            </p:cNvPr>
            <p:cNvSpPr/>
            <p:nvPr>
              <p:custDataLst>
                <p:tags r:id="rId47"/>
              </p:custDataLst>
            </p:nvPr>
          </p:nvSpPr>
          <p:spPr>
            <a:xfrm>
              <a:off x="6897425" y="4972299"/>
              <a:ext cx="198701" cy="136858"/>
            </a:xfrm>
            <a:custGeom>
              <a:avLst/>
              <a:gdLst/>
              <a:ahLst/>
              <a:cxnLst/>
              <a:rect l="0" t="0" r="0" b="0"/>
              <a:pathLst>
                <a:path w="198701" h="136858">
                  <a:moveTo>
                    <a:pt x="8200" y="47376"/>
                  </a:moveTo>
                  <a:lnTo>
                    <a:pt x="8200" y="47376"/>
                  </a:lnTo>
                  <a:lnTo>
                    <a:pt x="0" y="47376"/>
                  </a:lnTo>
                  <a:lnTo>
                    <a:pt x="4124" y="37263"/>
                  </a:lnTo>
                  <a:lnTo>
                    <a:pt x="12049" y="25917"/>
                  </a:lnTo>
                  <a:lnTo>
                    <a:pt x="20847" y="21964"/>
                  </a:lnTo>
                  <a:lnTo>
                    <a:pt x="26156" y="20909"/>
                  </a:lnTo>
                  <a:lnTo>
                    <a:pt x="58922" y="4001"/>
                  </a:lnTo>
                  <a:lnTo>
                    <a:pt x="96166" y="0"/>
                  </a:lnTo>
                  <a:lnTo>
                    <a:pt x="98594" y="2033"/>
                  </a:lnTo>
                  <a:lnTo>
                    <a:pt x="101292" y="9938"/>
                  </a:lnTo>
                  <a:lnTo>
                    <a:pt x="102811" y="31344"/>
                  </a:lnTo>
                  <a:lnTo>
                    <a:pt x="97521" y="48717"/>
                  </a:lnTo>
                  <a:lnTo>
                    <a:pt x="79821" y="76349"/>
                  </a:lnTo>
                  <a:lnTo>
                    <a:pt x="66490" y="94119"/>
                  </a:lnTo>
                  <a:lnTo>
                    <a:pt x="56868" y="114966"/>
                  </a:lnTo>
                  <a:lnTo>
                    <a:pt x="34782" y="135560"/>
                  </a:lnTo>
                  <a:lnTo>
                    <a:pt x="31213" y="136857"/>
                  </a:lnTo>
                  <a:lnTo>
                    <a:pt x="27776" y="136664"/>
                  </a:lnTo>
                  <a:lnTo>
                    <a:pt x="19710" y="133805"/>
                  </a:lnTo>
                  <a:lnTo>
                    <a:pt x="21429" y="127770"/>
                  </a:lnTo>
                  <a:lnTo>
                    <a:pt x="23370" y="123197"/>
                  </a:lnTo>
                  <a:lnTo>
                    <a:pt x="49297" y="100649"/>
                  </a:lnTo>
                  <a:lnTo>
                    <a:pt x="89263" y="74565"/>
                  </a:lnTo>
                  <a:lnTo>
                    <a:pt x="129843" y="49598"/>
                  </a:lnTo>
                  <a:lnTo>
                    <a:pt x="171828" y="28521"/>
                  </a:lnTo>
                  <a:lnTo>
                    <a:pt x="179193" y="19370"/>
                  </a:lnTo>
                  <a:lnTo>
                    <a:pt x="143859" y="38121"/>
                  </a:lnTo>
                  <a:lnTo>
                    <a:pt x="118375" y="62424"/>
                  </a:lnTo>
                  <a:lnTo>
                    <a:pt x="89805" y="100386"/>
                  </a:lnTo>
                  <a:lnTo>
                    <a:pt x="86802" y="111858"/>
                  </a:lnTo>
                  <a:lnTo>
                    <a:pt x="88290" y="121190"/>
                  </a:lnTo>
                  <a:lnTo>
                    <a:pt x="90168" y="125159"/>
                  </a:lnTo>
                  <a:lnTo>
                    <a:pt x="94596" y="127808"/>
                  </a:lnTo>
                  <a:lnTo>
                    <a:pt x="124514" y="132056"/>
                  </a:lnTo>
                  <a:lnTo>
                    <a:pt x="141386" y="131577"/>
                  </a:lnTo>
                  <a:lnTo>
                    <a:pt x="198700" y="1140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5" name="SMARTInkShape-2293">
              <a:extLst>
                <a:ext uri="{FF2B5EF4-FFF2-40B4-BE49-F238E27FC236}">
                  <a16:creationId xmlns:a16="http://schemas.microsoft.com/office/drawing/2014/main" id="{CFA04E53-1C4D-7E43-C81F-E44D72D6B744}"/>
                </a:ext>
              </a:extLst>
            </p:cNvPr>
            <p:cNvSpPr/>
            <p:nvPr>
              <p:custDataLst>
                <p:tags r:id="rId48"/>
              </p:custDataLst>
            </p:nvPr>
          </p:nvSpPr>
          <p:spPr>
            <a:xfrm>
              <a:off x="7134225" y="5078541"/>
              <a:ext cx="83720" cy="145403"/>
            </a:xfrm>
            <a:custGeom>
              <a:avLst/>
              <a:gdLst/>
              <a:ahLst/>
              <a:cxnLst/>
              <a:rect l="0" t="0" r="0" b="0"/>
              <a:pathLst>
                <a:path w="83720" h="145403">
                  <a:moveTo>
                    <a:pt x="0" y="17334"/>
                  </a:moveTo>
                  <a:lnTo>
                    <a:pt x="0" y="17334"/>
                  </a:lnTo>
                  <a:lnTo>
                    <a:pt x="5056" y="12278"/>
                  </a:lnTo>
                  <a:lnTo>
                    <a:pt x="23370" y="4077"/>
                  </a:lnTo>
                  <a:lnTo>
                    <a:pt x="43848" y="0"/>
                  </a:lnTo>
                  <a:lnTo>
                    <a:pt x="54061" y="1869"/>
                  </a:lnTo>
                  <a:lnTo>
                    <a:pt x="58265" y="3848"/>
                  </a:lnTo>
                  <a:lnTo>
                    <a:pt x="61069" y="6227"/>
                  </a:lnTo>
                  <a:lnTo>
                    <a:pt x="64183" y="11692"/>
                  </a:lnTo>
                  <a:lnTo>
                    <a:pt x="62746" y="20471"/>
                  </a:lnTo>
                  <a:lnTo>
                    <a:pt x="60881" y="25775"/>
                  </a:lnTo>
                  <a:lnTo>
                    <a:pt x="53163" y="34491"/>
                  </a:lnTo>
                  <a:lnTo>
                    <a:pt x="11435" y="72594"/>
                  </a:lnTo>
                  <a:lnTo>
                    <a:pt x="11857" y="73223"/>
                  </a:lnTo>
                  <a:lnTo>
                    <a:pt x="15147" y="73924"/>
                  </a:lnTo>
                  <a:lnTo>
                    <a:pt x="44770" y="75509"/>
                  </a:lnTo>
                  <a:lnTo>
                    <a:pt x="60303" y="82079"/>
                  </a:lnTo>
                  <a:lnTo>
                    <a:pt x="78953" y="96873"/>
                  </a:lnTo>
                  <a:lnTo>
                    <a:pt x="82715" y="105954"/>
                  </a:lnTo>
                  <a:lnTo>
                    <a:pt x="83719" y="111339"/>
                  </a:lnTo>
                  <a:lnTo>
                    <a:pt x="82270" y="117045"/>
                  </a:lnTo>
                  <a:lnTo>
                    <a:pt x="75018" y="129031"/>
                  </a:lnTo>
                  <a:lnTo>
                    <a:pt x="67561" y="135769"/>
                  </a:lnTo>
                  <a:lnTo>
                    <a:pt x="49094" y="145151"/>
                  </a:lnTo>
                  <a:lnTo>
                    <a:pt x="34520" y="145402"/>
                  </a:lnTo>
                  <a:lnTo>
                    <a:pt x="9525" y="1411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6" name="SMARTInkShape-2294">
              <a:extLst>
                <a:ext uri="{FF2B5EF4-FFF2-40B4-BE49-F238E27FC236}">
                  <a16:creationId xmlns:a16="http://schemas.microsoft.com/office/drawing/2014/main" id="{2D3B55B1-96B1-2F60-FAF1-EF41E59AACA5}"/>
                </a:ext>
              </a:extLst>
            </p:cNvPr>
            <p:cNvSpPr/>
            <p:nvPr>
              <p:custDataLst>
                <p:tags r:id="rId49"/>
              </p:custDataLst>
            </p:nvPr>
          </p:nvSpPr>
          <p:spPr>
            <a:xfrm>
              <a:off x="7343775" y="5048250"/>
              <a:ext cx="76201" cy="1"/>
            </a:xfrm>
            <a:custGeom>
              <a:avLst/>
              <a:gdLst/>
              <a:ahLst/>
              <a:cxnLst/>
              <a:rect l="0" t="0" r="0" b="0"/>
              <a:pathLst>
                <a:path w="76201" h="1">
                  <a:moveTo>
                    <a:pt x="0" y="0"/>
                  </a:moveTo>
                  <a:lnTo>
                    <a:pt x="0" y="0"/>
                  </a:lnTo>
                  <a:lnTo>
                    <a:pt x="45280" y="0"/>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7" name="SMARTInkShape-2295">
              <a:extLst>
                <a:ext uri="{FF2B5EF4-FFF2-40B4-BE49-F238E27FC236}">
                  <a16:creationId xmlns:a16="http://schemas.microsoft.com/office/drawing/2014/main" id="{C1B1F85B-A561-A3B0-417D-F1BC6501FF3E}"/>
                </a:ext>
              </a:extLst>
            </p:cNvPr>
            <p:cNvSpPr/>
            <p:nvPr>
              <p:custDataLst>
                <p:tags r:id="rId50"/>
              </p:custDataLst>
            </p:nvPr>
          </p:nvSpPr>
          <p:spPr>
            <a:xfrm>
              <a:off x="7343775" y="5114925"/>
              <a:ext cx="123826" cy="1"/>
            </a:xfrm>
            <a:custGeom>
              <a:avLst/>
              <a:gdLst/>
              <a:ahLst/>
              <a:cxnLst/>
              <a:rect l="0" t="0" r="0" b="0"/>
              <a:pathLst>
                <a:path w="123826" h="1">
                  <a:moveTo>
                    <a:pt x="0" y="0"/>
                  </a:moveTo>
                  <a:lnTo>
                    <a:pt x="0" y="0"/>
                  </a:lnTo>
                  <a:lnTo>
                    <a:pt x="40097" y="0"/>
                  </a:lnTo>
                  <a:lnTo>
                    <a:pt x="79416" y="0"/>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8" name="SMARTInkShape-2296">
              <a:extLst>
                <a:ext uri="{FF2B5EF4-FFF2-40B4-BE49-F238E27FC236}">
                  <a16:creationId xmlns:a16="http://schemas.microsoft.com/office/drawing/2014/main" id="{20F3B138-4730-AA72-F3F5-280BD2C01CD8}"/>
                </a:ext>
              </a:extLst>
            </p:cNvPr>
            <p:cNvSpPr/>
            <p:nvPr>
              <p:custDataLst>
                <p:tags r:id="rId51"/>
              </p:custDataLst>
            </p:nvPr>
          </p:nvSpPr>
          <p:spPr>
            <a:xfrm>
              <a:off x="7640700" y="4959814"/>
              <a:ext cx="172361" cy="171801"/>
            </a:xfrm>
            <a:custGeom>
              <a:avLst/>
              <a:gdLst/>
              <a:ahLst/>
              <a:cxnLst/>
              <a:rect l="0" t="0" r="0" b="0"/>
              <a:pathLst>
                <a:path w="172361" h="171801">
                  <a:moveTo>
                    <a:pt x="112650" y="31286"/>
                  </a:moveTo>
                  <a:lnTo>
                    <a:pt x="112650" y="31286"/>
                  </a:lnTo>
                  <a:lnTo>
                    <a:pt x="117706" y="26230"/>
                  </a:lnTo>
                  <a:lnTo>
                    <a:pt x="120190" y="20925"/>
                  </a:lnTo>
                  <a:lnTo>
                    <a:pt x="122141" y="7330"/>
                  </a:lnTo>
                  <a:lnTo>
                    <a:pt x="121094" y="5790"/>
                  </a:lnTo>
                  <a:lnTo>
                    <a:pt x="119338" y="4765"/>
                  </a:lnTo>
                  <a:lnTo>
                    <a:pt x="111810" y="3319"/>
                  </a:lnTo>
                  <a:lnTo>
                    <a:pt x="82174" y="2747"/>
                  </a:lnTo>
                  <a:lnTo>
                    <a:pt x="75117" y="5549"/>
                  </a:lnTo>
                  <a:lnTo>
                    <a:pt x="32925" y="30338"/>
                  </a:lnTo>
                  <a:lnTo>
                    <a:pt x="20420" y="44623"/>
                  </a:lnTo>
                  <a:lnTo>
                    <a:pt x="13451" y="58734"/>
                  </a:lnTo>
                  <a:lnTo>
                    <a:pt x="0" y="99188"/>
                  </a:lnTo>
                  <a:lnTo>
                    <a:pt x="3896" y="130311"/>
                  </a:lnTo>
                  <a:lnTo>
                    <a:pt x="11751" y="146911"/>
                  </a:lnTo>
                  <a:lnTo>
                    <a:pt x="23356" y="157817"/>
                  </a:lnTo>
                  <a:lnTo>
                    <a:pt x="39097" y="166191"/>
                  </a:lnTo>
                  <a:lnTo>
                    <a:pt x="70866" y="171800"/>
                  </a:lnTo>
                  <a:lnTo>
                    <a:pt x="102033" y="168404"/>
                  </a:lnTo>
                  <a:lnTo>
                    <a:pt x="118867" y="160666"/>
                  </a:lnTo>
                  <a:lnTo>
                    <a:pt x="133405" y="149113"/>
                  </a:lnTo>
                  <a:lnTo>
                    <a:pt x="161375" y="111752"/>
                  </a:lnTo>
                  <a:lnTo>
                    <a:pt x="172360" y="76764"/>
                  </a:lnTo>
                  <a:lnTo>
                    <a:pt x="172205" y="42997"/>
                  </a:lnTo>
                  <a:lnTo>
                    <a:pt x="165224" y="25555"/>
                  </a:lnTo>
                  <a:lnTo>
                    <a:pt x="160400" y="17940"/>
                  </a:lnTo>
                  <a:lnTo>
                    <a:pt x="146571" y="6657"/>
                  </a:lnTo>
                  <a:lnTo>
                    <a:pt x="138439" y="2167"/>
                  </a:lnTo>
                  <a:lnTo>
                    <a:pt x="123759" y="0"/>
                  </a:lnTo>
                  <a:lnTo>
                    <a:pt x="92031" y="7232"/>
                  </a:lnTo>
                  <a:lnTo>
                    <a:pt x="55500" y="3128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16" name="SMARTInkShape-Group475">
            <a:extLst>
              <a:ext uri="{FF2B5EF4-FFF2-40B4-BE49-F238E27FC236}">
                <a16:creationId xmlns:a16="http://schemas.microsoft.com/office/drawing/2014/main" id="{BBD5C1B0-48D8-7584-FC95-2DE752EB83FE}"/>
              </a:ext>
            </a:extLst>
          </p:cNvPr>
          <p:cNvGrpSpPr/>
          <p:nvPr/>
        </p:nvGrpSpPr>
        <p:grpSpPr>
          <a:xfrm>
            <a:off x="238125" y="4839243"/>
            <a:ext cx="838201" cy="199483"/>
            <a:chOff x="238125" y="4839243"/>
            <a:chExt cx="838201" cy="199483"/>
          </a:xfrm>
        </p:grpSpPr>
        <p:sp>
          <p:nvSpPr>
            <p:cNvPr id="3510" name="SMARTInkShape-2297">
              <a:extLst>
                <a:ext uri="{FF2B5EF4-FFF2-40B4-BE49-F238E27FC236}">
                  <a16:creationId xmlns:a16="http://schemas.microsoft.com/office/drawing/2014/main" id="{85F903F2-0DCA-A321-D1B5-700D15DA5FD2}"/>
                </a:ext>
              </a:extLst>
            </p:cNvPr>
            <p:cNvSpPr/>
            <p:nvPr>
              <p:custDataLst>
                <p:tags r:id="rId36"/>
              </p:custDataLst>
            </p:nvPr>
          </p:nvSpPr>
          <p:spPr>
            <a:xfrm>
              <a:off x="238125" y="4887353"/>
              <a:ext cx="276226" cy="112476"/>
            </a:xfrm>
            <a:custGeom>
              <a:avLst/>
              <a:gdLst/>
              <a:ahLst/>
              <a:cxnLst/>
              <a:rect l="0" t="0" r="0" b="0"/>
              <a:pathLst>
                <a:path w="276226" h="112476">
                  <a:moveTo>
                    <a:pt x="0" y="37072"/>
                  </a:moveTo>
                  <a:lnTo>
                    <a:pt x="0" y="37072"/>
                  </a:lnTo>
                  <a:lnTo>
                    <a:pt x="22120" y="17774"/>
                  </a:lnTo>
                  <a:lnTo>
                    <a:pt x="47058" y="1772"/>
                  </a:lnTo>
                  <a:lnTo>
                    <a:pt x="50422" y="840"/>
                  </a:lnTo>
                  <a:lnTo>
                    <a:pt x="59804" y="2624"/>
                  </a:lnTo>
                  <a:lnTo>
                    <a:pt x="65270" y="4581"/>
                  </a:lnTo>
                  <a:lnTo>
                    <a:pt x="68913" y="6945"/>
                  </a:lnTo>
                  <a:lnTo>
                    <a:pt x="72961" y="12393"/>
                  </a:lnTo>
                  <a:lnTo>
                    <a:pt x="75773" y="51187"/>
                  </a:lnTo>
                  <a:lnTo>
                    <a:pt x="75085" y="94434"/>
                  </a:lnTo>
                  <a:lnTo>
                    <a:pt x="67065" y="112475"/>
                  </a:lnTo>
                  <a:lnTo>
                    <a:pt x="66791" y="102923"/>
                  </a:lnTo>
                  <a:lnTo>
                    <a:pt x="84590" y="64284"/>
                  </a:lnTo>
                  <a:lnTo>
                    <a:pt x="97736" y="39490"/>
                  </a:lnTo>
                  <a:lnTo>
                    <a:pt x="115037" y="21561"/>
                  </a:lnTo>
                  <a:lnTo>
                    <a:pt x="142104" y="2105"/>
                  </a:lnTo>
                  <a:lnTo>
                    <a:pt x="145536" y="1060"/>
                  </a:lnTo>
                  <a:lnTo>
                    <a:pt x="148882" y="1423"/>
                  </a:lnTo>
                  <a:lnTo>
                    <a:pt x="155423" y="4647"/>
                  </a:lnTo>
                  <a:lnTo>
                    <a:pt x="165055" y="22526"/>
                  </a:lnTo>
                  <a:lnTo>
                    <a:pt x="176563" y="68713"/>
                  </a:lnTo>
                  <a:lnTo>
                    <a:pt x="171711" y="93104"/>
                  </a:lnTo>
                  <a:lnTo>
                    <a:pt x="171473" y="80866"/>
                  </a:lnTo>
                  <a:lnTo>
                    <a:pt x="176513" y="66746"/>
                  </a:lnTo>
                  <a:lnTo>
                    <a:pt x="195302" y="37524"/>
                  </a:lnTo>
                  <a:lnTo>
                    <a:pt x="230859" y="6782"/>
                  </a:lnTo>
                  <a:lnTo>
                    <a:pt x="239482" y="2443"/>
                  </a:lnTo>
                  <a:lnTo>
                    <a:pt x="255343" y="0"/>
                  </a:lnTo>
                  <a:lnTo>
                    <a:pt x="264475" y="2251"/>
                  </a:lnTo>
                  <a:lnTo>
                    <a:pt x="268392" y="4333"/>
                  </a:lnTo>
                  <a:lnTo>
                    <a:pt x="271003" y="7837"/>
                  </a:lnTo>
                  <a:lnTo>
                    <a:pt x="273904" y="17376"/>
                  </a:lnTo>
                  <a:lnTo>
                    <a:pt x="275537" y="39703"/>
                  </a:lnTo>
                  <a:lnTo>
                    <a:pt x="267964" y="76139"/>
                  </a:lnTo>
                  <a:lnTo>
                    <a:pt x="272131" y="92274"/>
                  </a:lnTo>
                  <a:lnTo>
                    <a:pt x="273496" y="95041"/>
                  </a:lnTo>
                  <a:lnTo>
                    <a:pt x="276225" y="942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1" name="SMARTInkShape-2298">
              <a:extLst>
                <a:ext uri="{FF2B5EF4-FFF2-40B4-BE49-F238E27FC236}">
                  <a16:creationId xmlns:a16="http://schemas.microsoft.com/office/drawing/2014/main" id="{218884C4-02D3-BC59-544F-2DC8D99EA7E2}"/>
                </a:ext>
              </a:extLst>
            </p:cNvPr>
            <p:cNvSpPr/>
            <p:nvPr>
              <p:custDataLst>
                <p:tags r:id="rId37"/>
              </p:custDataLst>
            </p:nvPr>
          </p:nvSpPr>
          <p:spPr>
            <a:xfrm>
              <a:off x="1047750" y="4972050"/>
              <a:ext cx="28576" cy="9526"/>
            </a:xfrm>
            <a:custGeom>
              <a:avLst/>
              <a:gdLst/>
              <a:ahLst/>
              <a:cxnLst/>
              <a:rect l="0" t="0" r="0" b="0"/>
              <a:pathLst>
                <a:path w="28576" h="9526">
                  <a:moveTo>
                    <a:pt x="0" y="9525"/>
                  </a:moveTo>
                  <a:lnTo>
                    <a:pt x="0" y="9525"/>
                  </a:lnTo>
                  <a:lnTo>
                    <a:pt x="5057" y="4469"/>
                  </a:lnTo>
                  <a:lnTo>
                    <a:pt x="10361" y="1986"/>
                  </a:lnTo>
                  <a:lnTo>
                    <a:pt x="285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2" name="SMARTInkShape-2299">
              <a:extLst>
                <a:ext uri="{FF2B5EF4-FFF2-40B4-BE49-F238E27FC236}">
                  <a16:creationId xmlns:a16="http://schemas.microsoft.com/office/drawing/2014/main" id="{3C1D385C-9AC2-4038-4FC9-775E65645CC0}"/>
                </a:ext>
              </a:extLst>
            </p:cNvPr>
            <p:cNvSpPr/>
            <p:nvPr>
              <p:custDataLst>
                <p:tags r:id="rId38"/>
              </p:custDataLst>
            </p:nvPr>
          </p:nvSpPr>
          <p:spPr>
            <a:xfrm>
              <a:off x="1048142" y="4876800"/>
              <a:ext cx="9134" cy="9526"/>
            </a:xfrm>
            <a:custGeom>
              <a:avLst/>
              <a:gdLst/>
              <a:ahLst/>
              <a:cxnLst/>
              <a:rect l="0" t="0" r="0" b="0"/>
              <a:pathLst>
                <a:path w="9134" h="9526">
                  <a:moveTo>
                    <a:pt x="9133" y="9525"/>
                  </a:moveTo>
                  <a:lnTo>
                    <a:pt x="9133" y="9525"/>
                  </a:lnTo>
                  <a:lnTo>
                    <a:pt x="0" y="392"/>
                  </a:lnTo>
                  <a:lnTo>
                    <a:pt x="9133"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3" name="SMARTInkShape-2300">
              <a:extLst>
                <a:ext uri="{FF2B5EF4-FFF2-40B4-BE49-F238E27FC236}">
                  <a16:creationId xmlns:a16="http://schemas.microsoft.com/office/drawing/2014/main" id="{57955EA8-D810-E366-7061-3220CD39F125}"/>
                </a:ext>
              </a:extLst>
            </p:cNvPr>
            <p:cNvSpPr/>
            <p:nvPr>
              <p:custDataLst>
                <p:tags r:id="rId39"/>
              </p:custDataLst>
            </p:nvPr>
          </p:nvSpPr>
          <p:spPr>
            <a:xfrm>
              <a:off x="885825" y="4849549"/>
              <a:ext cx="18659" cy="189177"/>
            </a:xfrm>
            <a:custGeom>
              <a:avLst/>
              <a:gdLst/>
              <a:ahLst/>
              <a:cxnLst/>
              <a:rect l="0" t="0" r="0" b="0"/>
              <a:pathLst>
                <a:path w="18659" h="189177">
                  <a:moveTo>
                    <a:pt x="9525" y="8201"/>
                  </a:moveTo>
                  <a:lnTo>
                    <a:pt x="9525" y="8201"/>
                  </a:lnTo>
                  <a:lnTo>
                    <a:pt x="17726" y="0"/>
                  </a:lnTo>
                  <a:lnTo>
                    <a:pt x="18167" y="617"/>
                  </a:lnTo>
                  <a:lnTo>
                    <a:pt x="18658" y="4125"/>
                  </a:lnTo>
                  <a:lnTo>
                    <a:pt x="9327" y="49119"/>
                  </a:lnTo>
                  <a:lnTo>
                    <a:pt x="2156" y="89465"/>
                  </a:lnTo>
                  <a:lnTo>
                    <a:pt x="284" y="132694"/>
                  </a:lnTo>
                  <a:lnTo>
                    <a:pt x="25" y="179513"/>
                  </a:lnTo>
                  <a:lnTo>
                    <a:pt x="0" y="1891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4" name="SMARTInkShape-2301">
              <a:extLst>
                <a:ext uri="{FF2B5EF4-FFF2-40B4-BE49-F238E27FC236}">
                  <a16:creationId xmlns:a16="http://schemas.microsoft.com/office/drawing/2014/main" id="{6DDE99E5-5FA3-5172-B567-369058CA8637}"/>
                </a:ext>
              </a:extLst>
            </p:cNvPr>
            <p:cNvSpPr/>
            <p:nvPr>
              <p:custDataLst>
                <p:tags r:id="rId40"/>
              </p:custDataLst>
            </p:nvPr>
          </p:nvSpPr>
          <p:spPr>
            <a:xfrm>
              <a:off x="790575" y="4839243"/>
              <a:ext cx="18935" cy="180433"/>
            </a:xfrm>
            <a:custGeom>
              <a:avLst/>
              <a:gdLst/>
              <a:ahLst/>
              <a:cxnLst/>
              <a:rect l="0" t="0" r="0" b="0"/>
              <a:pathLst>
                <a:path w="18935" h="180433">
                  <a:moveTo>
                    <a:pt x="9525" y="28032"/>
                  </a:moveTo>
                  <a:lnTo>
                    <a:pt x="9525" y="28032"/>
                  </a:lnTo>
                  <a:lnTo>
                    <a:pt x="9525" y="1289"/>
                  </a:lnTo>
                  <a:lnTo>
                    <a:pt x="10583" y="679"/>
                  </a:lnTo>
                  <a:lnTo>
                    <a:pt x="14582" y="0"/>
                  </a:lnTo>
                  <a:lnTo>
                    <a:pt x="16071" y="877"/>
                  </a:lnTo>
                  <a:lnTo>
                    <a:pt x="17064" y="2520"/>
                  </a:lnTo>
                  <a:lnTo>
                    <a:pt x="18167" y="9285"/>
                  </a:lnTo>
                  <a:lnTo>
                    <a:pt x="18934" y="48376"/>
                  </a:lnTo>
                  <a:lnTo>
                    <a:pt x="12481" y="87554"/>
                  </a:lnTo>
                  <a:lnTo>
                    <a:pt x="9343" y="126925"/>
                  </a:lnTo>
                  <a:lnTo>
                    <a:pt x="0" y="18043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5" name="SMARTInkShape-2302">
              <a:extLst>
                <a:ext uri="{FF2B5EF4-FFF2-40B4-BE49-F238E27FC236}">
                  <a16:creationId xmlns:a16="http://schemas.microsoft.com/office/drawing/2014/main" id="{C86278DA-B40F-EABB-E3E0-A3AAF8F9E90C}"/>
                </a:ext>
              </a:extLst>
            </p:cNvPr>
            <p:cNvSpPr/>
            <p:nvPr>
              <p:custDataLst>
                <p:tags r:id="rId41"/>
              </p:custDataLst>
            </p:nvPr>
          </p:nvSpPr>
          <p:spPr>
            <a:xfrm>
              <a:off x="596260" y="4876810"/>
              <a:ext cx="156216" cy="131691"/>
            </a:xfrm>
            <a:custGeom>
              <a:avLst/>
              <a:gdLst/>
              <a:ahLst/>
              <a:cxnLst/>
              <a:rect l="0" t="0" r="0" b="0"/>
              <a:pathLst>
                <a:path w="156216" h="131691">
                  <a:moveTo>
                    <a:pt x="70490" y="38090"/>
                  </a:moveTo>
                  <a:lnTo>
                    <a:pt x="70490" y="38090"/>
                  </a:lnTo>
                  <a:lnTo>
                    <a:pt x="75547" y="38090"/>
                  </a:lnTo>
                  <a:lnTo>
                    <a:pt x="77036" y="37032"/>
                  </a:lnTo>
                  <a:lnTo>
                    <a:pt x="78029" y="35268"/>
                  </a:lnTo>
                  <a:lnTo>
                    <a:pt x="79981" y="28681"/>
                  </a:lnTo>
                  <a:lnTo>
                    <a:pt x="89530" y="19050"/>
                  </a:lnTo>
                  <a:lnTo>
                    <a:pt x="89539" y="10840"/>
                  </a:lnTo>
                  <a:lnTo>
                    <a:pt x="88481" y="10398"/>
                  </a:lnTo>
                  <a:lnTo>
                    <a:pt x="80131" y="9525"/>
                  </a:lnTo>
                  <a:lnTo>
                    <a:pt x="80018" y="383"/>
                  </a:lnTo>
                  <a:lnTo>
                    <a:pt x="65826" y="0"/>
                  </a:lnTo>
                  <a:lnTo>
                    <a:pt x="34877" y="13248"/>
                  </a:lnTo>
                  <a:lnTo>
                    <a:pt x="25381" y="22110"/>
                  </a:lnTo>
                  <a:lnTo>
                    <a:pt x="14086" y="41822"/>
                  </a:lnTo>
                  <a:lnTo>
                    <a:pt x="787" y="76927"/>
                  </a:lnTo>
                  <a:lnTo>
                    <a:pt x="0" y="92746"/>
                  </a:lnTo>
                  <a:lnTo>
                    <a:pt x="3062" y="110034"/>
                  </a:lnTo>
                  <a:lnTo>
                    <a:pt x="8648" y="118086"/>
                  </a:lnTo>
                  <a:lnTo>
                    <a:pt x="11270" y="118937"/>
                  </a:lnTo>
                  <a:lnTo>
                    <a:pt x="14077" y="118446"/>
                  </a:lnTo>
                  <a:lnTo>
                    <a:pt x="39994" y="104294"/>
                  </a:lnTo>
                  <a:lnTo>
                    <a:pt x="54235" y="91972"/>
                  </a:lnTo>
                  <a:lnTo>
                    <a:pt x="64027" y="77456"/>
                  </a:lnTo>
                  <a:lnTo>
                    <a:pt x="70272" y="62251"/>
                  </a:lnTo>
                  <a:lnTo>
                    <a:pt x="72461" y="60546"/>
                  </a:lnTo>
                  <a:lnTo>
                    <a:pt x="74979" y="59411"/>
                  </a:lnTo>
                  <a:lnTo>
                    <a:pt x="76658" y="57596"/>
                  </a:lnTo>
                  <a:lnTo>
                    <a:pt x="78523" y="52757"/>
                  </a:lnTo>
                  <a:lnTo>
                    <a:pt x="77962" y="52100"/>
                  </a:lnTo>
                  <a:lnTo>
                    <a:pt x="74516" y="54195"/>
                  </a:lnTo>
                  <a:lnTo>
                    <a:pt x="73174" y="56236"/>
                  </a:lnTo>
                  <a:lnTo>
                    <a:pt x="71683" y="61324"/>
                  </a:lnTo>
                  <a:lnTo>
                    <a:pt x="67825" y="86684"/>
                  </a:lnTo>
                  <a:lnTo>
                    <a:pt x="62997" y="105052"/>
                  </a:lnTo>
                  <a:lnTo>
                    <a:pt x="62320" y="111306"/>
                  </a:lnTo>
                  <a:lnTo>
                    <a:pt x="62927" y="115476"/>
                  </a:lnTo>
                  <a:lnTo>
                    <a:pt x="64389" y="118256"/>
                  </a:lnTo>
                  <a:lnTo>
                    <a:pt x="74342" y="127773"/>
                  </a:lnTo>
                  <a:lnTo>
                    <a:pt x="83138" y="130866"/>
                  </a:lnTo>
                  <a:lnTo>
                    <a:pt x="88447" y="131690"/>
                  </a:lnTo>
                  <a:lnTo>
                    <a:pt x="99991" y="129785"/>
                  </a:lnTo>
                  <a:lnTo>
                    <a:pt x="129878" y="116996"/>
                  </a:lnTo>
                  <a:lnTo>
                    <a:pt x="156215" y="952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22" name="SMARTInkShape-Group476">
            <a:extLst>
              <a:ext uri="{FF2B5EF4-FFF2-40B4-BE49-F238E27FC236}">
                <a16:creationId xmlns:a16="http://schemas.microsoft.com/office/drawing/2014/main" id="{706E4604-DBB1-4201-6073-82B44D35D7C8}"/>
              </a:ext>
            </a:extLst>
          </p:cNvPr>
          <p:cNvGrpSpPr/>
          <p:nvPr/>
        </p:nvGrpSpPr>
        <p:grpSpPr>
          <a:xfrm>
            <a:off x="1390650" y="4782874"/>
            <a:ext cx="695326" cy="265377"/>
            <a:chOff x="1390650" y="4782874"/>
            <a:chExt cx="695326" cy="265377"/>
          </a:xfrm>
        </p:grpSpPr>
        <p:sp>
          <p:nvSpPr>
            <p:cNvPr id="3517" name="SMARTInkShape-2303">
              <a:extLst>
                <a:ext uri="{FF2B5EF4-FFF2-40B4-BE49-F238E27FC236}">
                  <a16:creationId xmlns:a16="http://schemas.microsoft.com/office/drawing/2014/main" id="{F6E3CC5F-252E-D788-3FB7-91E3310AF6CE}"/>
                </a:ext>
              </a:extLst>
            </p:cNvPr>
            <p:cNvSpPr/>
            <p:nvPr>
              <p:custDataLst>
                <p:tags r:id="rId31"/>
              </p:custDataLst>
            </p:nvPr>
          </p:nvSpPr>
          <p:spPr>
            <a:xfrm>
              <a:off x="1619250" y="4943902"/>
              <a:ext cx="133351" cy="104349"/>
            </a:xfrm>
            <a:custGeom>
              <a:avLst/>
              <a:gdLst/>
              <a:ahLst/>
              <a:cxnLst/>
              <a:rect l="0" t="0" r="0" b="0"/>
              <a:pathLst>
                <a:path w="133351" h="104349">
                  <a:moveTo>
                    <a:pt x="0" y="18623"/>
                  </a:moveTo>
                  <a:lnTo>
                    <a:pt x="0" y="18623"/>
                  </a:lnTo>
                  <a:lnTo>
                    <a:pt x="0" y="13567"/>
                  </a:lnTo>
                  <a:lnTo>
                    <a:pt x="1058" y="12078"/>
                  </a:lnTo>
                  <a:lnTo>
                    <a:pt x="2822" y="11084"/>
                  </a:lnTo>
                  <a:lnTo>
                    <a:pt x="5057" y="10422"/>
                  </a:lnTo>
                  <a:lnTo>
                    <a:pt x="17305" y="2813"/>
                  </a:lnTo>
                  <a:lnTo>
                    <a:pt x="40000" y="0"/>
                  </a:lnTo>
                  <a:lnTo>
                    <a:pt x="47058" y="2585"/>
                  </a:lnTo>
                  <a:lnTo>
                    <a:pt x="50422" y="4756"/>
                  </a:lnTo>
                  <a:lnTo>
                    <a:pt x="52665" y="7261"/>
                  </a:lnTo>
                  <a:lnTo>
                    <a:pt x="55157" y="12867"/>
                  </a:lnTo>
                  <a:lnTo>
                    <a:pt x="48774" y="52834"/>
                  </a:lnTo>
                  <a:lnTo>
                    <a:pt x="42492" y="65931"/>
                  </a:lnTo>
                  <a:lnTo>
                    <a:pt x="32643" y="77748"/>
                  </a:lnTo>
                  <a:lnTo>
                    <a:pt x="16257" y="89293"/>
                  </a:lnTo>
                  <a:lnTo>
                    <a:pt x="696" y="94608"/>
                  </a:lnTo>
                  <a:lnTo>
                    <a:pt x="45698" y="94823"/>
                  </a:lnTo>
                  <a:lnTo>
                    <a:pt x="87100" y="95881"/>
                  </a:lnTo>
                  <a:lnTo>
                    <a:pt x="133350" y="10434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8" name="SMARTInkShape-2304">
              <a:extLst>
                <a:ext uri="{FF2B5EF4-FFF2-40B4-BE49-F238E27FC236}">
                  <a16:creationId xmlns:a16="http://schemas.microsoft.com/office/drawing/2014/main" id="{148264E5-CCD4-91A0-67C7-DE39218933CE}"/>
                </a:ext>
              </a:extLst>
            </p:cNvPr>
            <p:cNvSpPr/>
            <p:nvPr>
              <p:custDataLst>
                <p:tags r:id="rId32"/>
              </p:custDataLst>
            </p:nvPr>
          </p:nvSpPr>
          <p:spPr>
            <a:xfrm>
              <a:off x="1390650" y="4810647"/>
              <a:ext cx="184806" cy="158968"/>
            </a:xfrm>
            <a:custGeom>
              <a:avLst/>
              <a:gdLst/>
              <a:ahLst/>
              <a:cxnLst/>
              <a:rect l="0" t="0" r="0" b="0"/>
              <a:pathLst>
                <a:path w="184806" h="158968">
                  <a:moveTo>
                    <a:pt x="0" y="37578"/>
                  </a:moveTo>
                  <a:lnTo>
                    <a:pt x="0" y="37578"/>
                  </a:lnTo>
                  <a:lnTo>
                    <a:pt x="0" y="32521"/>
                  </a:lnTo>
                  <a:lnTo>
                    <a:pt x="2822" y="27217"/>
                  </a:lnTo>
                  <a:lnTo>
                    <a:pt x="8201" y="20245"/>
                  </a:lnTo>
                  <a:lnTo>
                    <a:pt x="35924" y="5421"/>
                  </a:lnTo>
                  <a:lnTo>
                    <a:pt x="54271" y="1239"/>
                  </a:lnTo>
                  <a:lnTo>
                    <a:pt x="73113" y="0"/>
                  </a:lnTo>
                  <a:lnTo>
                    <a:pt x="78375" y="1943"/>
                  </a:lnTo>
                  <a:lnTo>
                    <a:pt x="87044" y="9746"/>
                  </a:lnTo>
                  <a:lnTo>
                    <a:pt x="91603" y="20269"/>
                  </a:lnTo>
                  <a:lnTo>
                    <a:pt x="94530" y="44272"/>
                  </a:lnTo>
                  <a:lnTo>
                    <a:pt x="89980" y="68136"/>
                  </a:lnTo>
                  <a:lnTo>
                    <a:pt x="81972" y="80440"/>
                  </a:lnTo>
                  <a:lnTo>
                    <a:pt x="47296" y="121735"/>
                  </a:lnTo>
                  <a:lnTo>
                    <a:pt x="28477" y="139066"/>
                  </a:lnTo>
                  <a:lnTo>
                    <a:pt x="12318" y="148082"/>
                  </a:lnTo>
                  <a:lnTo>
                    <a:pt x="8212" y="149348"/>
                  </a:lnTo>
                  <a:lnTo>
                    <a:pt x="5475" y="149132"/>
                  </a:lnTo>
                  <a:lnTo>
                    <a:pt x="3650" y="147931"/>
                  </a:lnTo>
                  <a:lnTo>
                    <a:pt x="2433" y="146072"/>
                  </a:lnTo>
                  <a:lnTo>
                    <a:pt x="721" y="138399"/>
                  </a:lnTo>
                  <a:lnTo>
                    <a:pt x="2598" y="135483"/>
                  </a:lnTo>
                  <a:lnTo>
                    <a:pt x="45545" y="97714"/>
                  </a:lnTo>
                  <a:lnTo>
                    <a:pt x="86705" y="68886"/>
                  </a:lnTo>
                  <a:lnTo>
                    <a:pt x="130657" y="40342"/>
                  </a:lnTo>
                  <a:lnTo>
                    <a:pt x="176441" y="13344"/>
                  </a:lnTo>
                  <a:lnTo>
                    <a:pt x="184805" y="10289"/>
                  </a:lnTo>
                  <a:lnTo>
                    <a:pt x="184587" y="9860"/>
                  </a:lnTo>
                  <a:lnTo>
                    <a:pt x="183383" y="9575"/>
                  </a:lnTo>
                  <a:lnTo>
                    <a:pt x="182580" y="10443"/>
                  </a:lnTo>
                  <a:lnTo>
                    <a:pt x="181689" y="14229"/>
                  </a:lnTo>
                  <a:lnTo>
                    <a:pt x="180392" y="15662"/>
                  </a:lnTo>
                  <a:lnTo>
                    <a:pt x="151344" y="31544"/>
                  </a:lnTo>
                  <a:lnTo>
                    <a:pt x="108105" y="72443"/>
                  </a:lnTo>
                  <a:lnTo>
                    <a:pt x="93297" y="89301"/>
                  </a:lnTo>
                  <a:lnTo>
                    <a:pt x="87969" y="107702"/>
                  </a:lnTo>
                  <a:lnTo>
                    <a:pt x="86021" y="139214"/>
                  </a:lnTo>
                  <a:lnTo>
                    <a:pt x="88039" y="144494"/>
                  </a:lnTo>
                  <a:lnTo>
                    <a:pt x="95926" y="153182"/>
                  </a:lnTo>
                  <a:lnTo>
                    <a:pt x="103664" y="157749"/>
                  </a:lnTo>
                  <a:lnTo>
                    <a:pt x="107209" y="158967"/>
                  </a:lnTo>
                  <a:lnTo>
                    <a:pt x="116793" y="157498"/>
                  </a:lnTo>
                  <a:lnTo>
                    <a:pt x="163900" y="146072"/>
                  </a:lnTo>
                  <a:lnTo>
                    <a:pt x="180975" y="14235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9" name="SMARTInkShape-2305">
              <a:extLst>
                <a:ext uri="{FF2B5EF4-FFF2-40B4-BE49-F238E27FC236}">
                  <a16:creationId xmlns:a16="http://schemas.microsoft.com/office/drawing/2014/main" id="{DDE09144-17EB-C333-8172-7AB89C5CC357}"/>
                </a:ext>
              </a:extLst>
            </p:cNvPr>
            <p:cNvSpPr/>
            <p:nvPr>
              <p:custDataLst>
                <p:tags r:id="rId33"/>
              </p:custDataLst>
            </p:nvPr>
          </p:nvSpPr>
          <p:spPr>
            <a:xfrm>
              <a:off x="1838325" y="4867275"/>
              <a:ext cx="85726" cy="9526"/>
            </a:xfrm>
            <a:custGeom>
              <a:avLst/>
              <a:gdLst/>
              <a:ahLst/>
              <a:cxnLst/>
              <a:rect l="0" t="0" r="0" b="0"/>
              <a:pathLst>
                <a:path w="85726" h="9526">
                  <a:moveTo>
                    <a:pt x="0" y="0"/>
                  </a:moveTo>
                  <a:lnTo>
                    <a:pt x="0" y="0"/>
                  </a:lnTo>
                  <a:lnTo>
                    <a:pt x="0" y="5057"/>
                  </a:lnTo>
                  <a:lnTo>
                    <a:pt x="1058" y="5488"/>
                  </a:lnTo>
                  <a:lnTo>
                    <a:pt x="10361" y="1398"/>
                  </a:lnTo>
                  <a:lnTo>
                    <a:pt x="55478" y="24"/>
                  </a:lnTo>
                  <a:lnTo>
                    <a:pt x="64521" y="2833"/>
                  </a:lnTo>
                  <a:lnTo>
                    <a:pt x="72068" y="6550"/>
                  </a:lnTo>
                  <a:lnTo>
                    <a:pt x="8572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0" name="SMARTInkShape-2306">
              <a:extLst>
                <a:ext uri="{FF2B5EF4-FFF2-40B4-BE49-F238E27FC236}">
                  <a16:creationId xmlns:a16="http://schemas.microsoft.com/office/drawing/2014/main" id="{AF990136-E310-A285-836E-F2F0C05A4897}"/>
                </a:ext>
              </a:extLst>
            </p:cNvPr>
            <p:cNvSpPr/>
            <p:nvPr>
              <p:custDataLst>
                <p:tags r:id="rId34"/>
              </p:custDataLst>
            </p:nvPr>
          </p:nvSpPr>
          <p:spPr>
            <a:xfrm>
              <a:off x="1828800" y="4933950"/>
              <a:ext cx="95251" cy="1"/>
            </a:xfrm>
            <a:custGeom>
              <a:avLst/>
              <a:gdLst/>
              <a:ahLst/>
              <a:cxnLst/>
              <a:rect l="0" t="0" r="0" b="0"/>
              <a:pathLst>
                <a:path w="95251" h="1">
                  <a:moveTo>
                    <a:pt x="0" y="0"/>
                  </a:moveTo>
                  <a:lnTo>
                    <a:pt x="0" y="0"/>
                  </a:lnTo>
                  <a:lnTo>
                    <a:pt x="43848" y="0"/>
                  </a:lnTo>
                  <a:lnTo>
                    <a:pt x="952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1" name="SMARTInkShape-2307">
              <a:extLst>
                <a:ext uri="{FF2B5EF4-FFF2-40B4-BE49-F238E27FC236}">
                  <a16:creationId xmlns:a16="http://schemas.microsoft.com/office/drawing/2014/main" id="{311AC3B4-A7A2-95DF-B2A7-266AA7BD4B00}"/>
                </a:ext>
              </a:extLst>
            </p:cNvPr>
            <p:cNvSpPr/>
            <p:nvPr>
              <p:custDataLst>
                <p:tags r:id="rId35"/>
              </p:custDataLst>
            </p:nvPr>
          </p:nvSpPr>
          <p:spPr>
            <a:xfrm>
              <a:off x="2076450" y="4782874"/>
              <a:ext cx="9526" cy="208227"/>
            </a:xfrm>
            <a:custGeom>
              <a:avLst/>
              <a:gdLst/>
              <a:ahLst/>
              <a:cxnLst/>
              <a:rect l="0" t="0" r="0" b="0"/>
              <a:pathLst>
                <a:path w="9526" h="208227">
                  <a:moveTo>
                    <a:pt x="0" y="8201"/>
                  </a:moveTo>
                  <a:lnTo>
                    <a:pt x="0" y="8201"/>
                  </a:lnTo>
                  <a:lnTo>
                    <a:pt x="0" y="0"/>
                  </a:lnTo>
                  <a:lnTo>
                    <a:pt x="0" y="40477"/>
                  </a:lnTo>
                  <a:lnTo>
                    <a:pt x="0" y="78206"/>
                  </a:lnTo>
                  <a:lnTo>
                    <a:pt x="0" y="121277"/>
                  </a:lnTo>
                  <a:lnTo>
                    <a:pt x="0" y="160359"/>
                  </a:lnTo>
                  <a:lnTo>
                    <a:pt x="0" y="188540"/>
                  </a:lnTo>
                  <a:lnTo>
                    <a:pt x="9525" y="20822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28" name="SMARTInkShape-Group477">
            <a:extLst>
              <a:ext uri="{FF2B5EF4-FFF2-40B4-BE49-F238E27FC236}">
                <a16:creationId xmlns:a16="http://schemas.microsoft.com/office/drawing/2014/main" id="{F0F2A92C-AD4A-17C9-D474-166BC4A2A89B}"/>
              </a:ext>
            </a:extLst>
          </p:cNvPr>
          <p:cNvGrpSpPr/>
          <p:nvPr/>
        </p:nvGrpSpPr>
        <p:grpSpPr>
          <a:xfrm>
            <a:off x="1333500" y="5145332"/>
            <a:ext cx="856955" cy="331544"/>
            <a:chOff x="1333500" y="5145332"/>
            <a:chExt cx="856955" cy="331544"/>
          </a:xfrm>
        </p:grpSpPr>
        <p:sp>
          <p:nvSpPr>
            <p:cNvPr id="3523" name="SMARTInkShape-2308">
              <a:extLst>
                <a:ext uri="{FF2B5EF4-FFF2-40B4-BE49-F238E27FC236}">
                  <a16:creationId xmlns:a16="http://schemas.microsoft.com/office/drawing/2014/main" id="{D8523E0E-DCE3-E4A3-2CF9-0CFBC70CDFAD}"/>
                </a:ext>
              </a:extLst>
            </p:cNvPr>
            <p:cNvSpPr/>
            <p:nvPr>
              <p:custDataLst>
                <p:tags r:id="rId26"/>
              </p:custDataLst>
            </p:nvPr>
          </p:nvSpPr>
          <p:spPr>
            <a:xfrm>
              <a:off x="1333500" y="5181726"/>
              <a:ext cx="200026" cy="151517"/>
            </a:xfrm>
            <a:custGeom>
              <a:avLst/>
              <a:gdLst/>
              <a:ahLst/>
              <a:cxnLst/>
              <a:rect l="0" t="0" r="0" b="0"/>
              <a:pathLst>
                <a:path w="200026" h="151517">
                  <a:moveTo>
                    <a:pt x="0" y="18924"/>
                  </a:moveTo>
                  <a:lnTo>
                    <a:pt x="0" y="18924"/>
                  </a:lnTo>
                  <a:lnTo>
                    <a:pt x="5057" y="13868"/>
                  </a:lnTo>
                  <a:lnTo>
                    <a:pt x="10361" y="11385"/>
                  </a:lnTo>
                  <a:lnTo>
                    <a:pt x="54597" y="514"/>
                  </a:lnTo>
                  <a:lnTo>
                    <a:pt x="74402" y="0"/>
                  </a:lnTo>
                  <a:lnTo>
                    <a:pt x="78177" y="3134"/>
                  </a:lnTo>
                  <a:lnTo>
                    <a:pt x="82370" y="15081"/>
                  </a:lnTo>
                  <a:lnTo>
                    <a:pt x="84731" y="39658"/>
                  </a:lnTo>
                  <a:lnTo>
                    <a:pt x="80374" y="61992"/>
                  </a:lnTo>
                  <a:lnTo>
                    <a:pt x="50052" y="106409"/>
                  </a:lnTo>
                  <a:lnTo>
                    <a:pt x="31798" y="127888"/>
                  </a:lnTo>
                  <a:lnTo>
                    <a:pt x="16007" y="137875"/>
                  </a:lnTo>
                  <a:lnTo>
                    <a:pt x="2317" y="142107"/>
                  </a:lnTo>
                  <a:lnTo>
                    <a:pt x="2603" y="141262"/>
                  </a:lnTo>
                  <a:lnTo>
                    <a:pt x="43256" y="99512"/>
                  </a:lnTo>
                  <a:lnTo>
                    <a:pt x="71025" y="77374"/>
                  </a:lnTo>
                  <a:lnTo>
                    <a:pt x="113278" y="50931"/>
                  </a:lnTo>
                  <a:lnTo>
                    <a:pt x="156026" y="24583"/>
                  </a:lnTo>
                  <a:lnTo>
                    <a:pt x="182328" y="6551"/>
                  </a:lnTo>
                  <a:lnTo>
                    <a:pt x="183994" y="4325"/>
                  </a:lnTo>
                  <a:lnTo>
                    <a:pt x="184046" y="2841"/>
                  </a:lnTo>
                  <a:lnTo>
                    <a:pt x="183022" y="1852"/>
                  </a:lnTo>
                  <a:lnTo>
                    <a:pt x="181281" y="2251"/>
                  </a:lnTo>
                  <a:lnTo>
                    <a:pt x="137180" y="27372"/>
                  </a:lnTo>
                  <a:lnTo>
                    <a:pt x="112400" y="52584"/>
                  </a:lnTo>
                  <a:lnTo>
                    <a:pt x="93581" y="81547"/>
                  </a:lnTo>
                  <a:lnTo>
                    <a:pt x="88052" y="106271"/>
                  </a:lnTo>
                  <a:lnTo>
                    <a:pt x="89582" y="121598"/>
                  </a:lnTo>
                  <a:lnTo>
                    <a:pt x="93789" y="134407"/>
                  </a:lnTo>
                  <a:lnTo>
                    <a:pt x="99187" y="143628"/>
                  </a:lnTo>
                  <a:lnTo>
                    <a:pt x="105114" y="148431"/>
                  </a:lnTo>
                  <a:lnTo>
                    <a:pt x="108176" y="149712"/>
                  </a:lnTo>
                  <a:lnTo>
                    <a:pt x="127655" y="151516"/>
                  </a:lnTo>
                  <a:lnTo>
                    <a:pt x="173110" y="144006"/>
                  </a:lnTo>
                  <a:lnTo>
                    <a:pt x="200025" y="13322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4" name="SMARTInkShape-2309">
              <a:extLst>
                <a:ext uri="{FF2B5EF4-FFF2-40B4-BE49-F238E27FC236}">
                  <a16:creationId xmlns:a16="http://schemas.microsoft.com/office/drawing/2014/main" id="{4DDDA8C9-05C8-2F99-E366-1923239E1F23}"/>
                </a:ext>
              </a:extLst>
            </p:cNvPr>
            <p:cNvSpPr/>
            <p:nvPr>
              <p:custDataLst>
                <p:tags r:id="rId27"/>
              </p:custDataLst>
            </p:nvPr>
          </p:nvSpPr>
          <p:spPr>
            <a:xfrm>
              <a:off x="1533525" y="5297617"/>
              <a:ext cx="129604" cy="179259"/>
            </a:xfrm>
            <a:custGeom>
              <a:avLst/>
              <a:gdLst/>
              <a:ahLst/>
              <a:cxnLst/>
              <a:rect l="0" t="0" r="0" b="0"/>
              <a:pathLst>
                <a:path w="129604" h="179259">
                  <a:moveTo>
                    <a:pt x="19050" y="17333"/>
                  </a:moveTo>
                  <a:lnTo>
                    <a:pt x="19050" y="17333"/>
                  </a:lnTo>
                  <a:lnTo>
                    <a:pt x="24107" y="12277"/>
                  </a:lnTo>
                  <a:lnTo>
                    <a:pt x="48389" y="2145"/>
                  </a:lnTo>
                  <a:lnTo>
                    <a:pt x="57842" y="0"/>
                  </a:lnTo>
                  <a:lnTo>
                    <a:pt x="61845" y="486"/>
                  </a:lnTo>
                  <a:lnTo>
                    <a:pt x="69114" y="3849"/>
                  </a:lnTo>
                  <a:lnTo>
                    <a:pt x="79157" y="16747"/>
                  </a:lnTo>
                  <a:lnTo>
                    <a:pt x="80288" y="22235"/>
                  </a:lnTo>
                  <a:lnTo>
                    <a:pt x="78723" y="33975"/>
                  </a:lnTo>
                  <a:lnTo>
                    <a:pt x="66835" y="52486"/>
                  </a:lnTo>
                  <a:lnTo>
                    <a:pt x="38407" y="83679"/>
                  </a:lnTo>
                  <a:lnTo>
                    <a:pt x="77113" y="86826"/>
                  </a:lnTo>
                  <a:lnTo>
                    <a:pt x="108070" y="101314"/>
                  </a:lnTo>
                  <a:lnTo>
                    <a:pt x="120704" y="111454"/>
                  </a:lnTo>
                  <a:lnTo>
                    <a:pt x="127729" y="123018"/>
                  </a:lnTo>
                  <a:lnTo>
                    <a:pt x="129603" y="129065"/>
                  </a:lnTo>
                  <a:lnTo>
                    <a:pt x="128735" y="135213"/>
                  </a:lnTo>
                  <a:lnTo>
                    <a:pt x="122127" y="147687"/>
                  </a:lnTo>
                  <a:lnTo>
                    <a:pt x="106506" y="161555"/>
                  </a:lnTo>
                  <a:lnTo>
                    <a:pt x="63685" y="174663"/>
                  </a:lnTo>
                  <a:lnTo>
                    <a:pt x="0" y="1792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5" name="SMARTInkShape-2310">
              <a:extLst>
                <a:ext uri="{FF2B5EF4-FFF2-40B4-BE49-F238E27FC236}">
                  <a16:creationId xmlns:a16="http://schemas.microsoft.com/office/drawing/2014/main" id="{AA19A4A3-7044-8525-F646-DEA3093C57EA}"/>
                </a:ext>
              </a:extLst>
            </p:cNvPr>
            <p:cNvSpPr/>
            <p:nvPr>
              <p:custDataLst>
                <p:tags r:id="rId28"/>
              </p:custDataLst>
            </p:nvPr>
          </p:nvSpPr>
          <p:spPr>
            <a:xfrm>
              <a:off x="1828800" y="5219700"/>
              <a:ext cx="76201" cy="1"/>
            </a:xfrm>
            <a:custGeom>
              <a:avLst/>
              <a:gdLst/>
              <a:ahLst/>
              <a:cxnLst/>
              <a:rect l="0" t="0" r="0" b="0"/>
              <a:pathLst>
                <a:path w="76201" h="1">
                  <a:moveTo>
                    <a:pt x="0" y="0"/>
                  </a:moveTo>
                  <a:lnTo>
                    <a:pt x="0" y="0"/>
                  </a:lnTo>
                  <a:lnTo>
                    <a:pt x="45697" y="0"/>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6" name="SMARTInkShape-2311">
              <a:extLst>
                <a:ext uri="{FF2B5EF4-FFF2-40B4-BE49-F238E27FC236}">
                  <a16:creationId xmlns:a16="http://schemas.microsoft.com/office/drawing/2014/main" id="{E779B9E2-BE51-D343-C3A7-FF91B31596C9}"/>
                </a:ext>
              </a:extLst>
            </p:cNvPr>
            <p:cNvSpPr/>
            <p:nvPr>
              <p:custDataLst>
                <p:tags r:id="rId29"/>
              </p:custDataLst>
            </p:nvPr>
          </p:nvSpPr>
          <p:spPr>
            <a:xfrm>
              <a:off x="1819275" y="5276850"/>
              <a:ext cx="133351" cy="19051"/>
            </a:xfrm>
            <a:custGeom>
              <a:avLst/>
              <a:gdLst/>
              <a:ahLst/>
              <a:cxnLst/>
              <a:rect l="0" t="0" r="0" b="0"/>
              <a:pathLst>
                <a:path w="133351" h="19051">
                  <a:moveTo>
                    <a:pt x="0" y="19050"/>
                  </a:moveTo>
                  <a:lnTo>
                    <a:pt x="0" y="19050"/>
                  </a:lnTo>
                  <a:lnTo>
                    <a:pt x="5057" y="19050"/>
                  </a:lnTo>
                  <a:lnTo>
                    <a:pt x="40704" y="10849"/>
                  </a:lnTo>
                  <a:lnTo>
                    <a:pt x="86068" y="6877"/>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7" name="SMARTInkShape-2312">
              <a:extLst>
                <a:ext uri="{FF2B5EF4-FFF2-40B4-BE49-F238E27FC236}">
                  <a16:creationId xmlns:a16="http://schemas.microsoft.com/office/drawing/2014/main" id="{D094C707-3AC0-3ED1-D420-73356093459B}"/>
                </a:ext>
              </a:extLst>
            </p:cNvPr>
            <p:cNvSpPr/>
            <p:nvPr>
              <p:custDataLst>
                <p:tags r:id="rId30"/>
              </p:custDataLst>
            </p:nvPr>
          </p:nvSpPr>
          <p:spPr>
            <a:xfrm>
              <a:off x="2068245" y="5145332"/>
              <a:ext cx="122210" cy="162457"/>
            </a:xfrm>
            <a:custGeom>
              <a:avLst/>
              <a:gdLst/>
              <a:ahLst/>
              <a:cxnLst/>
              <a:rect l="0" t="0" r="0" b="0"/>
              <a:pathLst>
                <a:path w="122210" h="162457">
                  <a:moveTo>
                    <a:pt x="74880" y="26743"/>
                  </a:moveTo>
                  <a:lnTo>
                    <a:pt x="74880" y="26743"/>
                  </a:lnTo>
                  <a:lnTo>
                    <a:pt x="74880" y="0"/>
                  </a:lnTo>
                  <a:lnTo>
                    <a:pt x="64767" y="3768"/>
                  </a:lnTo>
                  <a:lnTo>
                    <a:pt x="42387" y="15581"/>
                  </a:lnTo>
                  <a:lnTo>
                    <a:pt x="25976" y="30256"/>
                  </a:lnTo>
                  <a:lnTo>
                    <a:pt x="5362" y="67103"/>
                  </a:lnTo>
                  <a:lnTo>
                    <a:pt x="0" y="106211"/>
                  </a:lnTo>
                  <a:lnTo>
                    <a:pt x="1383" y="127678"/>
                  </a:lnTo>
                  <a:lnTo>
                    <a:pt x="13004" y="150606"/>
                  </a:lnTo>
                  <a:lnTo>
                    <a:pt x="20216" y="160463"/>
                  </a:lnTo>
                  <a:lnTo>
                    <a:pt x="25737" y="162456"/>
                  </a:lnTo>
                  <a:lnTo>
                    <a:pt x="61353" y="160614"/>
                  </a:lnTo>
                  <a:lnTo>
                    <a:pt x="74513" y="154681"/>
                  </a:lnTo>
                  <a:lnTo>
                    <a:pt x="86358" y="144987"/>
                  </a:lnTo>
                  <a:lnTo>
                    <a:pt x="111107" y="110271"/>
                  </a:lnTo>
                  <a:lnTo>
                    <a:pt x="119128" y="88298"/>
                  </a:lnTo>
                  <a:lnTo>
                    <a:pt x="122209" y="57277"/>
                  </a:lnTo>
                  <a:lnTo>
                    <a:pt x="119551" y="48075"/>
                  </a:lnTo>
                  <a:lnTo>
                    <a:pt x="106241" y="24732"/>
                  </a:lnTo>
                  <a:lnTo>
                    <a:pt x="85647" y="13151"/>
                  </a:lnTo>
                  <a:lnTo>
                    <a:pt x="73014" y="9310"/>
                  </a:lnTo>
                  <a:lnTo>
                    <a:pt x="69402" y="9829"/>
                  </a:lnTo>
                  <a:lnTo>
                    <a:pt x="56103" y="16429"/>
                  </a:lnTo>
                  <a:lnTo>
                    <a:pt x="51365" y="16868"/>
                  </a:lnTo>
                  <a:lnTo>
                    <a:pt x="49678" y="19102"/>
                  </a:lnTo>
                  <a:lnTo>
                    <a:pt x="46305" y="4579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29" name="SMARTInkShape-2313">
            <a:extLst>
              <a:ext uri="{FF2B5EF4-FFF2-40B4-BE49-F238E27FC236}">
                <a16:creationId xmlns:a16="http://schemas.microsoft.com/office/drawing/2014/main" id="{0347D340-95EE-D874-AD59-29C2C03FFB66}"/>
              </a:ext>
            </a:extLst>
          </p:cNvPr>
          <p:cNvSpPr/>
          <p:nvPr>
            <p:custDataLst>
              <p:tags r:id="rId2"/>
            </p:custDataLst>
          </p:nvPr>
        </p:nvSpPr>
        <p:spPr>
          <a:xfrm>
            <a:off x="2394812" y="4234020"/>
            <a:ext cx="68716" cy="1080931"/>
          </a:xfrm>
          <a:custGeom>
            <a:avLst/>
            <a:gdLst/>
            <a:ahLst/>
            <a:cxnLst/>
            <a:rect l="0" t="0" r="0" b="0"/>
            <a:pathLst>
              <a:path w="68716" h="1080931">
                <a:moveTo>
                  <a:pt x="5488" y="14130"/>
                </a:moveTo>
                <a:lnTo>
                  <a:pt x="5488" y="14130"/>
                </a:lnTo>
                <a:lnTo>
                  <a:pt x="432" y="9073"/>
                </a:lnTo>
                <a:lnTo>
                  <a:pt x="0" y="6525"/>
                </a:lnTo>
                <a:lnTo>
                  <a:pt x="771" y="3769"/>
                </a:lnTo>
                <a:lnTo>
                  <a:pt x="2343" y="873"/>
                </a:lnTo>
                <a:lnTo>
                  <a:pt x="3391" y="0"/>
                </a:lnTo>
                <a:lnTo>
                  <a:pt x="4090" y="477"/>
                </a:lnTo>
                <a:lnTo>
                  <a:pt x="4556" y="1853"/>
                </a:lnTo>
                <a:lnTo>
                  <a:pt x="10269" y="8846"/>
                </a:lnTo>
                <a:lnTo>
                  <a:pt x="14076" y="42445"/>
                </a:lnTo>
                <a:lnTo>
                  <a:pt x="15794" y="75436"/>
                </a:lnTo>
                <a:lnTo>
                  <a:pt x="19947" y="110522"/>
                </a:lnTo>
                <a:lnTo>
                  <a:pt x="18121" y="156755"/>
                </a:lnTo>
                <a:lnTo>
                  <a:pt x="20990" y="197265"/>
                </a:lnTo>
                <a:lnTo>
                  <a:pt x="23487" y="241136"/>
                </a:lnTo>
                <a:lnTo>
                  <a:pt x="24227" y="282592"/>
                </a:lnTo>
                <a:lnTo>
                  <a:pt x="24446" y="326743"/>
                </a:lnTo>
                <a:lnTo>
                  <a:pt x="24510" y="373338"/>
                </a:lnTo>
                <a:lnTo>
                  <a:pt x="24530" y="420658"/>
                </a:lnTo>
                <a:lnTo>
                  <a:pt x="24536" y="468193"/>
                </a:lnTo>
                <a:lnTo>
                  <a:pt x="24537" y="515791"/>
                </a:lnTo>
                <a:lnTo>
                  <a:pt x="24538" y="558351"/>
                </a:lnTo>
                <a:lnTo>
                  <a:pt x="29594" y="602830"/>
                </a:lnTo>
                <a:lnTo>
                  <a:pt x="32739" y="644466"/>
                </a:lnTo>
                <a:lnTo>
                  <a:pt x="33671" y="683614"/>
                </a:lnTo>
                <a:lnTo>
                  <a:pt x="35044" y="728222"/>
                </a:lnTo>
                <a:lnTo>
                  <a:pt x="41644" y="764287"/>
                </a:lnTo>
                <a:lnTo>
                  <a:pt x="50303" y="803900"/>
                </a:lnTo>
                <a:lnTo>
                  <a:pt x="56450" y="837157"/>
                </a:lnTo>
                <a:lnTo>
                  <a:pt x="60805" y="876409"/>
                </a:lnTo>
                <a:lnTo>
                  <a:pt x="67151" y="923317"/>
                </a:lnTo>
                <a:lnTo>
                  <a:pt x="67113" y="956198"/>
                </a:lnTo>
                <a:lnTo>
                  <a:pt x="66786" y="998817"/>
                </a:lnTo>
                <a:lnTo>
                  <a:pt x="68715" y="1019036"/>
                </a:lnTo>
                <a:lnTo>
                  <a:pt x="62727" y="1064927"/>
                </a:lnTo>
                <a:lnTo>
                  <a:pt x="59855" y="1071348"/>
                </a:lnTo>
                <a:lnTo>
                  <a:pt x="53113" y="108093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0" name="SMARTInkShape-2314">
            <a:extLst>
              <a:ext uri="{FF2B5EF4-FFF2-40B4-BE49-F238E27FC236}">
                <a16:creationId xmlns:a16="http://schemas.microsoft.com/office/drawing/2014/main" id="{3AC37402-61E5-68DF-6614-D380A93185BC}"/>
              </a:ext>
            </a:extLst>
          </p:cNvPr>
          <p:cNvSpPr/>
          <p:nvPr>
            <p:custDataLst>
              <p:tags r:id="rId3"/>
            </p:custDataLst>
          </p:nvPr>
        </p:nvSpPr>
        <p:spPr>
          <a:xfrm>
            <a:off x="4324350" y="4239018"/>
            <a:ext cx="38101" cy="980683"/>
          </a:xfrm>
          <a:custGeom>
            <a:avLst/>
            <a:gdLst/>
            <a:ahLst/>
            <a:cxnLst/>
            <a:rect l="0" t="0" r="0" b="0"/>
            <a:pathLst>
              <a:path w="38101" h="980683">
                <a:moveTo>
                  <a:pt x="0" y="9132"/>
                </a:moveTo>
                <a:lnTo>
                  <a:pt x="0" y="9132"/>
                </a:lnTo>
                <a:lnTo>
                  <a:pt x="9132" y="0"/>
                </a:lnTo>
                <a:lnTo>
                  <a:pt x="9509" y="44359"/>
                </a:lnTo>
                <a:lnTo>
                  <a:pt x="12342" y="82364"/>
                </a:lnTo>
                <a:lnTo>
                  <a:pt x="16069" y="119996"/>
                </a:lnTo>
                <a:lnTo>
                  <a:pt x="18167" y="166041"/>
                </a:lnTo>
                <a:lnTo>
                  <a:pt x="18657" y="197050"/>
                </a:lnTo>
                <a:lnTo>
                  <a:pt x="21698" y="231292"/>
                </a:lnTo>
                <a:lnTo>
                  <a:pt x="26577" y="266620"/>
                </a:lnTo>
                <a:lnTo>
                  <a:pt x="32273" y="299960"/>
                </a:lnTo>
                <a:lnTo>
                  <a:pt x="32688" y="335239"/>
                </a:lnTo>
                <a:lnTo>
                  <a:pt x="31462" y="372085"/>
                </a:lnTo>
                <a:lnTo>
                  <a:pt x="34444" y="409628"/>
                </a:lnTo>
                <a:lnTo>
                  <a:pt x="36475" y="453125"/>
                </a:lnTo>
                <a:lnTo>
                  <a:pt x="37378" y="498561"/>
                </a:lnTo>
                <a:lnTo>
                  <a:pt x="37779" y="539923"/>
                </a:lnTo>
                <a:lnTo>
                  <a:pt x="35135" y="579472"/>
                </a:lnTo>
                <a:lnTo>
                  <a:pt x="31491" y="618217"/>
                </a:lnTo>
                <a:lnTo>
                  <a:pt x="29871" y="656603"/>
                </a:lnTo>
                <a:lnTo>
                  <a:pt x="29151" y="692008"/>
                </a:lnTo>
                <a:lnTo>
                  <a:pt x="28744" y="738868"/>
                </a:lnTo>
                <a:lnTo>
                  <a:pt x="28625" y="779564"/>
                </a:lnTo>
                <a:lnTo>
                  <a:pt x="28589" y="818433"/>
                </a:lnTo>
                <a:lnTo>
                  <a:pt x="28579" y="859584"/>
                </a:lnTo>
                <a:lnTo>
                  <a:pt x="28576" y="902468"/>
                </a:lnTo>
                <a:lnTo>
                  <a:pt x="28575" y="949422"/>
                </a:lnTo>
                <a:lnTo>
                  <a:pt x="28575" y="965974"/>
                </a:lnTo>
                <a:lnTo>
                  <a:pt x="38100" y="9806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42" name="SMARTInkShape-Group480">
            <a:extLst>
              <a:ext uri="{FF2B5EF4-FFF2-40B4-BE49-F238E27FC236}">
                <a16:creationId xmlns:a16="http://schemas.microsoft.com/office/drawing/2014/main" id="{C2D229C1-18B9-F9D0-4111-97ECAE9DF72C}"/>
              </a:ext>
            </a:extLst>
          </p:cNvPr>
          <p:cNvGrpSpPr/>
          <p:nvPr/>
        </p:nvGrpSpPr>
        <p:grpSpPr>
          <a:xfrm>
            <a:off x="2540419" y="4690174"/>
            <a:ext cx="1050507" cy="204559"/>
            <a:chOff x="2540419" y="4690174"/>
            <a:chExt cx="1050507" cy="204559"/>
          </a:xfrm>
        </p:grpSpPr>
        <p:sp>
          <p:nvSpPr>
            <p:cNvPr id="3531" name="SMARTInkShape-2315">
              <a:extLst>
                <a:ext uri="{FF2B5EF4-FFF2-40B4-BE49-F238E27FC236}">
                  <a16:creationId xmlns:a16="http://schemas.microsoft.com/office/drawing/2014/main" id="{B46C1E28-07E1-9AA8-FD5A-690B22B04CD3}"/>
                </a:ext>
              </a:extLst>
            </p:cNvPr>
            <p:cNvSpPr/>
            <p:nvPr>
              <p:custDataLst>
                <p:tags r:id="rId15"/>
              </p:custDataLst>
            </p:nvPr>
          </p:nvSpPr>
          <p:spPr>
            <a:xfrm>
              <a:off x="2540419" y="4690174"/>
              <a:ext cx="97888" cy="179494"/>
            </a:xfrm>
            <a:custGeom>
              <a:avLst/>
              <a:gdLst/>
              <a:ahLst/>
              <a:cxnLst/>
              <a:rect l="0" t="0" r="0" b="0"/>
              <a:pathLst>
                <a:path w="97888" h="179494">
                  <a:moveTo>
                    <a:pt x="59906" y="91376"/>
                  </a:moveTo>
                  <a:lnTo>
                    <a:pt x="59906" y="91376"/>
                  </a:lnTo>
                  <a:lnTo>
                    <a:pt x="77598" y="91376"/>
                  </a:lnTo>
                  <a:lnTo>
                    <a:pt x="78050" y="90318"/>
                  </a:lnTo>
                  <a:lnTo>
                    <a:pt x="78837" y="83175"/>
                  </a:lnTo>
                  <a:lnTo>
                    <a:pt x="81725" y="82440"/>
                  </a:lnTo>
                  <a:lnTo>
                    <a:pt x="97604" y="81851"/>
                  </a:lnTo>
                  <a:lnTo>
                    <a:pt x="97887" y="76794"/>
                  </a:lnTo>
                  <a:lnTo>
                    <a:pt x="95131" y="71490"/>
                  </a:lnTo>
                  <a:lnTo>
                    <a:pt x="92914" y="68594"/>
                  </a:lnTo>
                  <a:lnTo>
                    <a:pt x="84807" y="65376"/>
                  </a:lnTo>
                  <a:lnTo>
                    <a:pt x="67412" y="63309"/>
                  </a:lnTo>
                  <a:lnTo>
                    <a:pt x="41904" y="68008"/>
                  </a:lnTo>
                  <a:lnTo>
                    <a:pt x="17648" y="81160"/>
                  </a:lnTo>
                  <a:lnTo>
                    <a:pt x="6552" y="95303"/>
                  </a:lnTo>
                  <a:lnTo>
                    <a:pt x="2112" y="103518"/>
                  </a:lnTo>
                  <a:lnTo>
                    <a:pt x="0" y="123936"/>
                  </a:lnTo>
                  <a:lnTo>
                    <a:pt x="4761" y="153587"/>
                  </a:lnTo>
                  <a:lnTo>
                    <a:pt x="7268" y="161426"/>
                  </a:lnTo>
                  <a:lnTo>
                    <a:pt x="15698" y="172956"/>
                  </a:lnTo>
                  <a:lnTo>
                    <a:pt x="20909" y="177512"/>
                  </a:lnTo>
                  <a:lnTo>
                    <a:pt x="27558" y="179493"/>
                  </a:lnTo>
                  <a:lnTo>
                    <a:pt x="43412" y="178869"/>
                  </a:lnTo>
                  <a:lnTo>
                    <a:pt x="58220" y="172242"/>
                  </a:lnTo>
                  <a:lnTo>
                    <a:pt x="65132" y="167512"/>
                  </a:lnTo>
                  <a:lnTo>
                    <a:pt x="69740" y="161184"/>
                  </a:lnTo>
                  <a:lnTo>
                    <a:pt x="74860" y="145685"/>
                  </a:lnTo>
                  <a:lnTo>
                    <a:pt x="77742" y="108995"/>
                  </a:lnTo>
                  <a:lnTo>
                    <a:pt x="78596" y="64611"/>
                  </a:lnTo>
                  <a:lnTo>
                    <a:pt x="73793" y="33116"/>
                  </a:lnTo>
                  <a:lnTo>
                    <a:pt x="65667" y="10378"/>
                  </a:lnTo>
                  <a:lnTo>
                    <a:pt x="59645" y="2460"/>
                  </a:lnTo>
                  <a:lnTo>
                    <a:pt x="56557" y="349"/>
                  </a:lnTo>
                  <a:lnTo>
                    <a:pt x="54498" y="0"/>
                  </a:lnTo>
                  <a:lnTo>
                    <a:pt x="50381" y="56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2" name="SMARTInkShape-2316">
              <a:extLst>
                <a:ext uri="{FF2B5EF4-FFF2-40B4-BE49-F238E27FC236}">
                  <a16:creationId xmlns:a16="http://schemas.microsoft.com/office/drawing/2014/main" id="{288A8D34-5CD6-EC8A-2750-DBA4438360C5}"/>
                </a:ext>
              </a:extLst>
            </p:cNvPr>
            <p:cNvSpPr/>
            <p:nvPr>
              <p:custDataLst>
                <p:tags r:id="rId16"/>
              </p:custDataLst>
            </p:nvPr>
          </p:nvSpPr>
          <p:spPr>
            <a:xfrm>
              <a:off x="2677552" y="4767361"/>
              <a:ext cx="46599" cy="96094"/>
            </a:xfrm>
            <a:custGeom>
              <a:avLst/>
              <a:gdLst/>
              <a:ahLst/>
              <a:cxnLst/>
              <a:rect l="0" t="0" r="0" b="0"/>
              <a:pathLst>
                <a:path w="46599" h="96094">
                  <a:moveTo>
                    <a:pt x="46598" y="14189"/>
                  </a:moveTo>
                  <a:lnTo>
                    <a:pt x="46598" y="14189"/>
                  </a:lnTo>
                  <a:lnTo>
                    <a:pt x="46598" y="9132"/>
                  </a:lnTo>
                  <a:lnTo>
                    <a:pt x="45540" y="7643"/>
                  </a:lnTo>
                  <a:lnTo>
                    <a:pt x="43776" y="6650"/>
                  </a:lnTo>
                  <a:lnTo>
                    <a:pt x="41542" y="5988"/>
                  </a:lnTo>
                  <a:lnTo>
                    <a:pt x="40052" y="4488"/>
                  </a:lnTo>
                  <a:lnTo>
                    <a:pt x="38397" y="0"/>
                  </a:lnTo>
                  <a:lnTo>
                    <a:pt x="35839" y="496"/>
                  </a:lnTo>
                  <a:lnTo>
                    <a:pt x="10674" y="22080"/>
                  </a:lnTo>
                  <a:lnTo>
                    <a:pt x="4173" y="33924"/>
                  </a:lnTo>
                  <a:lnTo>
                    <a:pt x="0" y="63831"/>
                  </a:lnTo>
                  <a:lnTo>
                    <a:pt x="5074" y="78938"/>
                  </a:lnTo>
                  <a:lnTo>
                    <a:pt x="13326" y="90591"/>
                  </a:lnTo>
                  <a:lnTo>
                    <a:pt x="20521" y="95770"/>
                  </a:lnTo>
                  <a:lnTo>
                    <a:pt x="23922" y="96093"/>
                  </a:lnTo>
                  <a:lnTo>
                    <a:pt x="30522" y="93629"/>
                  </a:lnTo>
                  <a:lnTo>
                    <a:pt x="40189" y="81236"/>
                  </a:lnTo>
                  <a:lnTo>
                    <a:pt x="45332" y="52598"/>
                  </a:lnTo>
                  <a:lnTo>
                    <a:pt x="46035" y="42549"/>
                  </a:lnTo>
                  <a:lnTo>
                    <a:pt x="37073" y="46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3" name="SMARTInkShape-2317">
              <a:extLst>
                <a:ext uri="{FF2B5EF4-FFF2-40B4-BE49-F238E27FC236}">
                  <a16:creationId xmlns:a16="http://schemas.microsoft.com/office/drawing/2014/main" id="{176ED98A-5C9B-7350-4551-1BA9C60FA75B}"/>
                </a:ext>
              </a:extLst>
            </p:cNvPr>
            <p:cNvSpPr/>
            <p:nvPr>
              <p:custDataLst>
                <p:tags r:id="rId17"/>
              </p:custDataLst>
            </p:nvPr>
          </p:nvSpPr>
          <p:spPr>
            <a:xfrm>
              <a:off x="2752725" y="4767521"/>
              <a:ext cx="123826" cy="86548"/>
            </a:xfrm>
            <a:custGeom>
              <a:avLst/>
              <a:gdLst/>
              <a:ahLst/>
              <a:cxnLst/>
              <a:rect l="0" t="0" r="0" b="0"/>
              <a:pathLst>
                <a:path w="123826" h="86548">
                  <a:moveTo>
                    <a:pt x="0" y="33079"/>
                  </a:moveTo>
                  <a:lnTo>
                    <a:pt x="0" y="33079"/>
                  </a:lnTo>
                  <a:lnTo>
                    <a:pt x="0" y="28022"/>
                  </a:lnTo>
                  <a:lnTo>
                    <a:pt x="2822" y="22718"/>
                  </a:lnTo>
                  <a:lnTo>
                    <a:pt x="8201" y="15746"/>
                  </a:lnTo>
                  <a:lnTo>
                    <a:pt x="9263" y="6764"/>
                  </a:lnTo>
                  <a:lnTo>
                    <a:pt x="9447" y="0"/>
                  </a:lnTo>
                  <a:lnTo>
                    <a:pt x="9524" y="41596"/>
                  </a:lnTo>
                  <a:lnTo>
                    <a:pt x="10583" y="54856"/>
                  </a:lnTo>
                  <a:lnTo>
                    <a:pt x="14581" y="67804"/>
                  </a:lnTo>
                  <a:lnTo>
                    <a:pt x="17129" y="72105"/>
                  </a:lnTo>
                  <a:lnTo>
                    <a:pt x="26859" y="79571"/>
                  </a:lnTo>
                  <a:lnTo>
                    <a:pt x="30634" y="77378"/>
                  </a:lnTo>
                  <a:lnTo>
                    <a:pt x="35840" y="71818"/>
                  </a:lnTo>
                  <a:lnTo>
                    <a:pt x="54382" y="43106"/>
                  </a:lnTo>
                  <a:lnTo>
                    <a:pt x="56988" y="33665"/>
                  </a:lnTo>
                  <a:lnTo>
                    <a:pt x="62158" y="38309"/>
                  </a:lnTo>
                  <a:lnTo>
                    <a:pt x="64668" y="49162"/>
                  </a:lnTo>
                  <a:lnTo>
                    <a:pt x="68903" y="70300"/>
                  </a:lnTo>
                  <a:lnTo>
                    <a:pt x="74015" y="81372"/>
                  </a:lnTo>
                  <a:lnTo>
                    <a:pt x="79815" y="86293"/>
                  </a:lnTo>
                  <a:lnTo>
                    <a:pt x="82844" y="86547"/>
                  </a:lnTo>
                  <a:lnTo>
                    <a:pt x="89031" y="84006"/>
                  </a:lnTo>
                  <a:lnTo>
                    <a:pt x="91104" y="81847"/>
                  </a:lnTo>
                  <a:lnTo>
                    <a:pt x="99761" y="62680"/>
                  </a:lnTo>
                  <a:lnTo>
                    <a:pt x="107402" y="15370"/>
                  </a:lnTo>
                  <a:lnTo>
                    <a:pt x="109701" y="11748"/>
                  </a:lnTo>
                  <a:lnTo>
                    <a:pt x="112293" y="9333"/>
                  </a:lnTo>
                  <a:lnTo>
                    <a:pt x="123825" y="450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4" name="SMARTInkShape-2318">
              <a:extLst>
                <a:ext uri="{FF2B5EF4-FFF2-40B4-BE49-F238E27FC236}">
                  <a16:creationId xmlns:a16="http://schemas.microsoft.com/office/drawing/2014/main" id="{6B6C6F48-5001-780A-7F71-FF9F823B4B22}"/>
                </a:ext>
              </a:extLst>
            </p:cNvPr>
            <p:cNvSpPr/>
            <p:nvPr>
              <p:custDataLst>
                <p:tags r:id="rId18"/>
              </p:custDataLst>
            </p:nvPr>
          </p:nvSpPr>
          <p:spPr>
            <a:xfrm>
              <a:off x="2890113" y="4776686"/>
              <a:ext cx="81439" cy="59997"/>
            </a:xfrm>
            <a:custGeom>
              <a:avLst/>
              <a:gdLst/>
              <a:ahLst/>
              <a:cxnLst/>
              <a:rect l="0" t="0" r="0" b="0"/>
              <a:pathLst>
                <a:path w="81439" h="59997">
                  <a:moveTo>
                    <a:pt x="5487" y="42964"/>
                  </a:moveTo>
                  <a:lnTo>
                    <a:pt x="5487" y="42964"/>
                  </a:lnTo>
                  <a:lnTo>
                    <a:pt x="431" y="37907"/>
                  </a:lnTo>
                  <a:lnTo>
                    <a:pt x="0" y="35360"/>
                  </a:lnTo>
                  <a:lnTo>
                    <a:pt x="770" y="32603"/>
                  </a:lnTo>
                  <a:lnTo>
                    <a:pt x="12470" y="11966"/>
                  </a:lnTo>
                  <a:lnTo>
                    <a:pt x="20491" y="5910"/>
                  </a:lnTo>
                  <a:lnTo>
                    <a:pt x="22739" y="743"/>
                  </a:lnTo>
                  <a:lnTo>
                    <a:pt x="24397" y="0"/>
                  </a:lnTo>
                  <a:lnTo>
                    <a:pt x="26560" y="563"/>
                  </a:lnTo>
                  <a:lnTo>
                    <a:pt x="33623" y="4612"/>
                  </a:lnTo>
                  <a:lnTo>
                    <a:pt x="34024" y="31357"/>
                  </a:lnTo>
                  <a:lnTo>
                    <a:pt x="31222" y="40628"/>
                  </a:lnTo>
                  <a:lnTo>
                    <a:pt x="27508" y="48276"/>
                  </a:lnTo>
                  <a:lnTo>
                    <a:pt x="24928" y="59996"/>
                  </a:lnTo>
                  <a:lnTo>
                    <a:pt x="25856" y="59611"/>
                  </a:lnTo>
                  <a:lnTo>
                    <a:pt x="29709" y="56360"/>
                  </a:lnTo>
                  <a:lnTo>
                    <a:pt x="32128" y="51387"/>
                  </a:lnTo>
                  <a:lnTo>
                    <a:pt x="32773" y="48580"/>
                  </a:lnTo>
                  <a:lnTo>
                    <a:pt x="59424" y="14949"/>
                  </a:lnTo>
                  <a:lnTo>
                    <a:pt x="60495" y="11587"/>
                  </a:lnTo>
                  <a:lnTo>
                    <a:pt x="67329" y="5030"/>
                  </a:lnTo>
                  <a:lnTo>
                    <a:pt x="72115" y="1799"/>
                  </a:lnTo>
                  <a:lnTo>
                    <a:pt x="75306" y="704"/>
                  </a:lnTo>
                  <a:lnTo>
                    <a:pt x="77433" y="1032"/>
                  </a:lnTo>
                  <a:lnTo>
                    <a:pt x="78851" y="2310"/>
                  </a:lnTo>
                  <a:lnTo>
                    <a:pt x="80427" y="6551"/>
                  </a:lnTo>
                  <a:lnTo>
                    <a:pt x="81438" y="17897"/>
                  </a:lnTo>
                  <a:lnTo>
                    <a:pt x="78754" y="24062"/>
                  </a:lnTo>
                  <a:lnTo>
                    <a:pt x="75092" y="30330"/>
                  </a:lnTo>
                  <a:lnTo>
                    <a:pt x="72162" y="429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5" name="SMARTInkShape-2319">
              <a:extLst>
                <a:ext uri="{FF2B5EF4-FFF2-40B4-BE49-F238E27FC236}">
                  <a16:creationId xmlns:a16="http://schemas.microsoft.com/office/drawing/2014/main" id="{CFE01E2A-DDB1-81E1-0510-789AF2337FD1}"/>
                </a:ext>
              </a:extLst>
            </p:cNvPr>
            <p:cNvSpPr/>
            <p:nvPr>
              <p:custDataLst>
                <p:tags r:id="rId19"/>
              </p:custDataLst>
            </p:nvPr>
          </p:nvSpPr>
          <p:spPr>
            <a:xfrm>
              <a:off x="3019425" y="4697149"/>
              <a:ext cx="76201" cy="169387"/>
            </a:xfrm>
            <a:custGeom>
              <a:avLst/>
              <a:gdLst/>
              <a:ahLst/>
              <a:cxnLst/>
              <a:rect l="0" t="0" r="0" b="0"/>
              <a:pathLst>
                <a:path w="76201" h="169387">
                  <a:moveTo>
                    <a:pt x="0" y="8201"/>
                  </a:moveTo>
                  <a:lnTo>
                    <a:pt x="0" y="8201"/>
                  </a:lnTo>
                  <a:lnTo>
                    <a:pt x="0" y="0"/>
                  </a:lnTo>
                  <a:lnTo>
                    <a:pt x="5056" y="4125"/>
                  </a:lnTo>
                  <a:lnTo>
                    <a:pt x="7538" y="12034"/>
                  </a:lnTo>
                  <a:lnTo>
                    <a:pt x="7584" y="23662"/>
                  </a:lnTo>
                  <a:lnTo>
                    <a:pt x="1208" y="71189"/>
                  </a:lnTo>
                  <a:lnTo>
                    <a:pt x="239" y="111190"/>
                  </a:lnTo>
                  <a:lnTo>
                    <a:pt x="14" y="157488"/>
                  </a:lnTo>
                  <a:lnTo>
                    <a:pt x="9" y="161701"/>
                  </a:lnTo>
                  <a:lnTo>
                    <a:pt x="1065" y="164509"/>
                  </a:lnTo>
                  <a:lnTo>
                    <a:pt x="2827" y="166382"/>
                  </a:lnTo>
                  <a:lnTo>
                    <a:pt x="5060" y="167630"/>
                  </a:lnTo>
                  <a:lnTo>
                    <a:pt x="18315" y="169386"/>
                  </a:lnTo>
                  <a:lnTo>
                    <a:pt x="49132" y="161860"/>
                  </a:lnTo>
                  <a:lnTo>
                    <a:pt x="76200" y="1415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6" name="SMARTInkShape-2320">
              <a:extLst>
                <a:ext uri="{FF2B5EF4-FFF2-40B4-BE49-F238E27FC236}">
                  <a16:creationId xmlns:a16="http://schemas.microsoft.com/office/drawing/2014/main" id="{42DBA337-8D47-823D-F28C-7E62E36F9AAE}"/>
                </a:ext>
              </a:extLst>
            </p:cNvPr>
            <p:cNvSpPr/>
            <p:nvPr>
              <p:custDataLst>
                <p:tags r:id="rId20"/>
              </p:custDataLst>
            </p:nvPr>
          </p:nvSpPr>
          <p:spPr>
            <a:xfrm>
              <a:off x="3019425" y="4772025"/>
              <a:ext cx="76201" cy="19051"/>
            </a:xfrm>
            <a:custGeom>
              <a:avLst/>
              <a:gdLst/>
              <a:ahLst/>
              <a:cxnLst/>
              <a:rect l="0" t="0" r="0" b="0"/>
              <a:pathLst>
                <a:path w="76201" h="19051">
                  <a:moveTo>
                    <a:pt x="0" y="19050"/>
                  </a:moveTo>
                  <a:lnTo>
                    <a:pt x="0" y="19050"/>
                  </a:lnTo>
                  <a:lnTo>
                    <a:pt x="33551" y="3862"/>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7" name="SMARTInkShape-2321">
              <a:extLst>
                <a:ext uri="{FF2B5EF4-FFF2-40B4-BE49-F238E27FC236}">
                  <a16:creationId xmlns:a16="http://schemas.microsoft.com/office/drawing/2014/main" id="{1A482EB4-20C0-45F6-8805-19774DE78310}"/>
                </a:ext>
              </a:extLst>
            </p:cNvPr>
            <p:cNvSpPr/>
            <p:nvPr>
              <p:custDataLst>
                <p:tags r:id="rId21"/>
              </p:custDataLst>
            </p:nvPr>
          </p:nvSpPr>
          <p:spPr>
            <a:xfrm>
              <a:off x="3116634" y="4791075"/>
              <a:ext cx="51889" cy="73806"/>
            </a:xfrm>
            <a:custGeom>
              <a:avLst/>
              <a:gdLst/>
              <a:ahLst/>
              <a:cxnLst/>
              <a:rect l="0" t="0" r="0" b="0"/>
              <a:pathLst>
                <a:path w="51889" h="73806">
                  <a:moveTo>
                    <a:pt x="45666" y="9525"/>
                  </a:moveTo>
                  <a:lnTo>
                    <a:pt x="45666" y="9525"/>
                  </a:lnTo>
                  <a:lnTo>
                    <a:pt x="37466" y="1324"/>
                  </a:lnTo>
                  <a:lnTo>
                    <a:pt x="14799" y="21575"/>
                  </a:lnTo>
                  <a:lnTo>
                    <a:pt x="4652" y="36614"/>
                  </a:lnTo>
                  <a:lnTo>
                    <a:pt x="0" y="54475"/>
                  </a:lnTo>
                  <a:lnTo>
                    <a:pt x="1734" y="64075"/>
                  </a:lnTo>
                  <a:lnTo>
                    <a:pt x="3678" y="68117"/>
                  </a:lnTo>
                  <a:lnTo>
                    <a:pt x="7091" y="70811"/>
                  </a:lnTo>
                  <a:lnTo>
                    <a:pt x="16527" y="73805"/>
                  </a:lnTo>
                  <a:lnTo>
                    <a:pt x="20949" y="73545"/>
                  </a:lnTo>
                  <a:lnTo>
                    <a:pt x="28683" y="70434"/>
                  </a:lnTo>
                  <a:lnTo>
                    <a:pt x="44044" y="57676"/>
                  </a:lnTo>
                  <a:lnTo>
                    <a:pt x="50237" y="46448"/>
                  </a:lnTo>
                  <a:lnTo>
                    <a:pt x="51888" y="40490"/>
                  </a:lnTo>
                  <a:lnTo>
                    <a:pt x="50901" y="28226"/>
                  </a:lnTo>
                  <a:lnTo>
                    <a:pt x="46934" y="16778"/>
                  </a:lnTo>
                  <a:lnTo>
                    <a:pt x="36141"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8" name="SMARTInkShape-2322">
              <a:extLst>
                <a:ext uri="{FF2B5EF4-FFF2-40B4-BE49-F238E27FC236}">
                  <a16:creationId xmlns:a16="http://schemas.microsoft.com/office/drawing/2014/main" id="{A4C28BF7-44AB-D910-3C2D-CD7FDAF48623}"/>
                </a:ext>
              </a:extLst>
            </p:cNvPr>
            <p:cNvSpPr/>
            <p:nvPr>
              <p:custDataLst>
                <p:tags r:id="rId22"/>
              </p:custDataLst>
            </p:nvPr>
          </p:nvSpPr>
          <p:spPr>
            <a:xfrm>
              <a:off x="3181350" y="4786445"/>
              <a:ext cx="114301" cy="97616"/>
            </a:xfrm>
            <a:custGeom>
              <a:avLst/>
              <a:gdLst/>
              <a:ahLst/>
              <a:cxnLst/>
              <a:rect l="0" t="0" r="0" b="0"/>
              <a:pathLst>
                <a:path w="114301" h="97616">
                  <a:moveTo>
                    <a:pt x="0" y="23680"/>
                  </a:moveTo>
                  <a:lnTo>
                    <a:pt x="0" y="23680"/>
                  </a:lnTo>
                  <a:lnTo>
                    <a:pt x="8200" y="15479"/>
                  </a:lnTo>
                  <a:lnTo>
                    <a:pt x="9409" y="6070"/>
                  </a:lnTo>
                  <a:lnTo>
                    <a:pt x="9490" y="0"/>
                  </a:lnTo>
                  <a:lnTo>
                    <a:pt x="9515" y="6668"/>
                  </a:lnTo>
                  <a:lnTo>
                    <a:pt x="6698" y="13650"/>
                  </a:lnTo>
                  <a:lnTo>
                    <a:pt x="4465" y="16993"/>
                  </a:lnTo>
                  <a:lnTo>
                    <a:pt x="1323" y="31812"/>
                  </a:lnTo>
                  <a:lnTo>
                    <a:pt x="174" y="74271"/>
                  </a:lnTo>
                  <a:lnTo>
                    <a:pt x="116" y="79632"/>
                  </a:lnTo>
                  <a:lnTo>
                    <a:pt x="2874" y="88411"/>
                  </a:lnTo>
                  <a:lnTo>
                    <a:pt x="5091" y="92234"/>
                  </a:lnTo>
                  <a:lnTo>
                    <a:pt x="7627" y="94783"/>
                  </a:lnTo>
                  <a:lnTo>
                    <a:pt x="13267" y="97615"/>
                  </a:lnTo>
                  <a:lnTo>
                    <a:pt x="16253" y="97312"/>
                  </a:lnTo>
                  <a:lnTo>
                    <a:pt x="22393" y="94152"/>
                  </a:lnTo>
                  <a:lnTo>
                    <a:pt x="43402" y="65688"/>
                  </a:lnTo>
                  <a:lnTo>
                    <a:pt x="46374" y="55647"/>
                  </a:lnTo>
                  <a:lnTo>
                    <a:pt x="48313" y="44911"/>
                  </a:lnTo>
                  <a:lnTo>
                    <a:pt x="55777" y="26894"/>
                  </a:lnTo>
                  <a:lnTo>
                    <a:pt x="56235" y="26881"/>
                  </a:lnTo>
                  <a:lnTo>
                    <a:pt x="56743" y="29689"/>
                  </a:lnTo>
                  <a:lnTo>
                    <a:pt x="58201" y="75522"/>
                  </a:lnTo>
                  <a:lnTo>
                    <a:pt x="62203" y="87643"/>
                  </a:lnTo>
                  <a:lnTo>
                    <a:pt x="64752" y="91722"/>
                  </a:lnTo>
                  <a:lnTo>
                    <a:pt x="70407" y="96254"/>
                  </a:lnTo>
                  <a:lnTo>
                    <a:pt x="73396" y="96405"/>
                  </a:lnTo>
                  <a:lnTo>
                    <a:pt x="79540" y="93749"/>
                  </a:lnTo>
                  <a:lnTo>
                    <a:pt x="98439" y="55937"/>
                  </a:lnTo>
                  <a:lnTo>
                    <a:pt x="106763" y="26569"/>
                  </a:lnTo>
                  <a:lnTo>
                    <a:pt x="114300" y="1415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9" name="SMARTInkShape-2323">
              <a:extLst>
                <a:ext uri="{FF2B5EF4-FFF2-40B4-BE49-F238E27FC236}">
                  <a16:creationId xmlns:a16="http://schemas.microsoft.com/office/drawing/2014/main" id="{0BC7F822-EF0C-FEAC-8CF5-140591174E48}"/>
                </a:ext>
              </a:extLst>
            </p:cNvPr>
            <p:cNvSpPr/>
            <p:nvPr>
              <p:custDataLst>
                <p:tags r:id="rId23"/>
              </p:custDataLst>
            </p:nvPr>
          </p:nvSpPr>
          <p:spPr>
            <a:xfrm>
              <a:off x="3305175" y="4801206"/>
              <a:ext cx="142876" cy="93527"/>
            </a:xfrm>
            <a:custGeom>
              <a:avLst/>
              <a:gdLst/>
              <a:ahLst/>
              <a:cxnLst/>
              <a:rect l="0" t="0" r="0" b="0"/>
              <a:pathLst>
                <a:path w="142876" h="93527">
                  <a:moveTo>
                    <a:pt x="0" y="27969"/>
                  </a:moveTo>
                  <a:lnTo>
                    <a:pt x="0" y="27969"/>
                  </a:lnTo>
                  <a:lnTo>
                    <a:pt x="16247" y="12781"/>
                  </a:lnTo>
                  <a:lnTo>
                    <a:pt x="28648" y="6860"/>
                  </a:lnTo>
                  <a:lnTo>
                    <a:pt x="34958" y="2713"/>
                  </a:lnTo>
                  <a:lnTo>
                    <a:pt x="41289" y="869"/>
                  </a:lnTo>
                  <a:lnTo>
                    <a:pt x="43402" y="1435"/>
                  </a:lnTo>
                  <a:lnTo>
                    <a:pt x="44809" y="2871"/>
                  </a:lnTo>
                  <a:lnTo>
                    <a:pt x="45748" y="4887"/>
                  </a:lnTo>
                  <a:lnTo>
                    <a:pt x="47460" y="43281"/>
                  </a:lnTo>
                  <a:lnTo>
                    <a:pt x="38488" y="90866"/>
                  </a:lnTo>
                  <a:lnTo>
                    <a:pt x="38215" y="93526"/>
                  </a:lnTo>
                  <a:lnTo>
                    <a:pt x="68694" y="49835"/>
                  </a:lnTo>
                  <a:lnTo>
                    <a:pt x="90290" y="21219"/>
                  </a:lnTo>
                  <a:lnTo>
                    <a:pt x="91943" y="17119"/>
                  </a:lnTo>
                  <a:lnTo>
                    <a:pt x="99424" y="9741"/>
                  </a:lnTo>
                  <a:lnTo>
                    <a:pt x="108747" y="3993"/>
                  </a:lnTo>
                  <a:lnTo>
                    <a:pt x="121630" y="0"/>
                  </a:lnTo>
                  <a:lnTo>
                    <a:pt x="122850" y="5308"/>
                  </a:lnTo>
                  <a:lnTo>
                    <a:pt x="128824" y="49246"/>
                  </a:lnTo>
                  <a:lnTo>
                    <a:pt x="133515" y="70350"/>
                  </a:lnTo>
                  <a:lnTo>
                    <a:pt x="142875" y="8511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0" name="SMARTInkShape-2324">
              <a:extLst>
                <a:ext uri="{FF2B5EF4-FFF2-40B4-BE49-F238E27FC236}">
                  <a16:creationId xmlns:a16="http://schemas.microsoft.com/office/drawing/2014/main" id="{18AA1203-09B3-572A-5FD8-D395C0975112}"/>
                </a:ext>
              </a:extLst>
            </p:cNvPr>
            <p:cNvSpPr/>
            <p:nvPr>
              <p:custDataLst>
                <p:tags r:id="rId24"/>
              </p:custDataLst>
            </p:nvPr>
          </p:nvSpPr>
          <p:spPr>
            <a:xfrm>
              <a:off x="3581400" y="4772025"/>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1" name="SMARTInkShape-2325">
              <a:extLst>
                <a:ext uri="{FF2B5EF4-FFF2-40B4-BE49-F238E27FC236}">
                  <a16:creationId xmlns:a16="http://schemas.microsoft.com/office/drawing/2014/main" id="{06600DB0-B0C2-C3C8-2D79-5B45738B32D5}"/>
                </a:ext>
              </a:extLst>
            </p:cNvPr>
            <p:cNvSpPr/>
            <p:nvPr>
              <p:custDataLst>
                <p:tags r:id="rId25"/>
              </p:custDataLst>
            </p:nvPr>
          </p:nvSpPr>
          <p:spPr>
            <a:xfrm>
              <a:off x="3571875" y="4838700"/>
              <a:ext cx="19051" cy="19051"/>
            </a:xfrm>
            <a:custGeom>
              <a:avLst/>
              <a:gdLst/>
              <a:ahLst/>
              <a:cxnLst/>
              <a:rect l="0" t="0" r="0" b="0"/>
              <a:pathLst>
                <a:path w="19051" h="19051">
                  <a:moveTo>
                    <a:pt x="0" y="0"/>
                  </a:moveTo>
                  <a:lnTo>
                    <a:pt x="0" y="0"/>
                  </a:lnTo>
                  <a:lnTo>
                    <a:pt x="0" y="8201"/>
                  </a:lnTo>
                  <a:lnTo>
                    <a:pt x="1058" y="8642"/>
                  </a:lnTo>
                  <a:lnTo>
                    <a:pt x="19050"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54" name="SMARTInkShape-Group481">
            <a:extLst>
              <a:ext uri="{FF2B5EF4-FFF2-40B4-BE49-F238E27FC236}">
                <a16:creationId xmlns:a16="http://schemas.microsoft.com/office/drawing/2014/main" id="{C28F4B72-389E-04A3-8275-246F943FE3B7}"/>
              </a:ext>
            </a:extLst>
          </p:cNvPr>
          <p:cNvGrpSpPr/>
          <p:nvPr/>
        </p:nvGrpSpPr>
        <p:grpSpPr>
          <a:xfrm>
            <a:off x="2752841" y="4943867"/>
            <a:ext cx="1457194" cy="304409"/>
            <a:chOff x="2752841" y="4943867"/>
            <a:chExt cx="1457194" cy="304409"/>
          </a:xfrm>
        </p:grpSpPr>
        <p:sp>
          <p:nvSpPr>
            <p:cNvPr id="3543" name="SMARTInkShape-2326">
              <a:extLst>
                <a:ext uri="{FF2B5EF4-FFF2-40B4-BE49-F238E27FC236}">
                  <a16:creationId xmlns:a16="http://schemas.microsoft.com/office/drawing/2014/main" id="{7A39A02B-3B02-E246-E116-D1D2B350F728}"/>
                </a:ext>
              </a:extLst>
            </p:cNvPr>
            <p:cNvSpPr/>
            <p:nvPr>
              <p:custDataLst>
                <p:tags r:id="rId4"/>
              </p:custDataLst>
            </p:nvPr>
          </p:nvSpPr>
          <p:spPr>
            <a:xfrm>
              <a:off x="3152775" y="5019698"/>
              <a:ext cx="85726" cy="9503"/>
            </a:xfrm>
            <a:custGeom>
              <a:avLst/>
              <a:gdLst/>
              <a:ahLst/>
              <a:cxnLst/>
              <a:rect l="0" t="0" r="0" b="0"/>
              <a:pathLst>
                <a:path w="85726" h="9503">
                  <a:moveTo>
                    <a:pt x="0" y="9502"/>
                  </a:moveTo>
                  <a:lnTo>
                    <a:pt x="0" y="9502"/>
                  </a:lnTo>
                  <a:lnTo>
                    <a:pt x="8200" y="1301"/>
                  </a:lnTo>
                  <a:lnTo>
                    <a:pt x="51880" y="0"/>
                  </a:lnTo>
                  <a:lnTo>
                    <a:pt x="69111" y="1042"/>
                  </a:lnTo>
                  <a:lnTo>
                    <a:pt x="85725" y="950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4" name="SMARTInkShape-2327">
              <a:extLst>
                <a:ext uri="{FF2B5EF4-FFF2-40B4-BE49-F238E27FC236}">
                  <a16:creationId xmlns:a16="http://schemas.microsoft.com/office/drawing/2014/main" id="{C1071C18-FAF3-CC9F-7D3E-894D44C4399F}"/>
                </a:ext>
              </a:extLst>
            </p:cNvPr>
            <p:cNvSpPr/>
            <p:nvPr>
              <p:custDataLst>
                <p:tags r:id="rId5"/>
              </p:custDataLst>
            </p:nvPr>
          </p:nvSpPr>
          <p:spPr>
            <a:xfrm>
              <a:off x="2962275" y="5077252"/>
              <a:ext cx="104776" cy="94824"/>
            </a:xfrm>
            <a:custGeom>
              <a:avLst/>
              <a:gdLst/>
              <a:ahLst/>
              <a:cxnLst/>
              <a:rect l="0" t="0" r="0" b="0"/>
              <a:pathLst>
                <a:path w="104776" h="94824">
                  <a:moveTo>
                    <a:pt x="0" y="18623"/>
                  </a:moveTo>
                  <a:lnTo>
                    <a:pt x="0" y="18623"/>
                  </a:lnTo>
                  <a:lnTo>
                    <a:pt x="0" y="13567"/>
                  </a:lnTo>
                  <a:lnTo>
                    <a:pt x="1058" y="12078"/>
                  </a:lnTo>
                  <a:lnTo>
                    <a:pt x="2822" y="11084"/>
                  </a:lnTo>
                  <a:lnTo>
                    <a:pt x="37585" y="213"/>
                  </a:lnTo>
                  <a:lnTo>
                    <a:pt x="40932" y="0"/>
                  </a:lnTo>
                  <a:lnTo>
                    <a:pt x="47472" y="2585"/>
                  </a:lnTo>
                  <a:lnTo>
                    <a:pt x="50698" y="4756"/>
                  </a:lnTo>
                  <a:lnTo>
                    <a:pt x="52849" y="7261"/>
                  </a:lnTo>
                  <a:lnTo>
                    <a:pt x="55238" y="12867"/>
                  </a:lnTo>
                  <a:lnTo>
                    <a:pt x="56584" y="27031"/>
                  </a:lnTo>
                  <a:lnTo>
                    <a:pt x="51254" y="38587"/>
                  </a:lnTo>
                  <a:lnTo>
                    <a:pt x="16870" y="77867"/>
                  </a:lnTo>
                  <a:lnTo>
                    <a:pt x="9967" y="81995"/>
                  </a:lnTo>
                  <a:lnTo>
                    <a:pt x="1969" y="84646"/>
                  </a:lnTo>
                  <a:lnTo>
                    <a:pt x="1313" y="85921"/>
                  </a:lnTo>
                  <a:lnTo>
                    <a:pt x="584" y="90161"/>
                  </a:lnTo>
                  <a:lnTo>
                    <a:pt x="1447" y="90657"/>
                  </a:lnTo>
                  <a:lnTo>
                    <a:pt x="8778" y="87356"/>
                  </a:lnTo>
                  <a:lnTo>
                    <a:pt x="30606" y="85569"/>
                  </a:lnTo>
                  <a:lnTo>
                    <a:pt x="74979" y="94245"/>
                  </a:lnTo>
                  <a:lnTo>
                    <a:pt x="104775" y="9482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5" name="SMARTInkShape-2328">
              <a:extLst>
                <a:ext uri="{FF2B5EF4-FFF2-40B4-BE49-F238E27FC236}">
                  <a16:creationId xmlns:a16="http://schemas.microsoft.com/office/drawing/2014/main" id="{3B9DAE3A-B5D7-6A00-7EAC-A8B861F85D3E}"/>
                </a:ext>
              </a:extLst>
            </p:cNvPr>
            <p:cNvSpPr/>
            <p:nvPr>
              <p:custDataLst>
                <p:tags r:id="rId6"/>
              </p:custDataLst>
            </p:nvPr>
          </p:nvSpPr>
          <p:spPr>
            <a:xfrm>
              <a:off x="2752841" y="4962990"/>
              <a:ext cx="180860" cy="160773"/>
            </a:xfrm>
            <a:custGeom>
              <a:avLst/>
              <a:gdLst/>
              <a:ahLst/>
              <a:cxnLst/>
              <a:rect l="0" t="0" r="0" b="0"/>
              <a:pathLst>
                <a:path w="180860" h="160773">
                  <a:moveTo>
                    <a:pt x="9409" y="37635"/>
                  </a:moveTo>
                  <a:lnTo>
                    <a:pt x="9409" y="37635"/>
                  </a:lnTo>
                  <a:lnTo>
                    <a:pt x="4353" y="37635"/>
                  </a:lnTo>
                  <a:lnTo>
                    <a:pt x="2863" y="38693"/>
                  </a:lnTo>
                  <a:lnTo>
                    <a:pt x="1870" y="40457"/>
                  </a:lnTo>
                  <a:lnTo>
                    <a:pt x="1208" y="42691"/>
                  </a:lnTo>
                  <a:lnTo>
                    <a:pt x="767" y="43123"/>
                  </a:lnTo>
                  <a:lnTo>
                    <a:pt x="473" y="42351"/>
                  </a:lnTo>
                  <a:lnTo>
                    <a:pt x="0" y="33510"/>
                  </a:lnTo>
                  <a:lnTo>
                    <a:pt x="1020" y="31710"/>
                  </a:lnTo>
                  <a:lnTo>
                    <a:pt x="2758" y="30510"/>
                  </a:lnTo>
                  <a:lnTo>
                    <a:pt x="4975" y="29710"/>
                  </a:lnTo>
                  <a:lnTo>
                    <a:pt x="19186" y="13244"/>
                  </a:lnTo>
                  <a:lnTo>
                    <a:pt x="42447" y="3065"/>
                  </a:lnTo>
                  <a:lnTo>
                    <a:pt x="68022" y="0"/>
                  </a:lnTo>
                  <a:lnTo>
                    <a:pt x="71768" y="1961"/>
                  </a:lnTo>
                  <a:lnTo>
                    <a:pt x="82096" y="14835"/>
                  </a:lnTo>
                  <a:lnTo>
                    <a:pt x="88634" y="26091"/>
                  </a:lnTo>
                  <a:lnTo>
                    <a:pt x="93208" y="49384"/>
                  </a:lnTo>
                  <a:lnTo>
                    <a:pt x="89507" y="71337"/>
                  </a:lnTo>
                  <a:lnTo>
                    <a:pt x="77716" y="97719"/>
                  </a:lnTo>
                  <a:lnTo>
                    <a:pt x="61986" y="115880"/>
                  </a:lnTo>
                  <a:lnTo>
                    <a:pt x="17586" y="153617"/>
                  </a:lnTo>
                  <a:lnTo>
                    <a:pt x="10221" y="157974"/>
                  </a:lnTo>
                  <a:lnTo>
                    <a:pt x="1926" y="160772"/>
                  </a:lnTo>
                  <a:lnTo>
                    <a:pt x="5546" y="151143"/>
                  </a:lnTo>
                  <a:lnTo>
                    <a:pt x="18377" y="134884"/>
                  </a:lnTo>
                  <a:lnTo>
                    <a:pt x="58215" y="101333"/>
                  </a:lnTo>
                  <a:lnTo>
                    <a:pt x="103927" y="64798"/>
                  </a:lnTo>
                  <a:lnTo>
                    <a:pt x="149832" y="30133"/>
                  </a:lnTo>
                  <a:lnTo>
                    <a:pt x="154017" y="29009"/>
                  </a:lnTo>
                  <a:lnTo>
                    <a:pt x="160270" y="28288"/>
                  </a:lnTo>
                  <a:lnTo>
                    <a:pt x="156297" y="28164"/>
                  </a:lnTo>
                  <a:lnTo>
                    <a:pt x="143360" y="33181"/>
                  </a:lnTo>
                  <a:lnTo>
                    <a:pt x="97856" y="73234"/>
                  </a:lnTo>
                  <a:lnTo>
                    <a:pt x="93774" y="77243"/>
                  </a:lnTo>
                  <a:lnTo>
                    <a:pt x="89238" y="90164"/>
                  </a:lnTo>
                  <a:lnTo>
                    <a:pt x="80599" y="126986"/>
                  </a:lnTo>
                  <a:lnTo>
                    <a:pt x="82677" y="144021"/>
                  </a:lnTo>
                  <a:lnTo>
                    <a:pt x="87128" y="153710"/>
                  </a:lnTo>
                  <a:lnTo>
                    <a:pt x="92634" y="158015"/>
                  </a:lnTo>
                  <a:lnTo>
                    <a:pt x="98609" y="159929"/>
                  </a:lnTo>
                  <a:lnTo>
                    <a:pt x="125218" y="160100"/>
                  </a:lnTo>
                  <a:lnTo>
                    <a:pt x="180859" y="1519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6" name="SMARTInkShape-2329">
              <a:extLst>
                <a:ext uri="{FF2B5EF4-FFF2-40B4-BE49-F238E27FC236}">
                  <a16:creationId xmlns:a16="http://schemas.microsoft.com/office/drawing/2014/main" id="{A4D3A677-B256-2BF7-E546-3BC3E18A437D}"/>
                </a:ext>
              </a:extLst>
            </p:cNvPr>
            <p:cNvSpPr/>
            <p:nvPr>
              <p:custDataLst>
                <p:tags r:id="rId7"/>
              </p:custDataLst>
            </p:nvPr>
          </p:nvSpPr>
          <p:spPr>
            <a:xfrm>
              <a:off x="4067175" y="5029200"/>
              <a:ext cx="85726" cy="9526"/>
            </a:xfrm>
            <a:custGeom>
              <a:avLst/>
              <a:gdLst/>
              <a:ahLst/>
              <a:cxnLst/>
              <a:rect l="0" t="0" r="0" b="0"/>
              <a:pathLst>
                <a:path w="85726" h="9526">
                  <a:moveTo>
                    <a:pt x="0" y="9525"/>
                  </a:moveTo>
                  <a:lnTo>
                    <a:pt x="0" y="9525"/>
                  </a:lnTo>
                  <a:lnTo>
                    <a:pt x="22666" y="9525"/>
                  </a:lnTo>
                  <a:lnTo>
                    <a:pt x="68145" y="392"/>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7" name="SMARTInkShape-2330">
              <a:extLst>
                <a:ext uri="{FF2B5EF4-FFF2-40B4-BE49-F238E27FC236}">
                  <a16:creationId xmlns:a16="http://schemas.microsoft.com/office/drawing/2014/main" id="{4489AE3C-D2C7-ACAB-8CD8-5D2B26E9D001}"/>
                </a:ext>
              </a:extLst>
            </p:cNvPr>
            <p:cNvSpPr/>
            <p:nvPr>
              <p:custDataLst>
                <p:tags r:id="rId8"/>
              </p:custDataLst>
            </p:nvPr>
          </p:nvSpPr>
          <p:spPr>
            <a:xfrm>
              <a:off x="4067175" y="5095875"/>
              <a:ext cx="76201" cy="19051"/>
            </a:xfrm>
            <a:custGeom>
              <a:avLst/>
              <a:gdLst/>
              <a:ahLst/>
              <a:cxnLst/>
              <a:rect l="0" t="0" r="0" b="0"/>
              <a:pathLst>
                <a:path w="76201" h="19051">
                  <a:moveTo>
                    <a:pt x="0" y="0"/>
                  </a:moveTo>
                  <a:lnTo>
                    <a:pt x="0" y="0"/>
                  </a:lnTo>
                  <a:lnTo>
                    <a:pt x="0" y="8201"/>
                  </a:lnTo>
                  <a:lnTo>
                    <a:pt x="10113" y="14189"/>
                  </a:lnTo>
                  <a:lnTo>
                    <a:pt x="21459" y="17609"/>
                  </a:lnTo>
                  <a:lnTo>
                    <a:pt x="76200"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8" name="SMARTInkShape-2331">
              <a:extLst>
                <a:ext uri="{FF2B5EF4-FFF2-40B4-BE49-F238E27FC236}">
                  <a16:creationId xmlns:a16="http://schemas.microsoft.com/office/drawing/2014/main" id="{7A38144C-FDCC-45FC-2B6B-8A78462B88A7}"/>
                </a:ext>
              </a:extLst>
            </p:cNvPr>
            <p:cNvSpPr/>
            <p:nvPr>
              <p:custDataLst>
                <p:tags r:id="rId9"/>
              </p:custDataLst>
            </p:nvPr>
          </p:nvSpPr>
          <p:spPr>
            <a:xfrm>
              <a:off x="4191003" y="4943867"/>
              <a:ext cx="19032" cy="266309"/>
            </a:xfrm>
            <a:custGeom>
              <a:avLst/>
              <a:gdLst/>
              <a:ahLst/>
              <a:cxnLst/>
              <a:rect l="0" t="0" r="0" b="0"/>
              <a:pathLst>
                <a:path w="19032" h="266309">
                  <a:moveTo>
                    <a:pt x="9522" y="9133"/>
                  </a:moveTo>
                  <a:lnTo>
                    <a:pt x="9522" y="9133"/>
                  </a:lnTo>
                  <a:lnTo>
                    <a:pt x="9522" y="4077"/>
                  </a:lnTo>
                  <a:lnTo>
                    <a:pt x="10580" y="2588"/>
                  </a:lnTo>
                  <a:lnTo>
                    <a:pt x="12344" y="1594"/>
                  </a:lnTo>
                  <a:lnTo>
                    <a:pt x="17723" y="0"/>
                  </a:lnTo>
                  <a:lnTo>
                    <a:pt x="18164" y="928"/>
                  </a:lnTo>
                  <a:lnTo>
                    <a:pt x="18995" y="45288"/>
                  </a:lnTo>
                  <a:lnTo>
                    <a:pt x="19031" y="87579"/>
                  </a:lnTo>
                  <a:lnTo>
                    <a:pt x="16220" y="125157"/>
                  </a:lnTo>
                  <a:lnTo>
                    <a:pt x="10845" y="166930"/>
                  </a:lnTo>
                  <a:lnTo>
                    <a:pt x="2157" y="212495"/>
                  </a:lnTo>
                  <a:lnTo>
                    <a:pt x="13" y="258133"/>
                  </a:lnTo>
                  <a:lnTo>
                    <a:pt x="0" y="264694"/>
                  </a:lnTo>
                  <a:lnTo>
                    <a:pt x="1057" y="265231"/>
                  </a:lnTo>
                  <a:lnTo>
                    <a:pt x="9522" y="2663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9" name="SMARTInkShape-2332">
              <a:extLst>
                <a:ext uri="{FF2B5EF4-FFF2-40B4-BE49-F238E27FC236}">
                  <a16:creationId xmlns:a16="http://schemas.microsoft.com/office/drawing/2014/main" id="{2B7871FF-1F84-81C7-D4ED-31A7E467D32A}"/>
                </a:ext>
              </a:extLst>
            </p:cNvPr>
            <p:cNvSpPr/>
            <p:nvPr>
              <p:custDataLst>
                <p:tags r:id="rId10"/>
              </p:custDataLst>
            </p:nvPr>
          </p:nvSpPr>
          <p:spPr>
            <a:xfrm>
              <a:off x="3143250" y="5086350"/>
              <a:ext cx="114301" cy="8643"/>
            </a:xfrm>
            <a:custGeom>
              <a:avLst/>
              <a:gdLst/>
              <a:ahLst/>
              <a:cxnLst/>
              <a:rect l="0" t="0" r="0" b="0"/>
              <a:pathLst>
                <a:path w="114301" h="8643">
                  <a:moveTo>
                    <a:pt x="0" y="0"/>
                  </a:moveTo>
                  <a:lnTo>
                    <a:pt x="0" y="0"/>
                  </a:lnTo>
                  <a:lnTo>
                    <a:pt x="0" y="5056"/>
                  </a:lnTo>
                  <a:lnTo>
                    <a:pt x="1058" y="6545"/>
                  </a:lnTo>
                  <a:lnTo>
                    <a:pt x="2822" y="7539"/>
                  </a:lnTo>
                  <a:lnTo>
                    <a:pt x="9721" y="8642"/>
                  </a:lnTo>
                  <a:lnTo>
                    <a:pt x="30397" y="8205"/>
                  </a:lnTo>
                  <a:lnTo>
                    <a:pt x="71848" y="860"/>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0" name="SMARTInkShape-2333">
              <a:extLst>
                <a:ext uri="{FF2B5EF4-FFF2-40B4-BE49-F238E27FC236}">
                  <a16:creationId xmlns:a16="http://schemas.microsoft.com/office/drawing/2014/main" id="{BE3CE4E6-EB3A-9F84-569B-BAF6F80C7A09}"/>
                </a:ext>
              </a:extLst>
            </p:cNvPr>
            <p:cNvSpPr/>
            <p:nvPr>
              <p:custDataLst>
                <p:tags r:id="rId11"/>
              </p:custDataLst>
            </p:nvPr>
          </p:nvSpPr>
          <p:spPr>
            <a:xfrm>
              <a:off x="3316686" y="4993293"/>
              <a:ext cx="92693" cy="128288"/>
            </a:xfrm>
            <a:custGeom>
              <a:avLst/>
              <a:gdLst/>
              <a:ahLst/>
              <a:cxnLst/>
              <a:rect l="0" t="0" r="0" b="0"/>
              <a:pathLst>
                <a:path w="92693" h="128288">
                  <a:moveTo>
                    <a:pt x="55164" y="35907"/>
                  </a:moveTo>
                  <a:lnTo>
                    <a:pt x="55164" y="35907"/>
                  </a:lnTo>
                  <a:lnTo>
                    <a:pt x="55164" y="17284"/>
                  </a:lnTo>
                  <a:lnTo>
                    <a:pt x="46963" y="8694"/>
                  </a:lnTo>
                  <a:lnTo>
                    <a:pt x="40975" y="7735"/>
                  </a:lnTo>
                  <a:lnTo>
                    <a:pt x="27441" y="12508"/>
                  </a:lnTo>
                  <a:lnTo>
                    <a:pt x="18854" y="23391"/>
                  </a:lnTo>
                  <a:lnTo>
                    <a:pt x="2483" y="64285"/>
                  </a:lnTo>
                  <a:lnTo>
                    <a:pt x="0" y="78858"/>
                  </a:lnTo>
                  <a:lnTo>
                    <a:pt x="3659" y="104019"/>
                  </a:lnTo>
                  <a:lnTo>
                    <a:pt x="11459" y="116626"/>
                  </a:lnTo>
                  <a:lnTo>
                    <a:pt x="16502" y="121470"/>
                  </a:lnTo>
                  <a:lnTo>
                    <a:pt x="27750" y="126851"/>
                  </a:lnTo>
                  <a:lnTo>
                    <a:pt x="33713" y="128287"/>
                  </a:lnTo>
                  <a:lnTo>
                    <a:pt x="45983" y="127059"/>
                  </a:lnTo>
                  <a:lnTo>
                    <a:pt x="57434" y="122985"/>
                  </a:lnTo>
                  <a:lnTo>
                    <a:pt x="76851" y="108692"/>
                  </a:lnTo>
                  <a:lnTo>
                    <a:pt x="86755" y="99336"/>
                  </a:lnTo>
                  <a:lnTo>
                    <a:pt x="90371" y="90203"/>
                  </a:lnTo>
                  <a:lnTo>
                    <a:pt x="92692" y="62037"/>
                  </a:lnTo>
                  <a:lnTo>
                    <a:pt x="88038" y="35183"/>
                  </a:lnTo>
                  <a:lnTo>
                    <a:pt x="79956" y="17230"/>
                  </a:lnTo>
                  <a:lnTo>
                    <a:pt x="70859" y="5208"/>
                  </a:lnTo>
                  <a:lnTo>
                    <a:pt x="64609" y="1098"/>
                  </a:lnTo>
                  <a:lnTo>
                    <a:pt x="61461" y="0"/>
                  </a:lnTo>
                  <a:lnTo>
                    <a:pt x="57245" y="1386"/>
                  </a:lnTo>
                  <a:lnTo>
                    <a:pt x="46916" y="8570"/>
                  </a:lnTo>
                  <a:lnTo>
                    <a:pt x="36114" y="263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1" name="SMARTInkShape-2334">
              <a:extLst>
                <a:ext uri="{FF2B5EF4-FFF2-40B4-BE49-F238E27FC236}">
                  <a16:creationId xmlns:a16="http://schemas.microsoft.com/office/drawing/2014/main" id="{A60C3856-D437-8B45-2BD9-AC8B8FE3AA4E}"/>
                </a:ext>
              </a:extLst>
            </p:cNvPr>
            <p:cNvSpPr/>
            <p:nvPr>
              <p:custDataLst>
                <p:tags r:id="rId12"/>
              </p:custDataLst>
            </p:nvPr>
          </p:nvSpPr>
          <p:spPr>
            <a:xfrm>
              <a:off x="3476625" y="5128487"/>
              <a:ext cx="70748" cy="119789"/>
            </a:xfrm>
            <a:custGeom>
              <a:avLst/>
              <a:gdLst/>
              <a:ahLst/>
              <a:cxnLst/>
              <a:rect l="0" t="0" r="0" b="0"/>
              <a:pathLst>
                <a:path w="70748" h="119789">
                  <a:moveTo>
                    <a:pt x="57150" y="5488"/>
                  </a:moveTo>
                  <a:lnTo>
                    <a:pt x="57150" y="5488"/>
                  </a:lnTo>
                  <a:lnTo>
                    <a:pt x="62206" y="432"/>
                  </a:lnTo>
                  <a:lnTo>
                    <a:pt x="63696" y="0"/>
                  </a:lnTo>
                  <a:lnTo>
                    <a:pt x="64689" y="772"/>
                  </a:lnTo>
                  <a:lnTo>
                    <a:pt x="66282" y="4556"/>
                  </a:lnTo>
                  <a:lnTo>
                    <a:pt x="66559" y="10269"/>
                  </a:lnTo>
                  <a:lnTo>
                    <a:pt x="65539" y="11850"/>
                  </a:lnTo>
                  <a:lnTo>
                    <a:pt x="63801" y="12903"/>
                  </a:lnTo>
                  <a:lnTo>
                    <a:pt x="56299" y="14388"/>
                  </a:lnTo>
                  <a:lnTo>
                    <a:pt x="48132" y="14976"/>
                  </a:lnTo>
                  <a:lnTo>
                    <a:pt x="39469" y="6809"/>
                  </a:lnTo>
                  <a:lnTo>
                    <a:pt x="40071" y="6370"/>
                  </a:lnTo>
                  <a:lnTo>
                    <a:pt x="55720" y="5498"/>
                  </a:lnTo>
                  <a:lnTo>
                    <a:pt x="61783" y="10548"/>
                  </a:lnTo>
                  <a:lnTo>
                    <a:pt x="70282" y="28859"/>
                  </a:lnTo>
                  <a:lnTo>
                    <a:pt x="70747" y="42686"/>
                  </a:lnTo>
                  <a:lnTo>
                    <a:pt x="65095" y="75219"/>
                  </a:lnTo>
                  <a:lnTo>
                    <a:pt x="45288" y="102017"/>
                  </a:lnTo>
                  <a:lnTo>
                    <a:pt x="35650" y="106598"/>
                  </a:lnTo>
                  <a:lnTo>
                    <a:pt x="22329" y="109539"/>
                  </a:lnTo>
                  <a:lnTo>
                    <a:pt x="9121" y="117706"/>
                  </a:lnTo>
                  <a:lnTo>
                    <a:pt x="0" y="11978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2" name="SMARTInkShape-2335">
              <a:extLst>
                <a:ext uri="{FF2B5EF4-FFF2-40B4-BE49-F238E27FC236}">
                  <a16:creationId xmlns:a16="http://schemas.microsoft.com/office/drawing/2014/main" id="{903A58C6-553F-8A50-376C-CD33B1145030}"/>
                </a:ext>
              </a:extLst>
            </p:cNvPr>
            <p:cNvSpPr/>
            <p:nvPr>
              <p:custDataLst>
                <p:tags r:id="rId13"/>
              </p:custDataLst>
            </p:nvPr>
          </p:nvSpPr>
          <p:spPr>
            <a:xfrm>
              <a:off x="3721426" y="5000868"/>
              <a:ext cx="193350" cy="140170"/>
            </a:xfrm>
            <a:custGeom>
              <a:avLst/>
              <a:gdLst/>
              <a:ahLst/>
              <a:cxnLst/>
              <a:rect l="0" t="0" r="0" b="0"/>
              <a:pathLst>
                <a:path w="193350" h="140170">
                  <a:moveTo>
                    <a:pt x="2849" y="37857"/>
                  </a:moveTo>
                  <a:lnTo>
                    <a:pt x="2849" y="37857"/>
                  </a:lnTo>
                  <a:lnTo>
                    <a:pt x="2849" y="20165"/>
                  </a:lnTo>
                  <a:lnTo>
                    <a:pt x="18018" y="9096"/>
                  </a:lnTo>
                  <a:lnTo>
                    <a:pt x="31110" y="3908"/>
                  </a:lnTo>
                  <a:lnTo>
                    <a:pt x="67655" y="0"/>
                  </a:lnTo>
                  <a:lnTo>
                    <a:pt x="76807" y="2687"/>
                  </a:lnTo>
                  <a:lnTo>
                    <a:pt x="80730" y="4884"/>
                  </a:lnTo>
                  <a:lnTo>
                    <a:pt x="83344" y="8468"/>
                  </a:lnTo>
                  <a:lnTo>
                    <a:pt x="86250" y="18092"/>
                  </a:lnTo>
                  <a:lnTo>
                    <a:pt x="82829" y="50581"/>
                  </a:lnTo>
                  <a:lnTo>
                    <a:pt x="72262" y="73146"/>
                  </a:lnTo>
                  <a:lnTo>
                    <a:pt x="48463" y="100878"/>
                  </a:lnTo>
                  <a:lnTo>
                    <a:pt x="1996" y="135511"/>
                  </a:lnTo>
                  <a:lnTo>
                    <a:pt x="163" y="136826"/>
                  </a:lnTo>
                  <a:lnTo>
                    <a:pt x="0" y="136645"/>
                  </a:lnTo>
                  <a:lnTo>
                    <a:pt x="12195" y="124911"/>
                  </a:lnTo>
                  <a:lnTo>
                    <a:pt x="54992" y="92727"/>
                  </a:lnTo>
                  <a:lnTo>
                    <a:pt x="98694" y="62957"/>
                  </a:lnTo>
                  <a:lnTo>
                    <a:pt x="140746" y="36525"/>
                  </a:lnTo>
                  <a:lnTo>
                    <a:pt x="175434" y="15794"/>
                  </a:lnTo>
                  <a:lnTo>
                    <a:pt x="177173" y="13623"/>
                  </a:lnTo>
                  <a:lnTo>
                    <a:pt x="177273" y="12176"/>
                  </a:lnTo>
                  <a:lnTo>
                    <a:pt x="176281" y="11212"/>
                  </a:lnTo>
                  <a:lnTo>
                    <a:pt x="169536" y="12962"/>
                  </a:lnTo>
                  <a:lnTo>
                    <a:pt x="159482" y="18325"/>
                  </a:lnTo>
                  <a:lnTo>
                    <a:pt x="112308" y="54428"/>
                  </a:lnTo>
                  <a:lnTo>
                    <a:pt x="107572" y="58429"/>
                  </a:lnTo>
                  <a:lnTo>
                    <a:pt x="85673" y="100445"/>
                  </a:lnTo>
                  <a:lnTo>
                    <a:pt x="84816" y="113652"/>
                  </a:lnTo>
                  <a:lnTo>
                    <a:pt x="86068" y="120137"/>
                  </a:lnTo>
                  <a:lnTo>
                    <a:pt x="93105" y="130166"/>
                  </a:lnTo>
                  <a:lnTo>
                    <a:pt x="97945" y="134320"/>
                  </a:lnTo>
                  <a:lnTo>
                    <a:pt x="108966" y="138938"/>
                  </a:lnTo>
                  <a:lnTo>
                    <a:pt x="114869" y="140169"/>
                  </a:lnTo>
                  <a:lnTo>
                    <a:pt x="127072" y="138716"/>
                  </a:lnTo>
                  <a:lnTo>
                    <a:pt x="193349" y="1235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3" name="SMARTInkShape-2336">
              <a:extLst>
                <a:ext uri="{FF2B5EF4-FFF2-40B4-BE49-F238E27FC236}">
                  <a16:creationId xmlns:a16="http://schemas.microsoft.com/office/drawing/2014/main" id="{4224CC06-9225-CF1D-2B32-3023C5C6FDCE}"/>
                </a:ext>
              </a:extLst>
            </p:cNvPr>
            <p:cNvSpPr/>
            <p:nvPr>
              <p:custDataLst>
                <p:tags r:id="rId14"/>
              </p:custDataLst>
            </p:nvPr>
          </p:nvSpPr>
          <p:spPr>
            <a:xfrm>
              <a:off x="3933825" y="5097591"/>
              <a:ext cx="92552" cy="128640"/>
            </a:xfrm>
            <a:custGeom>
              <a:avLst/>
              <a:gdLst/>
              <a:ahLst/>
              <a:cxnLst/>
              <a:rect l="0" t="0" r="0" b="0"/>
              <a:pathLst>
                <a:path w="92552" h="128640">
                  <a:moveTo>
                    <a:pt x="0" y="17334"/>
                  </a:moveTo>
                  <a:lnTo>
                    <a:pt x="0" y="17334"/>
                  </a:lnTo>
                  <a:lnTo>
                    <a:pt x="32493" y="2146"/>
                  </a:lnTo>
                  <a:lnTo>
                    <a:pt x="44781" y="0"/>
                  </a:lnTo>
                  <a:lnTo>
                    <a:pt x="48904" y="487"/>
                  </a:lnTo>
                  <a:lnTo>
                    <a:pt x="51653" y="1869"/>
                  </a:lnTo>
                  <a:lnTo>
                    <a:pt x="53485" y="3848"/>
                  </a:lnTo>
                  <a:lnTo>
                    <a:pt x="53648" y="6227"/>
                  </a:lnTo>
                  <a:lnTo>
                    <a:pt x="51007" y="11692"/>
                  </a:lnTo>
                  <a:lnTo>
                    <a:pt x="43571" y="20719"/>
                  </a:lnTo>
                  <a:lnTo>
                    <a:pt x="17122" y="39578"/>
                  </a:lnTo>
                  <a:lnTo>
                    <a:pt x="12902" y="45917"/>
                  </a:lnTo>
                  <a:lnTo>
                    <a:pt x="10192" y="53554"/>
                  </a:lnTo>
                  <a:lnTo>
                    <a:pt x="11028" y="54180"/>
                  </a:lnTo>
                  <a:lnTo>
                    <a:pt x="17261" y="56121"/>
                  </a:lnTo>
                  <a:lnTo>
                    <a:pt x="22841" y="60326"/>
                  </a:lnTo>
                  <a:lnTo>
                    <a:pt x="31671" y="62900"/>
                  </a:lnTo>
                  <a:lnTo>
                    <a:pt x="70061" y="69895"/>
                  </a:lnTo>
                  <a:lnTo>
                    <a:pt x="86141" y="78181"/>
                  </a:lnTo>
                  <a:lnTo>
                    <a:pt x="91201" y="84241"/>
                  </a:lnTo>
                  <a:lnTo>
                    <a:pt x="92551" y="87339"/>
                  </a:lnTo>
                  <a:lnTo>
                    <a:pt x="91229" y="96425"/>
                  </a:lnTo>
                  <a:lnTo>
                    <a:pt x="89394" y="101811"/>
                  </a:lnTo>
                  <a:lnTo>
                    <a:pt x="81711" y="110618"/>
                  </a:lnTo>
                  <a:lnTo>
                    <a:pt x="64589" y="124895"/>
                  </a:lnTo>
                  <a:lnTo>
                    <a:pt x="51990" y="128639"/>
                  </a:lnTo>
                  <a:lnTo>
                    <a:pt x="0" y="12210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Fitted model</a:t>
            </a:r>
          </a:p>
          <a:p>
            <a:r>
              <a:rPr lang="en-US" dirty="0"/>
              <a:t>Estimated Annual Return </a:t>
            </a:r>
            <a:r>
              <a:rPr lang="en-US" dirty="0">
                <a:latin typeface="Symbol" pitchFamily="98" charset="2"/>
              </a:rPr>
              <a:t>=</a:t>
            </a:r>
            <a:r>
              <a:rPr lang="en-US" dirty="0"/>
              <a:t> 15.5071 + 0.8704 (</a:t>
            </a:r>
            <a:r>
              <a:rPr lang="en-US" i="1" dirty="0"/>
              <a:t>number of households</a:t>
            </a:r>
            <a:r>
              <a:rPr lang="en-US" dirty="0"/>
              <a:t>) + 27.8186 (</a:t>
            </a:r>
            <a:r>
              <a:rPr lang="en-US" i="1" dirty="0"/>
              <a:t>mall</a:t>
            </a:r>
            <a:r>
              <a:rPr lang="en-US" dirty="0"/>
              <a:t>) + 6.7185 (</a:t>
            </a:r>
            <a:r>
              <a:rPr lang="en-US" i="1" dirty="0"/>
              <a:t>downtown</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2"/>
          <p:cNvGraphicFramePr>
            <a:graphicFrameLocks noGrp="1"/>
          </p:cNvGraphicFramePr>
          <p:nvPr/>
        </p:nvGraphicFramePr>
        <p:xfrm>
          <a:off x="4191000" y="1219200"/>
          <a:ext cx="4571999" cy="2148840"/>
        </p:xfrm>
        <a:graphic>
          <a:graphicData uri="http://schemas.openxmlformats.org/drawingml/2006/table">
            <a:tbl>
              <a:tblPr firstRow="1" bandRow="1">
                <a:tableStyleId>{5C22544A-7EE6-4342-B048-85BDC9FD1C3A}</a:tableStyleId>
              </a:tblPr>
              <a:tblGrid>
                <a:gridCol w="2397891">
                  <a:extLst>
                    <a:ext uri="{9D8B030D-6E8A-4147-A177-3AD203B41FA5}">
                      <a16:colId xmlns:a16="http://schemas.microsoft.com/office/drawing/2014/main" val="20000"/>
                    </a:ext>
                  </a:extLst>
                </a:gridCol>
                <a:gridCol w="2174108">
                  <a:extLst>
                    <a:ext uri="{9D8B030D-6E8A-4147-A177-3AD203B41FA5}">
                      <a16:colId xmlns:a16="http://schemas.microsoft.com/office/drawing/2014/main" val="20001"/>
                    </a:ext>
                  </a:extLst>
                </a:gridCol>
              </a:tblGrid>
              <a:tr h="300950">
                <a:tc gridSpan="2">
                  <a:txBody>
                    <a:bodyPr/>
                    <a:lstStyle/>
                    <a:p>
                      <a:pPr marL="21590">
                        <a:lnSpc>
                          <a:spcPct val="100000"/>
                        </a:lnSpc>
                        <a:spcBef>
                          <a:spcPts val="40"/>
                        </a:spcBef>
                      </a:pPr>
                      <a:r>
                        <a:rPr lang="en-US" sz="2000" dirty="0">
                          <a:latin typeface="Calibri"/>
                          <a:cs typeface="Calibri"/>
                        </a:rPr>
                        <a:t>SUMMARY OUTPUT</a:t>
                      </a:r>
                      <a:endParaRPr sz="2000" dirty="0">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0"/>
                  </a:ext>
                </a:extLst>
              </a:tr>
              <a:tr h="300950">
                <a:tc gridSpan="2">
                  <a:txBody>
                    <a:bodyPr/>
                    <a:lstStyle/>
                    <a:p>
                      <a:pPr marL="21590" algn="ctr">
                        <a:lnSpc>
                          <a:spcPct val="100000"/>
                        </a:lnSpc>
                        <a:spcBef>
                          <a:spcPts val="40"/>
                        </a:spcBef>
                      </a:pPr>
                      <a:r>
                        <a:rPr lang="en-US" sz="2000" i="1" dirty="0">
                          <a:solidFill>
                            <a:srgbClr val="000000"/>
                          </a:solidFill>
                          <a:latin typeface="Calibri"/>
                          <a:cs typeface="Calibri"/>
                        </a:rPr>
                        <a:t>Regression</a:t>
                      </a:r>
                      <a:r>
                        <a:rPr lang="en-US" sz="2000" i="1" baseline="0" dirty="0">
                          <a:solidFill>
                            <a:srgbClr val="000000"/>
                          </a:solidFill>
                          <a:latin typeface="Calibri"/>
                          <a:cs typeface="Calibri"/>
                        </a:rPr>
                        <a:t> Statistics</a:t>
                      </a:r>
                      <a:endParaRPr sz="2000" i="1" dirty="0">
                        <a:solidFill>
                          <a:srgbClr val="000000"/>
                        </a:solidFill>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1"/>
                  </a:ext>
                </a:extLst>
              </a:tr>
              <a:tr h="300950">
                <a:tc>
                  <a:txBody>
                    <a:bodyPr/>
                    <a:lstStyle/>
                    <a:p>
                      <a:pPr marL="21590">
                        <a:lnSpc>
                          <a:spcPct val="100000"/>
                        </a:lnSpc>
                        <a:spcBef>
                          <a:spcPts val="4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5080" marB="0"/>
                </a:tc>
                <a:tc>
                  <a:txBody>
                    <a:bodyPr/>
                    <a:lstStyle/>
                    <a:p>
                      <a:pPr marR="12700" algn="r">
                        <a:lnSpc>
                          <a:spcPct val="100000"/>
                        </a:lnSpc>
                        <a:spcBef>
                          <a:spcPts val="40"/>
                        </a:spcBef>
                      </a:pPr>
                      <a:r>
                        <a:rPr sz="2000" spc="-40" dirty="0">
                          <a:solidFill>
                            <a:srgbClr val="000000"/>
                          </a:solidFill>
                        </a:rPr>
                        <a:t>0</a:t>
                      </a:r>
                      <a:r>
                        <a:rPr sz="2000" spc="5" dirty="0">
                          <a:solidFill>
                            <a:srgbClr val="000000"/>
                          </a:solidFill>
                        </a:rPr>
                        <a:t>.</a:t>
                      </a:r>
                      <a:r>
                        <a:rPr sz="2000" spc="-40" dirty="0">
                          <a:solidFill>
                            <a:srgbClr val="000000"/>
                          </a:solidFill>
                        </a:rPr>
                        <a:t>99997483</a:t>
                      </a:r>
                      <a:r>
                        <a:rPr sz="2000" dirty="0">
                          <a:solidFill>
                            <a:srgbClr val="000000"/>
                          </a:solidFill>
                        </a:rPr>
                        <a:t>8</a:t>
                      </a:r>
                      <a:endParaRPr sz="2000" dirty="0">
                        <a:solidFill>
                          <a:srgbClr val="000000"/>
                        </a:solidFill>
                        <a:latin typeface="Calibri"/>
                        <a:cs typeface="Calibri"/>
                      </a:endParaRPr>
                    </a:p>
                  </a:txBody>
                  <a:tcPr marL="0" marR="0" marT="5080" marB="0"/>
                </a:tc>
                <a:extLst>
                  <a:ext uri="{0D108BD9-81ED-4DB2-BD59-A6C34878D82A}">
                    <a16:rowId xmlns:a16="http://schemas.microsoft.com/office/drawing/2014/main" val="10002"/>
                  </a:ext>
                </a:extLst>
              </a:tr>
              <a:tr h="278491">
                <a:tc>
                  <a:txBody>
                    <a:bodyPr/>
                    <a:lstStyle/>
                    <a:p>
                      <a:pPr marL="2159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967</a:t>
                      </a:r>
                      <a:r>
                        <a:rPr sz="2000" dirty="0">
                          <a:solidFill>
                            <a:srgbClr val="000000"/>
                          </a:solidFill>
                        </a:rPr>
                        <a:t>7</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8491">
                <a:tc>
                  <a:txBody>
                    <a:bodyPr/>
                    <a:lstStyle/>
                    <a:p>
                      <a:pPr marL="21590">
                        <a:lnSpc>
                          <a:spcPct val="100000"/>
                        </a:lnSpc>
                      </a:pPr>
                      <a:r>
                        <a:rPr sz="2000" spc="0" dirty="0">
                          <a:solidFill>
                            <a:srgbClr val="000000"/>
                          </a:solidFill>
                        </a:rPr>
                        <a:t>Adjusted </a:t>
                      </a:r>
                      <a:r>
                        <a:rPr sz="2000" spc="-5" dirty="0">
                          <a:solidFill>
                            <a:srgbClr val="000000"/>
                          </a:solidFill>
                        </a:rPr>
                        <a:t>R</a:t>
                      </a:r>
                      <a:r>
                        <a:rPr sz="2000" spc="-7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387</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40311">
                <a:tc>
                  <a:txBody>
                    <a:bodyPr/>
                    <a:lstStyle/>
                    <a:p>
                      <a:pPr marL="2159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28870703</a:t>
                      </a:r>
                      <a:r>
                        <a:rPr sz="2000" dirty="0">
                          <a:solidFill>
                            <a:srgbClr val="000000"/>
                          </a:solidFill>
                        </a:rPr>
                        <a:t>3</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40311">
                <a:tc>
                  <a:txBody>
                    <a:bodyPr/>
                    <a:lstStyle/>
                    <a:p>
                      <a:pPr marL="21590">
                        <a:lnSpc>
                          <a:spcPct val="100000"/>
                        </a:lnSpc>
                      </a:pPr>
                      <a:r>
                        <a:rPr lang="en-US" sz="2000" dirty="0">
                          <a:solidFill>
                            <a:srgbClr val="000000"/>
                          </a:solidFill>
                          <a:latin typeface="Calibri"/>
                          <a:cs typeface="Calibri"/>
                        </a:rPr>
                        <a:t>Observations</a:t>
                      </a:r>
                      <a:endParaRPr sz="2000" dirty="0">
                        <a:solidFill>
                          <a:srgbClr val="000000"/>
                        </a:solidFill>
                        <a:latin typeface="Calibri"/>
                        <a:cs typeface="Calibri"/>
                      </a:endParaRPr>
                    </a:p>
                  </a:txBody>
                  <a:tcPr marL="0" marR="0" marT="0" marB="0"/>
                </a:tc>
                <a:tc>
                  <a:txBody>
                    <a:bodyPr/>
                    <a:lstStyle/>
                    <a:p>
                      <a:pPr marR="12700" algn="r">
                        <a:lnSpc>
                          <a:spcPct val="100000"/>
                        </a:lnSpc>
                      </a:pPr>
                      <a:r>
                        <a:rPr lang="en-US" sz="2000" dirty="0">
                          <a:solidFill>
                            <a:srgbClr val="000000"/>
                          </a:solidFill>
                          <a:latin typeface="Calibri"/>
                          <a:cs typeface="Calibri"/>
                        </a:rPr>
                        <a:t>30</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8" name="object 2"/>
          <p:cNvGraphicFramePr>
            <a:graphicFrameLocks noGrp="1"/>
          </p:cNvGraphicFramePr>
          <p:nvPr/>
        </p:nvGraphicFramePr>
        <p:xfrm>
          <a:off x="457200" y="3733800"/>
          <a:ext cx="8000998" cy="180283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001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	</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rPr>
                        <a:t>3</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lang="en-US" sz="2000" kern="1200" baseline="0" dirty="0">
                          <a:solidFill>
                            <a:srgbClr val="000000"/>
                          </a:solidFill>
                          <a:latin typeface="+mn-lt"/>
                          <a:ea typeface="+mn-ea"/>
                          <a:cs typeface="+mn-cs"/>
                        </a:rPr>
                        <a:t>43062.89567 </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kern="1200" baseline="0" dirty="0">
                          <a:solidFill>
                            <a:srgbClr val="000000"/>
                          </a:solidFill>
                          <a:latin typeface="+mn-lt"/>
                          <a:ea typeface="+mn-ea"/>
                          <a:cs typeface="+mn-cs"/>
                        </a:rPr>
                        <a:t>14354.29856</a:t>
                      </a:r>
                      <a:endParaRPr sz="2000" dirty="0">
                        <a:solidFill>
                          <a:srgbClr val="000000"/>
                        </a:solidFill>
                        <a:latin typeface="Calibri"/>
                        <a:cs typeface="Calibri"/>
                      </a:endParaRPr>
                    </a:p>
                  </a:txBody>
                  <a:tcPr marL="0" marR="0" marT="15240" marB="0"/>
                </a:tc>
                <a:tc>
                  <a:txBody>
                    <a:bodyPr/>
                    <a:lstStyle/>
                    <a:p>
                      <a:pPr marL="0" marR="75565" indent="0" algn="ctr" defTabSz="914400" rtl="0" eaLnBrk="1" fontAlgn="auto" latinLnBrk="0" hangingPunct="1">
                        <a:lnSpc>
                          <a:spcPct val="100000"/>
                        </a:lnSpc>
                        <a:spcBef>
                          <a:spcPts val="120"/>
                        </a:spcBef>
                        <a:spcAft>
                          <a:spcPts val="0"/>
                        </a:spcAft>
                        <a:buClrTx/>
                        <a:buSzTx/>
                        <a:buFontTx/>
                        <a:buNone/>
                        <a:tabLst/>
                        <a:defRPr/>
                      </a:pPr>
                      <a:r>
                        <a:rPr lang="en-US" sz="2000" kern="1200" baseline="0" dirty="0">
                          <a:solidFill>
                            <a:srgbClr val="000000"/>
                          </a:solidFill>
                          <a:latin typeface="+mn-lt"/>
                          <a:ea typeface="+mn-ea"/>
                          <a:cs typeface="+mn-cs"/>
                        </a:rPr>
                        <a:t>172213.5214</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kern="1200" baseline="0" dirty="0">
                          <a:solidFill>
                            <a:srgbClr val="000000"/>
                          </a:solidFill>
                          <a:latin typeface="+mn-lt"/>
                          <a:ea typeface="+mn-ea"/>
                          <a:cs typeface="+mn-cs"/>
                        </a:rPr>
                        <a:t>5.5533E-56 </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6</a:t>
                      </a:r>
                      <a:endParaRPr sz="2000" dirty="0">
                        <a:solidFill>
                          <a:srgbClr val="000000"/>
                        </a:solidFill>
                        <a:latin typeface="Calibri"/>
                        <a:cs typeface="Calibri"/>
                      </a:endParaRPr>
                    </a:p>
                  </a:txBody>
                  <a:tcPr marL="0" marR="0" marT="0" marB="0"/>
                </a:tc>
                <a:tc>
                  <a:txBody>
                    <a:bodyPr/>
                    <a:lstStyle/>
                    <a:p>
                      <a:pPr marL="67945" algn="l">
                        <a:lnSpc>
                          <a:spcPct val="100000"/>
                        </a:lnSpc>
                      </a:pPr>
                      <a:r>
                        <a:rPr lang="en-US" sz="2000" kern="1200" baseline="0" dirty="0">
                          <a:solidFill>
                            <a:srgbClr val="000000"/>
                          </a:solidFill>
                          <a:latin typeface="+mn-lt"/>
                          <a:ea typeface="+mn-ea"/>
                          <a:cs typeface="+mn-cs"/>
                        </a:rPr>
                        <a:t>2.167145526 </a:t>
                      </a:r>
                      <a:endParaRPr sz="2000" dirty="0">
                        <a:solidFill>
                          <a:srgbClr val="000000"/>
                        </a:solidFill>
                        <a:latin typeface="Calibri"/>
                        <a:cs typeface="Calibri"/>
                      </a:endParaRPr>
                    </a:p>
                  </a:txBody>
                  <a:tcPr marL="0" marR="0" marT="0" marB="0"/>
                </a:tc>
                <a:tc>
                  <a:txBody>
                    <a:bodyPr/>
                    <a:lstStyle/>
                    <a:p>
                      <a:pPr marL="100965" algn="l">
                        <a:lnSpc>
                          <a:spcPct val="100000"/>
                        </a:lnSpc>
                      </a:pPr>
                      <a:r>
                        <a:rPr lang="en-US" sz="2000" kern="1200" baseline="0" dirty="0">
                          <a:solidFill>
                            <a:srgbClr val="000000"/>
                          </a:solidFill>
                          <a:latin typeface="+mn-lt"/>
                          <a:ea typeface="+mn-ea"/>
                          <a:cs typeface="+mn-cs"/>
                        </a:rPr>
                        <a:t>0.083351751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9</a:t>
                      </a:r>
                      <a:endParaRPr sz="2000" dirty="0">
                        <a:solidFill>
                          <a:srgbClr val="000000"/>
                        </a:solidFill>
                        <a:latin typeface="Calibri"/>
                        <a:cs typeface="Calibri"/>
                      </a:endParaRPr>
                    </a:p>
                  </a:txBody>
                  <a:tcPr marL="0" marR="0" marT="0" marB="0"/>
                </a:tc>
                <a:tc>
                  <a:txBody>
                    <a:bodyPr/>
                    <a:lstStyle/>
                    <a:p>
                      <a:pPr marL="93345" algn="l">
                        <a:lnSpc>
                          <a:spcPct val="100000"/>
                        </a:lnSpc>
                      </a:pPr>
                      <a:r>
                        <a:rPr lang="en-US" sz="2000" kern="1200" baseline="0" dirty="0">
                          <a:solidFill>
                            <a:srgbClr val="000000"/>
                          </a:solidFill>
                          <a:latin typeface="+mn-lt"/>
                          <a:ea typeface="+mn-ea"/>
                          <a:cs typeface="+mn-cs"/>
                        </a:rPr>
                        <a:t>43065.06282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graphicFrame>
        <p:nvGraphicFramePr>
          <p:cNvPr id="4" name="object 2"/>
          <p:cNvGraphicFramePr>
            <a:graphicFrameLocks noGrp="1"/>
          </p:cNvGraphicFramePr>
          <p:nvPr>
            <p:extLst>
              <p:ext uri="{D42A27DB-BD31-4B8C-83A1-F6EECF244321}">
                <p14:modId xmlns:p14="http://schemas.microsoft.com/office/powerpoint/2010/main" val="4278204261"/>
              </p:ext>
            </p:extLst>
          </p:nvPr>
        </p:nvGraphicFramePr>
        <p:xfrm>
          <a:off x="329967" y="1295400"/>
          <a:ext cx="8534401" cy="1917192"/>
        </p:xfrm>
        <a:graphic>
          <a:graphicData uri="http://schemas.openxmlformats.org/drawingml/2006/table">
            <a:tbl>
              <a:tblPr firstRow="1" bandRow="1">
                <a:tableStyleId>{5C22544A-7EE6-4342-B048-85BDC9FD1C3A}</a:tableStyleId>
              </a:tblPr>
              <a:tblGrid>
                <a:gridCol w="1311127">
                  <a:extLst>
                    <a:ext uri="{9D8B030D-6E8A-4147-A177-3AD203B41FA5}">
                      <a16:colId xmlns:a16="http://schemas.microsoft.com/office/drawing/2014/main" val="20000"/>
                    </a:ext>
                  </a:extLst>
                </a:gridCol>
                <a:gridCol w="1127274">
                  <a:extLst>
                    <a:ext uri="{9D8B030D-6E8A-4147-A177-3AD203B41FA5}">
                      <a16:colId xmlns:a16="http://schemas.microsoft.com/office/drawing/2014/main" val="20001"/>
                    </a:ext>
                  </a:extLst>
                </a:gridCol>
                <a:gridCol w="1346432">
                  <a:extLst>
                    <a:ext uri="{9D8B030D-6E8A-4147-A177-3AD203B41FA5}">
                      <a16:colId xmlns:a16="http://schemas.microsoft.com/office/drawing/2014/main" val="20002"/>
                    </a:ext>
                  </a:extLst>
                </a:gridCol>
                <a:gridCol w="1244368">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81000">
                <a:tc>
                  <a:txBody>
                    <a:bodyPr/>
                    <a:lstStyle/>
                    <a:p>
                      <a:pPr marR="74295" algn="ctr">
                        <a:lnSpc>
                          <a:spcPct val="100000"/>
                        </a:lnSpc>
                        <a:spcBef>
                          <a:spcPts val="10"/>
                        </a:spcBef>
                      </a:pPr>
                      <a:endParaRPr sz="1600" i="1" dirty="0">
                        <a:latin typeface="Calibri"/>
                        <a:cs typeface="Calibri"/>
                      </a:endParaRPr>
                    </a:p>
                  </a:txBody>
                  <a:tcPr marL="0" marR="0" marT="1270" marB="0"/>
                </a:tc>
                <a:tc>
                  <a:txBody>
                    <a:bodyPr/>
                    <a:lstStyle/>
                    <a:p>
                      <a:pPr marR="74295" algn="ctr">
                        <a:lnSpc>
                          <a:spcPct val="100000"/>
                        </a:lnSpc>
                        <a:spcBef>
                          <a:spcPts val="10"/>
                        </a:spcBef>
                      </a:pPr>
                      <a:r>
                        <a:rPr lang="en-US" sz="1600" i="1" spc="-10" dirty="0"/>
                        <a:t>Coeﬃcients</a:t>
                      </a:r>
                      <a:endParaRPr sz="1600" i="1" dirty="0">
                        <a:latin typeface="Calibri"/>
                        <a:cs typeface="Calibri"/>
                      </a:endParaRPr>
                    </a:p>
                  </a:txBody>
                  <a:tcPr marL="0" marR="0" marT="1270" marB="0"/>
                </a:tc>
                <a:tc>
                  <a:txBody>
                    <a:bodyPr/>
                    <a:lstStyle/>
                    <a:p>
                      <a:pPr marL="0" marR="74295" indent="0" algn="ctr" defTabSz="914400" rtl="0" eaLnBrk="1" fontAlgn="auto" latinLnBrk="0" hangingPunct="1">
                        <a:lnSpc>
                          <a:spcPct val="100000"/>
                        </a:lnSpc>
                        <a:spcBef>
                          <a:spcPts val="10"/>
                        </a:spcBef>
                        <a:spcAft>
                          <a:spcPts val="0"/>
                        </a:spcAft>
                        <a:buClrTx/>
                        <a:buSzTx/>
                        <a:buFontTx/>
                        <a:buNone/>
                        <a:tabLst/>
                        <a:defRPr/>
                      </a:pPr>
                      <a:r>
                        <a:rPr lang="en-US" sz="1600" i="1" dirty="0"/>
                        <a:t>Standard</a:t>
                      </a:r>
                      <a:r>
                        <a:rPr lang="en-US" sz="1600" i="1" spc="-10" dirty="0"/>
                        <a:t> Error</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sz="1600" i="1" spc="-5" dirty="0"/>
                        <a:t>t</a:t>
                      </a:r>
                      <a:r>
                        <a:rPr sz="1600" i="1" spc="-20" dirty="0"/>
                        <a:t> </a:t>
                      </a:r>
                      <a:r>
                        <a:rPr sz="1600" i="1" dirty="0"/>
                        <a:t>Stat</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lang="en-US" sz="1600" i="1" dirty="0"/>
                        <a:t>P-value</a:t>
                      </a:r>
                      <a:endParaRPr sz="1600" i="1" dirty="0">
                        <a:latin typeface="Calibri"/>
                        <a:cs typeface="Calibri"/>
                      </a:endParaRPr>
                    </a:p>
                  </a:txBody>
                  <a:tcPr marL="0" marR="0" marT="1270" marB="0"/>
                </a:tc>
                <a:tc>
                  <a:txBody>
                    <a:bodyPr/>
                    <a:lstStyle/>
                    <a:p>
                      <a:pPr marL="36830" algn="ctr">
                        <a:lnSpc>
                          <a:spcPct val="100000"/>
                        </a:lnSpc>
                        <a:spcBef>
                          <a:spcPts val="10"/>
                        </a:spcBef>
                      </a:pPr>
                      <a:r>
                        <a:rPr sz="1600" i="1" spc="-5" dirty="0"/>
                        <a:t>Lower</a:t>
                      </a:r>
                      <a:r>
                        <a:rPr sz="1600" i="1" spc="-45" dirty="0"/>
                        <a:t> </a:t>
                      </a:r>
                      <a:r>
                        <a:rPr sz="1600" i="1" spc="-30" dirty="0"/>
                        <a:t>95%</a:t>
                      </a:r>
                      <a:endParaRPr sz="1600" i="1" dirty="0">
                        <a:latin typeface="Calibri"/>
                        <a:cs typeface="Calibri"/>
                      </a:endParaRPr>
                    </a:p>
                  </a:txBody>
                  <a:tcPr marL="0" marR="0" marT="1270" marB="0"/>
                </a:tc>
                <a:tc>
                  <a:txBody>
                    <a:bodyPr/>
                    <a:lstStyle/>
                    <a:p>
                      <a:pPr marL="53975" algn="ctr">
                        <a:lnSpc>
                          <a:spcPct val="100000"/>
                        </a:lnSpc>
                        <a:spcBef>
                          <a:spcPts val="10"/>
                        </a:spcBef>
                      </a:pPr>
                      <a:r>
                        <a:rPr sz="1600" i="1" dirty="0"/>
                        <a:t>Upper</a:t>
                      </a:r>
                      <a:r>
                        <a:rPr sz="1600" i="1" spc="-50" dirty="0"/>
                        <a:t> </a:t>
                      </a:r>
                      <a:r>
                        <a:rPr sz="1600" i="1" spc="-30" dirty="0"/>
                        <a:t>95%</a:t>
                      </a:r>
                      <a:endParaRPr sz="1600" i="1" dirty="0">
                        <a:latin typeface="Calibri"/>
                        <a:cs typeface="Calibri"/>
                      </a:endParaRPr>
                    </a:p>
                  </a:txBody>
                  <a:tcPr marL="0" marR="0" marT="1270" marB="0"/>
                </a:tc>
                <a:extLst>
                  <a:ext uri="{0D108BD9-81ED-4DB2-BD59-A6C34878D82A}">
                    <a16:rowId xmlns:a16="http://schemas.microsoft.com/office/drawing/2014/main" val="10000"/>
                  </a:ext>
                </a:extLst>
              </a:tr>
              <a:tr h="384048">
                <a:tc>
                  <a:txBody>
                    <a:bodyPr/>
                    <a:lstStyle/>
                    <a:p>
                      <a:pPr marR="34925" algn="l">
                        <a:lnSpc>
                          <a:spcPct val="100000"/>
                        </a:lnSpc>
                        <a:tabLst>
                          <a:tab pos="1018540" algn="l"/>
                          <a:tab pos="1772285" algn="l"/>
                        </a:tabLst>
                      </a:pPr>
                      <a:r>
                        <a:rPr sz="1600" spc="5" dirty="0">
                          <a:solidFill>
                            <a:srgbClr val="000000"/>
                          </a:solidFill>
                        </a:rPr>
                        <a:t>I</a:t>
                      </a:r>
                      <a:r>
                        <a:rPr sz="1600" spc="0" dirty="0">
                          <a:solidFill>
                            <a:srgbClr val="000000"/>
                          </a:solidFill>
                        </a:rPr>
                        <a:t>n</a:t>
                      </a:r>
                      <a:r>
                        <a:rPr sz="1600" spc="-5" dirty="0">
                          <a:solidFill>
                            <a:srgbClr val="000000"/>
                          </a:solidFill>
                        </a:rPr>
                        <a:t>t</a:t>
                      </a:r>
                      <a:r>
                        <a:rPr sz="1600" spc="25" dirty="0">
                          <a:solidFill>
                            <a:srgbClr val="000000"/>
                          </a:solidFill>
                        </a:rPr>
                        <a:t>e</a:t>
                      </a:r>
                      <a:r>
                        <a:rPr sz="1600" spc="-15" dirty="0">
                          <a:solidFill>
                            <a:srgbClr val="000000"/>
                          </a:solidFill>
                        </a:rPr>
                        <a:t>r</a:t>
                      </a:r>
                      <a:r>
                        <a:rPr sz="1600" spc="-20" dirty="0">
                          <a:solidFill>
                            <a:srgbClr val="000000"/>
                          </a:solidFill>
                        </a:rPr>
                        <a:t>c</a:t>
                      </a:r>
                      <a:r>
                        <a:rPr sz="1600" spc="25" dirty="0">
                          <a:solidFill>
                            <a:srgbClr val="000000"/>
                          </a:solidFill>
                        </a:rPr>
                        <a:t>e</a:t>
                      </a:r>
                      <a:r>
                        <a:rPr sz="1600" spc="0" dirty="0">
                          <a:solidFill>
                            <a:srgbClr val="000000"/>
                          </a:solidFill>
                        </a:rPr>
                        <a:t>p</a:t>
                      </a:r>
                      <a:r>
                        <a:rPr sz="1600" dirty="0">
                          <a:solidFill>
                            <a:srgbClr val="000000"/>
                          </a:solidFill>
                        </a:rPr>
                        <a:t>t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15</a:t>
                      </a:r>
                      <a:r>
                        <a:rPr lang="en-US" sz="1600" spc="5" dirty="0">
                          <a:solidFill>
                            <a:srgbClr val="000000"/>
                          </a:solidFill>
                        </a:rPr>
                        <a:t>.</a:t>
                      </a:r>
                      <a:r>
                        <a:rPr lang="en-US" sz="1600" spc="-40" dirty="0">
                          <a:solidFill>
                            <a:srgbClr val="000000"/>
                          </a:solidFill>
                        </a:rPr>
                        <a:t>5070738</a:t>
                      </a:r>
                      <a:r>
                        <a:rPr lang="en-US" sz="1600" dirty="0">
                          <a:solidFill>
                            <a:srgbClr val="000000"/>
                          </a:solidFill>
                        </a:rPr>
                        <a:t>7</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26103751</a:t>
                      </a:r>
                      <a:r>
                        <a:rPr lang="en-US" sz="1600" dirty="0">
                          <a:solidFill>
                            <a:srgbClr val="000000"/>
                          </a:solidFill>
                        </a:rPr>
                        <a:t>4</a:t>
                      </a:r>
                      <a:endParaRPr sz="1600" dirty="0">
                        <a:solidFill>
                          <a:srgbClr val="000000"/>
                        </a:solidFill>
                        <a:latin typeface="Calibri"/>
                        <a:cs typeface="Calibri"/>
                      </a:endParaRPr>
                    </a:p>
                  </a:txBody>
                  <a:tcPr marL="0" marR="0" marT="0" marB="0"/>
                </a:tc>
                <a:tc>
                  <a:txBody>
                    <a:bodyPr/>
                    <a:lstStyle/>
                    <a:p>
                      <a:pPr marL="2540" algn="ctr">
                        <a:lnSpc>
                          <a:spcPct val="100000"/>
                        </a:lnSpc>
                      </a:pPr>
                      <a:r>
                        <a:rPr sz="1600" spc="-35" dirty="0">
                          <a:solidFill>
                            <a:srgbClr val="000000"/>
                          </a:solidFill>
                        </a:rPr>
                        <a:t>59.40553771</a:t>
                      </a:r>
                      <a:endParaRPr sz="1600" dirty="0">
                        <a:solidFill>
                          <a:srgbClr val="000000"/>
                        </a:solidFill>
                        <a:latin typeface="Calibri"/>
                        <a:cs typeface="Calibri"/>
                      </a:endParaRPr>
                    </a:p>
                  </a:txBody>
                  <a:tcPr marL="0" marR="0" marT="0" marB="0"/>
                </a:tc>
                <a:tc>
                  <a:txBody>
                    <a:bodyPr/>
                    <a:lstStyle/>
                    <a:p>
                      <a:pPr marL="2540" algn="ctr">
                        <a:lnSpc>
                          <a:spcPct val="100000"/>
                        </a:lnSpc>
                      </a:pPr>
                      <a:r>
                        <a:rPr lang="en-US" sz="1600" spc="-25" dirty="0">
                          <a:solidFill>
                            <a:srgbClr val="000000"/>
                          </a:solidFill>
                        </a:rPr>
                        <a:t>2.6636E-29</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14.97050357</a:t>
                      </a:r>
                      <a:endParaRPr sz="1600" dirty="0">
                        <a:solidFill>
                          <a:srgbClr val="000000"/>
                        </a:solidFill>
                        <a:latin typeface="Calibri"/>
                        <a:cs typeface="Calibri"/>
                      </a:endParaRPr>
                    </a:p>
                  </a:txBody>
                  <a:tcPr marL="0" marR="0" marT="0" marB="0"/>
                </a:tc>
                <a:tc>
                  <a:txBody>
                    <a:bodyPr/>
                    <a:lstStyle/>
                    <a:p>
                      <a:pPr marR="3810" algn="ctr">
                        <a:lnSpc>
                          <a:spcPct val="100000"/>
                        </a:lnSpc>
                      </a:pPr>
                      <a:r>
                        <a:rPr sz="1600" spc="-40" dirty="0">
                          <a:solidFill>
                            <a:srgbClr val="000000"/>
                          </a:solidFill>
                        </a:rPr>
                        <a:t>16</a:t>
                      </a:r>
                      <a:r>
                        <a:rPr sz="1600" spc="5" dirty="0">
                          <a:solidFill>
                            <a:srgbClr val="000000"/>
                          </a:solidFill>
                        </a:rPr>
                        <a:t>.</a:t>
                      </a:r>
                      <a:r>
                        <a:rPr sz="1600" spc="-40" dirty="0">
                          <a:solidFill>
                            <a:srgbClr val="000000"/>
                          </a:solidFill>
                        </a:rPr>
                        <a:t>0436441</a:t>
                      </a:r>
                      <a:r>
                        <a:rPr sz="1600" dirty="0">
                          <a:solidFill>
                            <a:srgbClr val="000000"/>
                          </a:solidFill>
                        </a:rPr>
                        <a:t>6</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4048">
                <a:tc>
                  <a:txBody>
                    <a:bodyPr/>
                    <a:lstStyle/>
                    <a:p>
                      <a:pPr marR="35560" algn="l">
                        <a:lnSpc>
                          <a:spcPct val="100000"/>
                        </a:lnSpc>
                        <a:tabLst>
                          <a:tab pos="1772285" algn="l"/>
                        </a:tabLst>
                      </a:pPr>
                      <a:r>
                        <a:rPr lang="en-US" sz="1600" spc="-30" dirty="0">
                          <a:solidFill>
                            <a:srgbClr val="000000"/>
                          </a:solidFill>
                        </a:rPr>
                        <a:t># </a:t>
                      </a:r>
                      <a:r>
                        <a:rPr sz="1600" spc="-30" dirty="0">
                          <a:solidFill>
                            <a:srgbClr val="000000"/>
                          </a:solidFill>
                        </a:rPr>
                        <a:t>of</a:t>
                      </a:r>
                      <a:r>
                        <a:rPr sz="1600" spc="-90" dirty="0">
                          <a:solidFill>
                            <a:srgbClr val="000000"/>
                          </a:solidFill>
                        </a:rPr>
                        <a:t> </a:t>
                      </a:r>
                      <a:r>
                        <a:rPr sz="1600" spc="-70" dirty="0">
                          <a:solidFill>
                            <a:srgbClr val="000000"/>
                          </a:solidFill>
                        </a:rPr>
                        <a:t>H</a:t>
                      </a:r>
                      <a:r>
                        <a:rPr sz="1600" spc="-45" dirty="0">
                          <a:solidFill>
                            <a:srgbClr val="000000"/>
                          </a:solidFill>
                        </a:rPr>
                        <a:t>o</a:t>
                      </a:r>
                      <a:r>
                        <a:rPr sz="1600" spc="-40" dirty="0">
                          <a:solidFill>
                            <a:srgbClr val="000000"/>
                          </a:solidFill>
                        </a:rPr>
                        <a:t>us</a:t>
                      </a:r>
                      <a:r>
                        <a:rPr sz="1600" spc="-15" dirty="0">
                          <a:solidFill>
                            <a:srgbClr val="000000"/>
                          </a:solidFill>
                        </a:rPr>
                        <a:t>e</a:t>
                      </a:r>
                      <a:r>
                        <a:rPr sz="1600" spc="-40" dirty="0">
                          <a:solidFill>
                            <a:srgbClr val="000000"/>
                          </a:solidFill>
                        </a:rPr>
                        <a:t>h</a:t>
                      </a:r>
                      <a:r>
                        <a:rPr sz="1600" spc="-45" dirty="0">
                          <a:solidFill>
                            <a:srgbClr val="000000"/>
                          </a:solidFill>
                        </a:rPr>
                        <a:t>o</a:t>
                      </a:r>
                      <a:r>
                        <a:rPr sz="1600" spc="-15" dirty="0">
                          <a:solidFill>
                            <a:srgbClr val="000000"/>
                          </a:solidFill>
                        </a:rPr>
                        <a:t>l</a:t>
                      </a:r>
                      <a:r>
                        <a:rPr sz="1600" spc="-40" dirty="0">
                          <a:solidFill>
                            <a:srgbClr val="000000"/>
                          </a:solidFill>
                        </a:rPr>
                        <a:t>d</a:t>
                      </a:r>
                      <a:r>
                        <a:rPr sz="1600" dirty="0">
                          <a:solidFill>
                            <a:srgbClr val="000000"/>
                          </a:solidFill>
                        </a:rPr>
                        <a:t>s</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87044194</a:t>
                      </a:r>
                      <a:r>
                        <a:rPr lang="en-US" sz="1600" dirty="0">
                          <a:solidFill>
                            <a:srgbClr val="000000"/>
                          </a:solidFill>
                        </a:rPr>
                        <a:t>3</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001</a:t>
                      </a:r>
                      <a:r>
                        <a:rPr lang="en-US" sz="1600" spc="-50" dirty="0">
                          <a:solidFill>
                            <a:srgbClr val="000000"/>
                          </a:solidFill>
                        </a:rPr>
                        <a:t>2</a:t>
                      </a:r>
                      <a:r>
                        <a:rPr lang="en-US" sz="1600" spc="-40" dirty="0">
                          <a:solidFill>
                            <a:srgbClr val="000000"/>
                          </a:solidFill>
                        </a:rPr>
                        <a:t>2500</a:t>
                      </a:r>
                      <a:r>
                        <a:rPr lang="en-US" sz="1600" dirty="0">
                          <a:solidFill>
                            <a:srgbClr val="000000"/>
                          </a:solidFill>
                        </a:rPr>
                        <a:t>1</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710.5645401</a:t>
                      </a:r>
                      <a:endParaRPr sz="1600" dirty="0">
                        <a:solidFill>
                          <a:srgbClr val="000000"/>
                        </a:solidFill>
                        <a:latin typeface="Calibri"/>
                        <a:cs typeface="Calibri"/>
                      </a:endParaRPr>
                    </a:p>
                  </a:txBody>
                  <a:tcPr marL="0" marR="0" marT="0" marB="0"/>
                </a:tc>
                <a:tc>
                  <a:txBody>
                    <a:bodyPr/>
                    <a:lstStyle/>
                    <a:p>
                      <a:pPr algn="ctr">
                        <a:lnSpc>
                          <a:spcPct val="100000"/>
                        </a:lnSpc>
                      </a:pPr>
                      <a:r>
                        <a:rPr lang="en-US" sz="1600" spc="-30" dirty="0">
                          <a:solidFill>
                            <a:srgbClr val="000000"/>
                          </a:solidFill>
                        </a:rPr>
                        <a:t>2.77306E-57</a:t>
                      </a:r>
                      <a:endParaRPr sz="1600" dirty="0">
                        <a:solidFill>
                          <a:srgbClr val="000000"/>
                        </a:solidFill>
                        <a:latin typeface="Calibri"/>
                        <a:cs typeface="Calibri"/>
                      </a:endParaRPr>
                    </a:p>
                  </a:txBody>
                  <a:tcPr marL="0" marR="0" marT="0" marB="0"/>
                </a:tc>
                <a:tc>
                  <a:txBody>
                    <a:bodyPr/>
                    <a:lstStyle/>
                    <a:p>
                      <a:pPr marL="67945" algn="ctr">
                        <a:lnSpc>
                          <a:spcPct val="100000"/>
                        </a:lnSpc>
                      </a:pPr>
                      <a:r>
                        <a:rPr sz="1600" spc="-35" dirty="0">
                          <a:solidFill>
                            <a:srgbClr val="000000"/>
                          </a:solidFill>
                        </a:rPr>
                        <a:t>0.867923919</a:t>
                      </a:r>
                      <a:endParaRPr sz="1600" dirty="0">
                        <a:solidFill>
                          <a:srgbClr val="000000"/>
                        </a:solidFill>
                        <a:latin typeface="Calibri"/>
                        <a:cs typeface="Calibri"/>
                      </a:endParaRPr>
                    </a:p>
                  </a:txBody>
                  <a:tcPr marL="0" marR="0" marT="0" marB="0"/>
                </a:tc>
                <a:tc>
                  <a:txBody>
                    <a:bodyPr/>
                    <a:lstStyle/>
                    <a:p>
                      <a:pPr marR="4445" algn="ctr">
                        <a:lnSpc>
                          <a:spcPct val="100000"/>
                        </a:lnSpc>
                      </a:pPr>
                      <a:r>
                        <a:rPr sz="1600" spc="-40" dirty="0">
                          <a:solidFill>
                            <a:srgbClr val="000000"/>
                          </a:solidFill>
                        </a:rPr>
                        <a:t>0</a:t>
                      </a:r>
                      <a:r>
                        <a:rPr sz="1600" spc="5" dirty="0">
                          <a:solidFill>
                            <a:srgbClr val="000000"/>
                          </a:solidFill>
                        </a:rPr>
                        <a:t>.</a:t>
                      </a:r>
                      <a:r>
                        <a:rPr sz="1600" spc="-40" dirty="0">
                          <a:solidFill>
                            <a:srgbClr val="000000"/>
                          </a:solidFill>
                        </a:rPr>
                        <a:t>87295996</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84048">
                <a:tc>
                  <a:txBody>
                    <a:bodyPr/>
                    <a:lstStyle/>
                    <a:p>
                      <a:pPr marR="34925" algn="l">
                        <a:lnSpc>
                          <a:spcPct val="100000"/>
                        </a:lnSpc>
                        <a:tabLst>
                          <a:tab pos="1018540" algn="l"/>
                          <a:tab pos="1772285" algn="l"/>
                        </a:tabLst>
                      </a:pPr>
                      <a:r>
                        <a:rPr sz="1600" spc="-50" dirty="0">
                          <a:solidFill>
                            <a:srgbClr val="000000"/>
                          </a:solidFill>
                        </a:rPr>
                        <a:t>M</a:t>
                      </a:r>
                      <a:r>
                        <a:rPr sz="1600" spc="-15" dirty="0">
                          <a:solidFill>
                            <a:srgbClr val="000000"/>
                          </a:solidFill>
                        </a:rPr>
                        <a:t>a</a:t>
                      </a:r>
                      <a:r>
                        <a:rPr sz="1600" spc="25" dirty="0">
                          <a:solidFill>
                            <a:srgbClr val="000000"/>
                          </a:solidFill>
                        </a:rPr>
                        <a:t>l</a:t>
                      </a:r>
                      <a:r>
                        <a:rPr sz="1600" dirty="0">
                          <a:solidFill>
                            <a:srgbClr val="000000"/>
                          </a:solidFill>
                        </a:rPr>
                        <a:t>l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27</a:t>
                      </a:r>
                      <a:r>
                        <a:rPr lang="en-US" sz="1600" spc="5" dirty="0">
                          <a:solidFill>
                            <a:srgbClr val="000000"/>
                          </a:solidFill>
                        </a:rPr>
                        <a:t>.</a:t>
                      </a:r>
                      <a:r>
                        <a:rPr lang="en-US" sz="1600" spc="-40" dirty="0">
                          <a:solidFill>
                            <a:srgbClr val="000000"/>
                          </a:solidFill>
                        </a:rPr>
                        <a:t>8185695</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887381</a:t>
                      </a:r>
                      <a:r>
                        <a:rPr lang="en-US" sz="1600" dirty="0">
                          <a:solidFill>
                            <a:srgbClr val="000000"/>
                          </a:solidFill>
                        </a:rPr>
                        <a:t>6</a:t>
                      </a:r>
                      <a:endParaRPr sz="1600" dirty="0">
                        <a:solidFill>
                          <a:srgbClr val="000000"/>
                        </a:solidFill>
                        <a:latin typeface="Calibri"/>
                        <a:cs typeface="Calibri"/>
                      </a:endParaRPr>
                    </a:p>
                  </a:txBody>
                  <a:tcPr marL="0" marR="0" marT="0" marB="0"/>
                </a:tc>
                <a:tc>
                  <a:txBody>
                    <a:bodyPr/>
                    <a:lstStyle/>
                    <a:p>
                      <a:pPr marL="635" algn="ctr">
                        <a:lnSpc>
                          <a:spcPct val="100000"/>
                        </a:lnSpc>
                      </a:pPr>
                      <a:r>
                        <a:rPr sz="1600" spc="-35" dirty="0">
                          <a:solidFill>
                            <a:srgbClr val="000000"/>
                          </a:solidFill>
                        </a:rPr>
                        <a:t>200.3154397</a:t>
                      </a:r>
                      <a:endParaRPr sz="1600" dirty="0">
                        <a:solidFill>
                          <a:srgbClr val="000000"/>
                        </a:solidFill>
                        <a:latin typeface="Calibri"/>
                        <a:cs typeface="Calibri"/>
                      </a:endParaRPr>
                    </a:p>
                  </a:txBody>
                  <a:tcPr marL="0" marR="0" marT="0" marB="0"/>
                </a:tc>
                <a:tc>
                  <a:txBody>
                    <a:bodyPr/>
                    <a:lstStyle/>
                    <a:p>
                      <a:pPr marL="635" algn="ctr">
                        <a:lnSpc>
                          <a:spcPct val="100000"/>
                        </a:lnSpc>
                      </a:pPr>
                      <a:r>
                        <a:rPr lang="en-US" sz="1600" spc="-30" dirty="0">
                          <a:solidFill>
                            <a:srgbClr val="000000"/>
                          </a:solidFill>
                        </a:rPr>
                        <a:t>5.45545E-44</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27.53311037</a:t>
                      </a:r>
                      <a:endParaRPr sz="1600" dirty="0">
                        <a:solidFill>
                          <a:srgbClr val="000000"/>
                        </a:solidFill>
                        <a:latin typeface="Calibri"/>
                        <a:cs typeface="Calibri"/>
                      </a:endParaRPr>
                    </a:p>
                  </a:txBody>
                  <a:tcPr marL="0" marR="0" marT="0" marB="0"/>
                </a:tc>
                <a:tc>
                  <a:txBody>
                    <a:bodyPr/>
                    <a:lstStyle/>
                    <a:p>
                      <a:pPr marR="1905" algn="ctr">
                        <a:lnSpc>
                          <a:spcPct val="100000"/>
                        </a:lnSpc>
                      </a:pPr>
                      <a:r>
                        <a:rPr sz="1600" spc="-40" dirty="0">
                          <a:solidFill>
                            <a:srgbClr val="000000"/>
                          </a:solidFill>
                        </a:rPr>
                        <a:t>28</a:t>
                      </a:r>
                      <a:r>
                        <a:rPr sz="1600" spc="5" dirty="0">
                          <a:solidFill>
                            <a:srgbClr val="000000"/>
                          </a:solidFill>
                        </a:rPr>
                        <a:t>.</a:t>
                      </a:r>
                      <a:r>
                        <a:rPr sz="1600" spc="-40" dirty="0">
                          <a:solidFill>
                            <a:srgbClr val="000000"/>
                          </a:solidFill>
                        </a:rPr>
                        <a:t>104028</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84048">
                <a:tc>
                  <a:txBody>
                    <a:bodyPr/>
                    <a:lstStyle/>
                    <a:p>
                      <a:pPr marR="32384" algn="l">
                        <a:lnSpc>
                          <a:spcPct val="100000"/>
                        </a:lnSpc>
                        <a:tabLst>
                          <a:tab pos="1018540" algn="l"/>
                          <a:tab pos="1827530" algn="l"/>
                        </a:tabLst>
                      </a:pPr>
                      <a:r>
                        <a:rPr sz="1600" spc="-15" dirty="0">
                          <a:solidFill>
                            <a:srgbClr val="000000"/>
                          </a:solidFill>
                        </a:rPr>
                        <a:t>D</a:t>
                      </a:r>
                      <a:r>
                        <a:rPr sz="1600" dirty="0">
                          <a:solidFill>
                            <a:srgbClr val="000000"/>
                          </a:solidFill>
                        </a:rPr>
                        <a:t>o</a:t>
                      </a:r>
                      <a:r>
                        <a:rPr sz="1600" spc="10" dirty="0">
                          <a:solidFill>
                            <a:srgbClr val="000000"/>
                          </a:solidFill>
                        </a:rPr>
                        <a:t>w</a:t>
                      </a:r>
                      <a:r>
                        <a:rPr sz="1600" spc="0" dirty="0">
                          <a:solidFill>
                            <a:srgbClr val="000000"/>
                          </a:solidFill>
                        </a:rPr>
                        <a:t>n</a:t>
                      </a:r>
                      <a:r>
                        <a:rPr sz="1600" spc="-5" dirty="0">
                          <a:solidFill>
                            <a:srgbClr val="000000"/>
                          </a:solidFill>
                        </a:rPr>
                        <a:t>t</a:t>
                      </a:r>
                      <a:r>
                        <a:rPr sz="1600" dirty="0">
                          <a:solidFill>
                            <a:srgbClr val="000000"/>
                          </a:solidFill>
                        </a:rPr>
                        <a:t>o</a:t>
                      </a:r>
                      <a:r>
                        <a:rPr sz="1600" spc="10" dirty="0">
                          <a:solidFill>
                            <a:srgbClr val="000000"/>
                          </a:solidFill>
                        </a:rPr>
                        <a:t>w</a:t>
                      </a:r>
                      <a:r>
                        <a:rPr sz="1600" dirty="0">
                          <a:solidFill>
                            <a:srgbClr val="000000"/>
                          </a:solidFill>
                        </a:rPr>
                        <a:t>n	</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6</a:t>
                      </a:r>
                      <a:r>
                        <a:rPr lang="en-US" sz="1600" spc="5" dirty="0">
                          <a:solidFill>
                            <a:srgbClr val="000000"/>
                          </a:solidFill>
                        </a:rPr>
                        <a:t>.</a:t>
                      </a:r>
                      <a:r>
                        <a:rPr lang="en-US" sz="1600" spc="-40" dirty="0">
                          <a:solidFill>
                            <a:srgbClr val="000000"/>
                          </a:solidFill>
                        </a:rPr>
                        <a:t>71854240</a:t>
                      </a:r>
                      <a:r>
                        <a:rPr lang="en-US" sz="1600" dirty="0">
                          <a:solidFill>
                            <a:srgbClr val="000000"/>
                          </a:solidFill>
                        </a:rPr>
                        <a:t>9</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22322</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50.80864057</a:t>
                      </a:r>
                      <a:endParaRPr sz="1600" dirty="0">
                        <a:solidFill>
                          <a:srgbClr val="000000"/>
                        </a:solidFill>
                        <a:latin typeface="Calibri"/>
                        <a:cs typeface="Calibri"/>
                      </a:endParaRPr>
                    </a:p>
                  </a:txBody>
                  <a:tcPr marL="0" marR="0" marT="0" marB="0"/>
                </a:tc>
                <a:tc>
                  <a:txBody>
                    <a:bodyPr/>
                    <a:lstStyle/>
                    <a:p>
                      <a:pPr marL="1270" algn="ctr">
                        <a:lnSpc>
                          <a:spcPct val="100000"/>
                        </a:lnSpc>
                      </a:pPr>
                      <a:r>
                        <a:rPr lang="en-US" sz="1600" spc="-30" dirty="0">
                          <a:solidFill>
                            <a:srgbClr val="000000"/>
                          </a:solidFill>
                        </a:rPr>
                        <a:t>1.49967E-27</a:t>
                      </a:r>
                      <a:endParaRPr sz="1600" dirty="0">
                        <a:solidFill>
                          <a:srgbClr val="000000"/>
                        </a:solidFill>
                        <a:latin typeface="Calibri"/>
                        <a:cs typeface="Calibri"/>
                      </a:endParaRPr>
                    </a:p>
                  </a:txBody>
                  <a:tcPr marL="0" marR="0" marT="0" marB="0"/>
                </a:tc>
                <a:tc>
                  <a:txBody>
                    <a:bodyPr/>
                    <a:lstStyle/>
                    <a:p>
                      <a:pPr marL="69850" algn="ctr">
                        <a:lnSpc>
                          <a:spcPct val="100000"/>
                        </a:lnSpc>
                      </a:pPr>
                      <a:r>
                        <a:rPr sz="1600" spc="-35" dirty="0">
                          <a:solidFill>
                            <a:srgbClr val="000000"/>
                          </a:solidFill>
                        </a:rPr>
                        <a:t>6.446735064</a:t>
                      </a:r>
                      <a:endParaRPr sz="1600" dirty="0">
                        <a:solidFill>
                          <a:srgbClr val="000000"/>
                        </a:solidFill>
                        <a:latin typeface="Calibri"/>
                        <a:cs typeface="Calibri"/>
                      </a:endParaRPr>
                    </a:p>
                  </a:txBody>
                  <a:tcPr marL="0" marR="0" marT="0" marB="0"/>
                </a:tc>
                <a:tc>
                  <a:txBody>
                    <a:bodyPr/>
                    <a:lstStyle/>
                    <a:p>
                      <a:pPr marR="3175" algn="ctr">
                        <a:lnSpc>
                          <a:spcPct val="100000"/>
                        </a:lnSpc>
                      </a:pPr>
                      <a:r>
                        <a:rPr sz="1600" spc="-40" dirty="0">
                          <a:solidFill>
                            <a:srgbClr val="000000"/>
                          </a:solidFill>
                        </a:rPr>
                        <a:t>6</a:t>
                      </a:r>
                      <a:r>
                        <a:rPr sz="1600" spc="5" dirty="0">
                          <a:solidFill>
                            <a:srgbClr val="000000"/>
                          </a:solidFill>
                        </a:rPr>
                        <a:t>.</a:t>
                      </a:r>
                      <a:r>
                        <a:rPr sz="1600" spc="-40" dirty="0">
                          <a:solidFill>
                            <a:srgbClr val="000000"/>
                          </a:solidFill>
                        </a:rPr>
                        <a:t>99034975</a:t>
                      </a:r>
                      <a:r>
                        <a:rPr sz="1600" dirty="0">
                          <a:solidFill>
                            <a:srgbClr val="000000"/>
                          </a:solidFill>
                        </a:rPr>
                        <a:t>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Qualitative variables – </a:t>
            </a:r>
          </a:p>
        </p:txBody>
      </p:sp>
      <p:grpSp>
        <p:nvGrpSpPr>
          <p:cNvPr id="18" name="SMARTInkShape-Group1">
            <a:extLst>
              <a:ext uri="{FF2B5EF4-FFF2-40B4-BE49-F238E27FC236}">
                <a16:creationId xmlns:a16="http://schemas.microsoft.com/office/drawing/2014/main" id="{453C923E-5F3F-BAF5-8783-106A90DF2F6F}"/>
              </a:ext>
            </a:extLst>
          </p:cNvPr>
          <p:cNvGrpSpPr/>
          <p:nvPr/>
        </p:nvGrpSpPr>
        <p:grpSpPr>
          <a:xfrm>
            <a:off x="4152935" y="1411809"/>
            <a:ext cx="2038316" cy="486217"/>
            <a:chOff x="4152935" y="1411809"/>
            <a:chExt cx="2038316" cy="486217"/>
          </a:xfrm>
        </p:grpSpPr>
        <p:sp>
          <p:nvSpPr>
            <p:cNvPr id="4" name="SMARTInkShape-1">
              <a:extLst>
                <a:ext uri="{FF2B5EF4-FFF2-40B4-BE49-F238E27FC236}">
                  <a16:creationId xmlns:a16="http://schemas.microsoft.com/office/drawing/2014/main" id="{7CAA2C60-DFC7-7B5D-915B-60A0EE28469B}"/>
                </a:ext>
              </a:extLst>
            </p:cNvPr>
            <p:cNvSpPr/>
            <p:nvPr>
              <p:custDataLst>
                <p:tags r:id="rId70"/>
              </p:custDataLst>
            </p:nvPr>
          </p:nvSpPr>
          <p:spPr>
            <a:xfrm>
              <a:off x="4152935" y="1524010"/>
              <a:ext cx="142841" cy="194387"/>
            </a:xfrm>
            <a:custGeom>
              <a:avLst/>
              <a:gdLst/>
              <a:ahLst/>
              <a:cxnLst/>
              <a:rect l="0" t="0" r="0" b="0"/>
              <a:pathLst>
                <a:path w="142841" h="194387">
                  <a:moveTo>
                    <a:pt x="123790" y="28565"/>
                  </a:moveTo>
                  <a:lnTo>
                    <a:pt x="123790" y="28565"/>
                  </a:lnTo>
                  <a:lnTo>
                    <a:pt x="131991" y="28565"/>
                  </a:lnTo>
                  <a:lnTo>
                    <a:pt x="132432" y="27507"/>
                  </a:lnTo>
                  <a:lnTo>
                    <a:pt x="133199" y="20364"/>
                  </a:lnTo>
                  <a:lnTo>
                    <a:pt x="136086" y="19628"/>
                  </a:lnTo>
                  <a:lnTo>
                    <a:pt x="142840" y="19040"/>
                  </a:lnTo>
                  <a:lnTo>
                    <a:pt x="142840" y="13552"/>
                  </a:lnTo>
                  <a:lnTo>
                    <a:pt x="142840" y="18108"/>
                  </a:lnTo>
                  <a:lnTo>
                    <a:pt x="142840" y="9515"/>
                  </a:lnTo>
                  <a:lnTo>
                    <a:pt x="133431" y="106"/>
                  </a:lnTo>
                  <a:lnTo>
                    <a:pt x="125124" y="0"/>
                  </a:lnTo>
                  <a:lnTo>
                    <a:pt x="116449" y="6538"/>
                  </a:lnTo>
                  <a:lnTo>
                    <a:pt x="106491" y="9123"/>
                  </a:lnTo>
                  <a:lnTo>
                    <a:pt x="97481" y="15984"/>
                  </a:lnTo>
                  <a:lnTo>
                    <a:pt x="88596" y="19193"/>
                  </a:lnTo>
                  <a:lnTo>
                    <a:pt x="40978" y="63754"/>
                  </a:lnTo>
                  <a:lnTo>
                    <a:pt x="32696" y="73093"/>
                  </a:lnTo>
                  <a:lnTo>
                    <a:pt x="26538" y="85731"/>
                  </a:lnTo>
                  <a:lnTo>
                    <a:pt x="22359" y="92072"/>
                  </a:lnTo>
                  <a:lnTo>
                    <a:pt x="18948" y="101592"/>
                  </a:lnTo>
                  <a:lnTo>
                    <a:pt x="12762" y="111116"/>
                  </a:lnTo>
                  <a:lnTo>
                    <a:pt x="10460" y="120640"/>
                  </a:lnTo>
                  <a:lnTo>
                    <a:pt x="9921" y="126990"/>
                  </a:lnTo>
                  <a:lnTo>
                    <a:pt x="8719" y="129107"/>
                  </a:lnTo>
                  <a:lnTo>
                    <a:pt x="6860" y="130518"/>
                  </a:lnTo>
                  <a:lnTo>
                    <a:pt x="4561" y="131459"/>
                  </a:lnTo>
                  <a:lnTo>
                    <a:pt x="3030" y="133144"/>
                  </a:lnTo>
                  <a:lnTo>
                    <a:pt x="1327" y="137839"/>
                  </a:lnTo>
                  <a:lnTo>
                    <a:pt x="0" y="160068"/>
                  </a:lnTo>
                  <a:lnTo>
                    <a:pt x="13225" y="175010"/>
                  </a:lnTo>
                  <a:lnTo>
                    <a:pt x="34138" y="187393"/>
                  </a:lnTo>
                  <a:lnTo>
                    <a:pt x="50078" y="193700"/>
                  </a:lnTo>
                  <a:lnTo>
                    <a:pt x="67746" y="194386"/>
                  </a:lnTo>
                  <a:lnTo>
                    <a:pt x="110015" y="186203"/>
                  </a:lnTo>
                  <a:lnTo>
                    <a:pt x="14284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2">
              <a:extLst>
                <a:ext uri="{FF2B5EF4-FFF2-40B4-BE49-F238E27FC236}">
                  <a16:creationId xmlns:a16="http://schemas.microsoft.com/office/drawing/2014/main" id="{AF1171B4-61F4-B40C-824C-348E4D096F00}"/>
                </a:ext>
              </a:extLst>
            </p:cNvPr>
            <p:cNvSpPr/>
            <p:nvPr>
              <p:custDataLst>
                <p:tags r:id="rId71"/>
              </p:custDataLst>
            </p:nvPr>
          </p:nvSpPr>
          <p:spPr>
            <a:xfrm>
              <a:off x="4420203" y="1533525"/>
              <a:ext cx="93927" cy="132245"/>
            </a:xfrm>
            <a:custGeom>
              <a:avLst/>
              <a:gdLst/>
              <a:ahLst/>
              <a:cxnLst/>
              <a:rect l="0" t="0" r="0" b="0"/>
              <a:pathLst>
                <a:path w="93927" h="132245">
                  <a:moveTo>
                    <a:pt x="66072" y="47625"/>
                  </a:moveTo>
                  <a:lnTo>
                    <a:pt x="66072" y="47625"/>
                  </a:lnTo>
                  <a:lnTo>
                    <a:pt x="71128" y="47625"/>
                  </a:lnTo>
                  <a:lnTo>
                    <a:pt x="72617" y="46567"/>
                  </a:lnTo>
                  <a:lnTo>
                    <a:pt x="73611" y="44803"/>
                  </a:lnTo>
                  <a:lnTo>
                    <a:pt x="74273" y="42569"/>
                  </a:lnTo>
                  <a:lnTo>
                    <a:pt x="75773" y="41079"/>
                  </a:lnTo>
                  <a:lnTo>
                    <a:pt x="80261" y="39424"/>
                  </a:lnTo>
                  <a:lnTo>
                    <a:pt x="81882" y="37924"/>
                  </a:lnTo>
                  <a:lnTo>
                    <a:pt x="83682" y="33436"/>
                  </a:lnTo>
                  <a:lnTo>
                    <a:pt x="83104" y="31815"/>
                  </a:lnTo>
                  <a:lnTo>
                    <a:pt x="81660" y="30735"/>
                  </a:lnTo>
                  <a:lnTo>
                    <a:pt x="79639" y="30015"/>
                  </a:lnTo>
                  <a:lnTo>
                    <a:pt x="78291" y="27418"/>
                  </a:lnTo>
                  <a:lnTo>
                    <a:pt x="75337" y="15768"/>
                  </a:lnTo>
                  <a:lnTo>
                    <a:pt x="73307" y="13687"/>
                  </a:lnTo>
                  <a:lnTo>
                    <a:pt x="68229" y="11375"/>
                  </a:lnTo>
                  <a:lnTo>
                    <a:pt x="62445" y="10347"/>
                  </a:lnTo>
                  <a:lnTo>
                    <a:pt x="48182" y="14825"/>
                  </a:lnTo>
                  <a:lnTo>
                    <a:pt x="16977" y="35081"/>
                  </a:lnTo>
                  <a:lnTo>
                    <a:pt x="9680" y="45225"/>
                  </a:lnTo>
                  <a:lnTo>
                    <a:pt x="1428" y="67495"/>
                  </a:lnTo>
                  <a:lnTo>
                    <a:pt x="0" y="83734"/>
                  </a:lnTo>
                  <a:lnTo>
                    <a:pt x="4632" y="101951"/>
                  </a:lnTo>
                  <a:lnTo>
                    <a:pt x="17763" y="120754"/>
                  </a:lnTo>
                  <a:lnTo>
                    <a:pt x="29079" y="127752"/>
                  </a:lnTo>
                  <a:lnTo>
                    <a:pt x="53591" y="132244"/>
                  </a:lnTo>
                  <a:lnTo>
                    <a:pt x="66169" y="127214"/>
                  </a:lnTo>
                  <a:lnTo>
                    <a:pt x="86435" y="111794"/>
                  </a:lnTo>
                  <a:lnTo>
                    <a:pt x="90996" y="99428"/>
                  </a:lnTo>
                  <a:lnTo>
                    <a:pt x="93926" y="65619"/>
                  </a:lnTo>
                  <a:lnTo>
                    <a:pt x="89378" y="42844"/>
                  </a:lnTo>
                  <a:lnTo>
                    <a:pt x="71812" y="17243"/>
                  </a:lnTo>
                  <a:lnTo>
                    <a:pt x="4702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
              <a:extLst>
                <a:ext uri="{FF2B5EF4-FFF2-40B4-BE49-F238E27FC236}">
                  <a16:creationId xmlns:a16="http://schemas.microsoft.com/office/drawing/2014/main" id="{9B3E6EC8-122E-CA05-4690-B8E3864F75AE}"/>
                </a:ext>
              </a:extLst>
            </p:cNvPr>
            <p:cNvSpPr/>
            <p:nvPr>
              <p:custDataLst>
                <p:tags r:id="rId72"/>
              </p:custDataLst>
            </p:nvPr>
          </p:nvSpPr>
          <p:spPr>
            <a:xfrm>
              <a:off x="4572000" y="1431091"/>
              <a:ext cx="9363" cy="283410"/>
            </a:xfrm>
            <a:custGeom>
              <a:avLst/>
              <a:gdLst/>
              <a:ahLst/>
              <a:cxnLst/>
              <a:rect l="0" t="0" r="0" b="0"/>
              <a:pathLst>
                <a:path w="9363" h="283410">
                  <a:moveTo>
                    <a:pt x="0" y="45284"/>
                  </a:moveTo>
                  <a:lnTo>
                    <a:pt x="0" y="45284"/>
                  </a:lnTo>
                  <a:lnTo>
                    <a:pt x="1058" y="30075"/>
                  </a:lnTo>
                  <a:lnTo>
                    <a:pt x="5488" y="13849"/>
                  </a:lnTo>
                  <a:lnTo>
                    <a:pt x="931" y="0"/>
                  </a:lnTo>
                  <a:lnTo>
                    <a:pt x="1679" y="278"/>
                  </a:lnTo>
                  <a:lnTo>
                    <a:pt x="5333" y="3409"/>
                  </a:lnTo>
                  <a:lnTo>
                    <a:pt x="8283" y="21235"/>
                  </a:lnTo>
                  <a:lnTo>
                    <a:pt x="9362" y="66825"/>
                  </a:lnTo>
                  <a:lnTo>
                    <a:pt x="2958" y="109504"/>
                  </a:lnTo>
                  <a:lnTo>
                    <a:pt x="584" y="147889"/>
                  </a:lnTo>
                  <a:lnTo>
                    <a:pt x="173" y="187516"/>
                  </a:lnTo>
                  <a:lnTo>
                    <a:pt x="52" y="226069"/>
                  </a:lnTo>
                  <a:lnTo>
                    <a:pt x="7" y="267979"/>
                  </a:lnTo>
                  <a:lnTo>
                    <a:pt x="0" y="283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4">
              <a:extLst>
                <a:ext uri="{FF2B5EF4-FFF2-40B4-BE49-F238E27FC236}">
                  <a16:creationId xmlns:a16="http://schemas.microsoft.com/office/drawing/2014/main" id="{C6446476-399D-EA1A-1098-8D1618F64867}"/>
                </a:ext>
              </a:extLst>
            </p:cNvPr>
            <p:cNvSpPr/>
            <p:nvPr>
              <p:custDataLst>
                <p:tags r:id="rId73"/>
              </p:custDataLst>
            </p:nvPr>
          </p:nvSpPr>
          <p:spPr>
            <a:xfrm>
              <a:off x="4676775" y="1458342"/>
              <a:ext cx="28576" cy="284734"/>
            </a:xfrm>
            <a:custGeom>
              <a:avLst/>
              <a:gdLst/>
              <a:ahLst/>
              <a:cxnLst/>
              <a:rect l="0" t="0" r="0" b="0"/>
              <a:pathLst>
                <a:path w="28576" h="284734">
                  <a:moveTo>
                    <a:pt x="0" y="37083"/>
                  </a:moveTo>
                  <a:lnTo>
                    <a:pt x="0" y="37083"/>
                  </a:lnTo>
                  <a:lnTo>
                    <a:pt x="1058" y="21874"/>
                  </a:lnTo>
                  <a:lnTo>
                    <a:pt x="5488" y="6706"/>
                  </a:lnTo>
                  <a:lnTo>
                    <a:pt x="4716" y="4132"/>
                  </a:lnTo>
                  <a:lnTo>
                    <a:pt x="931" y="0"/>
                  </a:lnTo>
                  <a:lnTo>
                    <a:pt x="6730" y="16509"/>
                  </a:lnTo>
                  <a:lnTo>
                    <a:pt x="8973" y="61163"/>
                  </a:lnTo>
                  <a:lnTo>
                    <a:pt x="6539" y="105248"/>
                  </a:lnTo>
                  <a:lnTo>
                    <a:pt x="1938" y="151825"/>
                  </a:lnTo>
                  <a:lnTo>
                    <a:pt x="575" y="196316"/>
                  </a:lnTo>
                  <a:lnTo>
                    <a:pt x="2993" y="233488"/>
                  </a:lnTo>
                  <a:lnTo>
                    <a:pt x="10412" y="258966"/>
                  </a:lnTo>
                  <a:lnTo>
                    <a:pt x="28575" y="284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5">
              <a:extLst>
                <a:ext uri="{FF2B5EF4-FFF2-40B4-BE49-F238E27FC236}">
                  <a16:creationId xmlns:a16="http://schemas.microsoft.com/office/drawing/2014/main" id="{D8D0B418-0D9E-D990-9630-0EA5301BB69D}"/>
                </a:ext>
              </a:extLst>
            </p:cNvPr>
            <p:cNvSpPr/>
            <p:nvPr>
              <p:custDataLst>
                <p:tags r:id="rId74"/>
              </p:custDataLst>
            </p:nvPr>
          </p:nvSpPr>
          <p:spPr>
            <a:xfrm>
              <a:off x="4763077" y="1583018"/>
              <a:ext cx="130331" cy="146467"/>
            </a:xfrm>
            <a:custGeom>
              <a:avLst/>
              <a:gdLst/>
              <a:ahLst/>
              <a:cxnLst/>
              <a:rect l="0" t="0" r="0" b="0"/>
              <a:pathLst>
                <a:path w="130331" h="146467">
                  <a:moveTo>
                    <a:pt x="37523" y="55282"/>
                  </a:moveTo>
                  <a:lnTo>
                    <a:pt x="37523" y="55282"/>
                  </a:lnTo>
                  <a:lnTo>
                    <a:pt x="29322" y="47081"/>
                  </a:lnTo>
                  <a:lnTo>
                    <a:pt x="29939" y="45581"/>
                  </a:lnTo>
                  <a:lnTo>
                    <a:pt x="33447" y="41093"/>
                  </a:lnTo>
                  <a:lnTo>
                    <a:pt x="44178" y="38392"/>
                  </a:lnTo>
                  <a:lnTo>
                    <a:pt x="84896" y="33599"/>
                  </a:lnTo>
                  <a:lnTo>
                    <a:pt x="115807" y="20011"/>
                  </a:lnTo>
                  <a:lnTo>
                    <a:pt x="124527" y="13853"/>
                  </a:lnTo>
                  <a:lnTo>
                    <a:pt x="129108" y="7588"/>
                  </a:lnTo>
                  <a:lnTo>
                    <a:pt x="130330" y="4436"/>
                  </a:lnTo>
                  <a:lnTo>
                    <a:pt x="130086" y="2335"/>
                  </a:lnTo>
                  <a:lnTo>
                    <a:pt x="128865" y="934"/>
                  </a:lnTo>
                  <a:lnTo>
                    <a:pt x="126992" y="0"/>
                  </a:lnTo>
                  <a:lnTo>
                    <a:pt x="99074" y="3742"/>
                  </a:lnTo>
                  <a:lnTo>
                    <a:pt x="67401" y="16610"/>
                  </a:lnTo>
                  <a:lnTo>
                    <a:pt x="27376" y="55480"/>
                  </a:lnTo>
                  <a:lnTo>
                    <a:pt x="5998" y="93648"/>
                  </a:lnTo>
                  <a:lnTo>
                    <a:pt x="1372" y="115333"/>
                  </a:lnTo>
                  <a:lnTo>
                    <a:pt x="0" y="136810"/>
                  </a:lnTo>
                  <a:lnTo>
                    <a:pt x="2982" y="141384"/>
                  </a:lnTo>
                  <a:lnTo>
                    <a:pt x="8146" y="144433"/>
                  </a:lnTo>
                  <a:lnTo>
                    <a:pt x="14763" y="146466"/>
                  </a:lnTo>
                  <a:lnTo>
                    <a:pt x="30582" y="145903"/>
                  </a:lnTo>
                  <a:lnTo>
                    <a:pt x="73846" y="135106"/>
                  </a:lnTo>
                  <a:lnTo>
                    <a:pt x="91207" y="130439"/>
                  </a:lnTo>
                  <a:lnTo>
                    <a:pt x="123248" y="112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6">
              <a:extLst>
                <a:ext uri="{FF2B5EF4-FFF2-40B4-BE49-F238E27FC236}">
                  <a16:creationId xmlns:a16="http://schemas.microsoft.com/office/drawing/2014/main" id="{8EF6532B-EE0A-25DB-F39F-93974BAF0CC5}"/>
                </a:ext>
              </a:extLst>
            </p:cNvPr>
            <p:cNvSpPr/>
            <p:nvPr>
              <p:custDataLst>
                <p:tags r:id="rId75"/>
              </p:custDataLst>
            </p:nvPr>
          </p:nvSpPr>
          <p:spPr>
            <a:xfrm>
              <a:off x="4948608" y="1577438"/>
              <a:ext cx="128218" cy="320588"/>
            </a:xfrm>
            <a:custGeom>
              <a:avLst/>
              <a:gdLst/>
              <a:ahLst/>
              <a:cxnLst/>
              <a:rect l="0" t="0" r="0" b="0"/>
              <a:pathLst>
                <a:path w="128218" h="320588">
                  <a:moveTo>
                    <a:pt x="80592" y="70387"/>
                  </a:moveTo>
                  <a:lnTo>
                    <a:pt x="80592" y="70387"/>
                  </a:lnTo>
                  <a:lnTo>
                    <a:pt x="85648" y="65331"/>
                  </a:lnTo>
                  <a:lnTo>
                    <a:pt x="88131" y="60026"/>
                  </a:lnTo>
                  <a:lnTo>
                    <a:pt x="88793" y="57129"/>
                  </a:lnTo>
                  <a:lnTo>
                    <a:pt x="90293" y="55199"/>
                  </a:lnTo>
                  <a:lnTo>
                    <a:pt x="98202" y="51845"/>
                  </a:lnTo>
                  <a:lnTo>
                    <a:pt x="99002" y="48741"/>
                  </a:lnTo>
                  <a:lnTo>
                    <a:pt x="99515" y="38124"/>
                  </a:lnTo>
                  <a:lnTo>
                    <a:pt x="94548" y="23904"/>
                  </a:lnTo>
                  <a:lnTo>
                    <a:pt x="86373" y="11341"/>
                  </a:lnTo>
                  <a:lnTo>
                    <a:pt x="67135" y="916"/>
                  </a:lnTo>
                  <a:lnTo>
                    <a:pt x="53092" y="0"/>
                  </a:lnTo>
                  <a:lnTo>
                    <a:pt x="46384" y="1237"/>
                  </a:lnTo>
                  <a:lnTo>
                    <a:pt x="12686" y="19897"/>
                  </a:lnTo>
                  <a:lnTo>
                    <a:pt x="9922" y="25085"/>
                  </a:lnTo>
                  <a:lnTo>
                    <a:pt x="64" y="65427"/>
                  </a:lnTo>
                  <a:lnTo>
                    <a:pt x="0" y="81941"/>
                  </a:lnTo>
                  <a:lnTo>
                    <a:pt x="1463" y="90790"/>
                  </a:lnTo>
                  <a:lnTo>
                    <a:pt x="8735" y="103444"/>
                  </a:lnTo>
                  <a:lnTo>
                    <a:pt x="13638" y="108300"/>
                  </a:lnTo>
                  <a:lnTo>
                    <a:pt x="17964" y="110479"/>
                  </a:lnTo>
                  <a:lnTo>
                    <a:pt x="21907" y="110873"/>
                  </a:lnTo>
                  <a:lnTo>
                    <a:pt x="40895" y="103902"/>
                  </a:lnTo>
                  <a:lnTo>
                    <a:pt x="49896" y="95513"/>
                  </a:lnTo>
                  <a:lnTo>
                    <a:pt x="64298" y="77937"/>
                  </a:lnTo>
                  <a:lnTo>
                    <a:pt x="70881" y="73743"/>
                  </a:lnTo>
                  <a:lnTo>
                    <a:pt x="74118" y="72624"/>
                  </a:lnTo>
                  <a:lnTo>
                    <a:pt x="76276" y="72937"/>
                  </a:lnTo>
                  <a:lnTo>
                    <a:pt x="77715" y="74204"/>
                  </a:lnTo>
                  <a:lnTo>
                    <a:pt x="85080" y="88897"/>
                  </a:lnTo>
                  <a:lnTo>
                    <a:pt x="89122" y="128450"/>
                  </a:lnTo>
                  <a:lnTo>
                    <a:pt x="89822" y="169906"/>
                  </a:lnTo>
                  <a:lnTo>
                    <a:pt x="90030" y="208412"/>
                  </a:lnTo>
                  <a:lnTo>
                    <a:pt x="87278" y="250404"/>
                  </a:lnTo>
                  <a:lnTo>
                    <a:pt x="79355" y="285769"/>
                  </a:lnTo>
                  <a:lnTo>
                    <a:pt x="64306" y="318217"/>
                  </a:lnTo>
                  <a:lnTo>
                    <a:pt x="62327" y="320274"/>
                  </a:lnTo>
                  <a:lnTo>
                    <a:pt x="59948" y="320587"/>
                  </a:lnTo>
                  <a:lnTo>
                    <a:pt x="57305" y="319737"/>
                  </a:lnTo>
                  <a:lnTo>
                    <a:pt x="54367" y="307504"/>
                  </a:lnTo>
                  <a:lnTo>
                    <a:pt x="52482" y="265156"/>
                  </a:lnTo>
                  <a:lnTo>
                    <a:pt x="57211" y="228520"/>
                  </a:lnTo>
                  <a:lnTo>
                    <a:pt x="69349" y="186878"/>
                  </a:lnTo>
                  <a:lnTo>
                    <a:pt x="97736" y="143883"/>
                  </a:lnTo>
                  <a:lnTo>
                    <a:pt x="128217" y="1180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7">
              <a:extLst>
                <a:ext uri="{FF2B5EF4-FFF2-40B4-BE49-F238E27FC236}">
                  <a16:creationId xmlns:a16="http://schemas.microsoft.com/office/drawing/2014/main" id="{45416424-614A-A4CA-E198-215C5C4BBE3B}"/>
                </a:ext>
              </a:extLst>
            </p:cNvPr>
            <p:cNvSpPr/>
            <p:nvPr>
              <p:custDataLst>
                <p:tags r:id="rId76"/>
              </p:custDataLst>
            </p:nvPr>
          </p:nvSpPr>
          <p:spPr>
            <a:xfrm>
              <a:off x="5123781" y="1602169"/>
              <a:ext cx="200695" cy="130850"/>
            </a:xfrm>
            <a:custGeom>
              <a:avLst/>
              <a:gdLst/>
              <a:ahLst/>
              <a:cxnLst/>
              <a:rect l="0" t="0" r="0" b="0"/>
              <a:pathLst>
                <a:path w="200695" h="130850">
                  <a:moveTo>
                    <a:pt x="19719" y="55181"/>
                  </a:moveTo>
                  <a:lnTo>
                    <a:pt x="19719" y="55181"/>
                  </a:lnTo>
                  <a:lnTo>
                    <a:pt x="47441" y="55181"/>
                  </a:lnTo>
                  <a:lnTo>
                    <a:pt x="58851" y="49537"/>
                  </a:lnTo>
                  <a:lnTo>
                    <a:pt x="70977" y="42089"/>
                  </a:lnTo>
                  <a:lnTo>
                    <a:pt x="88647" y="35780"/>
                  </a:lnTo>
                  <a:lnTo>
                    <a:pt x="108078" y="14905"/>
                  </a:lnTo>
                  <a:lnTo>
                    <a:pt x="109317" y="11397"/>
                  </a:lnTo>
                  <a:lnTo>
                    <a:pt x="109084" y="8000"/>
                  </a:lnTo>
                  <a:lnTo>
                    <a:pt x="107871" y="4677"/>
                  </a:lnTo>
                  <a:lnTo>
                    <a:pt x="103886" y="2462"/>
                  </a:lnTo>
                  <a:lnTo>
                    <a:pt x="90994" y="0"/>
                  </a:lnTo>
                  <a:lnTo>
                    <a:pt x="65885" y="3671"/>
                  </a:lnTo>
                  <a:lnTo>
                    <a:pt x="23324" y="28674"/>
                  </a:lnTo>
                  <a:lnTo>
                    <a:pt x="3972" y="49091"/>
                  </a:lnTo>
                  <a:lnTo>
                    <a:pt x="754" y="58529"/>
                  </a:lnTo>
                  <a:lnTo>
                    <a:pt x="0" y="80305"/>
                  </a:lnTo>
                  <a:lnTo>
                    <a:pt x="5528" y="106252"/>
                  </a:lnTo>
                  <a:lnTo>
                    <a:pt x="13765" y="117743"/>
                  </a:lnTo>
                  <a:lnTo>
                    <a:pt x="18924" y="122289"/>
                  </a:lnTo>
                  <a:lnTo>
                    <a:pt x="38769" y="127340"/>
                  </a:lnTo>
                  <a:lnTo>
                    <a:pt x="80514" y="130849"/>
                  </a:lnTo>
                  <a:lnTo>
                    <a:pt x="98175" y="130165"/>
                  </a:lnTo>
                  <a:lnTo>
                    <a:pt x="116983" y="123811"/>
                  </a:lnTo>
                  <a:lnTo>
                    <a:pt x="161134" y="121055"/>
                  </a:lnTo>
                  <a:lnTo>
                    <a:pt x="200694" y="1123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8">
              <a:extLst>
                <a:ext uri="{FF2B5EF4-FFF2-40B4-BE49-F238E27FC236}">
                  <a16:creationId xmlns:a16="http://schemas.microsoft.com/office/drawing/2014/main" id="{8C2BD580-87D1-DE4F-5FB0-7DB1DA162628}"/>
                </a:ext>
              </a:extLst>
            </p:cNvPr>
            <p:cNvSpPr/>
            <p:nvPr>
              <p:custDataLst>
                <p:tags r:id="rId77"/>
              </p:custDataLst>
            </p:nvPr>
          </p:nvSpPr>
          <p:spPr>
            <a:xfrm>
              <a:off x="5490803" y="1411809"/>
              <a:ext cx="167048" cy="328893"/>
            </a:xfrm>
            <a:custGeom>
              <a:avLst/>
              <a:gdLst/>
              <a:ahLst/>
              <a:cxnLst/>
              <a:rect l="0" t="0" r="0" b="0"/>
              <a:pathLst>
                <a:path w="167048" h="328893">
                  <a:moveTo>
                    <a:pt x="43222" y="26466"/>
                  </a:moveTo>
                  <a:lnTo>
                    <a:pt x="43222" y="26466"/>
                  </a:lnTo>
                  <a:lnTo>
                    <a:pt x="43222" y="16353"/>
                  </a:lnTo>
                  <a:lnTo>
                    <a:pt x="46044" y="8566"/>
                  </a:lnTo>
                  <a:lnTo>
                    <a:pt x="51423" y="0"/>
                  </a:lnTo>
                  <a:lnTo>
                    <a:pt x="52923" y="355"/>
                  </a:lnTo>
                  <a:lnTo>
                    <a:pt x="57411" y="3572"/>
                  </a:lnTo>
                  <a:lnTo>
                    <a:pt x="60112" y="14174"/>
                  </a:lnTo>
                  <a:lnTo>
                    <a:pt x="58810" y="43638"/>
                  </a:lnTo>
                  <a:lnTo>
                    <a:pt x="54543" y="83060"/>
                  </a:lnTo>
                  <a:lnTo>
                    <a:pt x="50457" y="115907"/>
                  </a:lnTo>
                  <a:lnTo>
                    <a:pt x="39595" y="156081"/>
                  </a:lnTo>
                  <a:lnTo>
                    <a:pt x="31651" y="202233"/>
                  </a:lnTo>
                  <a:lnTo>
                    <a:pt x="20593" y="244512"/>
                  </a:lnTo>
                  <a:lnTo>
                    <a:pt x="7891" y="287386"/>
                  </a:lnTo>
                  <a:lnTo>
                    <a:pt x="0" y="314826"/>
                  </a:lnTo>
                  <a:lnTo>
                    <a:pt x="2140" y="323254"/>
                  </a:lnTo>
                  <a:lnTo>
                    <a:pt x="4192" y="325924"/>
                  </a:lnTo>
                  <a:lnTo>
                    <a:pt x="9294" y="328892"/>
                  </a:lnTo>
                  <a:lnTo>
                    <a:pt x="47848" y="323414"/>
                  </a:lnTo>
                  <a:lnTo>
                    <a:pt x="67503" y="321426"/>
                  </a:lnTo>
                  <a:lnTo>
                    <a:pt x="111471" y="305560"/>
                  </a:lnTo>
                  <a:lnTo>
                    <a:pt x="156499" y="288655"/>
                  </a:lnTo>
                  <a:lnTo>
                    <a:pt x="160015" y="285925"/>
                  </a:lnTo>
                  <a:lnTo>
                    <a:pt x="167047" y="2741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9">
              <a:extLst>
                <a:ext uri="{FF2B5EF4-FFF2-40B4-BE49-F238E27FC236}">
                  <a16:creationId xmlns:a16="http://schemas.microsoft.com/office/drawing/2014/main" id="{1F9A44EB-7A0D-FE19-53B1-0CC585048CB7}"/>
                </a:ext>
              </a:extLst>
            </p:cNvPr>
            <p:cNvSpPr/>
            <p:nvPr>
              <p:custDataLst>
                <p:tags r:id="rId78"/>
              </p:custDataLst>
            </p:nvPr>
          </p:nvSpPr>
          <p:spPr>
            <a:xfrm>
              <a:off x="5495925" y="1609725"/>
              <a:ext cx="123826" cy="28576"/>
            </a:xfrm>
            <a:custGeom>
              <a:avLst/>
              <a:gdLst/>
              <a:ahLst/>
              <a:cxnLst/>
              <a:rect l="0" t="0" r="0" b="0"/>
              <a:pathLst>
                <a:path w="123826" h="28576">
                  <a:moveTo>
                    <a:pt x="0" y="28575"/>
                  </a:moveTo>
                  <a:lnTo>
                    <a:pt x="0" y="28575"/>
                  </a:lnTo>
                  <a:lnTo>
                    <a:pt x="5056" y="28575"/>
                  </a:lnTo>
                  <a:lnTo>
                    <a:pt x="50420" y="12328"/>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10">
              <a:extLst>
                <a:ext uri="{FF2B5EF4-FFF2-40B4-BE49-F238E27FC236}">
                  <a16:creationId xmlns:a16="http://schemas.microsoft.com/office/drawing/2014/main" id="{3C2400B9-1120-E545-D350-C9B2B3F6D1C0}"/>
                </a:ext>
              </a:extLst>
            </p:cNvPr>
            <p:cNvSpPr/>
            <p:nvPr>
              <p:custDataLst>
                <p:tags r:id="rId79"/>
              </p:custDataLst>
            </p:nvPr>
          </p:nvSpPr>
          <p:spPr>
            <a:xfrm>
              <a:off x="5648325" y="1609725"/>
              <a:ext cx="95251" cy="76201"/>
            </a:xfrm>
            <a:custGeom>
              <a:avLst/>
              <a:gdLst/>
              <a:ahLst/>
              <a:cxnLst/>
              <a:rect l="0" t="0" r="0" b="0"/>
              <a:pathLst>
                <a:path w="95251" h="76201">
                  <a:moveTo>
                    <a:pt x="0" y="0"/>
                  </a:moveTo>
                  <a:lnTo>
                    <a:pt x="0" y="0"/>
                  </a:lnTo>
                  <a:lnTo>
                    <a:pt x="22390" y="0"/>
                  </a:lnTo>
                  <a:lnTo>
                    <a:pt x="25510" y="2117"/>
                  </a:lnTo>
                  <a:lnTo>
                    <a:pt x="40944" y="17900"/>
                  </a:lnTo>
                  <a:lnTo>
                    <a:pt x="51006" y="25947"/>
                  </a:lnTo>
                  <a:lnTo>
                    <a:pt x="9525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1">
              <a:extLst>
                <a:ext uri="{FF2B5EF4-FFF2-40B4-BE49-F238E27FC236}">
                  <a16:creationId xmlns:a16="http://schemas.microsoft.com/office/drawing/2014/main" id="{98AA2C1D-2317-0165-9614-9C6D1BD2C712}"/>
                </a:ext>
              </a:extLst>
            </p:cNvPr>
            <p:cNvSpPr/>
            <p:nvPr>
              <p:custDataLst>
                <p:tags r:id="rId80"/>
              </p:custDataLst>
            </p:nvPr>
          </p:nvSpPr>
          <p:spPr>
            <a:xfrm>
              <a:off x="5686425" y="1624170"/>
              <a:ext cx="122502" cy="214156"/>
            </a:xfrm>
            <a:custGeom>
              <a:avLst/>
              <a:gdLst/>
              <a:ahLst/>
              <a:cxnLst/>
              <a:rect l="0" t="0" r="0" b="0"/>
              <a:pathLst>
                <a:path w="122502" h="214156">
                  <a:moveTo>
                    <a:pt x="114300" y="14130"/>
                  </a:moveTo>
                  <a:lnTo>
                    <a:pt x="114300" y="14130"/>
                  </a:lnTo>
                  <a:lnTo>
                    <a:pt x="119356" y="9074"/>
                  </a:lnTo>
                  <a:lnTo>
                    <a:pt x="121839" y="3769"/>
                  </a:lnTo>
                  <a:lnTo>
                    <a:pt x="122501" y="873"/>
                  </a:lnTo>
                  <a:lnTo>
                    <a:pt x="121884" y="0"/>
                  </a:lnTo>
                  <a:lnTo>
                    <a:pt x="120414" y="477"/>
                  </a:lnTo>
                  <a:lnTo>
                    <a:pt x="92016" y="26924"/>
                  </a:lnTo>
                  <a:lnTo>
                    <a:pt x="73019" y="67347"/>
                  </a:lnTo>
                  <a:lnTo>
                    <a:pt x="45774" y="114339"/>
                  </a:lnTo>
                  <a:lnTo>
                    <a:pt x="25516" y="156852"/>
                  </a:lnTo>
                  <a:lnTo>
                    <a:pt x="7235" y="186373"/>
                  </a:lnTo>
                  <a:lnTo>
                    <a:pt x="0" y="214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2">
              <a:extLst>
                <a:ext uri="{FF2B5EF4-FFF2-40B4-BE49-F238E27FC236}">
                  <a16:creationId xmlns:a16="http://schemas.microsoft.com/office/drawing/2014/main" id="{3A1FE43E-2442-9B8F-53D7-8317E3F433DD}"/>
                </a:ext>
              </a:extLst>
            </p:cNvPr>
            <p:cNvSpPr/>
            <p:nvPr>
              <p:custDataLst>
                <p:tags r:id="rId81"/>
              </p:custDataLst>
            </p:nvPr>
          </p:nvSpPr>
          <p:spPr>
            <a:xfrm>
              <a:off x="5857875" y="1613762"/>
              <a:ext cx="51754" cy="253139"/>
            </a:xfrm>
            <a:custGeom>
              <a:avLst/>
              <a:gdLst/>
              <a:ahLst/>
              <a:cxnLst/>
              <a:rect l="0" t="0" r="0" b="0"/>
              <a:pathLst>
                <a:path w="51754" h="253139">
                  <a:moveTo>
                    <a:pt x="38100" y="5488"/>
                  </a:moveTo>
                  <a:lnTo>
                    <a:pt x="38100" y="5488"/>
                  </a:lnTo>
                  <a:lnTo>
                    <a:pt x="38100" y="432"/>
                  </a:lnTo>
                  <a:lnTo>
                    <a:pt x="39158" y="0"/>
                  </a:lnTo>
                  <a:lnTo>
                    <a:pt x="43156" y="2344"/>
                  </a:lnTo>
                  <a:lnTo>
                    <a:pt x="51357" y="14669"/>
                  </a:lnTo>
                  <a:lnTo>
                    <a:pt x="51753" y="28619"/>
                  </a:lnTo>
                  <a:lnTo>
                    <a:pt x="43383" y="73557"/>
                  </a:lnTo>
                  <a:lnTo>
                    <a:pt x="34610" y="112910"/>
                  </a:lnTo>
                  <a:lnTo>
                    <a:pt x="19008" y="158968"/>
                  </a:lnTo>
                  <a:lnTo>
                    <a:pt x="9716" y="199109"/>
                  </a:lnTo>
                  <a:lnTo>
                    <a:pt x="0" y="2531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3">
              <a:extLst>
                <a:ext uri="{FF2B5EF4-FFF2-40B4-BE49-F238E27FC236}">
                  <a16:creationId xmlns:a16="http://schemas.microsoft.com/office/drawing/2014/main" id="{417EE273-F792-70DE-C9C0-C41ED285C9D1}"/>
                </a:ext>
              </a:extLst>
            </p:cNvPr>
            <p:cNvSpPr/>
            <p:nvPr>
              <p:custDataLst>
                <p:tags r:id="rId82"/>
              </p:custDataLst>
            </p:nvPr>
          </p:nvSpPr>
          <p:spPr>
            <a:xfrm>
              <a:off x="5886450" y="1594236"/>
              <a:ext cx="92892" cy="125182"/>
            </a:xfrm>
            <a:custGeom>
              <a:avLst/>
              <a:gdLst/>
              <a:ahLst/>
              <a:cxnLst/>
              <a:rect l="0" t="0" r="0" b="0"/>
              <a:pathLst>
                <a:path w="92892" h="125182">
                  <a:moveTo>
                    <a:pt x="0" y="91689"/>
                  </a:moveTo>
                  <a:lnTo>
                    <a:pt x="0" y="91689"/>
                  </a:lnTo>
                  <a:lnTo>
                    <a:pt x="0" y="81576"/>
                  </a:lnTo>
                  <a:lnTo>
                    <a:pt x="5645" y="70966"/>
                  </a:lnTo>
                  <a:lnTo>
                    <a:pt x="31522" y="28091"/>
                  </a:lnTo>
                  <a:lnTo>
                    <a:pt x="51321" y="9110"/>
                  </a:lnTo>
                  <a:lnTo>
                    <a:pt x="67182" y="193"/>
                  </a:lnTo>
                  <a:lnTo>
                    <a:pt x="71246" y="0"/>
                  </a:lnTo>
                  <a:lnTo>
                    <a:pt x="78584" y="2608"/>
                  </a:lnTo>
                  <a:lnTo>
                    <a:pt x="88666" y="10026"/>
                  </a:lnTo>
                  <a:lnTo>
                    <a:pt x="92323" y="21528"/>
                  </a:lnTo>
                  <a:lnTo>
                    <a:pt x="92891" y="37223"/>
                  </a:lnTo>
                  <a:lnTo>
                    <a:pt x="84377" y="78833"/>
                  </a:lnTo>
                  <a:lnTo>
                    <a:pt x="69424" y="105910"/>
                  </a:lnTo>
                  <a:lnTo>
                    <a:pt x="52320" y="119421"/>
                  </a:lnTo>
                  <a:lnTo>
                    <a:pt x="38776" y="125181"/>
                  </a:lnTo>
                  <a:lnTo>
                    <a:pt x="0" y="1202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4">
              <a:extLst>
                <a:ext uri="{FF2B5EF4-FFF2-40B4-BE49-F238E27FC236}">
                  <a16:creationId xmlns:a16="http://schemas.microsoft.com/office/drawing/2014/main" id="{4AC24FF8-E2AF-6349-2095-7A2EBF9B3DF8}"/>
                </a:ext>
              </a:extLst>
            </p:cNvPr>
            <p:cNvSpPr/>
            <p:nvPr>
              <p:custDataLst>
                <p:tags r:id="rId83"/>
              </p:custDataLst>
            </p:nvPr>
          </p:nvSpPr>
          <p:spPr>
            <a:xfrm>
              <a:off x="5991225" y="1610555"/>
              <a:ext cx="200026" cy="170621"/>
            </a:xfrm>
            <a:custGeom>
              <a:avLst/>
              <a:gdLst/>
              <a:ahLst/>
              <a:cxnLst/>
              <a:rect l="0" t="0" r="0" b="0"/>
              <a:pathLst>
                <a:path w="200026" h="170621">
                  <a:moveTo>
                    <a:pt x="0" y="46795"/>
                  </a:moveTo>
                  <a:lnTo>
                    <a:pt x="0" y="46795"/>
                  </a:lnTo>
                  <a:lnTo>
                    <a:pt x="8201" y="46795"/>
                  </a:lnTo>
                  <a:lnTo>
                    <a:pt x="30073" y="39256"/>
                  </a:lnTo>
                  <a:lnTo>
                    <a:pt x="69968" y="32330"/>
                  </a:lnTo>
                  <a:lnTo>
                    <a:pt x="116238" y="17254"/>
                  </a:lnTo>
                  <a:lnTo>
                    <a:pt x="130887" y="1970"/>
                  </a:lnTo>
                  <a:lnTo>
                    <a:pt x="128533" y="1036"/>
                  </a:lnTo>
                  <a:lnTo>
                    <a:pt x="117451" y="0"/>
                  </a:lnTo>
                  <a:lnTo>
                    <a:pt x="93361" y="4472"/>
                  </a:lnTo>
                  <a:lnTo>
                    <a:pt x="69869" y="16524"/>
                  </a:lnTo>
                  <a:lnTo>
                    <a:pt x="37855" y="39177"/>
                  </a:lnTo>
                  <a:lnTo>
                    <a:pt x="17316" y="65986"/>
                  </a:lnTo>
                  <a:lnTo>
                    <a:pt x="3663" y="103792"/>
                  </a:lnTo>
                  <a:lnTo>
                    <a:pt x="1627" y="113755"/>
                  </a:lnTo>
                  <a:lnTo>
                    <a:pt x="6367" y="127355"/>
                  </a:lnTo>
                  <a:lnTo>
                    <a:pt x="16589" y="142924"/>
                  </a:lnTo>
                  <a:lnTo>
                    <a:pt x="31714" y="156900"/>
                  </a:lnTo>
                  <a:lnTo>
                    <a:pt x="49020" y="164522"/>
                  </a:lnTo>
                  <a:lnTo>
                    <a:pt x="91056" y="169416"/>
                  </a:lnTo>
                  <a:lnTo>
                    <a:pt x="128093" y="170382"/>
                  </a:lnTo>
                  <a:lnTo>
                    <a:pt x="200025" y="1706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SMARTInkShape-Group2">
            <a:extLst>
              <a:ext uri="{FF2B5EF4-FFF2-40B4-BE49-F238E27FC236}">
                <a16:creationId xmlns:a16="http://schemas.microsoft.com/office/drawing/2014/main" id="{06C6BC03-1956-D78C-98FF-D1405DB8E2D9}"/>
              </a:ext>
            </a:extLst>
          </p:cNvPr>
          <p:cNvGrpSpPr/>
          <p:nvPr/>
        </p:nvGrpSpPr>
        <p:grpSpPr>
          <a:xfrm>
            <a:off x="6363054" y="1419270"/>
            <a:ext cx="1731433" cy="523831"/>
            <a:chOff x="6363054" y="1419270"/>
            <a:chExt cx="1731433" cy="523831"/>
          </a:xfrm>
        </p:grpSpPr>
        <p:sp>
          <p:nvSpPr>
            <p:cNvPr id="19" name="SMARTInkShape-15">
              <a:extLst>
                <a:ext uri="{FF2B5EF4-FFF2-40B4-BE49-F238E27FC236}">
                  <a16:creationId xmlns:a16="http://schemas.microsoft.com/office/drawing/2014/main" id="{EB2BE510-A1FF-3701-965E-10E4181123F4}"/>
                </a:ext>
              </a:extLst>
            </p:cNvPr>
            <p:cNvSpPr/>
            <p:nvPr>
              <p:custDataLst>
                <p:tags r:id="rId58"/>
              </p:custDataLst>
            </p:nvPr>
          </p:nvSpPr>
          <p:spPr>
            <a:xfrm>
              <a:off x="6363054" y="1419270"/>
              <a:ext cx="236413" cy="476206"/>
            </a:xfrm>
            <a:custGeom>
              <a:avLst/>
              <a:gdLst/>
              <a:ahLst/>
              <a:cxnLst/>
              <a:rect l="0" t="0" r="0" b="0"/>
              <a:pathLst>
                <a:path w="236413" h="476206">
                  <a:moveTo>
                    <a:pt x="218721" y="19005"/>
                  </a:moveTo>
                  <a:lnTo>
                    <a:pt x="218721" y="19005"/>
                  </a:lnTo>
                  <a:lnTo>
                    <a:pt x="223777" y="19005"/>
                  </a:lnTo>
                  <a:lnTo>
                    <a:pt x="225266" y="17947"/>
                  </a:lnTo>
                  <a:lnTo>
                    <a:pt x="226259" y="16183"/>
                  </a:lnTo>
                  <a:lnTo>
                    <a:pt x="227853" y="5748"/>
                  </a:lnTo>
                  <a:lnTo>
                    <a:pt x="229042" y="3817"/>
                  </a:lnTo>
                  <a:lnTo>
                    <a:pt x="230894" y="2530"/>
                  </a:lnTo>
                  <a:lnTo>
                    <a:pt x="236412" y="463"/>
                  </a:lnTo>
                  <a:lnTo>
                    <a:pt x="234345" y="181"/>
                  </a:lnTo>
                  <a:lnTo>
                    <a:pt x="224394" y="0"/>
                  </a:lnTo>
                  <a:lnTo>
                    <a:pt x="199145" y="14114"/>
                  </a:lnTo>
                  <a:lnTo>
                    <a:pt x="167178" y="43392"/>
                  </a:lnTo>
                  <a:lnTo>
                    <a:pt x="136073" y="86383"/>
                  </a:lnTo>
                  <a:lnTo>
                    <a:pt x="103480" y="131503"/>
                  </a:lnTo>
                  <a:lnTo>
                    <a:pt x="74508" y="168049"/>
                  </a:lnTo>
                  <a:lnTo>
                    <a:pt x="55238" y="208842"/>
                  </a:lnTo>
                  <a:lnTo>
                    <a:pt x="34462" y="242940"/>
                  </a:lnTo>
                  <a:lnTo>
                    <a:pt x="13254" y="289967"/>
                  </a:lnTo>
                  <a:lnTo>
                    <a:pt x="5694" y="322877"/>
                  </a:lnTo>
                  <a:lnTo>
                    <a:pt x="1438" y="362688"/>
                  </a:lnTo>
                  <a:lnTo>
                    <a:pt x="0" y="405216"/>
                  </a:lnTo>
                  <a:lnTo>
                    <a:pt x="4807" y="431770"/>
                  </a:lnTo>
                  <a:lnTo>
                    <a:pt x="17991" y="458100"/>
                  </a:lnTo>
                  <a:lnTo>
                    <a:pt x="32141" y="470981"/>
                  </a:lnTo>
                  <a:lnTo>
                    <a:pt x="85371" y="476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16">
              <a:extLst>
                <a:ext uri="{FF2B5EF4-FFF2-40B4-BE49-F238E27FC236}">
                  <a16:creationId xmlns:a16="http://schemas.microsoft.com/office/drawing/2014/main" id="{E01C6288-2326-8442-AB76-996BD15ED1A6}"/>
                </a:ext>
              </a:extLst>
            </p:cNvPr>
            <p:cNvSpPr/>
            <p:nvPr>
              <p:custDataLst>
                <p:tags r:id="rId59"/>
              </p:custDataLst>
            </p:nvPr>
          </p:nvSpPr>
          <p:spPr>
            <a:xfrm>
              <a:off x="6657975" y="1573457"/>
              <a:ext cx="24870" cy="369644"/>
            </a:xfrm>
            <a:custGeom>
              <a:avLst/>
              <a:gdLst/>
              <a:ahLst/>
              <a:cxnLst/>
              <a:rect l="0" t="0" r="0" b="0"/>
              <a:pathLst>
                <a:path w="24870" h="369644">
                  <a:moveTo>
                    <a:pt x="0" y="26743"/>
                  </a:moveTo>
                  <a:lnTo>
                    <a:pt x="0" y="26743"/>
                  </a:lnTo>
                  <a:lnTo>
                    <a:pt x="0" y="21687"/>
                  </a:lnTo>
                  <a:lnTo>
                    <a:pt x="8467" y="16382"/>
                  </a:lnTo>
                  <a:lnTo>
                    <a:pt x="19638" y="10496"/>
                  </a:lnTo>
                  <a:lnTo>
                    <a:pt x="24604" y="4353"/>
                  </a:lnTo>
                  <a:lnTo>
                    <a:pt x="24869" y="2291"/>
                  </a:lnTo>
                  <a:lnTo>
                    <a:pt x="23988" y="917"/>
                  </a:lnTo>
                  <a:lnTo>
                    <a:pt x="22342" y="0"/>
                  </a:lnTo>
                  <a:lnTo>
                    <a:pt x="21244" y="448"/>
                  </a:lnTo>
                  <a:lnTo>
                    <a:pt x="20513" y="1805"/>
                  </a:lnTo>
                  <a:lnTo>
                    <a:pt x="19339" y="21699"/>
                  </a:lnTo>
                  <a:lnTo>
                    <a:pt x="19135" y="57234"/>
                  </a:lnTo>
                  <a:lnTo>
                    <a:pt x="14019" y="96220"/>
                  </a:lnTo>
                  <a:lnTo>
                    <a:pt x="10413" y="140773"/>
                  </a:lnTo>
                  <a:lnTo>
                    <a:pt x="8730" y="176829"/>
                  </a:lnTo>
                  <a:lnTo>
                    <a:pt x="3057" y="214323"/>
                  </a:lnTo>
                  <a:lnTo>
                    <a:pt x="1964" y="250127"/>
                  </a:lnTo>
                  <a:lnTo>
                    <a:pt x="5757" y="278257"/>
                  </a:lnTo>
                  <a:lnTo>
                    <a:pt x="3233" y="316578"/>
                  </a:lnTo>
                  <a:lnTo>
                    <a:pt x="8487" y="353757"/>
                  </a:lnTo>
                  <a:lnTo>
                    <a:pt x="19050" y="3696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17">
              <a:extLst>
                <a:ext uri="{FF2B5EF4-FFF2-40B4-BE49-F238E27FC236}">
                  <a16:creationId xmlns:a16="http://schemas.microsoft.com/office/drawing/2014/main" id="{4C181CF5-F043-F78B-6C81-827341E25FAE}"/>
                </a:ext>
              </a:extLst>
            </p:cNvPr>
            <p:cNvSpPr/>
            <p:nvPr>
              <p:custDataLst>
                <p:tags r:id="rId60"/>
              </p:custDataLst>
            </p:nvPr>
          </p:nvSpPr>
          <p:spPr>
            <a:xfrm>
              <a:off x="6696075" y="1612401"/>
              <a:ext cx="168426" cy="139543"/>
            </a:xfrm>
            <a:custGeom>
              <a:avLst/>
              <a:gdLst/>
              <a:ahLst/>
              <a:cxnLst/>
              <a:rect l="0" t="0" r="0" b="0"/>
              <a:pathLst>
                <a:path w="168426" h="139543">
                  <a:moveTo>
                    <a:pt x="0" y="102099"/>
                  </a:moveTo>
                  <a:lnTo>
                    <a:pt x="0" y="102099"/>
                  </a:lnTo>
                  <a:lnTo>
                    <a:pt x="0" y="97043"/>
                  </a:lnTo>
                  <a:lnTo>
                    <a:pt x="15809" y="50274"/>
                  </a:lnTo>
                  <a:lnTo>
                    <a:pt x="20207" y="31945"/>
                  </a:lnTo>
                  <a:lnTo>
                    <a:pt x="28736" y="19414"/>
                  </a:lnTo>
                  <a:lnTo>
                    <a:pt x="42405" y="9611"/>
                  </a:lnTo>
                  <a:lnTo>
                    <a:pt x="60122" y="2785"/>
                  </a:lnTo>
                  <a:lnTo>
                    <a:pt x="92837" y="0"/>
                  </a:lnTo>
                  <a:lnTo>
                    <a:pt x="123110" y="6466"/>
                  </a:lnTo>
                  <a:lnTo>
                    <a:pt x="142558" y="15851"/>
                  </a:lnTo>
                  <a:lnTo>
                    <a:pt x="156140" y="32722"/>
                  </a:lnTo>
                  <a:lnTo>
                    <a:pt x="164645" y="53273"/>
                  </a:lnTo>
                  <a:lnTo>
                    <a:pt x="168425" y="72990"/>
                  </a:lnTo>
                  <a:lnTo>
                    <a:pt x="166259" y="82693"/>
                  </a:lnTo>
                  <a:lnTo>
                    <a:pt x="155385" y="101941"/>
                  </a:lnTo>
                  <a:lnTo>
                    <a:pt x="139968" y="115434"/>
                  </a:lnTo>
                  <a:lnTo>
                    <a:pt x="106901" y="135213"/>
                  </a:lnTo>
                  <a:lnTo>
                    <a:pt x="67753" y="139542"/>
                  </a:lnTo>
                  <a:lnTo>
                    <a:pt x="23181" y="130460"/>
                  </a:lnTo>
                  <a:lnTo>
                    <a:pt x="0" y="121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8">
              <a:extLst>
                <a:ext uri="{FF2B5EF4-FFF2-40B4-BE49-F238E27FC236}">
                  <a16:creationId xmlns:a16="http://schemas.microsoft.com/office/drawing/2014/main" id="{D0E08F0F-92EC-94A5-EDEC-8904AEC6B142}"/>
                </a:ext>
              </a:extLst>
            </p:cNvPr>
            <p:cNvSpPr/>
            <p:nvPr>
              <p:custDataLst>
                <p:tags r:id="rId61"/>
              </p:custDataLst>
            </p:nvPr>
          </p:nvSpPr>
          <p:spPr>
            <a:xfrm>
              <a:off x="6915150" y="1629181"/>
              <a:ext cx="133351" cy="108137"/>
            </a:xfrm>
            <a:custGeom>
              <a:avLst/>
              <a:gdLst/>
              <a:ahLst/>
              <a:cxnLst/>
              <a:rect l="0" t="0" r="0" b="0"/>
              <a:pathLst>
                <a:path w="133351" h="108137">
                  <a:moveTo>
                    <a:pt x="0" y="47219"/>
                  </a:moveTo>
                  <a:lnTo>
                    <a:pt x="0" y="47219"/>
                  </a:lnTo>
                  <a:lnTo>
                    <a:pt x="5056" y="47219"/>
                  </a:lnTo>
                  <a:lnTo>
                    <a:pt x="5487" y="46161"/>
                  </a:lnTo>
                  <a:lnTo>
                    <a:pt x="621" y="37518"/>
                  </a:lnTo>
                  <a:lnTo>
                    <a:pt x="24" y="28596"/>
                  </a:lnTo>
                  <a:lnTo>
                    <a:pt x="6552" y="20649"/>
                  </a:lnTo>
                  <a:lnTo>
                    <a:pt x="9410" y="9631"/>
                  </a:lnTo>
                  <a:lnTo>
                    <a:pt x="9522" y="0"/>
                  </a:lnTo>
                  <a:lnTo>
                    <a:pt x="9525" y="39715"/>
                  </a:lnTo>
                  <a:lnTo>
                    <a:pt x="9525" y="57643"/>
                  </a:lnTo>
                  <a:lnTo>
                    <a:pt x="15170" y="73371"/>
                  </a:lnTo>
                  <a:lnTo>
                    <a:pt x="30983" y="95659"/>
                  </a:lnTo>
                  <a:lnTo>
                    <a:pt x="46104" y="106845"/>
                  </a:lnTo>
                  <a:lnTo>
                    <a:pt x="51903" y="108136"/>
                  </a:lnTo>
                  <a:lnTo>
                    <a:pt x="63990" y="106749"/>
                  </a:lnTo>
                  <a:lnTo>
                    <a:pt x="82696" y="100018"/>
                  </a:lnTo>
                  <a:lnTo>
                    <a:pt x="92493" y="88677"/>
                  </a:lnTo>
                  <a:lnTo>
                    <a:pt x="100374" y="76228"/>
                  </a:lnTo>
                  <a:lnTo>
                    <a:pt x="110761" y="66045"/>
                  </a:lnTo>
                  <a:lnTo>
                    <a:pt x="133350" y="186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9">
              <a:extLst>
                <a:ext uri="{FF2B5EF4-FFF2-40B4-BE49-F238E27FC236}">
                  <a16:creationId xmlns:a16="http://schemas.microsoft.com/office/drawing/2014/main" id="{6C46E82F-F4DF-FD2F-9CE0-02D3C55CF9C9}"/>
                </a:ext>
              </a:extLst>
            </p:cNvPr>
            <p:cNvSpPr/>
            <p:nvPr>
              <p:custDataLst>
                <p:tags r:id="rId62"/>
              </p:custDataLst>
            </p:nvPr>
          </p:nvSpPr>
          <p:spPr>
            <a:xfrm>
              <a:off x="7124700" y="1462648"/>
              <a:ext cx="102353" cy="324966"/>
            </a:xfrm>
            <a:custGeom>
              <a:avLst/>
              <a:gdLst/>
              <a:ahLst/>
              <a:cxnLst/>
              <a:rect l="0" t="0" r="0" b="0"/>
              <a:pathLst>
                <a:path w="102353" h="324966">
                  <a:moveTo>
                    <a:pt x="0" y="99452"/>
                  </a:moveTo>
                  <a:lnTo>
                    <a:pt x="0" y="99452"/>
                  </a:lnTo>
                  <a:lnTo>
                    <a:pt x="5056" y="94396"/>
                  </a:lnTo>
                  <a:lnTo>
                    <a:pt x="7538" y="86269"/>
                  </a:lnTo>
                  <a:lnTo>
                    <a:pt x="11758" y="69793"/>
                  </a:lnTo>
                  <a:lnTo>
                    <a:pt x="16890" y="51506"/>
                  </a:lnTo>
                  <a:lnTo>
                    <a:pt x="19148" y="40043"/>
                  </a:lnTo>
                  <a:lnTo>
                    <a:pt x="37133" y="0"/>
                  </a:lnTo>
                  <a:lnTo>
                    <a:pt x="37455" y="343"/>
                  </a:lnTo>
                  <a:lnTo>
                    <a:pt x="37973" y="13553"/>
                  </a:lnTo>
                  <a:lnTo>
                    <a:pt x="29888" y="60261"/>
                  </a:lnTo>
                  <a:lnTo>
                    <a:pt x="25925" y="105279"/>
                  </a:lnTo>
                  <a:lnTo>
                    <a:pt x="21087" y="135398"/>
                  </a:lnTo>
                  <a:lnTo>
                    <a:pt x="19452" y="177813"/>
                  </a:lnTo>
                  <a:lnTo>
                    <a:pt x="19129" y="219667"/>
                  </a:lnTo>
                  <a:lnTo>
                    <a:pt x="19066" y="256156"/>
                  </a:lnTo>
                  <a:lnTo>
                    <a:pt x="24109" y="298446"/>
                  </a:lnTo>
                  <a:lnTo>
                    <a:pt x="32309" y="317633"/>
                  </a:lnTo>
                  <a:lnTo>
                    <a:pt x="36357" y="321106"/>
                  </a:lnTo>
                  <a:lnTo>
                    <a:pt x="46497" y="324965"/>
                  </a:lnTo>
                  <a:lnTo>
                    <a:pt x="52165" y="323877"/>
                  </a:lnTo>
                  <a:lnTo>
                    <a:pt x="64107" y="317025"/>
                  </a:lnTo>
                  <a:lnTo>
                    <a:pt x="82730" y="296210"/>
                  </a:lnTo>
                  <a:lnTo>
                    <a:pt x="96596" y="269934"/>
                  </a:lnTo>
                  <a:lnTo>
                    <a:pt x="102352" y="247097"/>
                  </a:lnTo>
                  <a:lnTo>
                    <a:pt x="100877" y="236333"/>
                  </a:lnTo>
                  <a:lnTo>
                    <a:pt x="96917" y="224323"/>
                  </a:lnTo>
                  <a:lnTo>
                    <a:pt x="96362" y="220799"/>
                  </a:lnTo>
                  <a:lnTo>
                    <a:pt x="92921" y="214062"/>
                  </a:lnTo>
                  <a:lnTo>
                    <a:pt x="69448" y="187995"/>
                  </a:lnTo>
                  <a:lnTo>
                    <a:pt x="52327" y="180956"/>
                  </a:lnTo>
                  <a:lnTo>
                    <a:pt x="9525" y="1851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0">
              <a:extLst>
                <a:ext uri="{FF2B5EF4-FFF2-40B4-BE49-F238E27FC236}">
                  <a16:creationId xmlns:a16="http://schemas.microsoft.com/office/drawing/2014/main" id="{19F1D3AA-0E89-A32C-B21B-2B7FC74CC7BD}"/>
                </a:ext>
              </a:extLst>
            </p:cNvPr>
            <p:cNvSpPr/>
            <p:nvPr>
              <p:custDataLst>
                <p:tags r:id="rId63"/>
              </p:custDataLst>
            </p:nvPr>
          </p:nvSpPr>
          <p:spPr>
            <a:xfrm>
              <a:off x="7239438" y="1434271"/>
              <a:ext cx="37512" cy="299280"/>
            </a:xfrm>
            <a:custGeom>
              <a:avLst/>
              <a:gdLst/>
              <a:ahLst/>
              <a:cxnLst/>
              <a:rect l="0" t="0" r="0" b="0"/>
              <a:pathLst>
                <a:path w="37512" h="299280">
                  <a:moveTo>
                    <a:pt x="18612" y="42104"/>
                  </a:moveTo>
                  <a:lnTo>
                    <a:pt x="18612" y="42104"/>
                  </a:lnTo>
                  <a:lnTo>
                    <a:pt x="18612" y="37048"/>
                  </a:lnTo>
                  <a:lnTo>
                    <a:pt x="23668" y="23790"/>
                  </a:lnTo>
                  <a:lnTo>
                    <a:pt x="35088" y="4519"/>
                  </a:lnTo>
                  <a:lnTo>
                    <a:pt x="36517" y="0"/>
                  </a:lnTo>
                  <a:lnTo>
                    <a:pt x="36899" y="276"/>
                  </a:lnTo>
                  <a:lnTo>
                    <a:pt x="37511" y="13380"/>
                  </a:lnTo>
                  <a:lnTo>
                    <a:pt x="30103" y="58508"/>
                  </a:lnTo>
                  <a:lnTo>
                    <a:pt x="25898" y="98470"/>
                  </a:lnTo>
                  <a:lnTo>
                    <a:pt x="17948" y="128655"/>
                  </a:lnTo>
                  <a:lnTo>
                    <a:pt x="13026" y="143013"/>
                  </a:lnTo>
                  <a:lnTo>
                    <a:pt x="7043" y="178257"/>
                  </a:lnTo>
                  <a:lnTo>
                    <a:pt x="2887" y="191517"/>
                  </a:lnTo>
                  <a:lnTo>
                    <a:pt x="0" y="236470"/>
                  </a:lnTo>
                  <a:lnTo>
                    <a:pt x="707" y="275897"/>
                  </a:lnTo>
                  <a:lnTo>
                    <a:pt x="9087" y="2992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1">
              <a:extLst>
                <a:ext uri="{FF2B5EF4-FFF2-40B4-BE49-F238E27FC236}">
                  <a16:creationId xmlns:a16="http://schemas.microsoft.com/office/drawing/2014/main" id="{F6A83E6C-F089-6D92-091A-394A79CD0FA4}"/>
                </a:ext>
              </a:extLst>
            </p:cNvPr>
            <p:cNvSpPr/>
            <p:nvPr>
              <p:custDataLst>
                <p:tags r:id="rId64"/>
              </p:custDataLst>
            </p:nvPr>
          </p:nvSpPr>
          <p:spPr>
            <a:xfrm>
              <a:off x="7315200" y="1600200"/>
              <a:ext cx="19051" cy="95251"/>
            </a:xfrm>
            <a:custGeom>
              <a:avLst/>
              <a:gdLst/>
              <a:ahLst/>
              <a:cxnLst/>
              <a:rect l="0" t="0" r="0" b="0"/>
              <a:pathLst>
                <a:path w="19051" h="95251">
                  <a:moveTo>
                    <a:pt x="19050" y="0"/>
                  </a:moveTo>
                  <a:lnTo>
                    <a:pt x="19050" y="0"/>
                  </a:lnTo>
                  <a:lnTo>
                    <a:pt x="17992" y="42815"/>
                  </a:lnTo>
                  <a:lnTo>
                    <a:pt x="2574" y="89045"/>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2">
              <a:extLst>
                <a:ext uri="{FF2B5EF4-FFF2-40B4-BE49-F238E27FC236}">
                  <a16:creationId xmlns:a16="http://schemas.microsoft.com/office/drawing/2014/main" id="{70A8BCEC-D596-E1DC-68B5-329DED15A264}"/>
                </a:ext>
              </a:extLst>
            </p:cNvPr>
            <p:cNvSpPr/>
            <p:nvPr>
              <p:custDataLst>
                <p:tags r:id="rId65"/>
              </p:custDataLst>
            </p:nvPr>
          </p:nvSpPr>
          <p:spPr>
            <a:xfrm>
              <a:off x="7381875" y="1562100"/>
              <a:ext cx="5489" cy="19051"/>
            </a:xfrm>
            <a:custGeom>
              <a:avLst/>
              <a:gdLst/>
              <a:ahLst/>
              <a:cxnLst/>
              <a:rect l="0" t="0" r="0" b="0"/>
              <a:pathLst>
                <a:path w="5489" h="19051">
                  <a:moveTo>
                    <a:pt x="0" y="19050"/>
                  </a:moveTo>
                  <a:lnTo>
                    <a:pt x="0" y="19050"/>
                  </a:lnTo>
                  <a:lnTo>
                    <a:pt x="5056" y="13994"/>
                  </a:lnTo>
                  <a:lnTo>
                    <a:pt x="5488" y="1144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3">
              <a:extLst>
                <a:ext uri="{FF2B5EF4-FFF2-40B4-BE49-F238E27FC236}">
                  <a16:creationId xmlns:a16="http://schemas.microsoft.com/office/drawing/2014/main" id="{B7B1FDE9-A4E8-4863-FEB5-699F7180F73F}"/>
                </a:ext>
              </a:extLst>
            </p:cNvPr>
            <p:cNvSpPr/>
            <p:nvPr>
              <p:custDataLst>
                <p:tags r:id="rId66"/>
              </p:custDataLst>
            </p:nvPr>
          </p:nvSpPr>
          <p:spPr>
            <a:xfrm>
              <a:off x="7421703" y="1572949"/>
              <a:ext cx="207823" cy="118375"/>
            </a:xfrm>
            <a:custGeom>
              <a:avLst/>
              <a:gdLst/>
              <a:ahLst/>
              <a:cxnLst/>
              <a:rect l="0" t="0" r="0" b="0"/>
              <a:pathLst>
                <a:path w="207823" h="118375">
                  <a:moveTo>
                    <a:pt x="103047" y="8201"/>
                  </a:moveTo>
                  <a:lnTo>
                    <a:pt x="103047" y="8201"/>
                  </a:lnTo>
                  <a:lnTo>
                    <a:pt x="103047" y="3145"/>
                  </a:lnTo>
                  <a:lnTo>
                    <a:pt x="101989" y="1655"/>
                  </a:lnTo>
                  <a:lnTo>
                    <a:pt x="100225" y="662"/>
                  </a:lnTo>
                  <a:lnTo>
                    <a:pt x="97991" y="0"/>
                  </a:lnTo>
                  <a:lnTo>
                    <a:pt x="79676" y="4125"/>
                  </a:lnTo>
                  <a:lnTo>
                    <a:pt x="39556" y="22604"/>
                  </a:lnTo>
                  <a:lnTo>
                    <a:pt x="18148" y="39398"/>
                  </a:lnTo>
                  <a:lnTo>
                    <a:pt x="4103" y="63566"/>
                  </a:lnTo>
                  <a:lnTo>
                    <a:pt x="0" y="81638"/>
                  </a:lnTo>
                  <a:lnTo>
                    <a:pt x="1862" y="91287"/>
                  </a:lnTo>
                  <a:lnTo>
                    <a:pt x="3841" y="95342"/>
                  </a:lnTo>
                  <a:lnTo>
                    <a:pt x="8334" y="98045"/>
                  </a:lnTo>
                  <a:lnTo>
                    <a:pt x="54189" y="109523"/>
                  </a:lnTo>
                  <a:lnTo>
                    <a:pt x="100853" y="113731"/>
                  </a:lnTo>
                  <a:lnTo>
                    <a:pt x="124739" y="118374"/>
                  </a:lnTo>
                  <a:lnTo>
                    <a:pt x="165013" y="113896"/>
                  </a:lnTo>
                  <a:lnTo>
                    <a:pt x="207822"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4">
              <a:extLst>
                <a:ext uri="{FF2B5EF4-FFF2-40B4-BE49-F238E27FC236}">
                  <a16:creationId xmlns:a16="http://schemas.microsoft.com/office/drawing/2014/main" id="{42BFB93A-D378-39F1-20E4-560E66E0E248}"/>
                </a:ext>
              </a:extLst>
            </p:cNvPr>
            <p:cNvSpPr/>
            <p:nvPr>
              <p:custDataLst>
                <p:tags r:id="rId67"/>
              </p:custDataLst>
            </p:nvPr>
          </p:nvSpPr>
          <p:spPr>
            <a:xfrm>
              <a:off x="7724775" y="1562100"/>
              <a:ext cx="133351" cy="111489"/>
            </a:xfrm>
            <a:custGeom>
              <a:avLst/>
              <a:gdLst/>
              <a:ahLst/>
              <a:cxnLst/>
              <a:rect l="0" t="0" r="0" b="0"/>
              <a:pathLst>
                <a:path w="133351" h="111489">
                  <a:moveTo>
                    <a:pt x="0" y="38100"/>
                  </a:moveTo>
                  <a:lnTo>
                    <a:pt x="0" y="38100"/>
                  </a:lnTo>
                  <a:lnTo>
                    <a:pt x="9491" y="38100"/>
                  </a:lnTo>
                  <a:lnTo>
                    <a:pt x="9521" y="29899"/>
                  </a:lnTo>
                  <a:lnTo>
                    <a:pt x="10582" y="29458"/>
                  </a:lnTo>
                  <a:lnTo>
                    <a:pt x="14581" y="28968"/>
                  </a:lnTo>
                  <a:lnTo>
                    <a:pt x="16070" y="29895"/>
                  </a:lnTo>
                  <a:lnTo>
                    <a:pt x="17063" y="31572"/>
                  </a:lnTo>
                  <a:lnTo>
                    <a:pt x="28673" y="71397"/>
                  </a:lnTo>
                  <a:lnTo>
                    <a:pt x="38747" y="100063"/>
                  </a:lnTo>
                  <a:lnTo>
                    <a:pt x="44738" y="107972"/>
                  </a:lnTo>
                  <a:lnTo>
                    <a:pt x="50928" y="111488"/>
                  </a:lnTo>
                  <a:lnTo>
                    <a:pt x="54059" y="111367"/>
                  </a:lnTo>
                  <a:lnTo>
                    <a:pt x="60363" y="108410"/>
                  </a:lnTo>
                  <a:lnTo>
                    <a:pt x="74917" y="90683"/>
                  </a:lnTo>
                  <a:lnTo>
                    <a:pt x="94663" y="47024"/>
                  </a:lnTo>
                  <a:lnTo>
                    <a:pt x="104601" y="2451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5">
              <a:extLst>
                <a:ext uri="{FF2B5EF4-FFF2-40B4-BE49-F238E27FC236}">
                  <a16:creationId xmlns:a16="http://schemas.microsoft.com/office/drawing/2014/main" id="{EC7A59F2-D838-78FB-9E5F-DF97D4FCB2C8}"/>
                </a:ext>
              </a:extLst>
            </p:cNvPr>
            <p:cNvSpPr/>
            <p:nvPr>
              <p:custDataLst>
                <p:tags r:id="rId68"/>
              </p:custDataLst>
            </p:nvPr>
          </p:nvSpPr>
          <p:spPr>
            <a:xfrm>
              <a:off x="7848600" y="1459079"/>
              <a:ext cx="113899" cy="293522"/>
            </a:xfrm>
            <a:custGeom>
              <a:avLst/>
              <a:gdLst/>
              <a:ahLst/>
              <a:cxnLst/>
              <a:rect l="0" t="0" r="0" b="0"/>
              <a:pathLst>
                <a:path w="113899" h="293522">
                  <a:moveTo>
                    <a:pt x="95250" y="36346"/>
                  </a:moveTo>
                  <a:lnTo>
                    <a:pt x="95250" y="36346"/>
                  </a:lnTo>
                  <a:lnTo>
                    <a:pt x="95250" y="31290"/>
                  </a:lnTo>
                  <a:lnTo>
                    <a:pt x="96308" y="29800"/>
                  </a:lnTo>
                  <a:lnTo>
                    <a:pt x="98072" y="28807"/>
                  </a:lnTo>
                  <a:lnTo>
                    <a:pt x="100306" y="28145"/>
                  </a:lnTo>
                  <a:lnTo>
                    <a:pt x="101797" y="26645"/>
                  </a:lnTo>
                  <a:lnTo>
                    <a:pt x="105573" y="17198"/>
                  </a:lnTo>
                  <a:lnTo>
                    <a:pt x="111244" y="9976"/>
                  </a:lnTo>
                  <a:lnTo>
                    <a:pt x="113898" y="0"/>
                  </a:lnTo>
                  <a:lnTo>
                    <a:pt x="96972" y="39504"/>
                  </a:lnTo>
                  <a:lnTo>
                    <a:pt x="78109" y="79578"/>
                  </a:lnTo>
                  <a:lnTo>
                    <a:pt x="60577" y="117259"/>
                  </a:lnTo>
                  <a:lnTo>
                    <a:pt x="44483" y="163797"/>
                  </a:lnTo>
                  <a:lnTo>
                    <a:pt x="23863" y="205451"/>
                  </a:lnTo>
                  <a:lnTo>
                    <a:pt x="13138" y="251271"/>
                  </a:lnTo>
                  <a:lnTo>
                    <a:pt x="0" y="2935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6">
              <a:extLst>
                <a:ext uri="{FF2B5EF4-FFF2-40B4-BE49-F238E27FC236}">
                  <a16:creationId xmlns:a16="http://schemas.microsoft.com/office/drawing/2014/main" id="{A4BEE107-67A3-85AA-3094-A3CF522EB5BA}"/>
                </a:ext>
              </a:extLst>
            </p:cNvPr>
            <p:cNvSpPr/>
            <p:nvPr>
              <p:custDataLst>
                <p:tags r:id="rId69"/>
              </p:custDataLst>
            </p:nvPr>
          </p:nvSpPr>
          <p:spPr>
            <a:xfrm>
              <a:off x="7981950" y="1581693"/>
              <a:ext cx="112537" cy="180433"/>
            </a:xfrm>
            <a:custGeom>
              <a:avLst/>
              <a:gdLst/>
              <a:ahLst/>
              <a:cxnLst/>
              <a:rect l="0" t="0" r="0" b="0"/>
              <a:pathLst>
                <a:path w="112537" h="180433">
                  <a:moveTo>
                    <a:pt x="76200" y="28032"/>
                  </a:moveTo>
                  <a:lnTo>
                    <a:pt x="76200" y="28032"/>
                  </a:lnTo>
                  <a:lnTo>
                    <a:pt x="98590" y="5642"/>
                  </a:lnTo>
                  <a:lnTo>
                    <a:pt x="99593" y="3580"/>
                  </a:lnTo>
                  <a:lnTo>
                    <a:pt x="99204" y="2206"/>
                  </a:lnTo>
                  <a:lnTo>
                    <a:pt x="97886" y="1289"/>
                  </a:lnTo>
                  <a:lnTo>
                    <a:pt x="90975" y="0"/>
                  </a:lnTo>
                  <a:lnTo>
                    <a:pt x="82414" y="5343"/>
                  </a:lnTo>
                  <a:lnTo>
                    <a:pt x="37936" y="39195"/>
                  </a:lnTo>
                  <a:lnTo>
                    <a:pt x="32736" y="49221"/>
                  </a:lnTo>
                  <a:lnTo>
                    <a:pt x="31349" y="54858"/>
                  </a:lnTo>
                  <a:lnTo>
                    <a:pt x="32631" y="66766"/>
                  </a:lnTo>
                  <a:lnTo>
                    <a:pt x="34454" y="72905"/>
                  </a:lnTo>
                  <a:lnTo>
                    <a:pt x="42124" y="82548"/>
                  </a:lnTo>
                  <a:lnTo>
                    <a:pt x="64295" y="97362"/>
                  </a:lnTo>
                  <a:lnTo>
                    <a:pt x="93487" y="110479"/>
                  </a:lnTo>
                  <a:lnTo>
                    <a:pt x="108345" y="126443"/>
                  </a:lnTo>
                  <a:lnTo>
                    <a:pt x="111653" y="135623"/>
                  </a:lnTo>
                  <a:lnTo>
                    <a:pt x="112536" y="141034"/>
                  </a:lnTo>
                  <a:lnTo>
                    <a:pt x="110694" y="152691"/>
                  </a:lnTo>
                  <a:lnTo>
                    <a:pt x="108721" y="158763"/>
                  </a:lnTo>
                  <a:lnTo>
                    <a:pt x="105290" y="162811"/>
                  </a:lnTo>
                  <a:lnTo>
                    <a:pt x="81750" y="172130"/>
                  </a:lnTo>
                  <a:lnTo>
                    <a:pt x="55972" y="177972"/>
                  </a:lnTo>
                  <a:lnTo>
                    <a:pt x="0" y="180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SMARTInkShape-Group3">
            <a:extLst>
              <a:ext uri="{FF2B5EF4-FFF2-40B4-BE49-F238E27FC236}">
                <a16:creationId xmlns:a16="http://schemas.microsoft.com/office/drawing/2014/main" id="{1217B4C9-3084-1F1F-538F-F4484538FD0A}"/>
              </a:ext>
            </a:extLst>
          </p:cNvPr>
          <p:cNvGrpSpPr/>
          <p:nvPr/>
        </p:nvGrpSpPr>
        <p:grpSpPr>
          <a:xfrm>
            <a:off x="904875" y="2020624"/>
            <a:ext cx="874894" cy="579702"/>
            <a:chOff x="904875" y="2020624"/>
            <a:chExt cx="874894" cy="579702"/>
          </a:xfrm>
        </p:grpSpPr>
        <p:sp>
          <p:nvSpPr>
            <p:cNvPr id="32" name="SMARTInkShape-27">
              <a:extLst>
                <a:ext uri="{FF2B5EF4-FFF2-40B4-BE49-F238E27FC236}">
                  <a16:creationId xmlns:a16="http://schemas.microsoft.com/office/drawing/2014/main" id="{6D0FC178-BF33-E1C6-5840-1AF53132C12E}"/>
                </a:ext>
              </a:extLst>
            </p:cNvPr>
            <p:cNvSpPr/>
            <p:nvPr>
              <p:custDataLst>
                <p:tags r:id="rId51"/>
              </p:custDataLst>
            </p:nvPr>
          </p:nvSpPr>
          <p:spPr>
            <a:xfrm>
              <a:off x="904875" y="2209800"/>
              <a:ext cx="76201" cy="371476"/>
            </a:xfrm>
            <a:custGeom>
              <a:avLst/>
              <a:gdLst/>
              <a:ahLst/>
              <a:cxnLst/>
              <a:rect l="0" t="0" r="0" b="0"/>
              <a:pathLst>
                <a:path w="76201" h="371476">
                  <a:moveTo>
                    <a:pt x="76200" y="0"/>
                  </a:moveTo>
                  <a:lnTo>
                    <a:pt x="76200" y="0"/>
                  </a:lnTo>
                  <a:lnTo>
                    <a:pt x="58508" y="0"/>
                  </a:lnTo>
                  <a:lnTo>
                    <a:pt x="62906" y="0"/>
                  </a:lnTo>
                  <a:lnTo>
                    <a:pt x="60414" y="0"/>
                  </a:lnTo>
                  <a:lnTo>
                    <a:pt x="59326" y="2117"/>
                  </a:lnTo>
                  <a:lnTo>
                    <a:pt x="52380" y="41684"/>
                  </a:lnTo>
                  <a:lnTo>
                    <a:pt x="49034" y="84553"/>
                  </a:lnTo>
                  <a:lnTo>
                    <a:pt x="40299" y="124691"/>
                  </a:lnTo>
                  <a:lnTo>
                    <a:pt x="31204" y="167740"/>
                  </a:lnTo>
                  <a:lnTo>
                    <a:pt x="26532" y="208451"/>
                  </a:lnTo>
                  <a:lnTo>
                    <a:pt x="20528" y="250020"/>
                  </a:lnTo>
                  <a:lnTo>
                    <a:pt x="11706" y="297482"/>
                  </a:lnTo>
                  <a:lnTo>
                    <a:pt x="1452" y="342998"/>
                  </a:lnTo>
                  <a:lnTo>
                    <a:pt x="0"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28">
              <a:extLst>
                <a:ext uri="{FF2B5EF4-FFF2-40B4-BE49-F238E27FC236}">
                  <a16:creationId xmlns:a16="http://schemas.microsoft.com/office/drawing/2014/main" id="{E19B00FC-FFF8-A62F-3E87-75593A5FB6C2}"/>
                </a:ext>
              </a:extLst>
            </p:cNvPr>
            <p:cNvSpPr/>
            <p:nvPr>
              <p:custDataLst>
                <p:tags r:id="rId52"/>
              </p:custDataLst>
            </p:nvPr>
          </p:nvSpPr>
          <p:spPr>
            <a:xfrm>
              <a:off x="904875" y="2191206"/>
              <a:ext cx="150218" cy="142420"/>
            </a:xfrm>
            <a:custGeom>
              <a:avLst/>
              <a:gdLst/>
              <a:ahLst/>
              <a:cxnLst/>
              <a:rect l="0" t="0" r="0" b="0"/>
              <a:pathLst>
                <a:path w="150218" h="142420">
                  <a:moveTo>
                    <a:pt x="19050" y="142419"/>
                  </a:moveTo>
                  <a:lnTo>
                    <a:pt x="19050" y="142419"/>
                  </a:lnTo>
                  <a:lnTo>
                    <a:pt x="24107" y="137363"/>
                  </a:lnTo>
                  <a:lnTo>
                    <a:pt x="26589" y="129236"/>
                  </a:lnTo>
                  <a:lnTo>
                    <a:pt x="29556" y="81951"/>
                  </a:lnTo>
                  <a:lnTo>
                    <a:pt x="40329" y="37636"/>
                  </a:lnTo>
                  <a:lnTo>
                    <a:pt x="48285" y="21414"/>
                  </a:lnTo>
                  <a:lnTo>
                    <a:pt x="54268" y="14555"/>
                  </a:lnTo>
                  <a:lnTo>
                    <a:pt x="75168" y="3005"/>
                  </a:lnTo>
                  <a:lnTo>
                    <a:pt x="115418" y="0"/>
                  </a:lnTo>
                  <a:lnTo>
                    <a:pt x="122454" y="1964"/>
                  </a:lnTo>
                  <a:lnTo>
                    <a:pt x="147489" y="17914"/>
                  </a:lnTo>
                  <a:lnTo>
                    <a:pt x="150217" y="22878"/>
                  </a:lnTo>
                  <a:lnTo>
                    <a:pt x="146697" y="46792"/>
                  </a:lnTo>
                  <a:lnTo>
                    <a:pt x="128838" y="75632"/>
                  </a:lnTo>
                  <a:lnTo>
                    <a:pt x="103438" y="99229"/>
                  </a:lnTo>
                  <a:lnTo>
                    <a:pt x="61982" y="117503"/>
                  </a:lnTo>
                  <a:lnTo>
                    <a:pt x="31673" y="122854"/>
                  </a:lnTo>
                  <a:lnTo>
                    <a:pt x="0" y="123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9">
              <a:extLst>
                <a:ext uri="{FF2B5EF4-FFF2-40B4-BE49-F238E27FC236}">
                  <a16:creationId xmlns:a16="http://schemas.microsoft.com/office/drawing/2014/main" id="{7230C5F1-EF90-C7F8-26AF-7583AB329C57}"/>
                </a:ext>
              </a:extLst>
            </p:cNvPr>
            <p:cNvSpPr/>
            <p:nvPr>
              <p:custDataLst>
                <p:tags r:id="rId53"/>
              </p:custDataLst>
            </p:nvPr>
          </p:nvSpPr>
          <p:spPr>
            <a:xfrm>
              <a:off x="1095375" y="2223370"/>
              <a:ext cx="161926" cy="138827"/>
            </a:xfrm>
            <a:custGeom>
              <a:avLst/>
              <a:gdLst/>
              <a:ahLst/>
              <a:cxnLst/>
              <a:rect l="0" t="0" r="0" b="0"/>
              <a:pathLst>
                <a:path w="161926" h="138827">
                  <a:moveTo>
                    <a:pt x="0" y="62630"/>
                  </a:moveTo>
                  <a:lnTo>
                    <a:pt x="0" y="62630"/>
                  </a:lnTo>
                  <a:lnTo>
                    <a:pt x="0" y="19601"/>
                  </a:lnTo>
                  <a:lnTo>
                    <a:pt x="1058" y="18069"/>
                  </a:lnTo>
                  <a:lnTo>
                    <a:pt x="2822" y="17048"/>
                  </a:lnTo>
                  <a:lnTo>
                    <a:pt x="5057" y="16367"/>
                  </a:lnTo>
                  <a:lnTo>
                    <a:pt x="6546" y="14854"/>
                  </a:lnTo>
                  <a:lnTo>
                    <a:pt x="9515" y="5517"/>
                  </a:lnTo>
                  <a:lnTo>
                    <a:pt x="14578" y="435"/>
                  </a:lnTo>
                  <a:lnTo>
                    <a:pt x="16069" y="0"/>
                  </a:lnTo>
                  <a:lnTo>
                    <a:pt x="17063" y="768"/>
                  </a:lnTo>
                  <a:lnTo>
                    <a:pt x="18657" y="4549"/>
                  </a:lnTo>
                  <a:lnTo>
                    <a:pt x="18933" y="10261"/>
                  </a:lnTo>
                  <a:lnTo>
                    <a:pt x="21820" y="15718"/>
                  </a:lnTo>
                  <a:lnTo>
                    <a:pt x="25573" y="21672"/>
                  </a:lnTo>
                  <a:lnTo>
                    <a:pt x="27982" y="34118"/>
                  </a:lnTo>
                  <a:lnTo>
                    <a:pt x="28180" y="37272"/>
                  </a:lnTo>
                  <a:lnTo>
                    <a:pt x="31221" y="43599"/>
                  </a:lnTo>
                  <a:lnTo>
                    <a:pt x="35043" y="49938"/>
                  </a:lnTo>
                  <a:lnTo>
                    <a:pt x="46983" y="90617"/>
                  </a:lnTo>
                  <a:lnTo>
                    <a:pt x="47197" y="93988"/>
                  </a:lnTo>
                  <a:lnTo>
                    <a:pt x="50257" y="100556"/>
                  </a:lnTo>
                  <a:lnTo>
                    <a:pt x="79781" y="132871"/>
                  </a:lnTo>
                  <a:lnTo>
                    <a:pt x="85905" y="136182"/>
                  </a:lnTo>
                  <a:lnTo>
                    <a:pt x="94703" y="138675"/>
                  </a:lnTo>
                  <a:lnTo>
                    <a:pt x="112570" y="138826"/>
                  </a:lnTo>
                  <a:lnTo>
                    <a:pt x="127406" y="125572"/>
                  </a:lnTo>
                  <a:lnTo>
                    <a:pt x="130708" y="119532"/>
                  </a:lnTo>
                  <a:lnTo>
                    <a:pt x="133234" y="113320"/>
                  </a:lnTo>
                  <a:lnTo>
                    <a:pt x="139548" y="103872"/>
                  </a:lnTo>
                  <a:lnTo>
                    <a:pt x="141889" y="94371"/>
                  </a:lnTo>
                  <a:lnTo>
                    <a:pt x="143641" y="83794"/>
                  </a:lnTo>
                  <a:lnTo>
                    <a:pt x="151996" y="55379"/>
                  </a:lnTo>
                  <a:lnTo>
                    <a:pt x="152365" y="45104"/>
                  </a:lnTo>
                  <a:lnTo>
                    <a:pt x="161890" y="34093"/>
                  </a:lnTo>
                  <a:lnTo>
                    <a:pt x="161925" y="43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30">
              <a:extLst>
                <a:ext uri="{FF2B5EF4-FFF2-40B4-BE49-F238E27FC236}">
                  <a16:creationId xmlns:a16="http://schemas.microsoft.com/office/drawing/2014/main" id="{AD012E7E-9BCE-76EC-BA07-8BFB733F47A7}"/>
                </a:ext>
              </a:extLst>
            </p:cNvPr>
            <p:cNvSpPr/>
            <p:nvPr>
              <p:custDataLst>
                <p:tags r:id="rId54"/>
              </p:custDataLst>
            </p:nvPr>
          </p:nvSpPr>
          <p:spPr>
            <a:xfrm>
              <a:off x="1390650" y="2076462"/>
              <a:ext cx="123826" cy="314304"/>
            </a:xfrm>
            <a:custGeom>
              <a:avLst/>
              <a:gdLst/>
              <a:ahLst/>
              <a:cxnLst/>
              <a:rect l="0" t="0" r="0" b="0"/>
              <a:pathLst>
                <a:path w="123826" h="314304">
                  <a:moveTo>
                    <a:pt x="0" y="38088"/>
                  </a:moveTo>
                  <a:lnTo>
                    <a:pt x="0" y="38088"/>
                  </a:lnTo>
                  <a:lnTo>
                    <a:pt x="7539" y="20188"/>
                  </a:lnTo>
                  <a:lnTo>
                    <a:pt x="9525" y="0"/>
                  </a:lnTo>
                  <a:lnTo>
                    <a:pt x="12347" y="38612"/>
                  </a:lnTo>
                  <a:lnTo>
                    <a:pt x="18461" y="84923"/>
                  </a:lnTo>
                  <a:lnTo>
                    <a:pt x="19015" y="130117"/>
                  </a:lnTo>
                  <a:lnTo>
                    <a:pt x="19043" y="175192"/>
                  </a:lnTo>
                  <a:lnTo>
                    <a:pt x="16227" y="210593"/>
                  </a:lnTo>
                  <a:lnTo>
                    <a:pt x="9699" y="256695"/>
                  </a:lnTo>
                  <a:lnTo>
                    <a:pt x="9525" y="304111"/>
                  </a:lnTo>
                  <a:lnTo>
                    <a:pt x="9525" y="304336"/>
                  </a:lnTo>
                  <a:lnTo>
                    <a:pt x="18933" y="314193"/>
                  </a:lnTo>
                  <a:lnTo>
                    <a:pt x="27241" y="314303"/>
                  </a:lnTo>
                  <a:lnTo>
                    <a:pt x="36659" y="306111"/>
                  </a:lnTo>
                  <a:lnTo>
                    <a:pt x="45420" y="303991"/>
                  </a:lnTo>
                  <a:lnTo>
                    <a:pt x="54262" y="298319"/>
                  </a:lnTo>
                  <a:lnTo>
                    <a:pt x="66732" y="295867"/>
                  </a:lnTo>
                  <a:lnTo>
                    <a:pt x="69888" y="295665"/>
                  </a:lnTo>
                  <a:lnTo>
                    <a:pt x="76217" y="292620"/>
                  </a:lnTo>
                  <a:lnTo>
                    <a:pt x="102560" y="269952"/>
                  </a:lnTo>
                  <a:lnTo>
                    <a:pt x="108377" y="268139"/>
                  </a:lnTo>
                  <a:lnTo>
                    <a:pt x="110351" y="266597"/>
                  </a:lnTo>
                  <a:lnTo>
                    <a:pt x="113780" y="258614"/>
                  </a:lnTo>
                  <a:lnTo>
                    <a:pt x="114146" y="252536"/>
                  </a:lnTo>
                  <a:lnTo>
                    <a:pt x="117054" y="246993"/>
                  </a:lnTo>
                  <a:lnTo>
                    <a:pt x="123825" y="2381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31">
              <a:extLst>
                <a:ext uri="{FF2B5EF4-FFF2-40B4-BE49-F238E27FC236}">
                  <a16:creationId xmlns:a16="http://schemas.microsoft.com/office/drawing/2014/main" id="{2B8FFF41-029D-BE4E-2B1E-C0C1399E0246}"/>
                </a:ext>
              </a:extLst>
            </p:cNvPr>
            <p:cNvSpPr/>
            <p:nvPr>
              <p:custDataLst>
                <p:tags r:id="rId55"/>
              </p:custDataLst>
            </p:nvPr>
          </p:nvSpPr>
          <p:spPr>
            <a:xfrm>
              <a:off x="1381125" y="2228850"/>
              <a:ext cx="95251" cy="28576"/>
            </a:xfrm>
            <a:custGeom>
              <a:avLst/>
              <a:gdLst/>
              <a:ahLst/>
              <a:cxnLst/>
              <a:rect l="0" t="0" r="0" b="0"/>
              <a:pathLst>
                <a:path w="95251" h="28576">
                  <a:moveTo>
                    <a:pt x="0" y="28575"/>
                  </a:moveTo>
                  <a:lnTo>
                    <a:pt x="0" y="28575"/>
                  </a:lnTo>
                  <a:lnTo>
                    <a:pt x="5057" y="28575"/>
                  </a:lnTo>
                  <a:lnTo>
                    <a:pt x="10361" y="25753"/>
                  </a:lnTo>
                  <a:lnTo>
                    <a:pt x="16247" y="22029"/>
                  </a:lnTo>
                  <a:lnTo>
                    <a:pt x="49029" y="10165"/>
                  </a:lnTo>
                  <a:lnTo>
                    <a:pt x="51736" y="9952"/>
                  </a:lnTo>
                  <a:lnTo>
                    <a:pt x="57566" y="6892"/>
                  </a:lnTo>
                  <a:lnTo>
                    <a:pt x="63685" y="3063"/>
                  </a:lnTo>
                  <a:lnTo>
                    <a:pt x="76236" y="605"/>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32">
              <a:extLst>
                <a:ext uri="{FF2B5EF4-FFF2-40B4-BE49-F238E27FC236}">
                  <a16:creationId xmlns:a16="http://schemas.microsoft.com/office/drawing/2014/main" id="{BC2890FF-3974-D66B-E992-47B4D50DDBAB}"/>
                </a:ext>
              </a:extLst>
            </p:cNvPr>
            <p:cNvSpPr/>
            <p:nvPr>
              <p:custDataLst>
                <p:tags r:id="rId56"/>
              </p:custDataLst>
            </p:nvPr>
          </p:nvSpPr>
          <p:spPr>
            <a:xfrm>
              <a:off x="1590675" y="23336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33">
              <a:extLst>
                <a:ext uri="{FF2B5EF4-FFF2-40B4-BE49-F238E27FC236}">
                  <a16:creationId xmlns:a16="http://schemas.microsoft.com/office/drawing/2014/main" id="{60BF70E8-8935-7707-D503-CC1DCC621FB6}"/>
                </a:ext>
              </a:extLst>
            </p:cNvPr>
            <p:cNvSpPr/>
            <p:nvPr>
              <p:custDataLst>
                <p:tags r:id="rId57"/>
              </p:custDataLst>
            </p:nvPr>
          </p:nvSpPr>
          <p:spPr>
            <a:xfrm>
              <a:off x="1666875" y="2020624"/>
              <a:ext cx="112894" cy="579702"/>
            </a:xfrm>
            <a:custGeom>
              <a:avLst/>
              <a:gdLst/>
              <a:ahLst/>
              <a:cxnLst/>
              <a:rect l="0" t="0" r="0" b="0"/>
              <a:pathLst>
                <a:path w="112894" h="579702">
                  <a:moveTo>
                    <a:pt x="0" y="8201"/>
                  </a:moveTo>
                  <a:lnTo>
                    <a:pt x="0" y="8201"/>
                  </a:lnTo>
                  <a:lnTo>
                    <a:pt x="0" y="3145"/>
                  </a:lnTo>
                  <a:lnTo>
                    <a:pt x="1058" y="1655"/>
                  </a:lnTo>
                  <a:lnTo>
                    <a:pt x="2822" y="662"/>
                  </a:lnTo>
                  <a:lnTo>
                    <a:pt x="5057" y="0"/>
                  </a:lnTo>
                  <a:lnTo>
                    <a:pt x="13183" y="4909"/>
                  </a:lnTo>
                  <a:lnTo>
                    <a:pt x="29659" y="22395"/>
                  </a:lnTo>
                  <a:lnTo>
                    <a:pt x="39640" y="37793"/>
                  </a:lnTo>
                  <a:lnTo>
                    <a:pt x="51630" y="76473"/>
                  </a:lnTo>
                  <a:lnTo>
                    <a:pt x="66784" y="119889"/>
                  </a:lnTo>
                  <a:lnTo>
                    <a:pt x="79397" y="157498"/>
                  </a:lnTo>
                  <a:lnTo>
                    <a:pt x="91021" y="204634"/>
                  </a:lnTo>
                  <a:lnTo>
                    <a:pt x="97237" y="245617"/>
                  </a:lnTo>
                  <a:lnTo>
                    <a:pt x="105364" y="283157"/>
                  </a:lnTo>
                  <a:lnTo>
                    <a:pt x="110328" y="316671"/>
                  </a:lnTo>
                  <a:lnTo>
                    <a:pt x="112535" y="352732"/>
                  </a:lnTo>
                  <a:lnTo>
                    <a:pt x="112893" y="398265"/>
                  </a:lnTo>
                  <a:lnTo>
                    <a:pt x="103870" y="439557"/>
                  </a:lnTo>
                  <a:lnTo>
                    <a:pt x="92159" y="475735"/>
                  </a:lnTo>
                  <a:lnTo>
                    <a:pt x="69639" y="517836"/>
                  </a:lnTo>
                  <a:lnTo>
                    <a:pt x="45886" y="551172"/>
                  </a:lnTo>
                  <a:lnTo>
                    <a:pt x="0" y="579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4">
            <a:extLst>
              <a:ext uri="{FF2B5EF4-FFF2-40B4-BE49-F238E27FC236}">
                <a16:creationId xmlns:a16="http://schemas.microsoft.com/office/drawing/2014/main" id="{E365608C-B57C-2F39-89A2-B7EE7582EE7C}"/>
              </a:ext>
            </a:extLst>
          </p:cNvPr>
          <p:cNvGrpSpPr/>
          <p:nvPr/>
        </p:nvGrpSpPr>
        <p:grpSpPr>
          <a:xfrm>
            <a:off x="2171700" y="2143125"/>
            <a:ext cx="84306" cy="428626"/>
            <a:chOff x="2171700" y="2143125"/>
            <a:chExt cx="84306" cy="428626"/>
          </a:xfrm>
        </p:grpSpPr>
        <p:sp>
          <p:nvSpPr>
            <p:cNvPr id="40" name="SMARTInkShape-34">
              <a:extLst>
                <a:ext uri="{FF2B5EF4-FFF2-40B4-BE49-F238E27FC236}">
                  <a16:creationId xmlns:a16="http://schemas.microsoft.com/office/drawing/2014/main" id="{10F553BB-DE48-96EA-84DD-ED75E0360746}"/>
                </a:ext>
              </a:extLst>
            </p:cNvPr>
            <p:cNvSpPr/>
            <p:nvPr>
              <p:custDataLst>
                <p:tags r:id="rId49"/>
              </p:custDataLst>
            </p:nvPr>
          </p:nvSpPr>
          <p:spPr>
            <a:xfrm>
              <a:off x="2219325" y="21431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35">
              <a:extLst>
                <a:ext uri="{FF2B5EF4-FFF2-40B4-BE49-F238E27FC236}">
                  <a16:creationId xmlns:a16="http://schemas.microsoft.com/office/drawing/2014/main" id="{09C3EDC2-D54F-141C-501F-0AB56EC488A4}"/>
                </a:ext>
              </a:extLst>
            </p:cNvPr>
            <p:cNvSpPr/>
            <p:nvPr>
              <p:custDataLst>
                <p:tags r:id="rId50"/>
              </p:custDataLst>
            </p:nvPr>
          </p:nvSpPr>
          <p:spPr>
            <a:xfrm>
              <a:off x="2171700" y="2305050"/>
              <a:ext cx="84306" cy="266701"/>
            </a:xfrm>
            <a:custGeom>
              <a:avLst/>
              <a:gdLst/>
              <a:ahLst/>
              <a:cxnLst/>
              <a:rect l="0" t="0" r="0" b="0"/>
              <a:pathLst>
                <a:path w="84306" h="266701">
                  <a:moveTo>
                    <a:pt x="57150" y="0"/>
                  </a:moveTo>
                  <a:lnTo>
                    <a:pt x="57150" y="0"/>
                  </a:lnTo>
                  <a:lnTo>
                    <a:pt x="76447" y="41418"/>
                  </a:lnTo>
                  <a:lnTo>
                    <a:pt x="83893" y="66742"/>
                  </a:lnTo>
                  <a:lnTo>
                    <a:pt x="84305" y="111295"/>
                  </a:lnTo>
                  <a:lnTo>
                    <a:pt x="76955" y="147159"/>
                  </a:lnTo>
                  <a:lnTo>
                    <a:pt x="52990" y="192789"/>
                  </a:lnTo>
                  <a:lnTo>
                    <a:pt x="42139" y="212746"/>
                  </a:lnTo>
                  <a:lnTo>
                    <a:pt x="38239" y="224491"/>
                  </a:lnTo>
                  <a:lnTo>
                    <a:pt x="33575" y="231360"/>
                  </a:lnTo>
                  <a:lnTo>
                    <a:pt x="27975" y="235118"/>
                  </a:lnTo>
                  <a:lnTo>
                    <a:pt x="25000" y="236120"/>
                  </a:lnTo>
                  <a:lnTo>
                    <a:pt x="23017" y="237847"/>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5">
            <a:extLst>
              <a:ext uri="{FF2B5EF4-FFF2-40B4-BE49-F238E27FC236}">
                <a16:creationId xmlns:a16="http://schemas.microsoft.com/office/drawing/2014/main" id="{80FF3328-8A5B-25AD-1D38-6954F86DA720}"/>
              </a:ext>
            </a:extLst>
          </p:cNvPr>
          <p:cNvGrpSpPr/>
          <p:nvPr/>
        </p:nvGrpSpPr>
        <p:grpSpPr>
          <a:xfrm>
            <a:off x="2949208" y="2196922"/>
            <a:ext cx="1689468" cy="346254"/>
            <a:chOff x="2949208" y="2196922"/>
            <a:chExt cx="1689468" cy="346254"/>
          </a:xfrm>
        </p:grpSpPr>
        <p:sp>
          <p:nvSpPr>
            <p:cNvPr id="43" name="SMARTInkShape-36">
              <a:extLst>
                <a:ext uri="{FF2B5EF4-FFF2-40B4-BE49-F238E27FC236}">
                  <a16:creationId xmlns:a16="http://schemas.microsoft.com/office/drawing/2014/main" id="{70D66594-CD76-8191-FC1C-FEE4A1022002}"/>
                </a:ext>
              </a:extLst>
            </p:cNvPr>
            <p:cNvSpPr/>
            <p:nvPr>
              <p:custDataLst>
                <p:tags r:id="rId41"/>
              </p:custDataLst>
            </p:nvPr>
          </p:nvSpPr>
          <p:spPr>
            <a:xfrm>
              <a:off x="2949208" y="2252369"/>
              <a:ext cx="155827" cy="154617"/>
            </a:xfrm>
            <a:custGeom>
              <a:avLst/>
              <a:gdLst/>
              <a:ahLst/>
              <a:cxnLst/>
              <a:rect l="0" t="0" r="0" b="0"/>
              <a:pathLst>
                <a:path w="155827" h="154617">
                  <a:moveTo>
                    <a:pt x="146417" y="14581"/>
                  </a:moveTo>
                  <a:lnTo>
                    <a:pt x="146417" y="14581"/>
                  </a:lnTo>
                  <a:lnTo>
                    <a:pt x="146417" y="5448"/>
                  </a:lnTo>
                  <a:lnTo>
                    <a:pt x="155826" y="5059"/>
                  </a:lnTo>
                  <a:lnTo>
                    <a:pt x="150851" y="5057"/>
                  </a:lnTo>
                  <a:lnTo>
                    <a:pt x="145566" y="2234"/>
                  </a:lnTo>
                  <a:lnTo>
                    <a:pt x="142675" y="0"/>
                  </a:lnTo>
                  <a:lnTo>
                    <a:pt x="130995" y="339"/>
                  </a:lnTo>
                  <a:lnTo>
                    <a:pt x="101582" y="6552"/>
                  </a:lnTo>
                  <a:lnTo>
                    <a:pt x="58180" y="30949"/>
                  </a:lnTo>
                  <a:lnTo>
                    <a:pt x="20798" y="64570"/>
                  </a:lnTo>
                  <a:lnTo>
                    <a:pt x="11211" y="79485"/>
                  </a:lnTo>
                  <a:lnTo>
                    <a:pt x="0" y="106306"/>
                  </a:lnTo>
                  <a:lnTo>
                    <a:pt x="123" y="113831"/>
                  </a:lnTo>
                  <a:lnTo>
                    <a:pt x="5903" y="130659"/>
                  </a:lnTo>
                  <a:lnTo>
                    <a:pt x="18349" y="143076"/>
                  </a:lnTo>
                  <a:lnTo>
                    <a:pt x="33406" y="151065"/>
                  </a:lnTo>
                  <a:lnTo>
                    <a:pt x="47154" y="154616"/>
                  </a:lnTo>
                  <a:lnTo>
                    <a:pt x="57497" y="153372"/>
                  </a:lnTo>
                  <a:lnTo>
                    <a:pt x="69270" y="149543"/>
                  </a:lnTo>
                  <a:lnTo>
                    <a:pt x="92514" y="147085"/>
                  </a:lnTo>
                  <a:lnTo>
                    <a:pt x="136892" y="1193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7">
              <a:extLst>
                <a:ext uri="{FF2B5EF4-FFF2-40B4-BE49-F238E27FC236}">
                  <a16:creationId xmlns:a16="http://schemas.microsoft.com/office/drawing/2014/main" id="{1B820DD3-678C-EC26-2AD8-9DC9F4F60080}"/>
                </a:ext>
              </a:extLst>
            </p:cNvPr>
            <p:cNvSpPr/>
            <p:nvPr>
              <p:custDataLst>
                <p:tags r:id="rId42"/>
              </p:custDataLst>
            </p:nvPr>
          </p:nvSpPr>
          <p:spPr>
            <a:xfrm>
              <a:off x="3172399" y="2219717"/>
              <a:ext cx="389952" cy="171058"/>
            </a:xfrm>
            <a:custGeom>
              <a:avLst/>
              <a:gdLst/>
              <a:ahLst/>
              <a:cxnLst/>
              <a:rect l="0" t="0" r="0" b="0"/>
              <a:pathLst>
                <a:path w="389952" h="171058">
                  <a:moveTo>
                    <a:pt x="104201" y="47233"/>
                  </a:moveTo>
                  <a:lnTo>
                    <a:pt x="104201" y="47233"/>
                  </a:lnTo>
                  <a:lnTo>
                    <a:pt x="104201" y="42177"/>
                  </a:lnTo>
                  <a:lnTo>
                    <a:pt x="107023" y="36872"/>
                  </a:lnTo>
                  <a:lnTo>
                    <a:pt x="112402" y="29899"/>
                  </a:lnTo>
                  <a:lnTo>
                    <a:pt x="113464" y="20918"/>
                  </a:lnTo>
                  <a:lnTo>
                    <a:pt x="113692" y="10894"/>
                  </a:lnTo>
                  <a:lnTo>
                    <a:pt x="112645" y="10307"/>
                  </a:lnTo>
                  <a:lnTo>
                    <a:pt x="104235" y="9137"/>
                  </a:lnTo>
                  <a:lnTo>
                    <a:pt x="99154" y="4078"/>
                  </a:lnTo>
                  <a:lnTo>
                    <a:pt x="93845" y="1595"/>
                  </a:lnTo>
                  <a:lnTo>
                    <a:pt x="81812" y="0"/>
                  </a:lnTo>
                  <a:lnTo>
                    <a:pt x="62289" y="9837"/>
                  </a:lnTo>
                  <a:lnTo>
                    <a:pt x="35911" y="32124"/>
                  </a:lnTo>
                  <a:lnTo>
                    <a:pt x="23054" y="51693"/>
                  </a:lnTo>
                  <a:lnTo>
                    <a:pt x="12542" y="73954"/>
                  </a:lnTo>
                  <a:lnTo>
                    <a:pt x="5961" y="80276"/>
                  </a:lnTo>
                  <a:lnTo>
                    <a:pt x="2330" y="91552"/>
                  </a:lnTo>
                  <a:lnTo>
                    <a:pt x="0" y="124661"/>
                  </a:lnTo>
                  <a:lnTo>
                    <a:pt x="1925" y="131660"/>
                  </a:lnTo>
                  <a:lnTo>
                    <a:pt x="17402" y="150497"/>
                  </a:lnTo>
                  <a:lnTo>
                    <a:pt x="20935" y="154176"/>
                  </a:lnTo>
                  <a:lnTo>
                    <a:pt x="25407" y="155570"/>
                  </a:lnTo>
                  <a:lnTo>
                    <a:pt x="36020" y="154296"/>
                  </a:lnTo>
                  <a:lnTo>
                    <a:pt x="48839" y="147630"/>
                  </a:lnTo>
                  <a:lnTo>
                    <a:pt x="59340" y="133895"/>
                  </a:lnTo>
                  <a:lnTo>
                    <a:pt x="78765" y="89636"/>
                  </a:lnTo>
                  <a:lnTo>
                    <a:pt x="101378" y="45291"/>
                  </a:lnTo>
                  <a:lnTo>
                    <a:pt x="104036" y="29184"/>
                  </a:lnTo>
                  <a:lnTo>
                    <a:pt x="105227" y="43590"/>
                  </a:lnTo>
                  <a:lnTo>
                    <a:pt x="109243" y="54786"/>
                  </a:lnTo>
                  <a:lnTo>
                    <a:pt x="139847" y="96845"/>
                  </a:lnTo>
                  <a:lnTo>
                    <a:pt x="157064" y="117084"/>
                  </a:lnTo>
                  <a:lnTo>
                    <a:pt x="164032" y="120611"/>
                  </a:lnTo>
                  <a:lnTo>
                    <a:pt x="173904" y="122597"/>
                  </a:lnTo>
                  <a:lnTo>
                    <a:pt x="183159" y="117417"/>
                  </a:lnTo>
                  <a:lnTo>
                    <a:pt x="226615" y="77162"/>
                  </a:lnTo>
                  <a:lnTo>
                    <a:pt x="246399" y="57433"/>
                  </a:lnTo>
                  <a:lnTo>
                    <a:pt x="256191" y="56776"/>
                  </a:lnTo>
                  <a:lnTo>
                    <a:pt x="256565" y="64960"/>
                  </a:lnTo>
                  <a:lnTo>
                    <a:pt x="263140" y="73626"/>
                  </a:lnTo>
                  <a:lnTo>
                    <a:pt x="265241" y="82452"/>
                  </a:lnTo>
                  <a:lnTo>
                    <a:pt x="266124" y="129784"/>
                  </a:lnTo>
                  <a:lnTo>
                    <a:pt x="266126" y="171057"/>
                  </a:lnTo>
                  <a:lnTo>
                    <a:pt x="266126" y="166001"/>
                  </a:lnTo>
                  <a:lnTo>
                    <a:pt x="263304" y="160697"/>
                  </a:lnTo>
                  <a:lnTo>
                    <a:pt x="261070" y="157800"/>
                  </a:lnTo>
                  <a:lnTo>
                    <a:pt x="260638" y="154812"/>
                  </a:lnTo>
                  <a:lnTo>
                    <a:pt x="267000" y="135241"/>
                  </a:lnTo>
                  <a:lnTo>
                    <a:pt x="272617" y="126343"/>
                  </a:lnTo>
                  <a:lnTo>
                    <a:pt x="275811" y="117005"/>
                  </a:lnTo>
                  <a:lnTo>
                    <a:pt x="288790" y="101198"/>
                  </a:lnTo>
                  <a:lnTo>
                    <a:pt x="294896" y="97676"/>
                  </a:lnTo>
                  <a:lnTo>
                    <a:pt x="301138" y="95052"/>
                  </a:lnTo>
                  <a:lnTo>
                    <a:pt x="310602" y="88683"/>
                  </a:lnTo>
                  <a:lnTo>
                    <a:pt x="320108" y="85267"/>
                  </a:lnTo>
                  <a:lnTo>
                    <a:pt x="329628" y="79081"/>
                  </a:lnTo>
                  <a:lnTo>
                    <a:pt x="339151" y="75720"/>
                  </a:lnTo>
                  <a:lnTo>
                    <a:pt x="348676" y="69549"/>
                  </a:lnTo>
                  <a:lnTo>
                    <a:pt x="358201" y="67251"/>
                  </a:lnTo>
                  <a:lnTo>
                    <a:pt x="389951" y="66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8">
              <a:extLst>
                <a:ext uri="{FF2B5EF4-FFF2-40B4-BE49-F238E27FC236}">
                  <a16:creationId xmlns:a16="http://schemas.microsoft.com/office/drawing/2014/main" id="{3D096BA2-C65C-4F73-CC74-BE408EC1E2D7}"/>
                </a:ext>
              </a:extLst>
            </p:cNvPr>
            <p:cNvSpPr/>
            <p:nvPr>
              <p:custDataLst>
                <p:tags r:id="rId43"/>
              </p:custDataLst>
            </p:nvPr>
          </p:nvSpPr>
          <p:spPr>
            <a:xfrm>
              <a:off x="3733800" y="2257425"/>
              <a:ext cx="152401" cy="9526"/>
            </a:xfrm>
            <a:custGeom>
              <a:avLst/>
              <a:gdLst/>
              <a:ahLst/>
              <a:cxnLst/>
              <a:rect l="0" t="0" r="0" b="0"/>
              <a:pathLst>
                <a:path w="152401" h="9526">
                  <a:moveTo>
                    <a:pt x="0" y="9525"/>
                  </a:moveTo>
                  <a:lnTo>
                    <a:pt x="0" y="9525"/>
                  </a:lnTo>
                  <a:lnTo>
                    <a:pt x="40098" y="8467"/>
                  </a:lnTo>
                  <a:lnTo>
                    <a:pt x="85097" y="58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9">
              <a:extLst>
                <a:ext uri="{FF2B5EF4-FFF2-40B4-BE49-F238E27FC236}">
                  <a16:creationId xmlns:a16="http://schemas.microsoft.com/office/drawing/2014/main" id="{E5CCB74E-4DA5-FA2C-1762-141BBAAC0311}"/>
                </a:ext>
              </a:extLst>
            </p:cNvPr>
            <p:cNvSpPr/>
            <p:nvPr>
              <p:custDataLst>
                <p:tags r:id="rId44"/>
              </p:custDataLst>
            </p:nvPr>
          </p:nvSpPr>
          <p:spPr>
            <a:xfrm>
              <a:off x="3943350" y="2258749"/>
              <a:ext cx="95251" cy="84402"/>
            </a:xfrm>
            <a:custGeom>
              <a:avLst/>
              <a:gdLst/>
              <a:ahLst/>
              <a:cxnLst/>
              <a:rect l="0" t="0" r="0" b="0"/>
              <a:pathLst>
                <a:path w="95251" h="84402">
                  <a:moveTo>
                    <a:pt x="0" y="8201"/>
                  </a:moveTo>
                  <a:lnTo>
                    <a:pt x="0" y="8201"/>
                  </a:lnTo>
                  <a:lnTo>
                    <a:pt x="0" y="3145"/>
                  </a:lnTo>
                  <a:lnTo>
                    <a:pt x="1058" y="1655"/>
                  </a:lnTo>
                  <a:lnTo>
                    <a:pt x="2822" y="662"/>
                  </a:lnTo>
                  <a:lnTo>
                    <a:pt x="5056" y="0"/>
                  </a:lnTo>
                  <a:lnTo>
                    <a:pt x="7604" y="617"/>
                  </a:lnTo>
                  <a:lnTo>
                    <a:pt x="27447" y="12050"/>
                  </a:lnTo>
                  <a:lnTo>
                    <a:pt x="50146" y="38359"/>
                  </a:lnTo>
                  <a:lnTo>
                    <a:pt x="64482" y="58529"/>
                  </a:lnTo>
                  <a:lnTo>
                    <a:pt x="95250" y="84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40">
              <a:extLst>
                <a:ext uri="{FF2B5EF4-FFF2-40B4-BE49-F238E27FC236}">
                  <a16:creationId xmlns:a16="http://schemas.microsoft.com/office/drawing/2014/main" id="{855BE8B4-454A-C1E3-2BE0-5F15CF6825C9}"/>
                </a:ext>
              </a:extLst>
            </p:cNvPr>
            <p:cNvSpPr/>
            <p:nvPr>
              <p:custDataLst>
                <p:tags r:id="rId45"/>
              </p:custDataLst>
            </p:nvPr>
          </p:nvSpPr>
          <p:spPr>
            <a:xfrm>
              <a:off x="4000500" y="2282278"/>
              <a:ext cx="104776" cy="203748"/>
            </a:xfrm>
            <a:custGeom>
              <a:avLst/>
              <a:gdLst/>
              <a:ahLst/>
              <a:cxnLst/>
              <a:rect l="0" t="0" r="0" b="0"/>
              <a:pathLst>
                <a:path w="104776" h="203748">
                  <a:moveTo>
                    <a:pt x="104775" y="22772"/>
                  </a:moveTo>
                  <a:lnTo>
                    <a:pt x="104775" y="22772"/>
                  </a:lnTo>
                  <a:lnTo>
                    <a:pt x="104775" y="0"/>
                  </a:lnTo>
                  <a:lnTo>
                    <a:pt x="104775" y="1362"/>
                  </a:lnTo>
                  <a:lnTo>
                    <a:pt x="78260" y="43287"/>
                  </a:lnTo>
                  <a:lnTo>
                    <a:pt x="54435" y="85843"/>
                  </a:lnTo>
                  <a:lnTo>
                    <a:pt x="31777" y="129639"/>
                  </a:lnTo>
                  <a:lnTo>
                    <a:pt x="19055" y="151400"/>
                  </a:lnTo>
                  <a:lnTo>
                    <a:pt x="9526" y="170951"/>
                  </a:lnTo>
                  <a:lnTo>
                    <a:pt x="4234" y="180704"/>
                  </a:lnTo>
                  <a:lnTo>
                    <a:pt x="0" y="2037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41">
              <a:extLst>
                <a:ext uri="{FF2B5EF4-FFF2-40B4-BE49-F238E27FC236}">
                  <a16:creationId xmlns:a16="http://schemas.microsoft.com/office/drawing/2014/main" id="{5E30566B-8499-848B-A249-C15679BF1208}"/>
                </a:ext>
              </a:extLst>
            </p:cNvPr>
            <p:cNvSpPr/>
            <p:nvPr>
              <p:custDataLst>
                <p:tags r:id="rId46"/>
              </p:custDataLst>
            </p:nvPr>
          </p:nvSpPr>
          <p:spPr>
            <a:xfrm>
              <a:off x="4257675" y="2271870"/>
              <a:ext cx="27952" cy="271306"/>
            </a:xfrm>
            <a:custGeom>
              <a:avLst/>
              <a:gdLst/>
              <a:ahLst/>
              <a:cxnLst/>
              <a:rect l="0" t="0" r="0" b="0"/>
              <a:pathLst>
                <a:path w="27952" h="271306">
                  <a:moveTo>
                    <a:pt x="0" y="14130"/>
                  </a:moveTo>
                  <a:lnTo>
                    <a:pt x="0" y="14130"/>
                  </a:lnTo>
                  <a:lnTo>
                    <a:pt x="23831" y="0"/>
                  </a:lnTo>
                  <a:lnTo>
                    <a:pt x="25412" y="477"/>
                  </a:lnTo>
                  <a:lnTo>
                    <a:pt x="26466" y="1853"/>
                  </a:lnTo>
                  <a:lnTo>
                    <a:pt x="27951" y="13903"/>
                  </a:lnTo>
                  <a:lnTo>
                    <a:pt x="20848" y="52146"/>
                  </a:lnTo>
                  <a:lnTo>
                    <a:pt x="12076" y="97644"/>
                  </a:lnTo>
                  <a:lnTo>
                    <a:pt x="4972" y="142574"/>
                  </a:lnTo>
                  <a:lnTo>
                    <a:pt x="655" y="189742"/>
                  </a:lnTo>
                  <a:lnTo>
                    <a:pt x="86" y="229990"/>
                  </a:lnTo>
                  <a:lnTo>
                    <a:pt x="0" y="2713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42">
              <a:extLst>
                <a:ext uri="{FF2B5EF4-FFF2-40B4-BE49-F238E27FC236}">
                  <a16:creationId xmlns:a16="http://schemas.microsoft.com/office/drawing/2014/main" id="{B121CBCF-5EDC-72E4-A059-3A4086EBF06F}"/>
                </a:ext>
              </a:extLst>
            </p:cNvPr>
            <p:cNvSpPr/>
            <p:nvPr>
              <p:custDataLst>
                <p:tags r:id="rId47"/>
              </p:custDataLst>
            </p:nvPr>
          </p:nvSpPr>
          <p:spPr>
            <a:xfrm>
              <a:off x="4267200" y="2248488"/>
              <a:ext cx="110901" cy="113713"/>
            </a:xfrm>
            <a:custGeom>
              <a:avLst/>
              <a:gdLst/>
              <a:ahLst/>
              <a:cxnLst/>
              <a:rect l="0" t="0" r="0" b="0"/>
              <a:pathLst>
                <a:path w="110901" h="113713">
                  <a:moveTo>
                    <a:pt x="0" y="47037"/>
                  </a:moveTo>
                  <a:lnTo>
                    <a:pt x="0" y="47037"/>
                  </a:lnTo>
                  <a:lnTo>
                    <a:pt x="0" y="41981"/>
                  </a:lnTo>
                  <a:lnTo>
                    <a:pt x="5056" y="28723"/>
                  </a:lnTo>
                  <a:lnTo>
                    <a:pt x="13257" y="16446"/>
                  </a:lnTo>
                  <a:lnTo>
                    <a:pt x="27447" y="6105"/>
                  </a:lnTo>
                  <a:lnTo>
                    <a:pt x="50113" y="1395"/>
                  </a:lnTo>
                  <a:lnTo>
                    <a:pt x="71880" y="0"/>
                  </a:lnTo>
                  <a:lnTo>
                    <a:pt x="77553" y="1920"/>
                  </a:lnTo>
                  <a:lnTo>
                    <a:pt x="102824" y="25979"/>
                  </a:lnTo>
                  <a:lnTo>
                    <a:pt x="109200" y="40853"/>
                  </a:lnTo>
                  <a:lnTo>
                    <a:pt x="110900" y="49264"/>
                  </a:lnTo>
                  <a:lnTo>
                    <a:pt x="107144" y="67077"/>
                  </a:lnTo>
                  <a:lnTo>
                    <a:pt x="97361" y="84519"/>
                  </a:lnTo>
                  <a:lnTo>
                    <a:pt x="82430" y="99326"/>
                  </a:lnTo>
                  <a:lnTo>
                    <a:pt x="65210" y="107318"/>
                  </a:lnTo>
                  <a:lnTo>
                    <a:pt x="9525" y="1137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43">
              <a:extLst>
                <a:ext uri="{FF2B5EF4-FFF2-40B4-BE49-F238E27FC236}">
                  <a16:creationId xmlns:a16="http://schemas.microsoft.com/office/drawing/2014/main" id="{14EAE9E0-8558-7474-DCFE-3FF0FAEDDBC9}"/>
                </a:ext>
              </a:extLst>
            </p:cNvPr>
            <p:cNvSpPr/>
            <p:nvPr>
              <p:custDataLst>
                <p:tags r:id="rId48"/>
              </p:custDataLst>
            </p:nvPr>
          </p:nvSpPr>
          <p:spPr>
            <a:xfrm>
              <a:off x="4381500" y="2196922"/>
              <a:ext cx="257176" cy="161098"/>
            </a:xfrm>
            <a:custGeom>
              <a:avLst/>
              <a:gdLst/>
              <a:ahLst/>
              <a:cxnLst/>
              <a:rect l="0" t="0" r="0" b="0"/>
              <a:pathLst>
                <a:path w="257176" h="161098">
                  <a:moveTo>
                    <a:pt x="0" y="89078"/>
                  </a:moveTo>
                  <a:lnTo>
                    <a:pt x="0" y="89078"/>
                  </a:lnTo>
                  <a:lnTo>
                    <a:pt x="23851" y="88020"/>
                  </a:lnTo>
                  <a:lnTo>
                    <a:pt x="69592" y="77319"/>
                  </a:lnTo>
                  <a:lnTo>
                    <a:pt x="83846" y="72210"/>
                  </a:lnTo>
                  <a:lnTo>
                    <a:pt x="95819" y="63129"/>
                  </a:lnTo>
                  <a:lnTo>
                    <a:pt x="101853" y="60612"/>
                  </a:lnTo>
                  <a:lnTo>
                    <a:pt x="126160" y="44359"/>
                  </a:lnTo>
                  <a:lnTo>
                    <a:pt x="130154" y="38158"/>
                  </a:lnTo>
                  <a:lnTo>
                    <a:pt x="132403" y="28718"/>
                  </a:lnTo>
                  <a:lnTo>
                    <a:pt x="133070" y="14161"/>
                  </a:lnTo>
                  <a:lnTo>
                    <a:pt x="131047" y="9500"/>
                  </a:lnTo>
                  <a:lnTo>
                    <a:pt x="123154" y="1499"/>
                  </a:lnTo>
                  <a:lnTo>
                    <a:pt x="117027" y="0"/>
                  </a:lnTo>
                  <a:lnTo>
                    <a:pt x="101754" y="1157"/>
                  </a:lnTo>
                  <a:lnTo>
                    <a:pt x="87204" y="8022"/>
                  </a:lnTo>
                  <a:lnTo>
                    <a:pt x="47755" y="37146"/>
                  </a:lnTo>
                  <a:lnTo>
                    <a:pt x="28614" y="56405"/>
                  </a:lnTo>
                  <a:lnTo>
                    <a:pt x="22251" y="60946"/>
                  </a:lnTo>
                  <a:lnTo>
                    <a:pt x="12359" y="74458"/>
                  </a:lnTo>
                  <a:lnTo>
                    <a:pt x="3662" y="97094"/>
                  </a:lnTo>
                  <a:lnTo>
                    <a:pt x="724" y="128761"/>
                  </a:lnTo>
                  <a:lnTo>
                    <a:pt x="5271" y="151166"/>
                  </a:lnTo>
                  <a:lnTo>
                    <a:pt x="10922" y="155870"/>
                  </a:lnTo>
                  <a:lnTo>
                    <a:pt x="28491" y="161097"/>
                  </a:lnTo>
                  <a:lnTo>
                    <a:pt x="72146" y="157906"/>
                  </a:lnTo>
                  <a:lnTo>
                    <a:pt x="111813" y="153356"/>
                  </a:lnTo>
                  <a:lnTo>
                    <a:pt x="154496" y="147636"/>
                  </a:lnTo>
                  <a:lnTo>
                    <a:pt x="196766" y="146645"/>
                  </a:lnTo>
                  <a:lnTo>
                    <a:pt x="257175" y="1367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2" name="SMARTInkShape-44">
            <a:extLst>
              <a:ext uri="{FF2B5EF4-FFF2-40B4-BE49-F238E27FC236}">
                <a16:creationId xmlns:a16="http://schemas.microsoft.com/office/drawing/2014/main" id="{2BB9E7FC-5E6C-F60C-9521-738D8009D88F}"/>
              </a:ext>
            </a:extLst>
          </p:cNvPr>
          <p:cNvSpPr/>
          <p:nvPr>
            <p:custDataLst>
              <p:tags r:id="rId1"/>
            </p:custDataLst>
          </p:nvPr>
        </p:nvSpPr>
        <p:spPr>
          <a:xfrm>
            <a:off x="3781667" y="2095903"/>
            <a:ext cx="114059" cy="274263"/>
          </a:xfrm>
          <a:custGeom>
            <a:avLst/>
            <a:gdLst/>
            <a:ahLst/>
            <a:cxnLst/>
            <a:rect l="0" t="0" r="0" b="0"/>
            <a:pathLst>
              <a:path w="114059" h="274263">
                <a:moveTo>
                  <a:pt x="9283" y="28172"/>
                </a:moveTo>
                <a:lnTo>
                  <a:pt x="9283" y="28172"/>
                </a:lnTo>
                <a:lnTo>
                  <a:pt x="17484" y="19971"/>
                </a:lnTo>
                <a:lnTo>
                  <a:pt x="23472" y="19039"/>
                </a:lnTo>
                <a:lnTo>
                  <a:pt x="25093" y="17850"/>
                </a:lnTo>
                <a:lnTo>
                  <a:pt x="27373" y="12179"/>
                </a:lnTo>
                <a:lnTo>
                  <a:pt x="28207" y="9524"/>
                </a:lnTo>
                <a:lnTo>
                  <a:pt x="28330" y="0"/>
                </a:lnTo>
                <a:lnTo>
                  <a:pt x="33389" y="4773"/>
                </a:lnTo>
                <a:lnTo>
                  <a:pt x="35872" y="10011"/>
                </a:lnTo>
                <a:lnTo>
                  <a:pt x="37824" y="36811"/>
                </a:lnTo>
                <a:lnTo>
                  <a:pt x="29654" y="81024"/>
                </a:lnTo>
                <a:lnTo>
                  <a:pt x="28594" y="120417"/>
                </a:lnTo>
                <a:lnTo>
                  <a:pt x="25562" y="153599"/>
                </a:lnTo>
                <a:lnTo>
                  <a:pt x="17581" y="194345"/>
                </a:lnTo>
                <a:lnTo>
                  <a:pt x="2523" y="241286"/>
                </a:lnTo>
                <a:lnTo>
                  <a:pt x="0" y="263613"/>
                </a:lnTo>
                <a:lnTo>
                  <a:pt x="5510" y="267926"/>
                </a:lnTo>
                <a:lnTo>
                  <a:pt x="15015" y="272313"/>
                </a:lnTo>
                <a:lnTo>
                  <a:pt x="26294" y="274262"/>
                </a:lnTo>
                <a:lnTo>
                  <a:pt x="67419" y="265255"/>
                </a:lnTo>
                <a:lnTo>
                  <a:pt x="99671" y="253391"/>
                </a:lnTo>
                <a:lnTo>
                  <a:pt x="114058" y="2377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2" name="SMARTInkShape-Group7">
            <a:extLst>
              <a:ext uri="{FF2B5EF4-FFF2-40B4-BE49-F238E27FC236}">
                <a16:creationId xmlns:a16="http://schemas.microsoft.com/office/drawing/2014/main" id="{680CB3F2-A485-69CF-6CF4-7B87DBF786DC}"/>
              </a:ext>
            </a:extLst>
          </p:cNvPr>
          <p:cNvGrpSpPr/>
          <p:nvPr/>
        </p:nvGrpSpPr>
        <p:grpSpPr>
          <a:xfrm>
            <a:off x="4964838" y="2058727"/>
            <a:ext cx="1426438" cy="493974"/>
            <a:chOff x="4964838" y="2058727"/>
            <a:chExt cx="1426438" cy="493974"/>
          </a:xfrm>
        </p:grpSpPr>
        <p:sp>
          <p:nvSpPr>
            <p:cNvPr id="53" name="SMARTInkShape-45">
              <a:extLst>
                <a:ext uri="{FF2B5EF4-FFF2-40B4-BE49-F238E27FC236}">
                  <a16:creationId xmlns:a16="http://schemas.microsoft.com/office/drawing/2014/main" id="{2D48D156-D3D9-39EB-44AC-7D276437E793}"/>
                </a:ext>
              </a:extLst>
            </p:cNvPr>
            <p:cNvSpPr/>
            <p:nvPr>
              <p:custDataLst>
                <p:tags r:id="rId32"/>
              </p:custDataLst>
            </p:nvPr>
          </p:nvSpPr>
          <p:spPr>
            <a:xfrm>
              <a:off x="4964838" y="2058727"/>
              <a:ext cx="197691" cy="493974"/>
            </a:xfrm>
            <a:custGeom>
              <a:avLst/>
              <a:gdLst/>
              <a:ahLst/>
              <a:cxnLst/>
              <a:rect l="0" t="0" r="0" b="0"/>
              <a:pathLst>
                <a:path w="197691" h="493974">
                  <a:moveTo>
                    <a:pt x="169137" y="27248"/>
                  </a:moveTo>
                  <a:lnTo>
                    <a:pt x="169137" y="27248"/>
                  </a:lnTo>
                  <a:lnTo>
                    <a:pt x="177338" y="19047"/>
                  </a:lnTo>
                  <a:lnTo>
                    <a:pt x="197641" y="8235"/>
                  </a:lnTo>
                  <a:lnTo>
                    <a:pt x="197690" y="3153"/>
                  </a:lnTo>
                  <a:lnTo>
                    <a:pt x="195582" y="1659"/>
                  </a:lnTo>
                  <a:lnTo>
                    <a:pt x="187592" y="0"/>
                  </a:lnTo>
                  <a:lnTo>
                    <a:pt x="161082" y="9179"/>
                  </a:lnTo>
                  <a:lnTo>
                    <a:pt x="115848" y="51689"/>
                  </a:lnTo>
                  <a:lnTo>
                    <a:pt x="90956" y="78917"/>
                  </a:lnTo>
                  <a:lnTo>
                    <a:pt x="66230" y="123031"/>
                  </a:lnTo>
                  <a:lnTo>
                    <a:pt x="45976" y="170193"/>
                  </a:lnTo>
                  <a:lnTo>
                    <a:pt x="29524" y="217757"/>
                  </a:lnTo>
                  <a:lnTo>
                    <a:pt x="13573" y="265374"/>
                  </a:lnTo>
                  <a:lnTo>
                    <a:pt x="4040" y="304062"/>
                  </a:lnTo>
                  <a:lnTo>
                    <a:pt x="0" y="344903"/>
                  </a:lnTo>
                  <a:lnTo>
                    <a:pt x="8296" y="389346"/>
                  </a:lnTo>
                  <a:lnTo>
                    <a:pt x="26357" y="434850"/>
                  </a:lnTo>
                  <a:lnTo>
                    <a:pt x="29500" y="441858"/>
                  </a:lnTo>
                  <a:lnTo>
                    <a:pt x="49093" y="461833"/>
                  </a:lnTo>
                  <a:lnTo>
                    <a:pt x="111987" y="4939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46">
              <a:extLst>
                <a:ext uri="{FF2B5EF4-FFF2-40B4-BE49-F238E27FC236}">
                  <a16:creationId xmlns:a16="http://schemas.microsoft.com/office/drawing/2014/main" id="{89B2D49D-A0E6-3F57-4F03-FAF5B29CD81B}"/>
                </a:ext>
              </a:extLst>
            </p:cNvPr>
            <p:cNvSpPr/>
            <p:nvPr>
              <p:custDataLst>
                <p:tags r:id="rId33"/>
              </p:custDataLst>
            </p:nvPr>
          </p:nvSpPr>
          <p:spPr>
            <a:xfrm>
              <a:off x="5334000" y="2162186"/>
              <a:ext cx="142873" cy="374852"/>
            </a:xfrm>
            <a:custGeom>
              <a:avLst/>
              <a:gdLst/>
              <a:ahLst/>
              <a:cxnLst/>
              <a:rect l="0" t="0" r="0" b="0"/>
              <a:pathLst>
                <a:path w="142873" h="374852">
                  <a:moveTo>
                    <a:pt x="133350" y="66664"/>
                  </a:moveTo>
                  <a:lnTo>
                    <a:pt x="133350" y="66664"/>
                  </a:lnTo>
                  <a:lnTo>
                    <a:pt x="141551" y="58463"/>
                  </a:lnTo>
                  <a:lnTo>
                    <a:pt x="142482" y="52475"/>
                  </a:lnTo>
                  <a:lnTo>
                    <a:pt x="142872" y="24053"/>
                  </a:lnTo>
                  <a:lnTo>
                    <a:pt x="140052" y="18445"/>
                  </a:lnTo>
                  <a:lnTo>
                    <a:pt x="137818" y="15468"/>
                  </a:lnTo>
                  <a:lnTo>
                    <a:pt x="132513" y="12160"/>
                  </a:lnTo>
                  <a:lnTo>
                    <a:pt x="95448" y="28"/>
                  </a:lnTo>
                  <a:lnTo>
                    <a:pt x="90252" y="0"/>
                  </a:lnTo>
                  <a:lnTo>
                    <a:pt x="84915" y="5638"/>
                  </a:lnTo>
                  <a:lnTo>
                    <a:pt x="52107" y="47914"/>
                  </a:lnTo>
                  <a:lnTo>
                    <a:pt x="26561" y="91045"/>
                  </a:lnTo>
                  <a:lnTo>
                    <a:pt x="16219" y="125982"/>
                  </a:lnTo>
                  <a:lnTo>
                    <a:pt x="6452" y="164790"/>
                  </a:lnTo>
                  <a:lnTo>
                    <a:pt x="1274" y="203796"/>
                  </a:lnTo>
                  <a:lnTo>
                    <a:pt x="377" y="243233"/>
                  </a:lnTo>
                  <a:lnTo>
                    <a:pt x="75" y="289377"/>
                  </a:lnTo>
                  <a:lnTo>
                    <a:pt x="15" y="329614"/>
                  </a:lnTo>
                  <a:lnTo>
                    <a:pt x="2" y="374851"/>
                  </a:lnTo>
                  <a:lnTo>
                    <a:pt x="0" y="371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47">
              <a:extLst>
                <a:ext uri="{FF2B5EF4-FFF2-40B4-BE49-F238E27FC236}">
                  <a16:creationId xmlns:a16="http://schemas.microsoft.com/office/drawing/2014/main" id="{25CDE2D4-C7F8-2811-9F10-4CD1E238A335}"/>
                </a:ext>
              </a:extLst>
            </p:cNvPr>
            <p:cNvSpPr/>
            <p:nvPr>
              <p:custDataLst>
                <p:tags r:id="rId34"/>
              </p:custDataLst>
            </p:nvPr>
          </p:nvSpPr>
          <p:spPr>
            <a:xfrm>
              <a:off x="5297224" y="2314575"/>
              <a:ext cx="112977" cy="57151"/>
            </a:xfrm>
            <a:custGeom>
              <a:avLst/>
              <a:gdLst/>
              <a:ahLst/>
              <a:cxnLst/>
              <a:rect l="0" t="0" r="0" b="0"/>
              <a:pathLst>
                <a:path w="112977" h="57151">
                  <a:moveTo>
                    <a:pt x="8201" y="57150"/>
                  </a:moveTo>
                  <a:lnTo>
                    <a:pt x="8201" y="57150"/>
                  </a:lnTo>
                  <a:lnTo>
                    <a:pt x="0" y="57150"/>
                  </a:lnTo>
                  <a:lnTo>
                    <a:pt x="4125" y="52094"/>
                  </a:lnTo>
                  <a:lnTo>
                    <a:pt x="16059" y="40904"/>
                  </a:lnTo>
                  <a:lnTo>
                    <a:pt x="58922" y="19028"/>
                  </a:lnTo>
                  <a:lnTo>
                    <a:pt x="1129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48">
              <a:extLst>
                <a:ext uri="{FF2B5EF4-FFF2-40B4-BE49-F238E27FC236}">
                  <a16:creationId xmlns:a16="http://schemas.microsoft.com/office/drawing/2014/main" id="{B1420E1E-7685-87A9-5ED8-164EE337F49B}"/>
                </a:ext>
              </a:extLst>
            </p:cNvPr>
            <p:cNvSpPr/>
            <p:nvPr>
              <p:custDataLst>
                <p:tags r:id="rId35"/>
              </p:custDataLst>
            </p:nvPr>
          </p:nvSpPr>
          <p:spPr>
            <a:xfrm>
              <a:off x="5449407" y="2290117"/>
              <a:ext cx="84619" cy="112977"/>
            </a:xfrm>
            <a:custGeom>
              <a:avLst/>
              <a:gdLst/>
              <a:ahLst/>
              <a:cxnLst/>
              <a:rect l="0" t="0" r="0" b="0"/>
              <a:pathLst>
                <a:path w="84619" h="112977">
                  <a:moveTo>
                    <a:pt x="75093" y="33983"/>
                  </a:moveTo>
                  <a:lnTo>
                    <a:pt x="75093" y="33983"/>
                  </a:lnTo>
                  <a:lnTo>
                    <a:pt x="75093" y="39471"/>
                  </a:lnTo>
                  <a:lnTo>
                    <a:pt x="75093" y="34007"/>
                  </a:lnTo>
                  <a:lnTo>
                    <a:pt x="83294" y="33985"/>
                  </a:lnTo>
                  <a:lnTo>
                    <a:pt x="83735" y="32926"/>
                  </a:lnTo>
                  <a:lnTo>
                    <a:pt x="84618" y="15335"/>
                  </a:lnTo>
                  <a:lnTo>
                    <a:pt x="75486" y="5811"/>
                  </a:lnTo>
                  <a:lnTo>
                    <a:pt x="65097" y="471"/>
                  </a:lnTo>
                  <a:lnTo>
                    <a:pt x="59962" y="0"/>
                  </a:lnTo>
                  <a:lnTo>
                    <a:pt x="48612" y="2299"/>
                  </a:lnTo>
                  <a:lnTo>
                    <a:pt x="36513" y="12493"/>
                  </a:lnTo>
                  <a:lnTo>
                    <a:pt x="4495" y="49997"/>
                  </a:lnTo>
                  <a:lnTo>
                    <a:pt x="1382" y="60150"/>
                  </a:lnTo>
                  <a:lnTo>
                    <a:pt x="0" y="75246"/>
                  </a:lnTo>
                  <a:lnTo>
                    <a:pt x="5029" y="89717"/>
                  </a:lnTo>
                  <a:lnTo>
                    <a:pt x="14320" y="102146"/>
                  </a:lnTo>
                  <a:lnTo>
                    <a:pt x="25505" y="111197"/>
                  </a:lnTo>
                  <a:lnTo>
                    <a:pt x="32510" y="112976"/>
                  </a:lnTo>
                  <a:lnTo>
                    <a:pt x="48759" y="112130"/>
                  </a:lnTo>
                  <a:lnTo>
                    <a:pt x="55420" y="109364"/>
                  </a:lnTo>
                  <a:lnTo>
                    <a:pt x="65644" y="100647"/>
                  </a:lnTo>
                  <a:lnTo>
                    <a:pt x="70893" y="86895"/>
                  </a:lnTo>
                  <a:lnTo>
                    <a:pt x="72293" y="78782"/>
                  </a:lnTo>
                  <a:lnTo>
                    <a:pt x="71110" y="71258"/>
                  </a:lnTo>
                  <a:lnTo>
                    <a:pt x="64150" y="57252"/>
                  </a:lnTo>
                  <a:lnTo>
                    <a:pt x="46518" y="43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49">
              <a:extLst>
                <a:ext uri="{FF2B5EF4-FFF2-40B4-BE49-F238E27FC236}">
                  <a16:creationId xmlns:a16="http://schemas.microsoft.com/office/drawing/2014/main" id="{6AC97E66-E2C0-F1FA-FEDF-C6F0A402407B}"/>
                </a:ext>
              </a:extLst>
            </p:cNvPr>
            <p:cNvSpPr/>
            <p:nvPr>
              <p:custDataLst>
                <p:tags r:id="rId36"/>
              </p:custDataLst>
            </p:nvPr>
          </p:nvSpPr>
          <p:spPr>
            <a:xfrm>
              <a:off x="5572125" y="2278390"/>
              <a:ext cx="209551" cy="97181"/>
            </a:xfrm>
            <a:custGeom>
              <a:avLst/>
              <a:gdLst/>
              <a:ahLst/>
              <a:cxnLst/>
              <a:rect l="0" t="0" r="0" b="0"/>
              <a:pathLst>
                <a:path w="209551" h="97181">
                  <a:moveTo>
                    <a:pt x="0" y="64760"/>
                  </a:moveTo>
                  <a:lnTo>
                    <a:pt x="0" y="64760"/>
                  </a:lnTo>
                  <a:lnTo>
                    <a:pt x="0" y="37313"/>
                  </a:lnTo>
                  <a:lnTo>
                    <a:pt x="2822" y="28573"/>
                  </a:lnTo>
                  <a:lnTo>
                    <a:pt x="5056" y="24760"/>
                  </a:lnTo>
                  <a:lnTo>
                    <a:pt x="18314" y="14338"/>
                  </a:lnTo>
                  <a:lnTo>
                    <a:pt x="41757" y="2393"/>
                  </a:lnTo>
                  <a:lnTo>
                    <a:pt x="54189" y="0"/>
                  </a:lnTo>
                  <a:lnTo>
                    <a:pt x="59409" y="1478"/>
                  </a:lnTo>
                  <a:lnTo>
                    <a:pt x="68032" y="8765"/>
                  </a:lnTo>
                  <a:lnTo>
                    <a:pt x="78837" y="29825"/>
                  </a:lnTo>
                  <a:lnTo>
                    <a:pt x="90810" y="76215"/>
                  </a:lnTo>
                  <a:lnTo>
                    <a:pt x="88691" y="85021"/>
                  </a:lnTo>
                  <a:lnTo>
                    <a:pt x="81399" y="92462"/>
                  </a:lnTo>
                  <a:lnTo>
                    <a:pt x="76490" y="95928"/>
                  </a:lnTo>
                  <a:lnTo>
                    <a:pt x="71102" y="97180"/>
                  </a:lnTo>
                  <a:lnTo>
                    <a:pt x="59471" y="95750"/>
                  </a:lnTo>
                  <a:lnTo>
                    <a:pt x="55522" y="93886"/>
                  </a:lnTo>
                  <a:lnTo>
                    <a:pt x="52890" y="91586"/>
                  </a:lnTo>
                  <a:lnTo>
                    <a:pt x="49965" y="86208"/>
                  </a:lnTo>
                  <a:lnTo>
                    <a:pt x="48666" y="80289"/>
                  </a:lnTo>
                  <a:lnTo>
                    <a:pt x="53732" y="71309"/>
                  </a:lnTo>
                  <a:lnTo>
                    <a:pt x="58046" y="65951"/>
                  </a:lnTo>
                  <a:lnTo>
                    <a:pt x="96622" y="43463"/>
                  </a:lnTo>
                  <a:lnTo>
                    <a:pt x="143056" y="21269"/>
                  </a:lnTo>
                  <a:lnTo>
                    <a:pt x="180411" y="9618"/>
                  </a:lnTo>
                  <a:lnTo>
                    <a:pt x="209550" y="76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50">
              <a:extLst>
                <a:ext uri="{FF2B5EF4-FFF2-40B4-BE49-F238E27FC236}">
                  <a16:creationId xmlns:a16="http://schemas.microsoft.com/office/drawing/2014/main" id="{00917355-05E9-52F6-E531-A61205AA8F05}"/>
                </a:ext>
              </a:extLst>
            </p:cNvPr>
            <p:cNvSpPr/>
            <p:nvPr>
              <p:custDataLst>
                <p:tags r:id="rId37"/>
              </p:custDataLst>
            </p:nvPr>
          </p:nvSpPr>
          <p:spPr>
            <a:xfrm>
              <a:off x="5763633" y="2257863"/>
              <a:ext cx="179968" cy="132424"/>
            </a:xfrm>
            <a:custGeom>
              <a:avLst/>
              <a:gdLst/>
              <a:ahLst/>
              <a:cxnLst/>
              <a:rect l="0" t="0" r="0" b="0"/>
              <a:pathLst>
                <a:path w="179968" h="132424">
                  <a:moveTo>
                    <a:pt x="37092" y="66237"/>
                  </a:moveTo>
                  <a:lnTo>
                    <a:pt x="37092" y="66237"/>
                  </a:lnTo>
                  <a:lnTo>
                    <a:pt x="45293" y="66237"/>
                  </a:lnTo>
                  <a:lnTo>
                    <a:pt x="89878" y="46939"/>
                  </a:lnTo>
                  <a:lnTo>
                    <a:pt x="119356" y="30004"/>
                  </a:lnTo>
                  <a:lnTo>
                    <a:pt x="120510" y="28324"/>
                  </a:lnTo>
                  <a:lnTo>
                    <a:pt x="121792" y="23634"/>
                  </a:lnTo>
                  <a:lnTo>
                    <a:pt x="121076" y="20901"/>
                  </a:lnTo>
                  <a:lnTo>
                    <a:pt x="114526" y="10852"/>
                  </a:lnTo>
                  <a:lnTo>
                    <a:pt x="108601" y="4553"/>
                  </a:lnTo>
                  <a:lnTo>
                    <a:pt x="103093" y="1780"/>
                  </a:lnTo>
                  <a:lnTo>
                    <a:pt x="85878" y="0"/>
                  </a:lnTo>
                  <a:lnTo>
                    <a:pt x="63188" y="4748"/>
                  </a:lnTo>
                  <a:lnTo>
                    <a:pt x="16208" y="32435"/>
                  </a:lnTo>
                  <a:lnTo>
                    <a:pt x="2392" y="44273"/>
                  </a:lnTo>
                  <a:lnTo>
                    <a:pt x="504" y="51536"/>
                  </a:lnTo>
                  <a:lnTo>
                    <a:pt x="0" y="56437"/>
                  </a:lnTo>
                  <a:lnTo>
                    <a:pt x="4347" y="73446"/>
                  </a:lnTo>
                  <a:lnTo>
                    <a:pt x="16356" y="98157"/>
                  </a:lnTo>
                  <a:lnTo>
                    <a:pt x="31066" y="114971"/>
                  </a:lnTo>
                  <a:lnTo>
                    <a:pt x="38999" y="119646"/>
                  </a:lnTo>
                  <a:lnTo>
                    <a:pt x="81414" y="130433"/>
                  </a:lnTo>
                  <a:lnTo>
                    <a:pt x="119577" y="132423"/>
                  </a:lnTo>
                  <a:lnTo>
                    <a:pt x="152673" y="131757"/>
                  </a:lnTo>
                  <a:lnTo>
                    <a:pt x="179967" y="1233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51">
              <a:extLst>
                <a:ext uri="{FF2B5EF4-FFF2-40B4-BE49-F238E27FC236}">
                  <a16:creationId xmlns:a16="http://schemas.microsoft.com/office/drawing/2014/main" id="{782D39F1-2B59-C282-67B6-879CF09FD2D2}"/>
                </a:ext>
              </a:extLst>
            </p:cNvPr>
            <p:cNvSpPr/>
            <p:nvPr>
              <p:custDataLst>
                <p:tags r:id="rId38"/>
              </p:custDataLst>
            </p:nvPr>
          </p:nvSpPr>
          <p:spPr>
            <a:xfrm>
              <a:off x="6029325" y="2291181"/>
              <a:ext cx="9510" cy="109120"/>
            </a:xfrm>
            <a:custGeom>
              <a:avLst/>
              <a:gdLst/>
              <a:ahLst/>
              <a:cxnLst/>
              <a:rect l="0" t="0" r="0" b="0"/>
              <a:pathLst>
                <a:path w="9510" h="109120">
                  <a:moveTo>
                    <a:pt x="0" y="23394"/>
                  </a:moveTo>
                  <a:lnTo>
                    <a:pt x="0" y="23394"/>
                  </a:lnTo>
                  <a:lnTo>
                    <a:pt x="0" y="18338"/>
                  </a:lnTo>
                  <a:lnTo>
                    <a:pt x="2822" y="13033"/>
                  </a:lnTo>
                  <a:lnTo>
                    <a:pt x="6545" y="7148"/>
                  </a:lnTo>
                  <a:lnTo>
                    <a:pt x="8642" y="0"/>
                  </a:lnTo>
                  <a:lnTo>
                    <a:pt x="8937" y="390"/>
                  </a:lnTo>
                  <a:lnTo>
                    <a:pt x="9509" y="45659"/>
                  </a:lnTo>
                  <a:lnTo>
                    <a:pt x="8460" y="61865"/>
                  </a:lnTo>
                  <a:lnTo>
                    <a:pt x="0" y="1091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52">
              <a:extLst>
                <a:ext uri="{FF2B5EF4-FFF2-40B4-BE49-F238E27FC236}">
                  <a16:creationId xmlns:a16="http://schemas.microsoft.com/office/drawing/2014/main" id="{5344B2A7-5F69-07D0-A6E2-E0FD8318591E}"/>
                </a:ext>
              </a:extLst>
            </p:cNvPr>
            <p:cNvSpPr/>
            <p:nvPr>
              <p:custDataLst>
                <p:tags r:id="rId39"/>
              </p:custDataLst>
            </p:nvPr>
          </p:nvSpPr>
          <p:spPr>
            <a:xfrm>
              <a:off x="6048375" y="2238375"/>
              <a:ext cx="1" cy="28576"/>
            </a:xfrm>
            <a:custGeom>
              <a:avLst/>
              <a:gdLst/>
              <a:ahLst/>
              <a:cxnLst/>
              <a:rect l="0" t="0" r="0" b="0"/>
              <a:pathLst>
                <a:path w="1" h="28576">
                  <a:moveTo>
                    <a:pt x="0" y="28575"/>
                  </a:moveTo>
                  <a:lnTo>
                    <a:pt x="0" y="2857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53">
              <a:extLst>
                <a:ext uri="{FF2B5EF4-FFF2-40B4-BE49-F238E27FC236}">
                  <a16:creationId xmlns:a16="http://schemas.microsoft.com/office/drawing/2014/main" id="{9F7E84A1-7FB8-88AD-B865-81C44AD4D2A0}"/>
                </a:ext>
              </a:extLst>
            </p:cNvPr>
            <p:cNvSpPr/>
            <p:nvPr>
              <p:custDataLst>
                <p:tags r:id="rId40"/>
              </p:custDataLst>
            </p:nvPr>
          </p:nvSpPr>
          <p:spPr>
            <a:xfrm>
              <a:off x="6087306" y="2244176"/>
              <a:ext cx="303970" cy="267265"/>
            </a:xfrm>
            <a:custGeom>
              <a:avLst/>
              <a:gdLst/>
              <a:ahLst/>
              <a:cxnLst/>
              <a:rect l="0" t="0" r="0" b="0"/>
              <a:pathLst>
                <a:path w="303970" h="267265">
                  <a:moveTo>
                    <a:pt x="75369" y="51349"/>
                  </a:moveTo>
                  <a:lnTo>
                    <a:pt x="75369" y="51349"/>
                  </a:lnTo>
                  <a:lnTo>
                    <a:pt x="75369" y="23626"/>
                  </a:lnTo>
                  <a:lnTo>
                    <a:pt x="73252" y="19109"/>
                  </a:lnTo>
                  <a:lnTo>
                    <a:pt x="65256" y="11267"/>
                  </a:lnTo>
                  <a:lnTo>
                    <a:pt x="48854" y="903"/>
                  </a:lnTo>
                  <a:lnTo>
                    <a:pt x="33951" y="0"/>
                  </a:lnTo>
                  <a:lnTo>
                    <a:pt x="25532" y="1241"/>
                  </a:lnTo>
                  <a:lnTo>
                    <a:pt x="13355" y="8265"/>
                  </a:lnTo>
                  <a:lnTo>
                    <a:pt x="8627" y="13101"/>
                  </a:lnTo>
                  <a:lnTo>
                    <a:pt x="3372" y="24120"/>
                  </a:lnTo>
                  <a:lnTo>
                    <a:pt x="0" y="48440"/>
                  </a:lnTo>
                  <a:lnTo>
                    <a:pt x="2361" y="58170"/>
                  </a:lnTo>
                  <a:lnTo>
                    <a:pt x="7443" y="67983"/>
                  </a:lnTo>
                  <a:lnTo>
                    <a:pt x="22597" y="83014"/>
                  </a:lnTo>
                  <a:lnTo>
                    <a:pt x="30043" y="86589"/>
                  </a:lnTo>
                  <a:lnTo>
                    <a:pt x="33510" y="86484"/>
                  </a:lnTo>
                  <a:lnTo>
                    <a:pt x="40185" y="83545"/>
                  </a:lnTo>
                  <a:lnTo>
                    <a:pt x="54414" y="72041"/>
                  </a:lnTo>
                  <a:lnTo>
                    <a:pt x="60811" y="70886"/>
                  </a:lnTo>
                  <a:lnTo>
                    <a:pt x="62489" y="71782"/>
                  </a:lnTo>
                  <a:lnTo>
                    <a:pt x="63607" y="73437"/>
                  </a:lnTo>
                  <a:lnTo>
                    <a:pt x="78971" y="119317"/>
                  </a:lnTo>
                  <a:lnTo>
                    <a:pt x="83139" y="136869"/>
                  </a:lnTo>
                  <a:lnTo>
                    <a:pt x="78001" y="181640"/>
                  </a:lnTo>
                  <a:lnTo>
                    <a:pt x="75090" y="218600"/>
                  </a:lnTo>
                  <a:lnTo>
                    <a:pt x="67270" y="259758"/>
                  </a:lnTo>
                  <a:lnTo>
                    <a:pt x="65737" y="263313"/>
                  </a:lnTo>
                  <a:lnTo>
                    <a:pt x="63656" y="265684"/>
                  </a:lnTo>
                  <a:lnTo>
                    <a:pt x="61210" y="267264"/>
                  </a:lnTo>
                  <a:lnTo>
                    <a:pt x="59579" y="266200"/>
                  </a:lnTo>
                  <a:lnTo>
                    <a:pt x="57768" y="259374"/>
                  </a:lnTo>
                  <a:lnTo>
                    <a:pt x="57663" y="221479"/>
                  </a:lnTo>
                  <a:lnTo>
                    <a:pt x="65067" y="180310"/>
                  </a:lnTo>
                  <a:lnTo>
                    <a:pt x="80350" y="133581"/>
                  </a:lnTo>
                  <a:lnTo>
                    <a:pt x="84992" y="117530"/>
                  </a:lnTo>
                  <a:lnTo>
                    <a:pt x="110665" y="70439"/>
                  </a:lnTo>
                  <a:lnTo>
                    <a:pt x="126162" y="51243"/>
                  </a:lnTo>
                  <a:lnTo>
                    <a:pt x="154661" y="30617"/>
                  </a:lnTo>
                  <a:lnTo>
                    <a:pt x="158922" y="30119"/>
                  </a:lnTo>
                  <a:lnTo>
                    <a:pt x="166479" y="32388"/>
                  </a:lnTo>
                  <a:lnTo>
                    <a:pt x="173365" y="36925"/>
                  </a:lnTo>
                  <a:lnTo>
                    <a:pt x="177131" y="48113"/>
                  </a:lnTo>
                  <a:lnTo>
                    <a:pt x="180806" y="90277"/>
                  </a:lnTo>
                  <a:lnTo>
                    <a:pt x="195297" y="136951"/>
                  </a:lnTo>
                  <a:lnTo>
                    <a:pt x="197462" y="142311"/>
                  </a:lnTo>
                  <a:lnTo>
                    <a:pt x="198039" y="142682"/>
                  </a:lnTo>
                  <a:lnTo>
                    <a:pt x="198424" y="141871"/>
                  </a:lnTo>
                  <a:lnTo>
                    <a:pt x="199911" y="137089"/>
                  </a:lnTo>
                  <a:lnTo>
                    <a:pt x="221957" y="99280"/>
                  </a:lnTo>
                  <a:lnTo>
                    <a:pt x="236773" y="75595"/>
                  </a:lnTo>
                  <a:lnTo>
                    <a:pt x="240122" y="67513"/>
                  </a:lnTo>
                  <a:lnTo>
                    <a:pt x="260004" y="46025"/>
                  </a:lnTo>
                  <a:lnTo>
                    <a:pt x="275890" y="36366"/>
                  </a:lnTo>
                  <a:lnTo>
                    <a:pt x="279958" y="36069"/>
                  </a:lnTo>
                  <a:lnTo>
                    <a:pt x="287300" y="38561"/>
                  </a:lnTo>
                  <a:lnTo>
                    <a:pt x="289682" y="42823"/>
                  </a:lnTo>
                  <a:lnTo>
                    <a:pt x="293817" y="76254"/>
                  </a:lnTo>
                  <a:lnTo>
                    <a:pt x="294407" y="122208"/>
                  </a:lnTo>
                  <a:lnTo>
                    <a:pt x="294427" y="129761"/>
                  </a:lnTo>
                  <a:lnTo>
                    <a:pt x="303969" y="1561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8">
            <a:extLst>
              <a:ext uri="{FF2B5EF4-FFF2-40B4-BE49-F238E27FC236}">
                <a16:creationId xmlns:a16="http://schemas.microsoft.com/office/drawing/2014/main" id="{62FB316D-2723-F580-D47E-7CAE47839DF0}"/>
              </a:ext>
            </a:extLst>
          </p:cNvPr>
          <p:cNvGrpSpPr/>
          <p:nvPr/>
        </p:nvGrpSpPr>
        <p:grpSpPr>
          <a:xfrm>
            <a:off x="6677025" y="2191142"/>
            <a:ext cx="380608" cy="275834"/>
            <a:chOff x="6677025" y="2191142"/>
            <a:chExt cx="380608" cy="275834"/>
          </a:xfrm>
        </p:grpSpPr>
        <p:sp>
          <p:nvSpPr>
            <p:cNvPr id="63" name="SMARTInkShape-54">
              <a:extLst>
                <a:ext uri="{FF2B5EF4-FFF2-40B4-BE49-F238E27FC236}">
                  <a16:creationId xmlns:a16="http://schemas.microsoft.com/office/drawing/2014/main" id="{23CF9906-CD6A-7854-8806-4449BA259C63}"/>
                </a:ext>
              </a:extLst>
            </p:cNvPr>
            <p:cNvSpPr/>
            <p:nvPr>
              <p:custDataLst>
                <p:tags r:id="rId29"/>
              </p:custDataLst>
            </p:nvPr>
          </p:nvSpPr>
          <p:spPr>
            <a:xfrm>
              <a:off x="6677025" y="2276475"/>
              <a:ext cx="123826" cy="119833"/>
            </a:xfrm>
            <a:custGeom>
              <a:avLst/>
              <a:gdLst/>
              <a:ahLst/>
              <a:cxnLst/>
              <a:rect l="0" t="0" r="0" b="0"/>
              <a:pathLst>
                <a:path w="123826" h="119833">
                  <a:moveTo>
                    <a:pt x="0" y="19050"/>
                  </a:moveTo>
                  <a:lnTo>
                    <a:pt x="0" y="19050"/>
                  </a:lnTo>
                  <a:lnTo>
                    <a:pt x="9132" y="19050"/>
                  </a:lnTo>
                  <a:lnTo>
                    <a:pt x="9524" y="4503"/>
                  </a:lnTo>
                  <a:lnTo>
                    <a:pt x="10583" y="3002"/>
                  </a:lnTo>
                  <a:lnTo>
                    <a:pt x="12347" y="2001"/>
                  </a:lnTo>
                  <a:lnTo>
                    <a:pt x="14581" y="1334"/>
                  </a:lnTo>
                  <a:lnTo>
                    <a:pt x="16070" y="1948"/>
                  </a:lnTo>
                  <a:lnTo>
                    <a:pt x="17063" y="3415"/>
                  </a:lnTo>
                  <a:lnTo>
                    <a:pt x="26415" y="42894"/>
                  </a:lnTo>
                  <a:lnTo>
                    <a:pt x="33205" y="84790"/>
                  </a:lnTo>
                  <a:lnTo>
                    <a:pt x="38192" y="113919"/>
                  </a:lnTo>
                  <a:lnTo>
                    <a:pt x="40278" y="117221"/>
                  </a:lnTo>
                  <a:lnTo>
                    <a:pt x="42728" y="119422"/>
                  </a:lnTo>
                  <a:lnTo>
                    <a:pt x="45418" y="119832"/>
                  </a:lnTo>
                  <a:lnTo>
                    <a:pt x="51230" y="117464"/>
                  </a:lnTo>
                  <a:lnTo>
                    <a:pt x="74943" y="83006"/>
                  </a:lnTo>
                  <a:lnTo>
                    <a:pt x="98037" y="38449"/>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55">
              <a:extLst>
                <a:ext uri="{FF2B5EF4-FFF2-40B4-BE49-F238E27FC236}">
                  <a16:creationId xmlns:a16="http://schemas.microsoft.com/office/drawing/2014/main" id="{A1076E66-566F-884D-B47C-19CC32BA0E79}"/>
                </a:ext>
              </a:extLst>
            </p:cNvPr>
            <p:cNvSpPr/>
            <p:nvPr>
              <p:custDataLst>
                <p:tags r:id="rId30"/>
              </p:custDataLst>
            </p:nvPr>
          </p:nvSpPr>
          <p:spPr>
            <a:xfrm>
              <a:off x="6829425" y="2191142"/>
              <a:ext cx="112468" cy="275834"/>
            </a:xfrm>
            <a:custGeom>
              <a:avLst/>
              <a:gdLst/>
              <a:ahLst/>
              <a:cxnLst/>
              <a:rect l="0" t="0" r="0" b="0"/>
              <a:pathLst>
                <a:path w="112468" h="275834">
                  <a:moveTo>
                    <a:pt x="85725" y="9133"/>
                  </a:moveTo>
                  <a:lnTo>
                    <a:pt x="85725" y="9133"/>
                  </a:lnTo>
                  <a:lnTo>
                    <a:pt x="90781" y="4077"/>
                  </a:lnTo>
                  <a:lnTo>
                    <a:pt x="96086" y="1594"/>
                  </a:lnTo>
                  <a:lnTo>
                    <a:pt x="108115" y="0"/>
                  </a:lnTo>
                  <a:lnTo>
                    <a:pt x="110177" y="1986"/>
                  </a:lnTo>
                  <a:lnTo>
                    <a:pt x="112467" y="9837"/>
                  </a:lnTo>
                  <a:lnTo>
                    <a:pt x="103644" y="36270"/>
                  </a:lnTo>
                  <a:lnTo>
                    <a:pt x="78455" y="82322"/>
                  </a:lnTo>
                  <a:lnTo>
                    <a:pt x="54076" y="129778"/>
                  </a:lnTo>
                  <a:lnTo>
                    <a:pt x="35357" y="172103"/>
                  </a:lnTo>
                  <a:lnTo>
                    <a:pt x="19107" y="211282"/>
                  </a:lnTo>
                  <a:lnTo>
                    <a:pt x="4241" y="254946"/>
                  </a:lnTo>
                  <a:lnTo>
                    <a:pt x="0" y="2758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56">
              <a:extLst>
                <a:ext uri="{FF2B5EF4-FFF2-40B4-BE49-F238E27FC236}">
                  <a16:creationId xmlns:a16="http://schemas.microsoft.com/office/drawing/2014/main" id="{FA9FB7D2-C659-CD59-3D0B-B0599F9B7ED8}"/>
                </a:ext>
              </a:extLst>
            </p:cNvPr>
            <p:cNvSpPr/>
            <p:nvPr>
              <p:custDataLst>
                <p:tags r:id="rId31"/>
              </p:custDataLst>
            </p:nvPr>
          </p:nvSpPr>
          <p:spPr>
            <a:xfrm>
              <a:off x="6905625" y="2278307"/>
              <a:ext cx="152008" cy="150569"/>
            </a:xfrm>
            <a:custGeom>
              <a:avLst/>
              <a:gdLst/>
              <a:ahLst/>
              <a:cxnLst/>
              <a:rect l="0" t="0" r="0" b="0"/>
              <a:pathLst>
                <a:path w="152008" h="150569">
                  <a:moveTo>
                    <a:pt x="142875" y="26743"/>
                  </a:moveTo>
                  <a:lnTo>
                    <a:pt x="142875" y="26743"/>
                  </a:lnTo>
                  <a:lnTo>
                    <a:pt x="147931" y="21687"/>
                  </a:lnTo>
                  <a:lnTo>
                    <a:pt x="150413" y="16382"/>
                  </a:lnTo>
                  <a:lnTo>
                    <a:pt x="152007" y="4353"/>
                  </a:lnTo>
                  <a:lnTo>
                    <a:pt x="148963" y="2291"/>
                  </a:lnTo>
                  <a:lnTo>
                    <a:pt x="137114" y="0"/>
                  </a:lnTo>
                  <a:lnTo>
                    <a:pt x="124087" y="1805"/>
                  </a:lnTo>
                  <a:lnTo>
                    <a:pt x="107675" y="8771"/>
                  </a:lnTo>
                  <a:lnTo>
                    <a:pt x="83794" y="23710"/>
                  </a:lnTo>
                  <a:lnTo>
                    <a:pt x="79575" y="29981"/>
                  </a:lnTo>
                  <a:lnTo>
                    <a:pt x="79508" y="33135"/>
                  </a:lnTo>
                  <a:lnTo>
                    <a:pt x="82256" y="39462"/>
                  </a:lnTo>
                  <a:lnTo>
                    <a:pt x="124185" y="84142"/>
                  </a:lnTo>
                  <a:lnTo>
                    <a:pt x="146959" y="108071"/>
                  </a:lnTo>
                  <a:lnTo>
                    <a:pt x="149982" y="115100"/>
                  </a:lnTo>
                  <a:lnTo>
                    <a:pt x="148671" y="118456"/>
                  </a:lnTo>
                  <a:lnTo>
                    <a:pt x="141570" y="125007"/>
                  </a:lnTo>
                  <a:lnTo>
                    <a:pt x="95810" y="133483"/>
                  </a:lnTo>
                  <a:lnTo>
                    <a:pt x="52205" y="139549"/>
                  </a:lnTo>
                  <a:lnTo>
                    <a:pt x="0" y="1505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 name="SMARTInkShape-Group9">
            <a:extLst>
              <a:ext uri="{FF2B5EF4-FFF2-40B4-BE49-F238E27FC236}">
                <a16:creationId xmlns:a16="http://schemas.microsoft.com/office/drawing/2014/main" id="{2DF90BC4-3258-1004-728C-6A37C4E8B9D7}"/>
              </a:ext>
            </a:extLst>
          </p:cNvPr>
          <p:cNvGrpSpPr/>
          <p:nvPr/>
        </p:nvGrpSpPr>
        <p:grpSpPr>
          <a:xfrm>
            <a:off x="7296328" y="2047875"/>
            <a:ext cx="1466673" cy="419101"/>
            <a:chOff x="7296328" y="2047875"/>
            <a:chExt cx="1466673" cy="419101"/>
          </a:xfrm>
        </p:grpSpPr>
        <p:sp>
          <p:nvSpPr>
            <p:cNvPr id="67" name="SMARTInkShape-57">
              <a:extLst>
                <a:ext uri="{FF2B5EF4-FFF2-40B4-BE49-F238E27FC236}">
                  <a16:creationId xmlns:a16="http://schemas.microsoft.com/office/drawing/2014/main" id="{D2001FF1-E038-1CCB-0D91-E32FCA49C3A8}"/>
                </a:ext>
              </a:extLst>
            </p:cNvPr>
            <p:cNvSpPr/>
            <p:nvPr>
              <p:custDataLst>
                <p:tags r:id="rId16"/>
              </p:custDataLst>
            </p:nvPr>
          </p:nvSpPr>
          <p:spPr>
            <a:xfrm>
              <a:off x="7296328" y="2105025"/>
              <a:ext cx="152223" cy="333327"/>
            </a:xfrm>
            <a:custGeom>
              <a:avLst/>
              <a:gdLst/>
              <a:ahLst/>
              <a:cxnLst/>
              <a:rect l="0" t="0" r="0" b="0"/>
              <a:pathLst>
                <a:path w="152223" h="333327">
                  <a:moveTo>
                    <a:pt x="152222" y="200025"/>
                  </a:moveTo>
                  <a:lnTo>
                    <a:pt x="152222" y="200025"/>
                  </a:lnTo>
                  <a:lnTo>
                    <a:pt x="151164" y="159327"/>
                  </a:lnTo>
                  <a:lnTo>
                    <a:pt x="144021" y="145251"/>
                  </a:lnTo>
                  <a:lnTo>
                    <a:pt x="132976" y="138523"/>
                  </a:lnTo>
                  <a:lnTo>
                    <a:pt x="127750" y="137857"/>
                  </a:lnTo>
                  <a:lnTo>
                    <a:pt x="116299" y="139939"/>
                  </a:lnTo>
                  <a:lnTo>
                    <a:pt x="92759" y="156445"/>
                  </a:lnTo>
                  <a:lnTo>
                    <a:pt x="47078" y="200462"/>
                  </a:lnTo>
                  <a:lnTo>
                    <a:pt x="13569" y="244666"/>
                  </a:lnTo>
                  <a:lnTo>
                    <a:pt x="2851" y="271873"/>
                  </a:lnTo>
                  <a:lnTo>
                    <a:pt x="0" y="298195"/>
                  </a:lnTo>
                  <a:lnTo>
                    <a:pt x="2723" y="304687"/>
                  </a:lnTo>
                  <a:lnTo>
                    <a:pt x="26566" y="331491"/>
                  </a:lnTo>
                  <a:lnTo>
                    <a:pt x="30406" y="332538"/>
                  </a:lnTo>
                  <a:lnTo>
                    <a:pt x="50740" y="333326"/>
                  </a:lnTo>
                  <a:lnTo>
                    <a:pt x="70295" y="323248"/>
                  </a:lnTo>
                  <a:lnTo>
                    <a:pt x="81591" y="307002"/>
                  </a:lnTo>
                  <a:lnTo>
                    <a:pt x="97466" y="262078"/>
                  </a:lnTo>
                  <a:lnTo>
                    <a:pt x="104250" y="229015"/>
                  </a:lnTo>
                  <a:lnTo>
                    <a:pt x="109735" y="193860"/>
                  </a:lnTo>
                  <a:lnTo>
                    <a:pt x="113880" y="155159"/>
                  </a:lnTo>
                  <a:lnTo>
                    <a:pt x="120283" y="116294"/>
                  </a:lnTo>
                  <a:lnTo>
                    <a:pt x="123708" y="73851"/>
                  </a:lnTo>
                  <a:lnTo>
                    <a:pt x="128840" y="42343"/>
                  </a:lnTo>
                  <a:lnTo>
                    <a:pt x="12364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58">
              <a:extLst>
                <a:ext uri="{FF2B5EF4-FFF2-40B4-BE49-F238E27FC236}">
                  <a16:creationId xmlns:a16="http://schemas.microsoft.com/office/drawing/2014/main" id="{E0811079-B71C-0F31-49E6-1FE4FA4E4B99}"/>
                </a:ext>
              </a:extLst>
            </p:cNvPr>
            <p:cNvSpPr/>
            <p:nvPr>
              <p:custDataLst>
                <p:tags r:id="rId17"/>
              </p:custDataLst>
            </p:nvPr>
          </p:nvSpPr>
          <p:spPr>
            <a:xfrm>
              <a:off x="7479108" y="2259271"/>
              <a:ext cx="49895" cy="127726"/>
            </a:xfrm>
            <a:custGeom>
              <a:avLst/>
              <a:gdLst/>
              <a:ahLst/>
              <a:cxnLst/>
              <a:rect l="0" t="0" r="0" b="0"/>
              <a:pathLst>
                <a:path w="49895" h="127726">
                  <a:moveTo>
                    <a:pt x="36117" y="45779"/>
                  </a:moveTo>
                  <a:lnTo>
                    <a:pt x="36117" y="45779"/>
                  </a:lnTo>
                  <a:lnTo>
                    <a:pt x="41173" y="40723"/>
                  </a:lnTo>
                  <a:lnTo>
                    <a:pt x="43657" y="35418"/>
                  </a:lnTo>
                  <a:lnTo>
                    <a:pt x="45632" y="4384"/>
                  </a:lnTo>
                  <a:lnTo>
                    <a:pt x="44576" y="2307"/>
                  </a:lnTo>
                  <a:lnTo>
                    <a:pt x="42815" y="923"/>
                  </a:lnTo>
                  <a:lnTo>
                    <a:pt x="40583" y="0"/>
                  </a:lnTo>
                  <a:lnTo>
                    <a:pt x="32458" y="4619"/>
                  </a:lnTo>
                  <a:lnTo>
                    <a:pt x="27328" y="8814"/>
                  </a:lnTo>
                  <a:lnTo>
                    <a:pt x="15051" y="29888"/>
                  </a:lnTo>
                  <a:lnTo>
                    <a:pt x="0" y="74043"/>
                  </a:lnTo>
                  <a:lnTo>
                    <a:pt x="3661" y="96134"/>
                  </a:lnTo>
                  <a:lnTo>
                    <a:pt x="16505" y="117731"/>
                  </a:lnTo>
                  <a:lnTo>
                    <a:pt x="27754" y="125383"/>
                  </a:lnTo>
                  <a:lnTo>
                    <a:pt x="33716" y="127423"/>
                  </a:lnTo>
                  <a:lnTo>
                    <a:pt x="37692" y="127725"/>
                  </a:lnTo>
                  <a:lnTo>
                    <a:pt x="40342" y="126868"/>
                  </a:lnTo>
                  <a:lnTo>
                    <a:pt x="42108" y="125238"/>
                  </a:lnTo>
                  <a:lnTo>
                    <a:pt x="49652" y="107775"/>
                  </a:lnTo>
                  <a:lnTo>
                    <a:pt x="49894" y="91324"/>
                  </a:lnTo>
                  <a:lnTo>
                    <a:pt x="41425" y="49837"/>
                  </a:lnTo>
                  <a:lnTo>
                    <a:pt x="26592" y="172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59">
              <a:extLst>
                <a:ext uri="{FF2B5EF4-FFF2-40B4-BE49-F238E27FC236}">
                  <a16:creationId xmlns:a16="http://schemas.microsoft.com/office/drawing/2014/main" id="{498E1756-420C-9DFE-5F2D-BF597702408B}"/>
                </a:ext>
              </a:extLst>
            </p:cNvPr>
            <p:cNvSpPr/>
            <p:nvPr>
              <p:custDataLst>
                <p:tags r:id="rId18"/>
              </p:custDataLst>
            </p:nvPr>
          </p:nvSpPr>
          <p:spPr>
            <a:xfrm>
              <a:off x="7562850" y="2262977"/>
              <a:ext cx="242695" cy="146849"/>
            </a:xfrm>
            <a:custGeom>
              <a:avLst/>
              <a:gdLst/>
              <a:ahLst/>
              <a:cxnLst/>
              <a:rect l="0" t="0" r="0" b="0"/>
              <a:pathLst>
                <a:path w="242695" h="146849">
                  <a:moveTo>
                    <a:pt x="0" y="70648"/>
                  </a:moveTo>
                  <a:lnTo>
                    <a:pt x="0" y="70648"/>
                  </a:lnTo>
                  <a:lnTo>
                    <a:pt x="5056" y="65592"/>
                  </a:lnTo>
                  <a:lnTo>
                    <a:pt x="7540" y="60287"/>
                  </a:lnTo>
                  <a:lnTo>
                    <a:pt x="8201" y="57390"/>
                  </a:lnTo>
                  <a:lnTo>
                    <a:pt x="14190" y="48258"/>
                  </a:lnTo>
                  <a:lnTo>
                    <a:pt x="54177" y="8028"/>
                  </a:lnTo>
                  <a:lnTo>
                    <a:pt x="65001" y="1189"/>
                  </a:lnTo>
                  <a:lnTo>
                    <a:pt x="69792" y="0"/>
                  </a:lnTo>
                  <a:lnTo>
                    <a:pt x="74045" y="266"/>
                  </a:lnTo>
                  <a:lnTo>
                    <a:pt x="77939" y="1502"/>
                  </a:lnTo>
                  <a:lnTo>
                    <a:pt x="80535" y="3384"/>
                  </a:lnTo>
                  <a:lnTo>
                    <a:pt x="82265" y="5697"/>
                  </a:lnTo>
                  <a:lnTo>
                    <a:pt x="83418" y="8297"/>
                  </a:lnTo>
                  <a:lnTo>
                    <a:pt x="83129" y="11089"/>
                  </a:lnTo>
                  <a:lnTo>
                    <a:pt x="78722" y="22191"/>
                  </a:lnTo>
                  <a:lnTo>
                    <a:pt x="75363" y="63807"/>
                  </a:lnTo>
                  <a:lnTo>
                    <a:pt x="66710" y="89599"/>
                  </a:lnTo>
                  <a:lnTo>
                    <a:pt x="93513" y="60035"/>
                  </a:lnTo>
                  <a:lnTo>
                    <a:pt x="101887" y="48998"/>
                  </a:lnTo>
                  <a:lnTo>
                    <a:pt x="117442" y="37892"/>
                  </a:lnTo>
                  <a:lnTo>
                    <a:pt x="131047" y="33252"/>
                  </a:lnTo>
                  <a:lnTo>
                    <a:pt x="131814" y="34076"/>
                  </a:lnTo>
                  <a:lnTo>
                    <a:pt x="132894" y="40291"/>
                  </a:lnTo>
                  <a:lnTo>
                    <a:pt x="133332" y="82666"/>
                  </a:lnTo>
                  <a:lnTo>
                    <a:pt x="133349" y="107925"/>
                  </a:lnTo>
                  <a:lnTo>
                    <a:pt x="138406" y="108504"/>
                  </a:lnTo>
                  <a:lnTo>
                    <a:pt x="151664" y="98563"/>
                  </a:lnTo>
                  <a:lnTo>
                    <a:pt x="182483" y="55760"/>
                  </a:lnTo>
                  <a:lnTo>
                    <a:pt x="204126" y="30626"/>
                  </a:lnTo>
                  <a:lnTo>
                    <a:pt x="224958" y="15963"/>
                  </a:lnTo>
                  <a:lnTo>
                    <a:pt x="232577" y="14228"/>
                  </a:lnTo>
                  <a:lnTo>
                    <a:pt x="234427" y="15043"/>
                  </a:lnTo>
                  <a:lnTo>
                    <a:pt x="235659" y="16645"/>
                  </a:lnTo>
                  <a:lnTo>
                    <a:pt x="242694" y="31876"/>
                  </a:lnTo>
                  <a:lnTo>
                    <a:pt x="242625" y="46008"/>
                  </a:lnTo>
                  <a:lnTo>
                    <a:pt x="233332" y="92576"/>
                  </a:lnTo>
                  <a:lnTo>
                    <a:pt x="228785" y="134954"/>
                  </a:lnTo>
                  <a:lnTo>
                    <a:pt x="228723" y="138918"/>
                  </a:lnTo>
                  <a:lnTo>
                    <a:pt x="229741" y="141562"/>
                  </a:lnTo>
                  <a:lnTo>
                    <a:pt x="238125" y="146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60">
              <a:extLst>
                <a:ext uri="{FF2B5EF4-FFF2-40B4-BE49-F238E27FC236}">
                  <a16:creationId xmlns:a16="http://schemas.microsoft.com/office/drawing/2014/main" id="{3BEF2409-0AF6-56C4-0726-172D40630295}"/>
                </a:ext>
              </a:extLst>
            </p:cNvPr>
            <p:cNvSpPr/>
            <p:nvPr>
              <p:custDataLst>
                <p:tags r:id="rId19"/>
              </p:custDataLst>
            </p:nvPr>
          </p:nvSpPr>
          <p:spPr>
            <a:xfrm>
              <a:off x="7873320" y="2250173"/>
              <a:ext cx="106706" cy="156733"/>
            </a:xfrm>
            <a:custGeom>
              <a:avLst/>
              <a:gdLst/>
              <a:ahLst/>
              <a:cxnLst/>
              <a:rect l="0" t="0" r="0" b="0"/>
              <a:pathLst>
                <a:path w="106706" h="156733">
                  <a:moveTo>
                    <a:pt x="22905" y="73927"/>
                  </a:moveTo>
                  <a:lnTo>
                    <a:pt x="22905" y="73927"/>
                  </a:lnTo>
                  <a:lnTo>
                    <a:pt x="31106" y="65726"/>
                  </a:lnTo>
                  <a:lnTo>
                    <a:pt x="37095" y="64794"/>
                  </a:lnTo>
                  <a:lnTo>
                    <a:pt x="56205" y="63421"/>
                  </a:lnTo>
                  <a:lnTo>
                    <a:pt x="73106" y="56820"/>
                  </a:lnTo>
                  <a:lnTo>
                    <a:pt x="102133" y="32604"/>
                  </a:lnTo>
                  <a:lnTo>
                    <a:pt x="105743" y="23458"/>
                  </a:lnTo>
                  <a:lnTo>
                    <a:pt x="106705" y="18056"/>
                  </a:lnTo>
                  <a:lnTo>
                    <a:pt x="104953" y="9232"/>
                  </a:lnTo>
                  <a:lnTo>
                    <a:pt x="103003" y="5397"/>
                  </a:lnTo>
                  <a:lnTo>
                    <a:pt x="99588" y="2840"/>
                  </a:lnTo>
                  <a:lnTo>
                    <a:pt x="90147" y="0"/>
                  </a:lnTo>
                  <a:lnTo>
                    <a:pt x="76074" y="7204"/>
                  </a:lnTo>
                  <a:lnTo>
                    <a:pt x="31460" y="46643"/>
                  </a:lnTo>
                  <a:lnTo>
                    <a:pt x="7159" y="90043"/>
                  </a:lnTo>
                  <a:lnTo>
                    <a:pt x="737" y="105431"/>
                  </a:lnTo>
                  <a:lnTo>
                    <a:pt x="0" y="122854"/>
                  </a:lnTo>
                  <a:lnTo>
                    <a:pt x="3200" y="139064"/>
                  </a:lnTo>
                  <a:lnTo>
                    <a:pt x="8149" y="149796"/>
                  </a:lnTo>
                  <a:lnTo>
                    <a:pt x="13068" y="153081"/>
                  </a:lnTo>
                  <a:lnTo>
                    <a:pt x="27000" y="156732"/>
                  </a:lnTo>
                  <a:lnTo>
                    <a:pt x="52693" y="153730"/>
                  </a:lnTo>
                  <a:lnTo>
                    <a:pt x="89580" y="1406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61">
              <a:extLst>
                <a:ext uri="{FF2B5EF4-FFF2-40B4-BE49-F238E27FC236}">
                  <a16:creationId xmlns:a16="http://schemas.microsoft.com/office/drawing/2014/main" id="{3A12AF1C-8563-6241-00D4-83094FAC7600}"/>
                </a:ext>
              </a:extLst>
            </p:cNvPr>
            <p:cNvSpPr/>
            <p:nvPr>
              <p:custDataLst>
                <p:tags r:id="rId20"/>
              </p:custDataLst>
            </p:nvPr>
          </p:nvSpPr>
          <p:spPr>
            <a:xfrm>
              <a:off x="7991475" y="2249812"/>
              <a:ext cx="136812" cy="150489"/>
            </a:xfrm>
            <a:custGeom>
              <a:avLst/>
              <a:gdLst/>
              <a:ahLst/>
              <a:cxnLst/>
              <a:rect l="0" t="0" r="0" b="0"/>
              <a:pathLst>
                <a:path w="136812" h="150489">
                  <a:moveTo>
                    <a:pt x="104775" y="55238"/>
                  </a:moveTo>
                  <a:lnTo>
                    <a:pt x="104775" y="55238"/>
                  </a:lnTo>
                  <a:lnTo>
                    <a:pt x="135366" y="24647"/>
                  </a:lnTo>
                  <a:lnTo>
                    <a:pt x="136811" y="21086"/>
                  </a:lnTo>
                  <a:lnTo>
                    <a:pt x="136715" y="17653"/>
                  </a:lnTo>
                  <a:lnTo>
                    <a:pt x="133787" y="11017"/>
                  </a:lnTo>
                  <a:lnTo>
                    <a:pt x="128959" y="4540"/>
                  </a:lnTo>
                  <a:lnTo>
                    <a:pt x="117639" y="955"/>
                  </a:lnTo>
                  <a:lnTo>
                    <a:pt x="110176" y="0"/>
                  </a:lnTo>
                  <a:lnTo>
                    <a:pt x="69898" y="12616"/>
                  </a:lnTo>
                  <a:lnTo>
                    <a:pt x="46346" y="24147"/>
                  </a:lnTo>
                  <a:lnTo>
                    <a:pt x="18006" y="47511"/>
                  </a:lnTo>
                  <a:lnTo>
                    <a:pt x="13295" y="54626"/>
                  </a:lnTo>
                  <a:lnTo>
                    <a:pt x="11200" y="62374"/>
                  </a:lnTo>
                  <a:lnTo>
                    <a:pt x="10270" y="72874"/>
                  </a:lnTo>
                  <a:lnTo>
                    <a:pt x="12138" y="77578"/>
                  </a:lnTo>
                  <a:lnTo>
                    <a:pt x="19858" y="85628"/>
                  </a:lnTo>
                  <a:lnTo>
                    <a:pt x="58511" y="102684"/>
                  </a:lnTo>
                  <a:lnTo>
                    <a:pt x="102446" y="116876"/>
                  </a:lnTo>
                  <a:lnTo>
                    <a:pt x="115844" y="120421"/>
                  </a:lnTo>
                  <a:lnTo>
                    <a:pt x="116387" y="121976"/>
                  </a:lnTo>
                  <a:lnTo>
                    <a:pt x="114633" y="124072"/>
                  </a:lnTo>
                  <a:lnTo>
                    <a:pt x="105981" y="129223"/>
                  </a:lnTo>
                  <a:lnTo>
                    <a:pt x="83260" y="137014"/>
                  </a:lnTo>
                  <a:lnTo>
                    <a:pt x="44316" y="143005"/>
                  </a:lnTo>
                  <a:lnTo>
                    <a:pt x="0" y="150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62">
              <a:extLst>
                <a:ext uri="{FF2B5EF4-FFF2-40B4-BE49-F238E27FC236}">
                  <a16:creationId xmlns:a16="http://schemas.microsoft.com/office/drawing/2014/main" id="{F8DA6A39-8A96-F206-2627-6D5DD4588F78}"/>
                </a:ext>
              </a:extLst>
            </p:cNvPr>
            <p:cNvSpPr/>
            <p:nvPr>
              <p:custDataLst>
                <p:tags r:id="rId21"/>
              </p:custDataLst>
            </p:nvPr>
          </p:nvSpPr>
          <p:spPr>
            <a:xfrm>
              <a:off x="8163910" y="2135316"/>
              <a:ext cx="113316" cy="269070"/>
            </a:xfrm>
            <a:custGeom>
              <a:avLst/>
              <a:gdLst/>
              <a:ahLst/>
              <a:cxnLst/>
              <a:rect l="0" t="0" r="0" b="0"/>
              <a:pathLst>
                <a:path w="113316" h="269070">
                  <a:moveTo>
                    <a:pt x="27590" y="17334"/>
                  </a:moveTo>
                  <a:lnTo>
                    <a:pt x="27590" y="17334"/>
                  </a:lnTo>
                  <a:lnTo>
                    <a:pt x="27590" y="12278"/>
                  </a:lnTo>
                  <a:lnTo>
                    <a:pt x="30412" y="6973"/>
                  </a:lnTo>
                  <a:lnTo>
                    <a:pt x="35791" y="0"/>
                  </a:lnTo>
                  <a:lnTo>
                    <a:pt x="36233" y="487"/>
                  </a:lnTo>
                  <a:lnTo>
                    <a:pt x="37000" y="11692"/>
                  </a:lnTo>
                  <a:lnTo>
                    <a:pt x="28904" y="51555"/>
                  </a:lnTo>
                  <a:lnTo>
                    <a:pt x="20246" y="89554"/>
                  </a:lnTo>
                  <a:lnTo>
                    <a:pt x="12479" y="109523"/>
                  </a:lnTo>
                  <a:lnTo>
                    <a:pt x="4002" y="154540"/>
                  </a:lnTo>
                  <a:lnTo>
                    <a:pt x="0" y="197150"/>
                  </a:lnTo>
                  <a:lnTo>
                    <a:pt x="1423" y="231715"/>
                  </a:lnTo>
                  <a:lnTo>
                    <a:pt x="9258" y="248787"/>
                  </a:lnTo>
                  <a:lnTo>
                    <a:pt x="14311" y="254186"/>
                  </a:lnTo>
                  <a:lnTo>
                    <a:pt x="32592" y="262843"/>
                  </a:lnTo>
                  <a:lnTo>
                    <a:pt x="48864" y="268618"/>
                  </a:lnTo>
                  <a:lnTo>
                    <a:pt x="66678" y="269069"/>
                  </a:lnTo>
                  <a:lnTo>
                    <a:pt x="84121" y="264683"/>
                  </a:lnTo>
                  <a:lnTo>
                    <a:pt x="113315" y="2459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63">
              <a:extLst>
                <a:ext uri="{FF2B5EF4-FFF2-40B4-BE49-F238E27FC236}">
                  <a16:creationId xmlns:a16="http://schemas.microsoft.com/office/drawing/2014/main" id="{92E53812-F824-8C84-417B-3BEEC920DCEA}"/>
                </a:ext>
              </a:extLst>
            </p:cNvPr>
            <p:cNvSpPr/>
            <p:nvPr>
              <p:custDataLst>
                <p:tags r:id="rId22"/>
              </p:custDataLst>
            </p:nvPr>
          </p:nvSpPr>
          <p:spPr>
            <a:xfrm>
              <a:off x="8162925" y="2276902"/>
              <a:ext cx="150341" cy="142449"/>
            </a:xfrm>
            <a:custGeom>
              <a:avLst/>
              <a:gdLst/>
              <a:ahLst/>
              <a:cxnLst/>
              <a:rect l="0" t="0" r="0" b="0"/>
              <a:pathLst>
                <a:path w="150341" h="142449">
                  <a:moveTo>
                    <a:pt x="0" y="18623"/>
                  </a:moveTo>
                  <a:lnTo>
                    <a:pt x="0" y="18623"/>
                  </a:lnTo>
                  <a:lnTo>
                    <a:pt x="15208" y="17565"/>
                  </a:lnTo>
                  <a:lnTo>
                    <a:pt x="41418" y="11084"/>
                  </a:lnTo>
                  <a:lnTo>
                    <a:pt x="85104" y="2814"/>
                  </a:lnTo>
                  <a:lnTo>
                    <a:pt x="120151" y="0"/>
                  </a:lnTo>
                  <a:lnTo>
                    <a:pt x="130306" y="2585"/>
                  </a:lnTo>
                  <a:lnTo>
                    <a:pt x="141974" y="7168"/>
                  </a:lnTo>
                  <a:lnTo>
                    <a:pt x="145449" y="7811"/>
                  </a:lnTo>
                  <a:lnTo>
                    <a:pt x="147767" y="11415"/>
                  </a:lnTo>
                  <a:lnTo>
                    <a:pt x="150340" y="23886"/>
                  </a:lnTo>
                  <a:lnTo>
                    <a:pt x="145840" y="40012"/>
                  </a:lnTo>
                  <a:lnTo>
                    <a:pt x="128449" y="83490"/>
                  </a:lnTo>
                  <a:lnTo>
                    <a:pt x="124230" y="117586"/>
                  </a:lnTo>
                  <a:lnTo>
                    <a:pt x="123825" y="1424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64">
              <a:extLst>
                <a:ext uri="{FF2B5EF4-FFF2-40B4-BE49-F238E27FC236}">
                  <a16:creationId xmlns:a16="http://schemas.microsoft.com/office/drawing/2014/main" id="{8E06A590-76D3-BC40-06F9-468B4077BAFE}"/>
                </a:ext>
              </a:extLst>
            </p:cNvPr>
            <p:cNvSpPr/>
            <p:nvPr>
              <p:custDataLst>
                <p:tags r:id="rId23"/>
              </p:custDataLst>
            </p:nvPr>
          </p:nvSpPr>
          <p:spPr>
            <a:xfrm>
              <a:off x="8334375" y="2257425"/>
              <a:ext cx="19051" cy="85726"/>
            </a:xfrm>
            <a:custGeom>
              <a:avLst/>
              <a:gdLst/>
              <a:ahLst/>
              <a:cxnLst/>
              <a:rect l="0" t="0" r="0" b="0"/>
              <a:pathLst>
                <a:path w="19051" h="85726">
                  <a:moveTo>
                    <a:pt x="0" y="85725"/>
                  </a:moveTo>
                  <a:lnTo>
                    <a:pt x="0" y="85725"/>
                  </a:lnTo>
                  <a:lnTo>
                    <a:pt x="1058" y="70516"/>
                  </a:lnTo>
                  <a:lnTo>
                    <a:pt x="11760" y="28428"/>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65">
              <a:extLst>
                <a:ext uri="{FF2B5EF4-FFF2-40B4-BE49-F238E27FC236}">
                  <a16:creationId xmlns:a16="http://schemas.microsoft.com/office/drawing/2014/main" id="{3CA23516-5C59-6DD8-532B-63D7DFABB73A}"/>
                </a:ext>
              </a:extLst>
            </p:cNvPr>
            <p:cNvSpPr/>
            <p:nvPr>
              <p:custDataLst>
                <p:tags r:id="rId24"/>
              </p:custDataLst>
            </p:nvPr>
          </p:nvSpPr>
          <p:spPr>
            <a:xfrm>
              <a:off x="8339997" y="2271877"/>
              <a:ext cx="184879" cy="108798"/>
            </a:xfrm>
            <a:custGeom>
              <a:avLst/>
              <a:gdLst/>
              <a:ahLst/>
              <a:cxnLst/>
              <a:rect l="0" t="0" r="0" b="0"/>
              <a:pathLst>
                <a:path w="184879" h="108798">
                  <a:moveTo>
                    <a:pt x="108678" y="23648"/>
                  </a:moveTo>
                  <a:lnTo>
                    <a:pt x="108678" y="23648"/>
                  </a:lnTo>
                  <a:lnTo>
                    <a:pt x="108678" y="18592"/>
                  </a:lnTo>
                  <a:lnTo>
                    <a:pt x="110794" y="17102"/>
                  </a:lnTo>
                  <a:lnTo>
                    <a:pt x="130136" y="14515"/>
                  </a:lnTo>
                  <a:lnTo>
                    <a:pt x="140202" y="14239"/>
                  </a:lnTo>
                  <a:lnTo>
                    <a:pt x="141336" y="13142"/>
                  </a:lnTo>
                  <a:lnTo>
                    <a:pt x="141033" y="11352"/>
                  </a:lnTo>
                  <a:lnTo>
                    <a:pt x="132942" y="876"/>
                  </a:lnTo>
                  <a:lnTo>
                    <a:pt x="129087" y="0"/>
                  </a:lnTo>
                  <a:lnTo>
                    <a:pt x="91558" y="8840"/>
                  </a:lnTo>
                  <a:lnTo>
                    <a:pt x="47901" y="23788"/>
                  </a:lnTo>
                  <a:lnTo>
                    <a:pt x="11922" y="49026"/>
                  </a:lnTo>
                  <a:lnTo>
                    <a:pt x="4645" y="59269"/>
                  </a:lnTo>
                  <a:lnTo>
                    <a:pt x="1223" y="66445"/>
                  </a:lnTo>
                  <a:lnTo>
                    <a:pt x="0" y="72288"/>
                  </a:lnTo>
                  <a:lnTo>
                    <a:pt x="1462" y="81602"/>
                  </a:lnTo>
                  <a:lnTo>
                    <a:pt x="8463" y="89269"/>
                  </a:lnTo>
                  <a:lnTo>
                    <a:pt x="20746" y="96205"/>
                  </a:lnTo>
                  <a:lnTo>
                    <a:pt x="60304" y="106458"/>
                  </a:lnTo>
                  <a:lnTo>
                    <a:pt x="104062" y="108797"/>
                  </a:lnTo>
                  <a:lnTo>
                    <a:pt x="151354" y="101655"/>
                  </a:lnTo>
                  <a:lnTo>
                    <a:pt x="184878" y="903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66">
              <a:extLst>
                <a:ext uri="{FF2B5EF4-FFF2-40B4-BE49-F238E27FC236}">
                  <a16:creationId xmlns:a16="http://schemas.microsoft.com/office/drawing/2014/main" id="{9E32CF53-BD11-00F8-CC6D-0C5B53ACEBAA}"/>
                </a:ext>
              </a:extLst>
            </p:cNvPr>
            <p:cNvSpPr/>
            <p:nvPr>
              <p:custDataLst>
                <p:tags r:id="rId25"/>
              </p:custDataLst>
            </p:nvPr>
          </p:nvSpPr>
          <p:spPr>
            <a:xfrm>
              <a:off x="8429625" y="2047875"/>
              <a:ext cx="161406" cy="381001"/>
            </a:xfrm>
            <a:custGeom>
              <a:avLst/>
              <a:gdLst/>
              <a:ahLst/>
              <a:cxnLst/>
              <a:rect l="0" t="0" r="0" b="0"/>
              <a:pathLst>
                <a:path w="161406" h="381001">
                  <a:moveTo>
                    <a:pt x="104775" y="0"/>
                  </a:moveTo>
                  <a:lnTo>
                    <a:pt x="104775" y="0"/>
                  </a:lnTo>
                  <a:lnTo>
                    <a:pt x="141974" y="42843"/>
                  </a:lnTo>
                  <a:lnTo>
                    <a:pt x="153058" y="65608"/>
                  </a:lnTo>
                  <a:lnTo>
                    <a:pt x="160172" y="111894"/>
                  </a:lnTo>
                  <a:lnTo>
                    <a:pt x="161405" y="147806"/>
                  </a:lnTo>
                  <a:lnTo>
                    <a:pt x="158948" y="183494"/>
                  </a:lnTo>
                  <a:lnTo>
                    <a:pt x="153693" y="229686"/>
                  </a:lnTo>
                  <a:lnTo>
                    <a:pt x="145051" y="269070"/>
                  </a:lnTo>
                  <a:lnTo>
                    <a:pt x="133152" y="306954"/>
                  </a:lnTo>
                  <a:lnTo>
                    <a:pt x="118122" y="327310"/>
                  </a:lnTo>
                  <a:lnTo>
                    <a:pt x="102026" y="347806"/>
                  </a:lnTo>
                  <a:lnTo>
                    <a:pt x="99768" y="352521"/>
                  </a:lnTo>
                  <a:lnTo>
                    <a:pt x="88791" y="360581"/>
                  </a:lnTo>
                  <a:lnTo>
                    <a:pt x="44598" y="375894"/>
                  </a:lnTo>
                  <a:lnTo>
                    <a:pt x="0"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67">
              <a:extLst>
                <a:ext uri="{FF2B5EF4-FFF2-40B4-BE49-F238E27FC236}">
                  <a16:creationId xmlns:a16="http://schemas.microsoft.com/office/drawing/2014/main" id="{422FA56E-8499-5A7E-DD98-2C2BAD0F6FE1}"/>
                </a:ext>
              </a:extLst>
            </p:cNvPr>
            <p:cNvSpPr/>
            <p:nvPr>
              <p:custDataLst>
                <p:tags r:id="rId26"/>
              </p:custDataLst>
            </p:nvPr>
          </p:nvSpPr>
          <p:spPr>
            <a:xfrm>
              <a:off x="8715375" y="22669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68">
              <a:extLst>
                <a:ext uri="{FF2B5EF4-FFF2-40B4-BE49-F238E27FC236}">
                  <a16:creationId xmlns:a16="http://schemas.microsoft.com/office/drawing/2014/main" id="{2831D7A8-792C-AADD-B237-77C5846B2D4E}"/>
                </a:ext>
              </a:extLst>
            </p:cNvPr>
            <p:cNvSpPr/>
            <p:nvPr>
              <p:custDataLst>
                <p:tags r:id="rId27"/>
              </p:custDataLst>
            </p:nvPr>
          </p:nvSpPr>
          <p:spPr>
            <a:xfrm>
              <a:off x="8724900" y="2247900"/>
              <a:ext cx="9526" cy="9526"/>
            </a:xfrm>
            <a:custGeom>
              <a:avLst/>
              <a:gdLst/>
              <a:ahLst/>
              <a:cxnLst/>
              <a:rect l="0" t="0" r="0" b="0"/>
              <a:pathLst>
                <a:path w="9526" h="9526">
                  <a:moveTo>
                    <a:pt x="9525" y="9525"/>
                  </a:moveTo>
                  <a:lnTo>
                    <a:pt x="9525" y="9525"/>
                  </a:lnTo>
                  <a:lnTo>
                    <a:pt x="4468" y="9525"/>
                  </a:lnTo>
                  <a:lnTo>
                    <a:pt x="2979" y="8467"/>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69">
              <a:extLst>
                <a:ext uri="{FF2B5EF4-FFF2-40B4-BE49-F238E27FC236}">
                  <a16:creationId xmlns:a16="http://schemas.microsoft.com/office/drawing/2014/main" id="{99232C5A-B0BC-BB42-3D58-71B279CB3139}"/>
                </a:ext>
              </a:extLst>
            </p:cNvPr>
            <p:cNvSpPr/>
            <p:nvPr>
              <p:custDataLst>
                <p:tags r:id="rId28"/>
              </p:custDataLst>
            </p:nvPr>
          </p:nvSpPr>
          <p:spPr>
            <a:xfrm>
              <a:off x="8724900" y="2409825"/>
              <a:ext cx="38101" cy="57151"/>
            </a:xfrm>
            <a:custGeom>
              <a:avLst/>
              <a:gdLst/>
              <a:ahLst/>
              <a:cxnLst/>
              <a:rect l="0" t="0" r="0" b="0"/>
              <a:pathLst>
                <a:path w="38101" h="57151">
                  <a:moveTo>
                    <a:pt x="38100" y="0"/>
                  </a:moveTo>
                  <a:lnTo>
                    <a:pt x="38100" y="0"/>
                  </a:lnTo>
                  <a:lnTo>
                    <a:pt x="38100" y="16402"/>
                  </a:lnTo>
                  <a:lnTo>
                    <a:pt x="21853" y="40629"/>
                  </a:lnTo>
                  <a:lnTo>
                    <a:pt x="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10">
            <a:extLst>
              <a:ext uri="{FF2B5EF4-FFF2-40B4-BE49-F238E27FC236}">
                <a16:creationId xmlns:a16="http://schemas.microsoft.com/office/drawing/2014/main" id="{EB23C631-4FEE-9290-6C39-3FBE2BA57FC3}"/>
              </a:ext>
            </a:extLst>
          </p:cNvPr>
          <p:cNvGrpSpPr/>
          <p:nvPr/>
        </p:nvGrpSpPr>
        <p:grpSpPr>
          <a:xfrm>
            <a:off x="800100" y="2981325"/>
            <a:ext cx="2095501" cy="485776"/>
            <a:chOff x="800100" y="2981325"/>
            <a:chExt cx="2095501" cy="485776"/>
          </a:xfrm>
        </p:grpSpPr>
        <p:sp>
          <p:nvSpPr>
            <p:cNvPr id="81" name="SMARTInkShape-70">
              <a:extLst>
                <a:ext uri="{FF2B5EF4-FFF2-40B4-BE49-F238E27FC236}">
                  <a16:creationId xmlns:a16="http://schemas.microsoft.com/office/drawing/2014/main" id="{A3699F09-706C-8908-9608-12DD9869FFFF}"/>
                </a:ext>
              </a:extLst>
            </p:cNvPr>
            <p:cNvSpPr/>
            <p:nvPr>
              <p:custDataLst>
                <p:tags r:id="rId2"/>
              </p:custDataLst>
            </p:nvPr>
          </p:nvSpPr>
          <p:spPr>
            <a:xfrm>
              <a:off x="800100" y="3078019"/>
              <a:ext cx="180847" cy="217632"/>
            </a:xfrm>
            <a:custGeom>
              <a:avLst/>
              <a:gdLst/>
              <a:ahLst/>
              <a:cxnLst/>
              <a:rect l="0" t="0" r="0" b="0"/>
              <a:pathLst>
                <a:path w="180847" h="217632">
                  <a:moveTo>
                    <a:pt x="152400" y="27131"/>
                  </a:moveTo>
                  <a:lnTo>
                    <a:pt x="152400" y="27131"/>
                  </a:lnTo>
                  <a:lnTo>
                    <a:pt x="157457" y="27131"/>
                  </a:lnTo>
                  <a:lnTo>
                    <a:pt x="162761" y="24309"/>
                  </a:lnTo>
                  <a:lnTo>
                    <a:pt x="169734" y="18930"/>
                  </a:lnTo>
                  <a:lnTo>
                    <a:pt x="175998" y="17998"/>
                  </a:lnTo>
                  <a:lnTo>
                    <a:pt x="177657" y="16809"/>
                  </a:lnTo>
                  <a:lnTo>
                    <a:pt x="178763" y="14959"/>
                  </a:lnTo>
                  <a:lnTo>
                    <a:pt x="180684" y="7928"/>
                  </a:lnTo>
                  <a:lnTo>
                    <a:pt x="180846" y="3428"/>
                  </a:lnTo>
                  <a:lnTo>
                    <a:pt x="178772" y="1803"/>
                  </a:lnTo>
                  <a:lnTo>
                    <a:pt x="170824" y="0"/>
                  </a:lnTo>
                  <a:lnTo>
                    <a:pt x="129191" y="9108"/>
                  </a:lnTo>
                  <a:lnTo>
                    <a:pt x="91841" y="20984"/>
                  </a:lnTo>
                  <a:lnTo>
                    <a:pt x="56115" y="48050"/>
                  </a:lnTo>
                  <a:lnTo>
                    <a:pt x="45084" y="58494"/>
                  </a:lnTo>
                  <a:lnTo>
                    <a:pt x="44873" y="62856"/>
                  </a:lnTo>
                  <a:lnTo>
                    <a:pt x="50282" y="73348"/>
                  </a:lnTo>
                  <a:lnTo>
                    <a:pt x="79790" y="96025"/>
                  </a:lnTo>
                  <a:lnTo>
                    <a:pt x="126126" y="121740"/>
                  </a:lnTo>
                  <a:lnTo>
                    <a:pt x="141781" y="129504"/>
                  </a:lnTo>
                  <a:lnTo>
                    <a:pt x="152267" y="140011"/>
                  </a:lnTo>
                  <a:lnTo>
                    <a:pt x="157633" y="154558"/>
                  </a:lnTo>
                  <a:lnTo>
                    <a:pt x="159063" y="162882"/>
                  </a:lnTo>
                  <a:lnTo>
                    <a:pt x="157901" y="170548"/>
                  </a:lnTo>
                  <a:lnTo>
                    <a:pt x="150964" y="184711"/>
                  </a:lnTo>
                  <a:lnTo>
                    <a:pt x="138003" y="195239"/>
                  </a:lnTo>
                  <a:lnTo>
                    <a:pt x="98756" y="210621"/>
                  </a:lnTo>
                  <a:lnTo>
                    <a:pt x="51297" y="216246"/>
                  </a:lnTo>
                  <a:lnTo>
                    <a:pt x="0" y="2176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71">
              <a:extLst>
                <a:ext uri="{FF2B5EF4-FFF2-40B4-BE49-F238E27FC236}">
                  <a16:creationId xmlns:a16="http://schemas.microsoft.com/office/drawing/2014/main" id="{55F1B263-1E09-65C5-89CA-82508FC8D7FE}"/>
                </a:ext>
              </a:extLst>
            </p:cNvPr>
            <p:cNvSpPr/>
            <p:nvPr>
              <p:custDataLst>
                <p:tags r:id="rId3"/>
              </p:custDataLst>
            </p:nvPr>
          </p:nvSpPr>
          <p:spPr>
            <a:xfrm>
              <a:off x="1081024" y="3115611"/>
              <a:ext cx="195327" cy="179752"/>
            </a:xfrm>
            <a:custGeom>
              <a:avLst/>
              <a:gdLst/>
              <a:ahLst/>
              <a:cxnLst/>
              <a:rect l="0" t="0" r="0" b="0"/>
              <a:pathLst>
                <a:path w="195327" h="179752">
                  <a:moveTo>
                    <a:pt x="61976" y="37164"/>
                  </a:moveTo>
                  <a:lnTo>
                    <a:pt x="61976" y="37164"/>
                  </a:lnTo>
                  <a:lnTo>
                    <a:pt x="77184" y="43710"/>
                  </a:lnTo>
                  <a:lnTo>
                    <a:pt x="122095" y="46514"/>
                  </a:lnTo>
                  <a:lnTo>
                    <a:pt x="147700" y="46654"/>
                  </a:lnTo>
                  <a:lnTo>
                    <a:pt x="155814" y="43851"/>
                  </a:lnTo>
                  <a:lnTo>
                    <a:pt x="162949" y="40136"/>
                  </a:lnTo>
                  <a:lnTo>
                    <a:pt x="176025" y="37425"/>
                  </a:lnTo>
                  <a:lnTo>
                    <a:pt x="180750" y="37280"/>
                  </a:lnTo>
                  <a:lnTo>
                    <a:pt x="182434" y="36183"/>
                  </a:lnTo>
                  <a:lnTo>
                    <a:pt x="183556" y="34393"/>
                  </a:lnTo>
                  <a:lnTo>
                    <a:pt x="184305" y="32142"/>
                  </a:lnTo>
                  <a:lnTo>
                    <a:pt x="183745" y="29582"/>
                  </a:lnTo>
                  <a:lnTo>
                    <a:pt x="180301" y="23917"/>
                  </a:lnTo>
                  <a:lnTo>
                    <a:pt x="167356" y="9720"/>
                  </a:lnTo>
                  <a:lnTo>
                    <a:pt x="150439" y="3800"/>
                  </a:lnTo>
                  <a:lnTo>
                    <a:pt x="110142" y="0"/>
                  </a:lnTo>
                  <a:lnTo>
                    <a:pt x="62611" y="7347"/>
                  </a:lnTo>
                  <a:lnTo>
                    <a:pt x="51322" y="13682"/>
                  </a:lnTo>
                  <a:lnTo>
                    <a:pt x="16136" y="45136"/>
                  </a:lnTo>
                  <a:lnTo>
                    <a:pt x="9852" y="56935"/>
                  </a:lnTo>
                  <a:lnTo>
                    <a:pt x="0" y="101151"/>
                  </a:lnTo>
                  <a:lnTo>
                    <a:pt x="1976" y="117108"/>
                  </a:lnTo>
                  <a:lnTo>
                    <a:pt x="14094" y="143048"/>
                  </a:lnTo>
                  <a:lnTo>
                    <a:pt x="27996" y="155838"/>
                  </a:lnTo>
                  <a:lnTo>
                    <a:pt x="62790" y="172672"/>
                  </a:lnTo>
                  <a:lnTo>
                    <a:pt x="94749" y="178584"/>
                  </a:lnTo>
                  <a:lnTo>
                    <a:pt x="136810" y="179751"/>
                  </a:lnTo>
                  <a:lnTo>
                    <a:pt x="166346" y="177132"/>
                  </a:lnTo>
                  <a:lnTo>
                    <a:pt x="195326" y="170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72">
              <a:extLst>
                <a:ext uri="{FF2B5EF4-FFF2-40B4-BE49-F238E27FC236}">
                  <a16:creationId xmlns:a16="http://schemas.microsoft.com/office/drawing/2014/main" id="{8F5456EF-9B34-752B-D4B3-74A39EAC36A4}"/>
                </a:ext>
              </a:extLst>
            </p:cNvPr>
            <p:cNvSpPr/>
            <p:nvPr>
              <p:custDataLst>
                <p:tags r:id="rId4"/>
              </p:custDataLst>
            </p:nvPr>
          </p:nvSpPr>
          <p:spPr>
            <a:xfrm>
              <a:off x="1382130" y="3133845"/>
              <a:ext cx="179971" cy="170176"/>
            </a:xfrm>
            <a:custGeom>
              <a:avLst/>
              <a:gdLst/>
              <a:ahLst/>
              <a:cxnLst/>
              <a:rect l="0" t="0" r="0" b="0"/>
              <a:pathLst>
                <a:path w="179971" h="170176">
                  <a:moveTo>
                    <a:pt x="103770" y="57030"/>
                  </a:moveTo>
                  <a:lnTo>
                    <a:pt x="103770" y="57030"/>
                  </a:lnTo>
                  <a:lnTo>
                    <a:pt x="108827" y="51974"/>
                  </a:lnTo>
                  <a:lnTo>
                    <a:pt x="111309" y="46669"/>
                  </a:lnTo>
                  <a:lnTo>
                    <a:pt x="111971" y="43773"/>
                  </a:lnTo>
                  <a:lnTo>
                    <a:pt x="121860" y="28618"/>
                  </a:lnTo>
                  <a:lnTo>
                    <a:pt x="122809" y="10860"/>
                  </a:lnTo>
                  <a:lnTo>
                    <a:pt x="121754" y="10375"/>
                  </a:lnTo>
                  <a:lnTo>
                    <a:pt x="117760" y="9836"/>
                  </a:lnTo>
                  <a:lnTo>
                    <a:pt x="116272" y="8634"/>
                  </a:lnTo>
                  <a:lnTo>
                    <a:pt x="114618" y="4477"/>
                  </a:lnTo>
                  <a:lnTo>
                    <a:pt x="113119" y="2944"/>
                  </a:lnTo>
                  <a:lnTo>
                    <a:pt x="108630" y="1242"/>
                  </a:lnTo>
                  <a:lnTo>
                    <a:pt x="82738" y="0"/>
                  </a:lnTo>
                  <a:lnTo>
                    <a:pt x="62261" y="4972"/>
                  </a:lnTo>
                  <a:lnTo>
                    <a:pt x="41141" y="18204"/>
                  </a:lnTo>
                  <a:lnTo>
                    <a:pt x="10447" y="59127"/>
                  </a:lnTo>
                  <a:lnTo>
                    <a:pt x="4085" y="77012"/>
                  </a:lnTo>
                  <a:lnTo>
                    <a:pt x="0" y="114364"/>
                  </a:lnTo>
                  <a:lnTo>
                    <a:pt x="4349" y="137753"/>
                  </a:lnTo>
                  <a:lnTo>
                    <a:pt x="12341" y="158089"/>
                  </a:lnTo>
                  <a:lnTo>
                    <a:pt x="16359" y="161444"/>
                  </a:lnTo>
                  <a:lnTo>
                    <a:pt x="21154" y="162622"/>
                  </a:lnTo>
                  <a:lnTo>
                    <a:pt x="31068" y="161110"/>
                  </a:lnTo>
                  <a:lnTo>
                    <a:pt x="42600" y="154308"/>
                  </a:lnTo>
                  <a:lnTo>
                    <a:pt x="64265" y="134372"/>
                  </a:lnTo>
                  <a:lnTo>
                    <a:pt x="90802" y="89740"/>
                  </a:lnTo>
                  <a:lnTo>
                    <a:pt x="112734" y="57727"/>
                  </a:lnTo>
                  <a:lnTo>
                    <a:pt x="113246" y="70349"/>
                  </a:lnTo>
                  <a:lnTo>
                    <a:pt x="107798" y="97761"/>
                  </a:lnTo>
                  <a:lnTo>
                    <a:pt x="112254" y="123426"/>
                  </a:lnTo>
                  <a:lnTo>
                    <a:pt x="126276" y="158175"/>
                  </a:lnTo>
                  <a:lnTo>
                    <a:pt x="132470" y="165483"/>
                  </a:lnTo>
                  <a:lnTo>
                    <a:pt x="138751" y="168732"/>
                  </a:lnTo>
                  <a:lnTo>
                    <a:pt x="145070" y="170175"/>
                  </a:lnTo>
                  <a:lnTo>
                    <a:pt x="148237" y="169502"/>
                  </a:lnTo>
                  <a:lnTo>
                    <a:pt x="179970" y="1522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73">
              <a:extLst>
                <a:ext uri="{FF2B5EF4-FFF2-40B4-BE49-F238E27FC236}">
                  <a16:creationId xmlns:a16="http://schemas.microsoft.com/office/drawing/2014/main" id="{91B717EB-F832-0820-2F8D-D140BC2582DD}"/>
                </a:ext>
              </a:extLst>
            </p:cNvPr>
            <p:cNvSpPr/>
            <p:nvPr>
              <p:custDataLst>
                <p:tags r:id="rId5"/>
              </p:custDataLst>
            </p:nvPr>
          </p:nvSpPr>
          <p:spPr>
            <a:xfrm>
              <a:off x="1619250" y="3097537"/>
              <a:ext cx="94743" cy="191736"/>
            </a:xfrm>
            <a:custGeom>
              <a:avLst/>
              <a:gdLst/>
              <a:ahLst/>
              <a:cxnLst/>
              <a:rect l="0" t="0" r="0" b="0"/>
              <a:pathLst>
                <a:path w="94743" h="191736">
                  <a:moveTo>
                    <a:pt x="76200" y="55238"/>
                  </a:moveTo>
                  <a:lnTo>
                    <a:pt x="76200" y="55238"/>
                  </a:lnTo>
                  <a:lnTo>
                    <a:pt x="83804" y="46575"/>
                  </a:lnTo>
                  <a:lnTo>
                    <a:pt x="91388" y="32445"/>
                  </a:lnTo>
                  <a:lnTo>
                    <a:pt x="94487" y="17653"/>
                  </a:lnTo>
                  <a:lnTo>
                    <a:pt x="94742" y="14306"/>
                  </a:lnTo>
                  <a:lnTo>
                    <a:pt x="92202" y="7766"/>
                  </a:lnTo>
                  <a:lnTo>
                    <a:pt x="90043" y="4540"/>
                  </a:lnTo>
                  <a:lnTo>
                    <a:pt x="87546" y="2389"/>
                  </a:lnTo>
                  <a:lnTo>
                    <a:pt x="81948" y="0"/>
                  </a:lnTo>
                  <a:lnTo>
                    <a:pt x="62734" y="8767"/>
                  </a:lnTo>
                  <a:lnTo>
                    <a:pt x="19292" y="37862"/>
                  </a:lnTo>
                  <a:lnTo>
                    <a:pt x="11044" y="42224"/>
                  </a:lnTo>
                  <a:lnTo>
                    <a:pt x="7362" y="43387"/>
                  </a:lnTo>
                  <a:lnTo>
                    <a:pt x="4908" y="45221"/>
                  </a:lnTo>
                  <a:lnTo>
                    <a:pt x="2182" y="50080"/>
                  </a:lnTo>
                  <a:lnTo>
                    <a:pt x="646" y="63823"/>
                  </a:lnTo>
                  <a:lnTo>
                    <a:pt x="5248" y="81300"/>
                  </a:lnTo>
                  <a:lnTo>
                    <a:pt x="13268" y="90810"/>
                  </a:lnTo>
                  <a:lnTo>
                    <a:pt x="59413" y="132769"/>
                  </a:lnTo>
                  <a:lnTo>
                    <a:pt x="83894" y="149997"/>
                  </a:lnTo>
                  <a:lnTo>
                    <a:pt x="90203" y="158384"/>
                  </a:lnTo>
                  <a:lnTo>
                    <a:pt x="91885" y="162102"/>
                  </a:lnTo>
                  <a:lnTo>
                    <a:pt x="91948" y="165639"/>
                  </a:lnTo>
                  <a:lnTo>
                    <a:pt x="89196" y="172391"/>
                  </a:lnTo>
                  <a:lnTo>
                    <a:pt x="78801" y="178920"/>
                  </a:lnTo>
                  <a:lnTo>
                    <a:pt x="41201" y="191735"/>
                  </a:lnTo>
                  <a:lnTo>
                    <a:pt x="0" y="1885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74">
              <a:extLst>
                <a:ext uri="{FF2B5EF4-FFF2-40B4-BE49-F238E27FC236}">
                  <a16:creationId xmlns:a16="http://schemas.microsoft.com/office/drawing/2014/main" id="{161D6F1A-82BF-59BA-E468-5AAA43E90AD7}"/>
                </a:ext>
              </a:extLst>
            </p:cNvPr>
            <p:cNvSpPr/>
            <p:nvPr>
              <p:custDataLst>
                <p:tags r:id="rId6"/>
              </p:custDataLst>
            </p:nvPr>
          </p:nvSpPr>
          <p:spPr>
            <a:xfrm>
              <a:off x="1791362" y="3185750"/>
              <a:ext cx="63882" cy="100464"/>
            </a:xfrm>
            <a:custGeom>
              <a:avLst/>
              <a:gdLst/>
              <a:ahLst/>
              <a:cxnLst/>
              <a:rect l="0" t="0" r="0" b="0"/>
              <a:pathLst>
                <a:path w="63882" h="100464">
                  <a:moveTo>
                    <a:pt x="37438" y="33700"/>
                  </a:moveTo>
                  <a:lnTo>
                    <a:pt x="37438" y="33700"/>
                  </a:lnTo>
                  <a:lnTo>
                    <a:pt x="37438" y="28644"/>
                  </a:lnTo>
                  <a:lnTo>
                    <a:pt x="40260" y="23339"/>
                  </a:lnTo>
                  <a:lnTo>
                    <a:pt x="43984" y="17454"/>
                  </a:lnTo>
                  <a:lnTo>
                    <a:pt x="45639" y="11310"/>
                  </a:lnTo>
                  <a:lnTo>
                    <a:pt x="45022" y="9248"/>
                  </a:lnTo>
                  <a:lnTo>
                    <a:pt x="43552" y="7874"/>
                  </a:lnTo>
                  <a:lnTo>
                    <a:pt x="41514" y="6957"/>
                  </a:lnTo>
                  <a:lnTo>
                    <a:pt x="40155" y="5288"/>
                  </a:lnTo>
                  <a:lnTo>
                    <a:pt x="38646" y="612"/>
                  </a:lnTo>
                  <a:lnTo>
                    <a:pt x="37185" y="0"/>
                  </a:lnTo>
                  <a:lnTo>
                    <a:pt x="35153" y="650"/>
                  </a:lnTo>
                  <a:lnTo>
                    <a:pt x="19230" y="9298"/>
                  </a:lnTo>
                  <a:lnTo>
                    <a:pt x="10648" y="20738"/>
                  </a:lnTo>
                  <a:lnTo>
                    <a:pt x="4365" y="35347"/>
                  </a:lnTo>
                  <a:lnTo>
                    <a:pt x="0" y="73480"/>
                  </a:lnTo>
                  <a:lnTo>
                    <a:pt x="5277" y="88775"/>
                  </a:lnTo>
                  <a:lnTo>
                    <a:pt x="9647" y="95817"/>
                  </a:lnTo>
                  <a:lnTo>
                    <a:pt x="15736" y="99453"/>
                  </a:lnTo>
                  <a:lnTo>
                    <a:pt x="47280" y="100463"/>
                  </a:lnTo>
                  <a:lnTo>
                    <a:pt x="51407" y="97259"/>
                  </a:lnTo>
                  <a:lnTo>
                    <a:pt x="58816" y="85232"/>
                  </a:lnTo>
                  <a:lnTo>
                    <a:pt x="63881" y="55554"/>
                  </a:lnTo>
                  <a:lnTo>
                    <a:pt x="59421" y="37769"/>
                  </a:lnTo>
                  <a:lnTo>
                    <a:pt x="37438" y="5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75">
              <a:extLst>
                <a:ext uri="{FF2B5EF4-FFF2-40B4-BE49-F238E27FC236}">
                  <a16:creationId xmlns:a16="http://schemas.microsoft.com/office/drawing/2014/main" id="{53AEB986-6E2F-7C11-8E7E-5BDA23A0B6E3}"/>
                </a:ext>
              </a:extLst>
            </p:cNvPr>
            <p:cNvSpPr/>
            <p:nvPr>
              <p:custDataLst>
                <p:tags r:id="rId7"/>
              </p:custDataLst>
            </p:nvPr>
          </p:nvSpPr>
          <p:spPr>
            <a:xfrm>
              <a:off x="1895475" y="3153826"/>
              <a:ext cx="180976" cy="113250"/>
            </a:xfrm>
            <a:custGeom>
              <a:avLst/>
              <a:gdLst/>
              <a:ahLst/>
              <a:cxnLst/>
              <a:rect l="0" t="0" r="0" b="0"/>
              <a:pathLst>
                <a:path w="180976" h="113250">
                  <a:moveTo>
                    <a:pt x="0" y="46574"/>
                  </a:moveTo>
                  <a:lnTo>
                    <a:pt x="0" y="46574"/>
                  </a:lnTo>
                  <a:lnTo>
                    <a:pt x="20722" y="33391"/>
                  </a:lnTo>
                  <a:lnTo>
                    <a:pt x="35773" y="16915"/>
                  </a:lnTo>
                  <a:lnTo>
                    <a:pt x="43416" y="6934"/>
                  </a:lnTo>
                  <a:lnTo>
                    <a:pt x="55133" y="0"/>
                  </a:lnTo>
                  <a:lnTo>
                    <a:pt x="55805" y="708"/>
                  </a:lnTo>
                  <a:lnTo>
                    <a:pt x="56552" y="4317"/>
                  </a:lnTo>
                  <a:lnTo>
                    <a:pt x="58173" y="48328"/>
                  </a:lnTo>
                  <a:lnTo>
                    <a:pt x="66848" y="88669"/>
                  </a:lnTo>
                  <a:lnTo>
                    <a:pt x="74759" y="101532"/>
                  </a:lnTo>
                  <a:lnTo>
                    <a:pt x="76298" y="101204"/>
                  </a:lnTo>
                  <a:lnTo>
                    <a:pt x="80830" y="98018"/>
                  </a:lnTo>
                  <a:lnTo>
                    <a:pt x="111810" y="54762"/>
                  </a:lnTo>
                  <a:lnTo>
                    <a:pt x="144229" y="17146"/>
                  </a:lnTo>
                  <a:lnTo>
                    <a:pt x="154413" y="12329"/>
                  </a:lnTo>
                  <a:lnTo>
                    <a:pt x="173141" y="9235"/>
                  </a:lnTo>
                  <a:lnTo>
                    <a:pt x="175752" y="12157"/>
                  </a:lnTo>
                  <a:lnTo>
                    <a:pt x="178654" y="23869"/>
                  </a:lnTo>
                  <a:lnTo>
                    <a:pt x="173130" y="66397"/>
                  </a:lnTo>
                  <a:lnTo>
                    <a:pt x="171782" y="93764"/>
                  </a:lnTo>
                  <a:lnTo>
                    <a:pt x="180975" y="1132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76">
              <a:extLst>
                <a:ext uri="{FF2B5EF4-FFF2-40B4-BE49-F238E27FC236}">
                  <a16:creationId xmlns:a16="http://schemas.microsoft.com/office/drawing/2014/main" id="{9DAFC798-FABF-2662-BF30-8D4C97B7684C}"/>
                </a:ext>
              </a:extLst>
            </p:cNvPr>
            <p:cNvSpPr/>
            <p:nvPr>
              <p:custDataLst>
                <p:tags r:id="rId8"/>
              </p:custDataLst>
            </p:nvPr>
          </p:nvSpPr>
          <p:spPr>
            <a:xfrm>
              <a:off x="2178542" y="3133877"/>
              <a:ext cx="155084" cy="110579"/>
            </a:xfrm>
            <a:custGeom>
              <a:avLst/>
              <a:gdLst/>
              <a:ahLst/>
              <a:cxnLst/>
              <a:rect l="0" t="0" r="0" b="0"/>
              <a:pathLst>
                <a:path w="155084" h="110579">
                  <a:moveTo>
                    <a:pt x="50308" y="47473"/>
                  </a:moveTo>
                  <a:lnTo>
                    <a:pt x="50308" y="47473"/>
                  </a:lnTo>
                  <a:lnTo>
                    <a:pt x="71767" y="34216"/>
                  </a:lnTo>
                  <a:lnTo>
                    <a:pt x="87831" y="19441"/>
                  </a:lnTo>
                  <a:lnTo>
                    <a:pt x="88393" y="1578"/>
                  </a:lnTo>
                  <a:lnTo>
                    <a:pt x="87339" y="1002"/>
                  </a:lnTo>
                  <a:lnTo>
                    <a:pt x="65037" y="0"/>
                  </a:lnTo>
                  <a:lnTo>
                    <a:pt x="39503" y="4949"/>
                  </a:lnTo>
                  <a:lnTo>
                    <a:pt x="23986" y="15874"/>
                  </a:lnTo>
                  <a:lnTo>
                    <a:pt x="1834" y="43701"/>
                  </a:lnTo>
                  <a:lnTo>
                    <a:pt x="0" y="50250"/>
                  </a:lnTo>
                  <a:lnTo>
                    <a:pt x="3366" y="88713"/>
                  </a:lnTo>
                  <a:lnTo>
                    <a:pt x="7573" y="101432"/>
                  </a:lnTo>
                  <a:lnTo>
                    <a:pt x="10176" y="105671"/>
                  </a:lnTo>
                  <a:lnTo>
                    <a:pt x="15891" y="110381"/>
                  </a:lnTo>
                  <a:lnTo>
                    <a:pt x="18897" y="110578"/>
                  </a:lnTo>
                  <a:lnTo>
                    <a:pt x="25059" y="107975"/>
                  </a:lnTo>
                  <a:lnTo>
                    <a:pt x="34478" y="100560"/>
                  </a:lnTo>
                  <a:lnTo>
                    <a:pt x="59835" y="56715"/>
                  </a:lnTo>
                  <a:lnTo>
                    <a:pt x="66536" y="40687"/>
                  </a:lnTo>
                  <a:lnTo>
                    <a:pt x="69162" y="32815"/>
                  </a:lnTo>
                  <a:lnTo>
                    <a:pt x="74474" y="24550"/>
                  </a:lnTo>
                  <a:lnTo>
                    <a:pt x="73827" y="24783"/>
                  </a:lnTo>
                  <a:lnTo>
                    <a:pt x="72337" y="25996"/>
                  </a:lnTo>
                  <a:lnTo>
                    <a:pt x="70683" y="32989"/>
                  </a:lnTo>
                  <a:lnTo>
                    <a:pt x="68888" y="43152"/>
                  </a:lnTo>
                  <a:lnTo>
                    <a:pt x="64563" y="54725"/>
                  </a:lnTo>
                  <a:lnTo>
                    <a:pt x="64758" y="66924"/>
                  </a:lnTo>
                  <a:lnTo>
                    <a:pt x="68372" y="78343"/>
                  </a:lnTo>
                  <a:lnTo>
                    <a:pt x="73506" y="86946"/>
                  </a:lnTo>
                  <a:lnTo>
                    <a:pt x="92459" y="97739"/>
                  </a:lnTo>
                  <a:lnTo>
                    <a:pt x="119704" y="103263"/>
                  </a:lnTo>
                  <a:lnTo>
                    <a:pt x="132656" y="104019"/>
                  </a:lnTo>
                  <a:lnTo>
                    <a:pt x="138015" y="102103"/>
                  </a:lnTo>
                  <a:lnTo>
                    <a:pt x="155083" y="85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77">
              <a:extLst>
                <a:ext uri="{FF2B5EF4-FFF2-40B4-BE49-F238E27FC236}">
                  <a16:creationId xmlns:a16="http://schemas.microsoft.com/office/drawing/2014/main" id="{12B40951-C9AF-7581-47A2-D3B1C0A8AD58}"/>
                </a:ext>
              </a:extLst>
            </p:cNvPr>
            <p:cNvSpPr/>
            <p:nvPr>
              <p:custDataLst>
                <p:tags r:id="rId9"/>
              </p:custDataLst>
            </p:nvPr>
          </p:nvSpPr>
          <p:spPr>
            <a:xfrm>
              <a:off x="2409825" y="2983973"/>
              <a:ext cx="18266" cy="245003"/>
            </a:xfrm>
            <a:custGeom>
              <a:avLst/>
              <a:gdLst/>
              <a:ahLst/>
              <a:cxnLst/>
              <a:rect l="0" t="0" r="0" b="0"/>
              <a:pathLst>
                <a:path w="18266" h="245003">
                  <a:moveTo>
                    <a:pt x="0" y="16402"/>
                  </a:moveTo>
                  <a:lnTo>
                    <a:pt x="0" y="16402"/>
                  </a:lnTo>
                  <a:lnTo>
                    <a:pt x="16402" y="0"/>
                  </a:lnTo>
                  <a:lnTo>
                    <a:pt x="17285" y="176"/>
                  </a:lnTo>
                  <a:lnTo>
                    <a:pt x="17873" y="1351"/>
                  </a:lnTo>
                  <a:lnTo>
                    <a:pt x="18265" y="3193"/>
                  </a:lnTo>
                  <a:lnTo>
                    <a:pt x="9304" y="46759"/>
                  </a:lnTo>
                  <a:lnTo>
                    <a:pt x="1434" y="87780"/>
                  </a:lnTo>
                  <a:lnTo>
                    <a:pt x="189" y="133216"/>
                  </a:lnTo>
                  <a:lnTo>
                    <a:pt x="37" y="171768"/>
                  </a:lnTo>
                  <a:lnTo>
                    <a:pt x="11" y="210015"/>
                  </a:lnTo>
                  <a:lnTo>
                    <a:pt x="0" y="2450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78">
              <a:extLst>
                <a:ext uri="{FF2B5EF4-FFF2-40B4-BE49-F238E27FC236}">
                  <a16:creationId xmlns:a16="http://schemas.microsoft.com/office/drawing/2014/main" id="{0B6FF407-A621-F38B-7301-8B1516C93792}"/>
                </a:ext>
              </a:extLst>
            </p:cNvPr>
            <p:cNvSpPr/>
            <p:nvPr>
              <p:custDataLst>
                <p:tags r:id="rId10"/>
              </p:custDataLst>
            </p:nvPr>
          </p:nvSpPr>
          <p:spPr>
            <a:xfrm>
              <a:off x="2466975" y="3115999"/>
              <a:ext cx="37709" cy="132027"/>
            </a:xfrm>
            <a:custGeom>
              <a:avLst/>
              <a:gdLst/>
              <a:ahLst/>
              <a:cxnLst/>
              <a:rect l="0" t="0" r="0" b="0"/>
              <a:pathLst>
                <a:path w="37709" h="132027">
                  <a:moveTo>
                    <a:pt x="28575" y="8201"/>
                  </a:moveTo>
                  <a:lnTo>
                    <a:pt x="28575" y="8201"/>
                  </a:lnTo>
                  <a:lnTo>
                    <a:pt x="36776" y="0"/>
                  </a:lnTo>
                  <a:lnTo>
                    <a:pt x="37217" y="617"/>
                  </a:lnTo>
                  <a:lnTo>
                    <a:pt x="37708" y="4125"/>
                  </a:lnTo>
                  <a:lnTo>
                    <a:pt x="21830" y="48060"/>
                  </a:lnTo>
                  <a:lnTo>
                    <a:pt x="9687" y="90513"/>
                  </a:lnTo>
                  <a:lnTo>
                    <a:pt x="0" y="132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79">
              <a:extLst>
                <a:ext uri="{FF2B5EF4-FFF2-40B4-BE49-F238E27FC236}">
                  <a16:creationId xmlns:a16="http://schemas.microsoft.com/office/drawing/2014/main" id="{B947DB5B-C024-EBF4-FDC2-4F699E9F5390}"/>
                </a:ext>
              </a:extLst>
            </p:cNvPr>
            <p:cNvSpPr/>
            <p:nvPr>
              <p:custDataLst>
                <p:tags r:id="rId11"/>
              </p:custDataLst>
            </p:nvPr>
          </p:nvSpPr>
          <p:spPr>
            <a:xfrm>
              <a:off x="2524125" y="3019425"/>
              <a:ext cx="9526" cy="85726"/>
            </a:xfrm>
            <a:custGeom>
              <a:avLst/>
              <a:gdLst/>
              <a:ahLst/>
              <a:cxnLst/>
              <a:rect l="0" t="0" r="0" b="0"/>
              <a:pathLst>
                <a:path w="9526" h="85726">
                  <a:moveTo>
                    <a:pt x="0" y="85725"/>
                  </a:moveTo>
                  <a:lnTo>
                    <a:pt x="0" y="85725"/>
                  </a:lnTo>
                  <a:lnTo>
                    <a:pt x="7539" y="4710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80">
              <a:extLst>
                <a:ext uri="{FF2B5EF4-FFF2-40B4-BE49-F238E27FC236}">
                  <a16:creationId xmlns:a16="http://schemas.microsoft.com/office/drawing/2014/main" id="{C1CB774E-F0C1-7564-9DB7-78E698D3FE09}"/>
                </a:ext>
              </a:extLst>
            </p:cNvPr>
            <p:cNvSpPr/>
            <p:nvPr>
              <p:custDataLst>
                <p:tags r:id="rId12"/>
              </p:custDataLst>
            </p:nvPr>
          </p:nvSpPr>
          <p:spPr>
            <a:xfrm>
              <a:off x="2562902" y="2981325"/>
              <a:ext cx="132674" cy="294031"/>
            </a:xfrm>
            <a:custGeom>
              <a:avLst/>
              <a:gdLst/>
              <a:ahLst/>
              <a:cxnLst/>
              <a:rect l="0" t="0" r="0" b="0"/>
              <a:pathLst>
                <a:path w="132674" h="294031">
                  <a:moveTo>
                    <a:pt x="65998" y="0"/>
                  </a:moveTo>
                  <a:lnTo>
                    <a:pt x="65998" y="0"/>
                  </a:lnTo>
                  <a:lnTo>
                    <a:pt x="54240" y="42815"/>
                  </a:lnTo>
                  <a:lnTo>
                    <a:pt x="39246" y="81917"/>
                  </a:lnTo>
                  <a:lnTo>
                    <a:pt x="24440" y="121051"/>
                  </a:lnTo>
                  <a:lnTo>
                    <a:pt x="13938" y="162984"/>
                  </a:lnTo>
                  <a:lnTo>
                    <a:pt x="4462" y="209899"/>
                  </a:lnTo>
                  <a:lnTo>
                    <a:pt x="0" y="249682"/>
                  </a:lnTo>
                  <a:lnTo>
                    <a:pt x="682" y="266545"/>
                  </a:lnTo>
                  <a:lnTo>
                    <a:pt x="4513" y="281095"/>
                  </a:lnTo>
                  <a:lnTo>
                    <a:pt x="7017" y="285822"/>
                  </a:lnTo>
                  <a:lnTo>
                    <a:pt x="9744" y="288973"/>
                  </a:lnTo>
                  <a:lnTo>
                    <a:pt x="12620" y="291073"/>
                  </a:lnTo>
                  <a:lnTo>
                    <a:pt x="26782" y="294030"/>
                  </a:lnTo>
                  <a:lnTo>
                    <a:pt x="41160" y="289077"/>
                  </a:lnTo>
                  <a:lnTo>
                    <a:pt x="84482" y="262709"/>
                  </a:lnTo>
                  <a:lnTo>
                    <a:pt x="132673"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81">
              <a:extLst>
                <a:ext uri="{FF2B5EF4-FFF2-40B4-BE49-F238E27FC236}">
                  <a16:creationId xmlns:a16="http://schemas.microsoft.com/office/drawing/2014/main" id="{B7EAB920-203D-7414-C45C-64B77DF0A4EA}"/>
                </a:ext>
              </a:extLst>
            </p:cNvPr>
            <p:cNvSpPr/>
            <p:nvPr>
              <p:custDataLst>
                <p:tags r:id="rId13"/>
              </p:custDataLst>
            </p:nvPr>
          </p:nvSpPr>
          <p:spPr>
            <a:xfrm>
              <a:off x="2581275" y="3143250"/>
              <a:ext cx="76201" cy="9526"/>
            </a:xfrm>
            <a:custGeom>
              <a:avLst/>
              <a:gdLst/>
              <a:ahLst/>
              <a:cxnLst/>
              <a:rect l="0" t="0" r="0" b="0"/>
              <a:pathLst>
                <a:path w="76201" h="9526">
                  <a:moveTo>
                    <a:pt x="0" y="9525"/>
                  </a:moveTo>
                  <a:lnTo>
                    <a:pt x="0" y="9525"/>
                  </a:lnTo>
                  <a:lnTo>
                    <a:pt x="33114" y="8467"/>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82">
              <a:extLst>
                <a:ext uri="{FF2B5EF4-FFF2-40B4-BE49-F238E27FC236}">
                  <a16:creationId xmlns:a16="http://schemas.microsoft.com/office/drawing/2014/main" id="{1A69402D-E03B-E414-A07F-38642E687704}"/>
                </a:ext>
              </a:extLst>
            </p:cNvPr>
            <p:cNvSpPr/>
            <p:nvPr>
              <p:custDataLst>
                <p:tags r:id="rId14"/>
              </p:custDataLst>
            </p:nvPr>
          </p:nvSpPr>
          <p:spPr>
            <a:xfrm>
              <a:off x="2705100" y="3115067"/>
              <a:ext cx="95251" cy="75809"/>
            </a:xfrm>
            <a:custGeom>
              <a:avLst/>
              <a:gdLst/>
              <a:ahLst/>
              <a:cxnLst/>
              <a:rect l="0" t="0" r="0" b="0"/>
              <a:pathLst>
                <a:path w="95251" h="75809">
                  <a:moveTo>
                    <a:pt x="0" y="9133"/>
                  </a:moveTo>
                  <a:lnTo>
                    <a:pt x="0" y="9133"/>
                  </a:lnTo>
                  <a:lnTo>
                    <a:pt x="5056" y="4077"/>
                  </a:lnTo>
                  <a:lnTo>
                    <a:pt x="10361" y="1594"/>
                  </a:lnTo>
                  <a:lnTo>
                    <a:pt x="27446" y="0"/>
                  </a:lnTo>
                  <a:lnTo>
                    <a:pt x="32056" y="1986"/>
                  </a:lnTo>
                  <a:lnTo>
                    <a:pt x="40000" y="9837"/>
                  </a:lnTo>
                  <a:lnTo>
                    <a:pt x="69448" y="56909"/>
                  </a:lnTo>
                  <a:lnTo>
                    <a:pt x="79549" y="67409"/>
                  </a:lnTo>
                  <a:lnTo>
                    <a:pt x="95250" y="75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83">
              <a:extLst>
                <a:ext uri="{FF2B5EF4-FFF2-40B4-BE49-F238E27FC236}">
                  <a16:creationId xmlns:a16="http://schemas.microsoft.com/office/drawing/2014/main" id="{52790FD5-738A-F3FC-0A84-B7E4BCCCC4C7}"/>
                </a:ext>
              </a:extLst>
            </p:cNvPr>
            <p:cNvSpPr/>
            <p:nvPr>
              <p:custDataLst>
                <p:tags r:id="rId15"/>
              </p:custDataLst>
            </p:nvPr>
          </p:nvSpPr>
          <p:spPr>
            <a:xfrm>
              <a:off x="2811356" y="3148170"/>
              <a:ext cx="84245" cy="318931"/>
            </a:xfrm>
            <a:custGeom>
              <a:avLst/>
              <a:gdLst/>
              <a:ahLst/>
              <a:cxnLst/>
              <a:rect l="0" t="0" r="0" b="0"/>
              <a:pathLst>
                <a:path w="84245" h="318931">
                  <a:moveTo>
                    <a:pt x="84244" y="14130"/>
                  </a:moveTo>
                  <a:lnTo>
                    <a:pt x="84244" y="14130"/>
                  </a:lnTo>
                  <a:lnTo>
                    <a:pt x="84244" y="873"/>
                  </a:lnTo>
                  <a:lnTo>
                    <a:pt x="83186" y="0"/>
                  </a:lnTo>
                  <a:lnTo>
                    <a:pt x="81422" y="477"/>
                  </a:lnTo>
                  <a:lnTo>
                    <a:pt x="79188" y="1853"/>
                  </a:lnTo>
                  <a:lnTo>
                    <a:pt x="53653" y="47280"/>
                  </a:lnTo>
                  <a:lnTo>
                    <a:pt x="33477" y="94801"/>
                  </a:lnTo>
                  <a:lnTo>
                    <a:pt x="15381" y="139779"/>
                  </a:lnTo>
                  <a:lnTo>
                    <a:pt x="6013" y="164165"/>
                  </a:lnTo>
                  <a:lnTo>
                    <a:pt x="0" y="208671"/>
                  </a:lnTo>
                  <a:lnTo>
                    <a:pt x="1780" y="237225"/>
                  </a:lnTo>
                  <a:lnTo>
                    <a:pt x="11863" y="274686"/>
                  </a:lnTo>
                  <a:lnTo>
                    <a:pt x="46144" y="3189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5603607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511040"/>
          </a:xfrm>
        </p:spPr>
        <p:txBody>
          <a:bodyPr/>
          <a:lstStyle/>
          <a:p>
            <a:r>
              <a:rPr lang="en-US" dirty="0"/>
              <a:t>Average annual return of the investments as a function of the location of the shops (i.e., whether they are near a mall, downtown, or in a suburban area).</a:t>
            </a:r>
          </a:p>
          <a:p>
            <a:endParaRPr lang="en-US" dirty="0"/>
          </a:p>
          <a:p>
            <a:r>
              <a:rPr lang="en-US" dirty="0"/>
              <a:t>Mall location:</a:t>
            </a:r>
          </a:p>
        </p:txBody>
      </p:sp>
      <p:grpSp>
        <p:nvGrpSpPr>
          <p:cNvPr id="337" name="SMARTInkShape-Group565">
            <a:extLst>
              <a:ext uri="{FF2B5EF4-FFF2-40B4-BE49-F238E27FC236}">
                <a16:creationId xmlns:a16="http://schemas.microsoft.com/office/drawing/2014/main" id="{177940AE-5BE5-C502-6449-46F5AD57244F}"/>
              </a:ext>
            </a:extLst>
          </p:cNvPr>
          <p:cNvGrpSpPr/>
          <p:nvPr/>
        </p:nvGrpSpPr>
        <p:grpSpPr>
          <a:xfrm>
            <a:off x="2705296" y="3133725"/>
            <a:ext cx="2302809" cy="594222"/>
            <a:chOff x="2705296" y="3133725"/>
            <a:chExt cx="2302809" cy="594222"/>
          </a:xfrm>
        </p:grpSpPr>
        <p:sp>
          <p:nvSpPr>
            <p:cNvPr id="324" name="SMARTInkShape-2961">
              <a:extLst>
                <a:ext uri="{FF2B5EF4-FFF2-40B4-BE49-F238E27FC236}">
                  <a16:creationId xmlns:a16="http://schemas.microsoft.com/office/drawing/2014/main" id="{56954FB1-5C2A-1E8A-B893-C4070561CE85}"/>
                </a:ext>
              </a:extLst>
            </p:cNvPr>
            <p:cNvSpPr/>
            <p:nvPr>
              <p:custDataLst>
                <p:tags r:id="rId93"/>
              </p:custDataLst>
            </p:nvPr>
          </p:nvSpPr>
          <p:spPr>
            <a:xfrm>
              <a:off x="4114800" y="3383139"/>
              <a:ext cx="180976" cy="182239"/>
            </a:xfrm>
            <a:custGeom>
              <a:avLst/>
              <a:gdLst/>
              <a:ahLst/>
              <a:cxnLst/>
              <a:rect l="0" t="0" r="0" b="0"/>
              <a:pathLst>
                <a:path w="180976" h="182239">
                  <a:moveTo>
                    <a:pt x="0" y="45861"/>
                  </a:moveTo>
                  <a:lnTo>
                    <a:pt x="0" y="45861"/>
                  </a:lnTo>
                  <a:lnTo>
                    <a:pt x="0" y="40804"/>
                  </a:lnTo>
                  <a:lnTo>
                    <a:pt x="2822" y="35500"/>
                  </a:lnTo>
                  <a:lnTo>
                    <a:pt x="13257" y="23471"/>
                  </a:lnTo>
                  <a:lnTo>
                    <a:pt x="19298" y="20035"/>
                  </a:lnTo>
                  <a:lnTo>
                    <a:pt x="25510" y="17449"/>
                  </a:lnTo>
                  <a:lnTo>
                    <a:pt x="43767" y="7166"/>
                  </a:lnTo>
                  <a:lnTo>
                    <a:pt x="67206" y="0"/>
                  </a:lnTo>
                  <a:lnTo>
                    <a:pt x="71263" y="470"/>
                  </a:lnTo>
                  <a:lnTo>
                    <a:pt x="93725" y="11649"/>
                  </a:lnTo>
                  <a:lnTo>
                    <a:pt x="97408" y="15644"/>
                  </a:lnTo>
                  <a:lnTo>
                    <a:pt x="101501" y="25729"/>
                  </a:lnTo>
                  <a:lnTo>
                    <a:pt x="100498" y="37266"/>
                  </a:lnTo>
                  <a:lnTo>
                    <a:pt x="85349" y="82056"/>
                  </a:lnTo>
                  <a:lnTo>
                    <a:pt x="62196" y="122006"/>
                  </a:lnTo>
                  <a:lnTo>
                    <a:pt x="31578" y="156561"/>
                  </a:lnTo>
                  <a:lnTo>
                    <a:pt x="18974" y="163852"/>
                  </a:lnTo>
                  <a:lnTo>
                    <a:pt x="3748" y="168534"/>
                  </a:lnTo>
                  <a:lnTo>
                    <a:pt x="2499" y="167860"/>
                  </a:lnTo>
                  <a:lnTo>
                    <a:pt x="1666" y="166352"/>
                  </a:lnTo>
                  <a:lnTo>
                    <a:pt x="1111" y="164288"/>
                  </a:lnTo>
                  <a:lnTo>
                    <a:pt x="6138" y="156351"/>
                  </a:lnTo>
                  <a:lnTo>
                    <a:pt x="48944" y="109213"/>
                  </a:lnTo>
                  <a:lnTo>
                    <a:pt x="70358" y="91325"/>
                  </a:lnTo>
                  <a:lnTo>
                    <a:pt x="115665" y="65156"/>
                  </a:lnTo>
                  <a:lnTo>
                    <a:pt x="158830" y="42700"/>
                  </a:lnTo>
                  <a:lnTo>
                    <a:pt x="172767" y="38222"/>
                  </a:lnTo>
                  <a:lnTo>
                    <a:pt x="174445" y="36535"/>
                  </a:lnTo>
                  <a:lnTo>
                    <a:pt x="174505" y="34352"/>
                  </a:lnTo>
                  <a:lnTo>
                    <a:pt x="172053" y="28301"/>
                  </a:lnTo>
                  <a:lnTo>
                    <a:pt x="129830" y="63429"/>
                  </a:lnTo>
                  <a:lnTo>
                    <a:pt x="108789" y="86344"/>
                  </a:lnTo>
                  <a:lnTo>
                    <a:pt x="83181" y="131207"/>
                  </a:lnTo>
                  <a:lnTo>
                    <a:pt x="79303" y="142354"/>
                  </a:lnTo>
                  <a:lnTo>
                    <a:pt x="76813" y="166756"/>
                  </a:lnTo>
                  <a:lnTo>
                    <a:pt x="78725" y="171966"/>
                  </a:lnTo>
                  <a:lnTo>
                    <a:pt x="86495" y="180577"/>
                  </a:lnTo>
                  <a:lnTo>
                    <a:pt x="92588" y="182238"/>
                  </a:lnTo>
                  <a:lnTo>
                    <a:pt x="107825" y="181262"/>
                  </a:lnTo>
                  <a:lnTo>
                    <a:pt x="119536" y="177301"/>
                  </a:lnTo>
                  <a:lnTo>
                    <a:pt x="145791" y="166134"/>
                  </a:lnTo>
                  <a:lnTo>
                    <a:pt x="180975" y="1601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2962">
              <a:extLst>
                <a:ext uri="{FF2B5EF4-FFF2-40B4-BE49-F238E27FC236}">
                  <a16:creationId xmlns:a16="http://schemas.microsoft.com/office/drawing/2014/main" id="{C9672F14-490E-ED9F-0CE4-462A8C2FD11F}"/>
                </a:ext>
              </a:extLst>
            </p:cNvPr>
            <p:cNvSpPr/>
            <p:nvPr>
              <p:custDataLst>
                <p:tags r:id="rId94"/>
              </p:custDataLst>
            </p:nvPr>
          </p:nvSpPr>
          <p:spPr>
            <a:xfrm>
              <a:off x="4324350" y="3525574"/>
              <a:ext cx="88741" cy="150591"/>
            </a:xfrm>
            <a:custGeom>
              <a:avLst/>
              <a:gdLst/>
              <a:ahLst/>
              <a:cxnLst/>
              <a:rect l="0" t="0" r="0" b="0"/>
              <a:pathLst>
                <a:path w="88741" h="150591">
                  <a:moveTo>
                    <a:pt x="19050" y="8201"/>
                  </a:moveTo>
                  <a:lnTo>
                    <a:pt x="19050" y="8201"/>
                  </a:lnTo>
                  <a:lnTo>
                    <a:pt x="24106" y="8201"/>
                  </a:lnTo>
                  <a:lnTo>
                    <a:pt x="29411" y="5379"/>
                  </a:lnTo>
                  <a:lnTo>
                    <a:pt x="32307" y="3144"/>
                  </a:lnTo>
                  <a:lnTo>
                    <a:pt x="41170" y="662"/>
                  </a:lnTo>
                  <a:lnTo>
                    <a:pt x="46496" y="0"/>
                  </a:lnTo>
                  <a:lnTo>
                    <a:pt x="55237" y="2087"/>
                  </a:lnTo>
                  <a:lnTo>
                    <a:pt x="62650" y="5483"/>
                  </a:lnTo>
                  <a:lnTo>
                    <a:pt x="69473" y="6993"/>
                  </a:lnTo>
                  <a:lnTo>
                    <a:pt x="70657" y="9513"/>
                  </a:lnTo>
                  <a:lnTo>
                    <a:pt x="69150" y="17956"/>
                  </a:lnTo>
                  <a:lnTo>
                    <a:pt x="53634" y="44749"/>
                  </a:lnTo>
                  <a:lnTo>
                    <a:pt x="41830" y="53725"/>
                  </a:lnTo>
                  <a:lnTo>
                    <a:pt x="18227" y="67152"/>
                  </a:lnTo>
                  <a:lnTo>
                    <a:pt x="10035" y="74424"/>
                  </a:lnTo>
                  <a:lnTo>
                    <a:pt x="14733" y="74742"/>
                  </a:lnTo>
                  <a:lnTo>
                    <a:pt x="19953" y="71994"/>
                  </a:lnTo>
                  <a:lnTo>
                    <a:pt x="22827" y="69780"/>
                  </a:lnTo>
                  <a:lnTo>
                    <a:pt x="26860" y="69362"/>
                  </a:lnTo>
                  <a:lnTo>
                    <a:pt x="42649" y="73830"/>
                  </a:lnTo>
                  <a:lnTo>
                    <a:pt x="82983" y="94050"/>
                  </a:lnTo>
                  <a:lnTo>
                    <a:pt x="87072" y="97184"/>
                  </a:lnTo>
                  <a:lnTo>
                    <a:pt x="88740" y="101390"/>
                  </a:lnTo>
                  <a:lnTo>
                    <a:pt x="87771" y="111707"/>
                  </a:lnTo>
                  <a:lnTo>
                    <a:pt x="76217" y="129416"/>
                  </a:lnTo>
                  <a:lnTo>
                    <a:pt x="68094" y="136158"/>
                  </a:lnTo>
                  <a:lnTo>
                    <a:pt x="42324" y="147387"/>
                  </a:lnTo>
                  <a:lnTo>
                    <a:pt x="9415" y="150590"/>
                  </a:lnTo>
                  <a:lnTo>
                    <a:pt x="6276" y="148635"/>
                  </a:lnTo>
                  <a:lnTo>
                    <a:pt x="0" y="132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2963">
              <a:extLst>
                <a:ext uri="{FF2B5EF4-FFF2-40B4-BE49-F238E27FC236}">
                  <a16:creationId xmlns:a16="http://schemas.microsoft.com/office/drawing/2014/main" id="{4302A07C-53B7-ACE9-86F2-F06E5F97B93E}"/>
                </a:ext>
              </a:extLst>
            </p:cNvPr>
            <p:cNvSpPr/>
            <p:nvPr>
              <p:custDataLst>
                <p:tags r:id="rId95"/>
              </p:custDataLst>
            </p:nvPr>
          </p:nvSpPr>
          <p:spPr>
            <a:xfrm>
              <a:off x="4543425" y="3429000"/>
              <a:ext cx="95251" cy="19051"/>
            </a:xfrm>
            <a:custGeom>
              <a:avLst/>
              <a:gdLst/>
              <a:ahLst/>
              <a:cxnLst/>
              <a:rect l="0" t="0" r="0" b="0"/>
              <a:pathLst>
                <a:path w="95251" h="19051">
                  <a:moveTo>
                    <a:pt x="0" y="19050"/>
                  </a:moveTo>
                  <a:lnTo>
                    <a:pt x="0" y="19050"/>
                  </a:lnTo>
                  <a:lnTo>
                    <a:pt x="17900" y="11511"/>
                  </a:lnTo>
                  <a:lnTo>
                    <a:pt x="59522" y="9642"/>
                  </a:lnTo>
                  <a:lnTo>
                    <a:pt x="71610" y="6755"/>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2964">
              <a:extLst>
                <a:ext uri="{FF2B5EF4-FFF2-40B4-BE49-F238E27FC236}">
                  <a16:creationId xmlns:a16="http://schemas.microsoft.com/office/drawing/2014/main" id="{944242DC-07FE-4460-76DF-DE99C787F6E9}"/>
                </a:ext>
              </a:extLst>
            </p:cNvPr>
            <p:cNvSpPr/>
            <p:nvPr>
              <p:custDataLst>
                <p:tags r:id="rId96"/>
              </p:custDataLst>
            </p:nvPr>
          </p:nvSpPr>
          <p:spPr>
            <a:xfrm>
              <a:off x="4533900" y="3482505"/>
              <a:ext cx="114301" cy="32221"/>
            </a:xfrm>
            <a:custGeom>
              <a:avLst/>
              <a:gdLst/>
              <a:ahLst/>
              <a:cxnLst/>
              <a:rect l="0" t="0" r="0" b="0"/>
              <a:pathLst>
                <a:path w="114301" h="32221">
                  <a:moveTo>
                    <a:pt x="0" y="32220"/>
                  </a:moveTo>
                  <a:lnTo>
                    <a:pt x="0" y="32220"/>
                  </a:lnTo>
                  <a:lnTo>
                    <a:pt x="18828" y="29398"/>
                  </a:lnTo>
                  <a:lnTo>
                    <a:pt x="59043" y="21461"/>
                  </a:lnTo>
                  <a:lnTo>
                    <a:pt x="86849" y="1353"/>
                  </a:lnTo>
                  <a:lnTo>
                    <a:pt x="91766" y="0"/>
                  </a:lnTo>
                  <a:lnTo>
                    <a:pt x="114300" y="36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965">
              <a:extLst>
                <a:ext uri="{FF2B5EF4-FFF2-40B4-BE49-F238E27FC236}">
                  <a16:creationId xmlns:a16="http://schemas.microsoft.com/office/drawing/2014/main" id="{89A9A9FA-7D62-3F25-6639-1C84B0C4BB51}"/>
                </a:ext>
              </a:extLst>
            </p:cNvPr>
            <p:cNvSpPr/>
            <p:nvPr>
              <p:custDataLst>
                <p:tags r:id="rId97"/>
              </p:custDataLst>
            </p:nvPr>
          </p:nvSpPr>
          <p:spPr>
            <a:xfrm>
              <a:off x="4763832" y="3368064"/>
              <a:ext cx="140082" cy="154611"/>
            </a:xfrm>
            <a:custGeom>
              <a:avLst/>
              <a:gdLst/>
              <a:ahLst/>
              <a:cxnLst/>
              <a:rect l="0" t="0" r="0" b="0"/>
              <a:pathLst>
                <a:path w="140082" h="154611">
                  <a:moveTo>
                    <a:pt x="103443" y="13311"/>
                  </a:moveTo>
                  <a:lnTo>
                    <a:pt x="103443" y="13311"/>
                  </a:lnTo>
                  <a:lnTo>
                    <a:pt x="98387" y="13311"/>
                  </a:lnTo>
                  <a:lnTo>
                    <a:pt x="96898" y="12253"/>
                  </a:lnTo>
                  <a:lnTo>
                    <a:pt x="95904" y="10489"/>
                  </a:lnTo>
                  <a:lnTo>
                    <a:pt x="93952" y="3903"/>
                  </a:lnTo>
                  <a:lnTo>
                    <a:pt x="88872" y="3820"/>
                  </a:lnTo>
                  <a:lnTo>
                    <a:pt x="83562" y="6623"/>
                  </a:lnTo>
                  <a:lnTo>
                    <a:pt x="77674" y="10339"/>
                  </a:lnTo>
                  <a:lnTo>
                    <a:pt x="68408" y="13489"/>
                  </a:lnTo>
                  <a:lnTo>
                    <a:pt x="43114" y="35667"/>
                  </a:lnTo>
                  <a:lnTo>
                    <a:pt x="5410" y="82380"/>
                  </a:lnTo>
                  <a:lnTo>
                    <a:pt x="1664" y="89164"/>
                  </a:lnTo>
                  <a:lnTo>
                    <a:pt x="0" y="97823"/>
                  </a:lnTo>
                  <a:lnTo>
                    <a:pt x="121" y="120549"/>
                  </a:lnTo>
                  <a:lnTo>
                    <a:pt x="6390" y="144216"/>
                  </a:lnTo>
                  <a:lnTo>
                    <a:pt x="9107" y="148206"/>
                  </a:lnTo>
                  <a:lnTo>
                    <a:pt x="11977" y="150866"/>
                  </a:lnTo>
                  <a:lnTo>
                    <a:pt x="20811" y="153821"/>
                  </a:lnTo>
                  <a:lnTo>
                    <a:pt x="26130" y="154610"/>
                  </a:lnTo>
                  <a:lnTo>
                    <a:pt x="48785" y="150663"/>
                  </a:lnTo>
                  <a:lnTo>
                    <a:pt x="90404" y="133755"/>
                  </a:lnTo>
                  <a:lnTo>
                    <a:pt x="123757" y="106692"/>
                  </a:lnTo>
                  <a:lnTo>
                    <a:pt x="134627" y="91192"/>
                  </a:lnTo>
                  <a:lnTo>
                    <a:pt x="139495" y="73193"/>
                  </a:lnTo>
                  <a:lnTo>
                    <a:pt x="140081" y="41603"/>
                  </a:lnTo>
                  <a:lnTo>
                    <a:pt x="133818" y="21576"/>
                  </a:lnTo>
                  <a:lnTo>
                    <a:pt x="128233" y="12398"/>
                  </a:lnTo>
                  <a:lnTo>
                    <a:pt x="114081" y="1282"/>
                  </a:lnTo>
                  <a:lnTo>
                    <a:pt x="108418" y="0"/>
                  </a:lnTo>
                  <a:lnTo>
                    <a:pt x="82919" y="3079"/>
                  </a:lnTo>
                  <a:lnTo>
                    <a:pt x="75623" y="6294"/>
                  </a:lnTo>
                  <a:lnTo>
                    <a:pt x="72197" y="8633"/>
                  </a:lnTo>
                  <a:lnTo>
                    <a:pt x="68389" y="14054"/>
                  </a:lnTo>
                  <a:lnTo>
                    <a:pt x="65343" y="323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2966">
              <a:extLst>
                <a:ext uri="{FF2B5EF4-FFF2-40B4-BE49-F238E27FC236}">
                  <a16:creationId xmlns:a16="http://schemas.microsoft.com/office/drawing/2014/main" id="{17CE86EF-2466-AF39-B07F-AE4F3C392E0A}"/>
                </a:ext>
              </a:extLst>
            </p:cNvPr>
            <p:cNvSpPr/>
            <p:nvPr>
              <p:custDataLst>
                <p:tags r:id="rId98"/>
              </p:custDataLst>
            </p:nvPr>
          </p:nvSpPr>
          <p:spPr>
            <a:xfrm>
              <a:off x="4791075" y="3133725"/>
              <a:ext cx="217030" cy="590551"/>
            </a:xfrm>
            <a:custGeom>
              <a:avLst/>
              <a:gdLst/>
              <a:ahLst/>
              <a:cxnLst/>
              <a:rect l="0" t="0" r="0" b="0"/>
              <a:pathLst>
                <a:path w="217030" h="590551">
                  <a:moveTo>
                    <a:pt x="123825" y="0"/>
                  </a:moveTo>
                  <a:lnTo>
                    <a:pt x="123825" y="0"/>
                  </a:lnTo>
                  <a:lnTo>
                    <a:pt x="156832" y="0"/>
                  </a:lnTo>
                  <a:lnTo>
                    <a:pt x="158529" y="1058"/>
                  </a:lnTo>
                  <a:lnTo>
                    <a:pt x="159663" y="2822"/>
                  </a:lnTo>
                  <a:lnTo>
                    <a:pt x="174910" y="42842"/>
                  </a:lnTo>
                  <a:lnTo>
                    <a:pt x="185881" y="74782"/>
                  </a:lnTo>
                  <a:lnTo>
                    <a:pt x="194644" y="119077"/>
                  </a:lnTo>
                  <a:lnTo>
                    <a:pt x="205508" y="162046"/>
                  </a:lnTo>
                  <a:lnTo>
                    <a:pt x="209410" y="197827"/>
                  </a:lnTo>
                  <a:lnTo>
                    <a:pt x="215741" y="235240"/>
                  </a:lnTo>
                  <a:lnTo>
                    <a:pt x="217029" y="277369"/>
                  </a:lnTo>
                  <a:lnTo>
                    <a:pt x="213579" y="318714"/>
                  </a:lnTo>
                  <a:lnTo>
                    <a:pt x="205697" y="354023"/>
                  </a:lnTo>
                  <a:lnTo>
                    <a:pt x="189358" y="394879"/>
                  </a:lnTo>
                  <a:lnTo>
                    <a:pt x="164875" y="437129"/>
                  </a:lnTo>
                  <a:lnTo>
                    <a:pt x="126980" y="481953"/>
                  </a:lnTo>
                  <a:lnTo>
                    <a:pt x="95248" y="518982"/>
                  </a:lnTo>
                  <a:lnTo>
                    <a:pt x="49937" y="557726"/>
                  </a:lnTo>
                  <a:lnTo>
                    <a:pt x="3192" y="580170"/>
                  </a:lnTo>
                  <a:lnTo>
                    <a:pt x="2129" y="580455"/>
                  </a:lnTo>
                  <a:lnTo>
                    <a:pt x="1419" y="581704"/>
                  </a:lnTo>
                  <a:lnTo>
                    <a:pt x="0" y="590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2967">
              <a:extLst>
                <a:ext uri="{FF2B5EF4-FFF2-40B4-BE49-F238E27FC236}">
                  <a16:creationId xmlns:a16="http://schemas.microsoft.com/office/drawing/2014/main" id="{4FFA7AB8-B326-8BB5-0BF9-22F9AB52E968}"/>
                </a:ext>
              </a:extLst>
            </p:cNvPr>
            <p:cNvSpPr/>
            <p:nvPr>
              <p:custDataLst>
                <p:tags r:id="rId99"/>
              </p:custDataLst>
            </p:nvPr>
          </p:nvSpPr>
          <p:spPr>
            <a:xfrm>
              <a:off x="2705296" y="3223487"/>
              <a:ext cx="133155" cy="504460"/>
            </a:xfrm>
            <a:custGeom>
              <a:avLst/>
              <a:gdLst/>
              <a:ahLst/>
              <a:cxnLst/>
              <a:rect l="0" t="0" r="0" b="0"/>
              <a:pathLst>
                <a:path w="133155" h="504460">
                  <a:moveTo>
                    <a:pt x="123629" y="5488"/>
                  </a:moveTo>
                  <a:lnTo>
                    <a:pt x="123629" y="5488"/>
                  </a:lnTo>
                  <a:lnTo>
                    <a:pt x="133119" y="5488"/>
                  </a:lnTo>
                  <a:lnTo>
                    <a:pt x="133147" y="0"/>
                  </a:lnTo>
                  <a:lnTo>
                    <a:pt x="133154" y="5488"/>
                  </a:lnTo>
                  <a:lnTo>
                    <a:pt x="123745" y="5488"/>
                  </a:lnTo>
                  <a:lnTo>
                    <a:pt x="109443" y="19677"/>
                  </a:lnTo>
                  <a:lnTo>
                    <a:pt x="106741" y="25199"/>
                  </a:lnTo>
                  <a:lnTo>
                    <a:pt x="106020" y="28154"/>
                  </a:lnTo>
                  <a:lnTo>
                    <a:pt x="99949" y="37369"/>
                  </a:lnTo>
                  <a:lnTo>
                    <a:pt x="77798" y="55952"/>
                  </a:lnTo>
                  <a:lnTo>
                    <a:pt x="57111" y="94285"/>
                  </a:lnTo>
                  <a:lnTo>
                    <a:pt x="41100" y="139242"/>
                  </a:lnTo>
                  <a:lnTo>
                    <a:pt x="25207" y="186516"/>
                  </a:lnTo>
                  <a:lnTo>
                    <a:pt x="13563" y="231120"/>
                  </a:lnTo>
                  <a:lnTo>
                    <a:pt x="7343" y="274424"/>
                  </a:lnTo>
                  <a:lnTo>
                    <a:pt x="1293" y="318373"/>
                  </a:lnTo>
                  <a:lnTo>
                    <a:pt x="0" y="364426"/>
                  </a:lnTo>
                  <a:lnTo>
                    <a:pt x="950" y="378800"/>
                  </a:lnTo>
                  <a:lnTo>
                    <a:pt x="9513" y="424667"/>
                  </a:lnTo>
                  <a:lnTo>
                    <a:pt x="23859" y="467315"/>
                  </a:lnTo>
                  <a:lnTo>
                    <a:pt x="50339" y="503119"/>
                  </a:lnTo>
                  <a:lnTo>
                    <a:pt x="54661" y="504459"/>
                  </a:lnTo>
                  <a:lnTo>
                    <a:pt x="76004" y="500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2968">
              <a:extLst>
                <a:ext uri="{FF2B5EF4-FFF2-40B4-BE49-F238E27FC236}">
                  <a16:creationId xmlns:a16="http://schemas.microsoft.com/office/drawing/2014/main" id="{48637C6F-5F56-37D2-ECE9-D1C705C5ED11}"/>
                </a:ext>
              </a:extLst>
            </p:cNvPr>
            <p:cNvSpPr/>
            <p:nvPr>
              <p:custDataLst>
                <p:tags r:id="rId100"/>
              </p:custDataLst>
            </p:nvPr>
          </p:nvSpPr>
          <p:spPr>
            <a:xfrm>
              <a:off x="2891421" y="3391574"/>
              <a:ext cx="192467" cy="198291"/>
            </a:xfrm>
            <a:custGeom>
              <a:avLst/>
              <a:gdLst/>
              <a:ahLst/>
              <a:cxnLst/>
              <a:rect l="0" t="0" r="0" b="0"/>
              <a:pathLst>
                <a:path w="192467" h="198291">
                  <a:moveTo>
                    <a:pt x="4179" y="75526"/>
                  </a:moveTo>
                  <a:lnTo>
                    <a:pt x="4179" y="75526"/>
                  </a:lnTo>
                  <a:lnTo>
                    <a:pt x="4179" y="70469"/>
                  </a:lnTo>
                  <a:lnTo>
                    <a:pt x="7001" y="65165"/>
                  </a:lnTo>
                  <a:lnTo>
                    <a:pt x="10725" y="59279"/>
                  </a:lnTo>
                  <a:lnTo>
                    <a:pt x="13880" y="50016"/>
                  </a:lnTo>
                  <a:lnTo>
                    <a:pt x="53694" y="6999"/>
                  </a:lnTo>
                  <a:lnTo>
                    <a:pt x="60758" y="2736"/>
                  </a:lnTo>
                  <a:lnTo>
                    <a:pt x="68483" y="842"/>
                  </a:lnTo>
                  <a:lnTo>
                    <a:pt x="78973" y="0"/>
                  </a:lnTo>
                  <a:lnTo>
                    <a:pt x="87868" y="2448"/>
                  </a:lnTo>
                  <a:lnTo>
                    <a:pt x="91722" y="4582"/>
                  </a:lnTo>
                  <a:lnTo>
                    <a:pt x="94291" y="8122"/>
                  </a:lnTo>
                  <a:lnTo>
                    <a:pt x="97145" y="17699"/>
                  </a:lnTo>
                  <a:lnTo>
                    <a:pt x="98752" y="45104"/>
                  </a:lnTo>
                  <a:lnTo>
                    <a:pt x="84087" y="92290"/>
                  </a:lnTo>
                  <a:lnTo>
                    <a:pt x="57985" y="139555"/>
                  </a:lnTo>
                  <a:lnTo>
                    <a:pt x="24608" y="181218"/>
                  </a:lnTo>
                  <a:lnTo>
                    <a:pt x="17492" y="191292"/>
                  </a:lnTo>
                  <a:lnTo>
                    <a:pt x="10802" y="195769"/>
                  </a:lnTo>
                  <a:lnTo>
                    <a:pt x="1085" y="198290"/>
                  </a:lnTo>
                  <a:lnTo>
                    <a:pt x="0" y="196527"/>
                  </a:lnTo>
                  <a:lnTo>
                    <a:pt x="1616" y="188923"/>
                  </a:lnTo>
                  <a:lnTo>
                    <a:pt x="8684" y="181311"/>
                  </a:lnTo>
                  <a:lnTo>
                    <a:pt x="18881" y="172283"/>
                  </a:lnTo>
                  <a:lnTo>
                    <a:pt x="43836" y="141733"/>
                  </a:lnTo>
                  <a:lnTo>
                    <a:pt x="89377" y="110324"/>
                  </a:lnTo>
                  <a:lnTo>
                    <a:pt x="127900" y="79930"/>
                  </a:lnTo>
                  <a:lnTo>
                    <a:pt x="175032" y="45765"/>
                  </a:lnTo>
                  <a:lnTo>
                    <a:pt x="183478" y="41132"/>
                  </a:lnTo>
                  <a:lnTo>
                    <a:pt x="192466" y="38158"/>
                  </a:lnTo>
                  <a:lnTo>
                    <a:pt x="192145" y="36856"/>
                  </a:lnTo>
                  <a:lnTo>
                    <a:pt x="188967" y="32586"/>
                  </a:lnTo>
                  <a:lnTo>
                    <a:pt x="186638" y="32083"/>
                  </a:lnTo>
                  <a:lnTo>
                    <a:pt x="184026" y="32806"/>
                  </a:lnTo>
                  <a:lnTo>
                    <a:pt x="172473" y="41702"/>
                  </a:lnTo>
                  <a:lnTo>
                    <a:pt x="130994" y="78982"/>
                  </a:lnTo>
                  <a:lnTo>
                    <a:pt x="106801" y="115367"/>
                  </a:lnTo>
                  <a:lnTo>
                    <a:pt x="93555" y="156578"/>
                  </a:lnTo>
                  <a:lnTo>
                    <a:pt x="92585" y="170816"/>
                  </a:lnTo>
                  <a:lnTo>
                    <a:pt x="95681" y="180671"/>
                  </a:lnTo>
                  <a:lnTo>
                    <a:pt x="103375" y="192170"/>
                  </a:lnTo>
                  <a:lnTo>
                    <a:pt x="108410" y="193505"/>
                  </a:lnTo>
                  <a:lnTo>
                    <a:pt x="122470" y="192167"/>
                  </a:lnTo>
                  <a:lnTo>
                    <a:pt x="168083" y="174775"/>
                  </a:lnTo>
                  <a:lnTo>
                    <a:pt x="185154" y="1707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2969">
              <a:extLst>
                <a:ext uri="{FF2B5EF4-FFF2-40B4-BE49-F238E27FC236}">
                  <a16:creationId xmlns:a16="http://schemas.microsoft.com/office/drawing/2014/main" id="{F3776B4F-4232-59EA-45C2-E3A5AD0A5348}"/>
                </a:ext>
              </a:extLst>
            </p:cNvPr>
            <p:cNvSpPr/>
            <p:nvPr>
              <p:custDataLst>
                <p:tags r:id="rId101"/>
              </p:custDataLst>
            </p:nvPr>
          </p:nvSpPr>
          <p:spPr>
            <a:xfrm>
              <a:off x="3105324" y="3562388"/>
              <a:ext cx="133177" cy="104738"/>
            </a:xfrm>
            <a:custGeom>
              <a:avLst/>
              <a:gdLst/>
              <a:ahLst/>
              <a:cxnLst/>
              <a:rect l="0" t="0" r="0" b="0"/>
              <a:pathLst>
                <a:path w="133177" h="104738">
                  <a:moveTo>
                    <a:pt x="9351" y="19012"/>
                  </a:moveTo>
                  <a:lnTo>
                    <a:pt x="9351" y="19012"/>
                  </a:lnTo>
                  <a:lnTo>
                    <a:pt x="23540" y="4823"/>
                  </a:lnTo>
                  <a:lnTo>
                    <a:pt x="29063" y="2122"/>
                  </a:lnTo>
                  <a:lnTo>
                    <a:pt x="47281" y="46"/>
                  </a:lnTo>
                  <a:lnTo>
                    <a:pt x="51962" y="0"/>
                  </a:lnTo>
                  <a:lnTo>
                    <a:pt x="52575" y="2104"/>
                  </a:lnTo>
                  <a:lnTo>
                    <a:pt x="42656" y="44743"/>
                  </a:lnTo>
                  <a:lnTo>
                    <a:pt x="13314" y="81277"/>
                  </a:lnTo>
                  <a:lnTo>
                    <a:pt x="0" y="95033"/>
                  </a:lnTo>
                  <a:lnTo>
                    <a:pt x="15069" y="88631"/>
                  </a:lnTo>
                  <a:lnTo>
                    <a:pt x="57395" y="85946"/>
                  </a:lnTo>
                  <a:lnTo>
                    <a:pt x="78384" y="86822"/>
                  </a:lnTo>
                  <a:lnTo>
                    <a:pt x="115113" y="95394"/>
                  </a:lnTo>
                  <a:lnTo>
                    <a:pt x="117959" y="97450"/>
                  </a:lnTo>
                  <a:lnTo>
                    <a:pt x="119856" y="99880"/>
                  </a:lnTo>
                  <a:lnTo>
                    <a:pt x="124786" y="102578"/>
                  </a:lnTo>
                  <a:lnTo>
                    <a:pt x="133176" y="1047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2970">
              <a:extLst>
                <a:ext uri="{FF2B5EF4-FFF2-40B4-BE49-F238E27FC236}">
                  <a16:creationId xmlns:a16="http://schemas.microsoft.com/office/drawing/2014/main" id="{F7AD82D6-CF45-E768-AFAB-4C4F395B8FE8}"/>
                </a:ext>
              </a:extLst>
            </p:cNvPr>
            <p:cNvSpPr/>
            <p:nvPr>
              <p:custDataLst>
                <p:tags r:id="rId102"/>
              </p:custDataLst>
            </p:nvPr>
          </p:nvSpPr>
          <p:spPr>
            <a:xfrm>
              <a:off x="3324225" y="3476625"/>
              <a:ext cx="76201" cy="1"/>
            </a:xfrm>
            <a:custGeom>
              <a:avLst/>
              <a:gdLst/>
              <a:ahLst/>
              <a:cxnLst/>
              <a:rect l="0" t="0" r="0" b="0"/>
              <a:pathLst>
                <a:path w="76201" h="1">
                  <a:moveTo>
                    <a:pt x="0" y="0"/>
                  </a:moveTo>
                  <a:lnTo>
                    <a:pt x="0" y="0"/>
                  </a:lnTo>
                  <a:lnTo>
                    <a:pt x="45660" y="0"/>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2971">
              <a:extLst>
                <a:ext uri="{FF2B5EF4-FFF2-40B4-BE49-F238E27FC236}">
                  <a16:creationId xmlns:a16="http://schemas.microsoft.com/office/drawing/2014/main" id="{5AE44AC2-A20A-50D3-68C0-4AB054107696}"/>
                </a:ext>
              </a:extLst>
            </p:cNvPr>
            <p:cNvSpPr/>
            <p:nvPr>
              <p:custDataLst>
                <p:tags r:id="rId103"/>
              </p:custDataLst>
            </p:nvPr>
          </p:nvSpPr>
          <p:spPr>
            <a:xfrm>
              <a:off x="3295650" y="3534283"/>
              <a:ext cx="152401" cy="18543"/>
            </a:xfrm>
            <a:custGeom>
              <a:avLst/>
              <a:gdLst/>
              <a:ahLst/>
              <a:cxnLst/>
              <a:rect l="0" t="0" r="0" b="0"/>
              <a:pathLst>
                <a:path w="152401" h="18543">
                  <a:moveTo>
                    <a:pt x="0" y="18542"/>
                  </a:moveTo>
                  <a:lnTo>
                    <a:pt x="0" y="18542"/>
                  </a:lnTo>
                  <a:lnTo>
                    <a:pt x="41777" y="17484"/>
                  </a:lnTo>
                  <a:lnTo>
                    <a:pt x="78611" y="8181"/>
                  </a:lnTo>
                  <a:lnTo>
                    <a:pt x="91030" y="3354"/>
                  </a:lnTo>
                  <a:lnTo>
                    <a:pt x="128992" y="0"/>
                  </a:lnTo>
                  <a:lnTo>
                    <a:pt x="152400"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2972">
              <a:extLst>
                <a:ext uri="{FF2B5EF4-FFF2-40B4-BE49-F238E27FC236}">
                  <a16:creationId xmlns:a16="http://schemas.microsoft.com/office/drawing/2014/main" id="{7B08FF0C-F5FF-3380-0712-631027B78B78}"/>
                </a:ext>
              </a:extLst>
            </p:cNvPr>
            <p:cNvSpPr/>
            <p:nvPr>
              <p:custDataLst>
                <p:tags r:id="rId104"/>
              </p:custDataLst>
            </p:nvPr>
          </p:nvSpPr>
          <p:spPr>
            <a:xfrm>
              <a:off x="3857625" y="3554278"/>
              <a:ext cx="55168" cy="122373"/>
            </a:xfrm>
            <a:custGeom>
              <a:avLst/>
              <a:gdLst/>
              <a:ahLst/>
              <a:cxnLst/>
              <a:rect l="0" t="0" r="0" b="0"/>
              <a:pathLst>
                <a:path w="55168" h="122373">
                  <a:moveTo>
                    <a:pt x="0" y="17597"/>
                  </a:moveTo>
                  <a:lnTo>
                    <a:pt x="0" y="17597"/>
                  </a:lnTo>
                  <a:lnTo>
                    <a:pt x="0" y="12540"/>
                  </a:lnTo>
                  <a:lnTo>
                    <a:pt x="1058" y="11051"/>
                  </a:lnTo>
                  <a:lnTo>
                    <a:pt x="2822" y="10058"/>
                  </a:lnTo>
                  <a:lnTo>
                    <a:pt x="9132" y="8189"/>
                  </a:lnTo>
                  <a:lnTo>
                    <a:pt x="17692" y="8082"/>
                  </a:lnTo>
                  <a:lnTo>
                    <a:pt x="23704" y="13132"/>
                  </a:lnTo>
                  <a:lnTo>
                    <a:pt x="26410" y="18435"/>
                  </a:lnTo>
                  <a:lnTo>
                    <a:pt x="27131" y="21330"/>
                  </a:lnTo>
                  <a:lnTo>
                    <a:pt x="26554" y="23261"/>
                  </a:lnTo>
                  <a:lnTo>
                    <a:pt x="25111" y="24548"/>
                  </a:lnTo>
                  <a:lnTo>
                    <a:pt x="20247" y="26614"/>
                  </a:lnTo>
                  <a:lnTo>
                    <a:pt x="14348" y="32028"/>
                  </a:lnTo>
                  <a:lnTo>
                    <a:pt x="12741" y="32509"/>
                  </a:lnTo>
                  <a:lnTo>
                    <a:pt x="11669" y="31772"/>
                  </a:lnTo>
                  <a:lnTo>
                    <a:pt x="9419" y="28130"/>
                  </a:lnTo>
                  <a:lnTo>
                    <a:pt x="1449" y="19193"/>
                  </a:lnTo>
                  <a:lnTo>
                    <a:pt x="2025" y="17603"/>
                  </a:lnTo>
                  <a:lnTo>
                    <a:pt x="8328" y="9536"/>
                  </a:lnTo>
                  <a:lnTo>
                    <a:pt x="25822" y="0"/>
                  </a:lnTo>
                  <a:lnTo>
                    <a:pt x="27798" y="574"/>
                  </a:lnTo>
                  <a:lnTo>
                    <a:pt x="32815" y="4033"/>
                  </a:lnTo>
                  <a:lnTo>
                    <a:pt x="35751" y="9099"/>
                  </a:lnTo>
                  <a:lnTo>
                    <a:pt x="36535" y="11932"/>
                  </a:lnTo>
                  <a:lnTo>
                    <a:pt x="35998" y="14879"/>
                  </a:lnTo>
                  <a:lnTo>
                    <a:pt x="30187" y="24082"/>
                  </a:lnTo>
                  <a:lnTo>
                    <a:pt x="24705" y="30357"/>
                  </a:lnTo>
                  <a:lnTo>
                    <a:pt x="18741" y="33851"/>
                  </a:lnTo>
                  <a:lnTo>
                    <a:pt x="10065" y="36483"/>
                  </a:lnTo>
                  <a:lnTo>
                    <a:pt x="9572" y="23375"/>
                  </a:lnTo>
                  <a:lnTo>
                    <a:pt x="10614" y="21449"/>
                  </a:lnTo>
                  <a:lnTo>
                    <a:pt x="12369" y="20165"/>
                  </a:lnTo>
                  <a:lnTo>
                    <a:pt x="18197" y="18738"/>
                  </a:lnTo>
                  <a:lnTo>
                    <a:pt x="40117" y="17747"/>
                  </a:lnTo>
                  <a:lnTo>
                    <a:pt x="43678" y="19814"/>
                  </a:lnTo>
                  <a:lnTo>
                    <a:pt x="50457" y="27755"/>
                  </a:lnTo>
                  <a:lnTo>
                    <a:pt x="54176" y="35517"/>
                  </a:lnTo>
                  <a:lnTo>
                    <a:pt x="55167" y="39069"/>
                  </a:lnTo>
                  <a:lnTo>
                    <a:pt x="47332" y="85834"/>
                  </a:lnTo>
                  <a:lnTo>
                    <a:pt x="42909" y="94844"/>
                  </a:lnTo>
                  <a:lnTo>
                    <a:pt x="22121" y="118980"/>
                  </a:lnTo>
                  <a:lnTo>
                    <a:pt x="17592" y="120864"/>
                  </a:lnTo>
                  <a:lnTo>
                    <a:pt x="0" y="1223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2973">
              <a:extLst>
                <a:ext uri="{FF2B5EF4-FFF2-40B4-BE49-F238E27FC236}">
                  <a16:creationId xmlns:a16="http://schemas.microsoft.com/office/drawing/2014/main" id="{F44EDF8F-0B46-B808-EE5D-534E63D540CB}"/>
                </a:ext>
              </a:extLst>
            </p:cNvPr>
            <p:cNvSpPr/>
            <p:nvPr>
              <p:custDataLst>
                <p:tags r:id="rId105"/>
              </p:custDataLst>
            </p:nvPr>
          </p:nvSpPr>
          <p:spPr>
            <a:xfrm>
              <a:off x="3657600" y="3362486"/>
              <a:ext cx="16049" cy="209390"/>
            </a:xfrm>
            <a:custGeom>
              <a:avLst/>
              <a:gdLst/>
              <a:ahLst/>
              <a:cxnLst/>
              <a:rect l="0" t="0" r="0" b="0"/>
              <a:pathLst>
                <a:path w="16049" h="209390">
                  <a:moveTo>
                    <a:pt x="0" y="28414"/>
                  </a:moveTo>
                  <a:lnTo>
                    <a:pt x="0" y="28414"/>
                  </a:lnTo>
                  <a:lnTo>
                    <a:pt x="0" y="15157"/>
                  </a:lnTo>
                  <a:lnTo>
                    <a:pt x="2822" y="9116"/>
                  </a:lnTo>
                  <a:lnTo>
                    <a:pt x="9409" y="0"/>
                  </a:lnTo>
                  <a:lnTo>
                    <a:pt x="16048" y="23742"/>
                  </a:lnTo>
                  <a:lnTo>
                    <a:pt x="15634" y="68100"/>
                  </a:lnTo>
                  <a:lnTo>
                    <a:pt x="11335" y="105084"/>
                  </a:lnTo>
                  <a:lnTo>
                    <a:pt x="9883" y="145393"/>
                  </a:lnTo>
                  <a:lnTo>
                    <a:pt x="9556" y="189986"/>
                  </a:lnTo>
                  <a:lnTo>
                    <a:pt x="9525" y="209332"/>
                  </a:lnTo>
                  <a:lnTo>
                    <a:pt x="0" y="209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3" name="SMARTInkShape-Group566">
            <a:extLst>
              <a:ext uri="{FF2B5EF4-FFF2-40B4-BE49-F238E27FC236}">
                <a16:creationId xmlns:a16="http://schemas.microsoft.com/office/drawing/2014/main" id="{4712C6BB-0F3F-797B-987E-9B91E7A67559}"/>
              </a:ext>
            </a:extLst>
          </p:cNvPr>
          <p:cNvGrpSpPr/>
          <p:nvPr/>
        </p:nvGrpSpPr>
        <p:grpSpPr>
          <a:xfrm>
            <a:off x="381000" y="3848100"/>
            <a:ext cx="1571626" cy="313612"/>
            <a:chOff x="381000" y="3848100"/>
            <a:chExt cx="1571626" cy="313612"/>
          </a:xfrm>
        </p:grpSpPr>
        <p:sp>
          <p:nvSpPr>
            <p:cNvPr id="338" name="SMARTInkShape-2974">
              <a:extLst>
                <a:ext uri="{FF2B5EF4-FFF2-40B4-BE49-F238E27FC236}">
                  <a16:creationId xmlns:a16="http://schemas.microsoft.com/office/drawing/2014/main" id="{6E38881A-15FE-9765-BBBA-681B66F120A6}"/>
                </a:ext>
              </a:extLst>
            </p:cNvPr>
            <p:cNvSpPr/>
            <p:nvPr>
              <p:custDataLst>
                <p:tags r:id="rId78"/>
              </p:custDataLst>
            </p:nvPr>
          </p:nvSpPr>
          <p:spPr>
            <a:xfrm>
              <a:off x="1835099" y="3848100"/>
              <a:ext cx="117527" cy="291397"/>
            </a:xfrm>
            <a:custGeom>
              <a:avLst/>
              <a:gdLst/>
              <a:ahLst/>
              <a:cxnLst/>
              <a:rect l="0" t="0" r="0" b="0"/>
              <a:pathLst>
                <a:path w="117527" h="291397">
                  <a:moveTo>
                    <a:pt x="88951" y="209550"/>
                  </a:moveTo>
                  <a:lnTo>
                    <a:pt x="88951" y="209550"/>
                  </a:lnTo>
                  <a:lnTo>
                    <a:pt x="88951" y="192217"/>
                  </a:lnTo>
                  <a:lnTo>
                    <a:pt x="83894" y="185952"/>
                  </a:lnTo>
                  <a:lnTo>
                    <a:pt x="78590" y="183187"/>
                  </a:lnTo>
                  <a:lnTo>
                    <a:pt x="75694" y="182450"/>
                  </a:lnTo>
                  <a:lnTo>
                    <a:pt x="61505" y="186468"/>
                  </a:lnTo>
                  <a:lnTo>
                    <a:pt x="30328" y="211605"/>
                  </a:lnTo>
                  <a:lnTo>
                    <a:pt x="9716" y="240413"/>
                  </a:lnTo>
                  <a:lnTo>
                    <a:pt x="1524" y="258192"/>
                  </a:lnTo>
                  <a:lnTo>
                    <a:pt x="0" y="273855"/>
                  </a:lnTo>
                  <a:lnTo>
                    <a:pt x="2589" y="291044"/>
                  </a:lnTo>
                  <a:lnTo>
                    <a:pt x="4918" y="291396"/>
                  </a:lnTo>
                  <a:lnTo>
                    <a:pt x="13150" y="288965"/>
                  </a:lnTo>
                  <a:lnTo>
                    <a:pt x="21042" y="281534"/>
                  </a:lnTo>
                  <a:lnTo>
                    <a:pt x="39789" y="249404"/>
                  </a:lnTo>
                  <a:lnTo>
                    <a:pt x="49724" y="209896"/>
                  </a:lnTo>
                  <a:lnTo>
                    <a:pt x="60781" y="168696"/>
                  </a:lnTo>
                  <a:lnTo>
                    <a:pt x="73156" y="125163"/>
                  </a:lnTo>
                  <a:lnTo>
                    <a:pt x="85792" y="85989"/>
                  </a:lnTo>
                  <a:lnTo>
                    <a:pt x="101653" y="43191"/>
                  </a:lnTo>
                  <a:lnTo>
                    <a:pt x="109987" y="20139"/>
                  </a:lnTo>
                  <a:lnTo>
                    <a:pt x="116037" y="11622"/>
                  </a:lnTo>
                  <a:lnTo>
                    <a:pt x="11752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2975">
              <a:extLst>
                <a:ext uri="{FF2B5EF4-FFF2-40B4-BE49-F238E27FC236}">
                  <a16:creationId xmlns:a16="http://schemas.microsoft.com/office/drawing/2014/main" id="{3ADD7DC8-533F-FEC4-52DF-8F09BE6F3AFD}"/>
                </a:ext>
              </a:extLst>
            </p:cNvPr>
            <p:cNvSpPr/>
            <p:nvPr>
              <p:custDataLst>
                <p:tags r:id="rId79"/>
              </p:custDataLst>
            </p:nvPr>
          </p:nvSpPr>
          <p:spPr>
            <a:xfrm>
              <a:off x="1714713" y="4015589"/>
              <a:ext cx="83093" cy="107172"/>
            </a:xfrm>
            <a:custGeom>
              <a:avLst/>
              <a:gdLst/>
              <a:ahLst/>
              <a:cxnLst/>
              <a:rect l="0" t="0" r="0" b="0"/>
              <a:pathLst>
                <a:path w="83093" h="107172">
                  <a:moveTo>
                    <a:pt x="9312" y="32536"/>
                  </a:moveTo>
                  <a:lnTo>
                    <a:pt x="9312" y="32536"/>
                  </a:lnTo>
                  <a:lnTo>
                    <a:pt x="9312" y="45793"/>
                  </a:lnTo>
                  <a:lnTo>
                    <a:pt x="12134" y="51834"/>
                  </a:lnTo>
                  <a:lnTo>
                    <a:pt x="14369" y="54926"/>
                  </a:lnTo>
                  <a:lnTo>
                    <a:pt x="17975" y="56988"/>
                  </a:lnTo>
                  <a:lnTo>
                    <a:pt x="27626" y="59279"/>
                  </a:lnTo>
                  <a:lnTo>
                    <a:pt x="33163" y="57772"/>
                  </a:lnTo>
                  <a:lnTo>
                    <a:pt x="68721" y="35056"/>
                  </a:lnTo>
                  <a:lnTo>
                    <a:pt x="80067" y="19760"/>
                  </a:lnTo>
                  <a:lnTo>
                    <a:pt x="83092" y="11688"/>
                  </a:lnTo>
                  <a:lnTo>
                    <a:pt x="81782" y="8054"/>
                  </a:lnTo>
                  <a:lnTo>
                    <a:pt x="74682" y="1194"/>
                  </a:lnTo>
                  <a:lnTo>
                    <a:pt x="69826" y="0"/>
                  </a:lnTo>
                  <a:lnTo>
                    <a:pt x="58785" y="1495"/>
                  </a:lnTo>
                  <a:lnTo>
                    <a:pt x="40668" y="13343"/>
                  </a:lnTo>
                  <a:lnTo>
                    <a:pt x="7984" y="51822"/>
                  </a:lnTo>
                  <a:lnTo>
                    <a:pt x="3430" y="65449"/>
                  </a:lnTo>
                  <a:lnTo>
                    <a:pt x="0" y="96469"/>
                  </a:lnTo>
                  <a:lnTo>
                    <a:pt x="5526" y="100814"/>
                  </a:lnTo>
                  <a:lnTo>
                    <a:pt x="15038" y="105216"/>
                  </a:lnTo>
                  <a:lnTo>
                    <a:pt x="26320" y="107171"/>
                  </a:lnTo>
                  <a:lnTo>
                    <a:pt x="66462" y="992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2976">
              <a:extLst>
                <a:ext uri="{FF2B5EF4-FFF2-40B4-BE49-F238E27FC236}">
                  <a16:creationId xmlns:a16="http://schemas.microsoft.com/office/drawing/2014/main" id="{3AEDD6B0-98B9-49EB-87AD-45953B5ACC25}"/>
                </a:ext>
              </a:extLst>
            </p:cNvPr>
            <p:cNvSpPr/>
            <p:nvPr>
              <p:custDataLst>
                <p:tags r:id="rId80"/>
              </p:custDataLst>
            </p:nvPr>
          </p:nvSpPr>
          <p:spPr>
            <a:xfrm>
              <a:off x="1600200" y="4029075"/>
              <a:ext cx="76201" cy="19051"/>
            </a:xfrm>
            <a:custGeom>
              <a:avLst/>
              <a:gdLst/>
              <a:ahLst/>
              <a:cxnLst/>
              <a:rect l="0" t="0" r="0" b="0"/>
              <a:pathLst>
                <a:path w="76201" h="19051">
                  <a:moveTo>
                    <a:pt x="0" y="19050"/>
                  </a:moveTo>
                  <a:lnTo>
                    <a:pt x="0" y="19050"/>
                  </a:lnTo>
                  <a:lnTo>
                    <a:pt x="5057" y="13993"/>
                  </a:lnTo>
                  <a:lnTo>
                    <a:pt x="23370" y="10849"/>
                  </a:lnTo>
                  <a:lnTo>
                    <a:pt x="49341" y="8729"/>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2977">
              <a:extLst>
                <a:ext uri="{FF2B5EF4-FFF2-40B4-BE49-F238E27FC236}">
                  <a16:creationId xmlns:a16="http://schemas.microsoft.com/office/drawing/2014/main" id="{CA59F0EC-FEBB-E6B2-F83C-794009F7F19B}"/>
                </a:ext>
              </a:extLst>
            </p:cNvPr>
            <p:cNvSpPr/>
            <p:nvPr>
              <p:custDataLst>
                <p:tags r:id="rId81"/>
              </p:custDataLst>
            </p:nvPr>
          </p:nvSpPr>
          <p:spPr>
            <a:xfrm>
              <a:off x="381000" y="3966721"/>
              <a:ext cx="9449" cy="178092"/>
            </a:xfrm>
            <a:custGeom>
              <a:avLst/>
              <a:gdLst/>
              <a:ahLst/>
              <a:cxnLst/>
              <a:rect l="0" t="0" r="0" b="0"/>
              <a:pathLst>
                <a:path w="9449" h="178092">
                  <a:moveTo>
                    <a:pt x="0" y="24254"/>
                  </a:moveTo>
                  <a:lnTo>
                    <a:pt x="0" y="24254"/>
                  </a:lnTo>
                  <a:lnTo>
                    <a:pt x="0" y="19197"/>
                  </a:lnTo>
                  <a:lnTo>
                    <a:pt x="1058" y="17708"/>
                  </a:lnTo>
                  <a:lnTo>
                    <a:pt x="2822" y="16715"/>
                  </a:lnTo>
                  <a:lnTo>
                    <a:pt x="5056" y="16053"/>
                  </a:lnTo>
                  <a:lnTo>
                    <a:pt x="6546" y="14553"/>
                  </a:lnTo>
                  <a:lnTo>
                    <a:pt x="9133" y="6644"/>
                  </a:lnTo>
                  <a:lnTo>
                    <a:pt x="9448" y="0"/>
                  </a:lnTo>
                  <a:lnTo>
                    <a:pt x="8465" y="36483"/>
                  </a:lnTo>
                  <a:lnTo>
                    <a:pt x="1985" y="75235"/>
                  </a:lnTo>
                  <a:lnTo>
                    <a:pt x="261" y="121671"/>
                  </a:lnTo>
                  <a:lnTo>
                    <a:pt x="15" y="168406"/>
                  </a:lnTo>
                  <a:lnTo>
                    <a:pt x="5" y="178091"/>
                  </a:lnTo>
                  <a:lnTo>
                    <a:pt x="0" y="1671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2978">
              <a:extLst>
                <a:ext uri="{FF2B5EF4-FFF2-40B4-BE49-F238E27FC236}">
                  <a16:creationId xmlns:a16="http://schemas.microsoft.com/office/drawing/2014/main" id="{40B94C41-AEDF-5B35-733C-D9366443AA1B}"/>
                </a:ext>
              </a:extLst>
            </p:cNvPr>
            <p:cNvSpPr/>
            <p:nvPr>
              <p:custDataLst>
                <p:tags r:id="rId82"/>
              </p:custDataLst>
            </p:nvPr>
          </p:nvSpPr>
          <p:spPr>
            <a:xfrm>
              <a:off x="390525" y="3896559"/>
              <a:ext cx="114301" cy="46792"/>
            </a:xfrm>
            <a:custGeom>
              <a:avLst/>
              <a:gdLst/>
              <a:ahLst/>
              <a:cxnLst/>
              <a:rect l="0" t="0" r="0" b="0"/>
              <a:pathLst>
                <a:path w="114301" h="46792">
                  <a:moveTo>
                    <a:pt x="0" y="46791"/>
                  </a:moveTo>
                  <a:lnTo>
                    <a:pt x="0" y="46791"/>
                  </a:lnTo>
                  <a:lnTo>
                    <a:pt x="0" y="41734"/>
                  </a:lnTo>
                  <a:lnTo>
                    <a:pt x="2822" y="36430"/>
                  </a:lnTo>
                  <a:lnTo>
                    <a:pt x="8663" y="30544"/>
                  </a:lnTo>
                  <a:lnTo>
                    <a:pt x="45279" y="3389"/>
                  </a:lnTo>
                  <a:lnTo>
                    <a:pt x="67466" y="0"/>
                  </a:lnTo>
                  <a:lnTo>
                    <a:pt x="80785" y="595"/>
                  </a:lnTo>
                  <a:lnTo>
                    <a:pt x="114300" y="86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2979">
              <a:extLst>
                <a:ext uri="{FF2B5EF4-FFF2-40B4-BE49-F238E27FC236}">
                  <a16:creationId xmlns:a16="http://schemas.microsoft.com/office/drawing/2014/main" id="{9BD3F0BF-42F1-4606-9FCB-7F512FBF1CE6}"/>
                </a:ext>
              </a:extLst>
            </p:cNvPr>
            <p:cNvSpPr/>
            <p:nvPr>
              <p:custDataLst>
                <p:tags r:id="rId83"/>
              </p:custDataLst>
            </p:nvPr>
          </p:nvSpPr>
          <p:spPr>
            <a:xfrm>
              <a:off x="390525" y="4029958"/>
              <a:ext cx="104776" cy="8643"/>
            </a:xfrm>
            <a:custGeom>
              <a:avLst/>
              <a:gdLst/>
              <a:ahLst/>
              <a:cxnLst/>
              <a:rect l="0" t="0" r="0" b="0"/>
              <a:pathLst>
                <a:path w="104776" h="8643">
                  <a:moveTo>
                    <a:pt x="0" y="8642"/>
                  </a:moveTo>
                  <a:lnTo>
                    <a:pt x="0" y="8642"/>
                  </a:lnTo>
                  <a:lnTo>
                    <a:pt x="18985" y="7584"/>
                  </a:lnTo>
                  <a:lnTo>
                    <a:pt x="66447" y="0"/>
                  </a:lnTo>
                  <a:lnTo>
                    <a:pt x="86833" y="437"/>
                  </a:lnTo>
                  <a:lnTo>
                    <a:pt x="104775" y="8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980">
              <a:extLst>
                <a:ext uri="{FF2B5EF4-FFF2-40B4-BE49-F238E27FC236}">
                  <a16:creationId xmlns:a16="http://schemas.microsoft.com/office/drawing/2014/main" id="{1EBF4FB5-38E5-0A19-42E3-6EB19C4FEB50}"/>
                </a:ext>
              </a:extLst>
            </p:cNvPr>
            <p:cNvSpPr/>
            <p:nvPr>
              <p:custDataLst>
                <p:tags r:id="rId84"/>
              </p:custDataLst>
            </p:nvPr>
          </p:nvSpPr>
          <p:spPr>
            <a:xfrm>
              <a:off x="381000" y="4124325"/>
              <a:ext cx="142876" cy="28576"/>
            </a:xfrm>
            <a:custGeom>
              <a:avLst/>
              <a:gdLst/>
              <a:ahLst/>
              <a:cxnLst/>
              <a:rect l="0" t="0" r="0" b="0"/>
              <a:pathLst>
                <a:path w="142876" h="28576">
                  <a:moveTo>
                    <a:pt x="0" y="28575"/>
                  </a:moveTo>
                  <a:lnTo>
                    <a:pt x="0" y="28575"/>
                  </a:lnTo>
                  <a:lnTo>
                    <a:pt x="0" y="20374"/>
                  </a:lnTo>
                  <a:lnTo>
                    <a:pt x="39772" y="14110"/>
                  </a:lnTo>
                  <a:lnTo>
                    <a:pt x="77589" y="388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981">
              <a:extLst>
                <a:ext uri="{FF2B5EF4-FFF2-40B4-BE49-F238E27FC236}">
                  <a16:creationId xmlns:a16="http://schemas.microsoft.com/office/drawing/2014/main" id="{278F3215-316B-B950-18B5-1B1C14AB9383}"/>
                </a:ext>
              </a:extLst>
            </p:cNvPr>
            <p:cNvSpPr/>
            <p:nvPr>
              <p:custDataLst>
                <p:tags r:id="rId85"/>
              </p:custDataLst>
            </p:nvPr>
          </p:nvSpPr>
          <p:spPr>
            <a:xfrm>
              <a:off x="678534" y="4010602"/>
              <a:ext cx="104203" cy="137884"/>
            </a:xfrm>
            <a:custGeom>
              <a:avLst/>
              <a:gdLst/>
              <a:ahLst/>
              <a:cxnLst/>
              <a:rect l="0" t="0" r="0" b="0"/>
              <a:pathLst>
                <a:path w="104203" h="137884">
                  <a:moveTo>
                    <a:pt x="64416" y="37523"/>
                  </a:moveTo>
                  <a:lnTo>
                    <a:pt x="64416" y="37523"/>
                  </a:lnTo>
                  <a:lnTo>
                    <a:pt x="81750" y="6000"/>
                  </a:lnTo>
                  <a:lnTo>
                    <a:pt x="81263" y="3808"/>
                  </a:lnTo>
                  <a:lnTo>
                    <a:pt x="79881" y="2346"/>
                  </a:lnTo>
                  <a:lnTo>
                    <a:pt x="77901" y="1372"/>
                  </a:lnTo>
                  <a:lnTo>
                    <a:pt x="65001" y="0"/>
                  </a:lnTo>
                  <a:lnTo>
                    <a:pt x="17918" y="15876"/>
                  </a:lnTo>
                  <a:lnTo>
                    <a:pt x="9178" y="22963"/>
                  </a:lnTo>
                  <a:lnTo>
                    <a:pt x="2824" y="32110"/>
                  </a:lnTo>
                  <a:lnTo>
                    <a:pt x="0" y="39703"/>
                  </a:lnTo>
                  <a:lnTo>
                    <a:pt x="306" y="43209"/>
                  </a:lnTo>
                  <a:lnTo>
                    <a:pt x="3467" y="49928"/>
                  </a:lnTo>
                  <a:lnTo>
                    <a:pt x="16253" y="59661"/>
                  </a:lnTo>
                  <a:lnTo>
                    <a:pt x="50430" y="72789"/>
                  </a:lnTo>
                  <a:lnTo>
                    <a:pt x="71766" y="80120"/>
                  </a:lnTo>
                  <a:lnTo>
                    <a:pt x="81088" y="88557"/>
                  </a:lnTo>
                  <a:lnTo>
                    <a:pt x="89818" y="98305"/>
                  </a:lnTo>
                  <a:lnTo>
                    <a:pt x="100753" y="106165"/>
                  </a:lnTo>
                  <a:lnTo>
                    <a:pt x="103457" y="109743"/>
                  </a:lnTo>
                  <a:lnTo>
                    <a:pt x="104202" y="113186"/>
                  </a:lnTo>
                  <a:lnTo>
                    <a:pt x="103640" y="116540"/>
                  </a:lnTo>
                  <a:lnTo>
                    <a:pt x="100193" y="123089"/>
                  </a:lnTo>
                  <a:lnTo>
                    <a:pt x="97792" y="126317"/>
                  </a:lnTo>
                  <a:lnTo>
                    <a:pt x="89481" y="129904"/>
                  </a:lnTo>
                  <a:lnTo>
                    <a:pt x="55291" y="137883"/>
                  </a:lnTo>
                  <a:lnTo>
                    <a:pt x="7266" y="1327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982">
              <a:extLst>
                <a:ext uri="{FF2B5EF4-FFF2-40B4-BE49-F238E27FC236}">
                  <a16:creationId xmlns:a16="http://schemas.microsoft.com/office/drawing/2014/main" id="{81A5A73A-98E5-0861-6C44-B36DD44635D9}"/>
                </a:ext>
              </a:extLst>
            </p:cNvPr>
            <p:cNvSpPr/>
            <p:nvPr>
              <p:custDataLst>
                <p:tags r:id="rId86"/>
              </p:custDataLst>
            </p:nvPr>
          </p:nvSpPr>
          <p:spPr>
            <a:xfrm>
              <a:off x="867202" y="3936473"/>
              <a:ext cx="75774" cy="195223"/>
            </a:xfrm>
            <a:custGeom>
              <a:avLst/>
              <a:gdLst/>
              <a:ahLst/>
              <a:cxnLst/>
              <a:rect l="0" t="0" r="0" b="0"/>
              <a:pathLst>
                <a:path w="75774" h="195223">
                  <a:moveTo>
                    <a:pt x="9098" y="16402"/>
                  </a:moveTo>
                  <a:lnTo>
                    <a:pt x="9098" y="16402"/>
                  </a:lnTo>
                  <a:lnTo>
                    <a:pt x="17299" y="0"/>
                  </a:lnTo>
                  <a:lnTo>
                    <a:pt x="17740" y="175"/>
                  </a:lnTo>
                  <a:lnTo>
                    <a:pt x="18362" y="7596"/>
                  </a:lnTo>
                  <a:lnTo>
                    <a:pt x="18613" y="52493"/>
                  </a:lnTo>
                  <a:lnTo>
                    <a:pt x="12075" y="92166"/>
                  </a:lnTo>
                  <a:lnTo>
                    <a:pt x="6864" y="132302"/>
                  </a:lnTo>
                  <a:lnTo>
                    <a:pt x="2813" y="145171"/>
                  </a:lnTo>
                  <a:lnTo>
                    <a:pt x="0" y="178390"/>
                  </a:lnTo>
                  <a:lnTo>
                    <a:pt x="2585" y="186469"/>
                  </a:lnTo>
                  <a:lnTo>
                    <a:pt x="4756" y="190105"/>
                  </a:lnTo>
                  <a:lnTo>
                    <a:pt x="7261" y="192529"/>
                  </a:lnTo>
                  <a:lnTo>
                    <a:pt x="12868" y="195222"/>
                  </a:lnTo>
                  <a:lnTo>
                    <a:pt x="21710" y="193597"/>
                  </a:lnTo>
                  <a:lnTo>
                    <a:pt x="49721" y="181004"/>
                  </a:lnTo>
                  <a:lnTo>
                    <a:pt x="61939" y="172888"/>
                  </a:lnTo>
                  <a:lnTo>
                    <a:pt x="75773" y="1688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2983">
              <a:extLst>
                <a:ext uri="{FF2B5EF4-FFF2-40B4-BE49-F238E27FC236}">
                  <a16:creationId xmlns:a16="http://schemas.microsoft.com/office/drawing/2014/main" id="{589766DE-12A5-FA6A-E278-A01C0CF3E8D3}"/>
                </a:ext>
              </a:extLst>
            </p:cNvPr>
            <p:cNvSpPr/>
            <p:nvPr>
              <p:custDataLst>
                <p:tags r:id="rId87"/>
              </p:custDataLst>
            </p:nvPr>
          </p:nvSpPr>
          <p:spPr>
            <a:xfrm>
              <a:off x="857250" y="4029075"/>
              <a:ext cx="114301" cy="47626"/>
            </a:xfrm>
            <a:custGeom>
              <a:avLst/>
              <a:gdLst/>
              <a:ahLst/>
              <a:cxnLst/>
              <a:rect l="0" t="0" r="0" b="0"/>
              <a:pathLst>
                <a:path w="114301" h="47626">
                  <a:moveTo>
                    <a:pt x="0" y="47625"/>
                  </a:moveTo>
                  <a:lnTo>
                    <a:pt x="0" y="47625"/>
                  </a:lnTo>
                  <a:lnTo>
                    <a:pt x="0" y="42568"/>
                  </a:lnTo>
                  <a:lnTo>
                    <a:pt x="2822" y="37264"/>
                  </a:lnTo>
                  <a:lnTo>
                    <a:pt x="8663" y="31378"/>
                  </a:lnTo>
                  <a:lnTo>
                    <a:pt x="50768" y="9503"/>
                  </a:lnTo>
                  <a:lnTo>
                    <a:pt x="80455" y="125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2984">
              <a:extLst>
                <a:ext uri="{FF2B5EF4-FFF2-40B4-BE49-F238E27FC236}">
                  <a16:creationId xmlns:a16="http://schemas.microsoft.com/office/drawing/2014/main" id="{9F5A0984-0624-690B-32F2-9D8FD13D4360}"/>
                </a:ext>
              </a:extLst>
            </p:cNvPr>
            <p:cNvSpPr/>
            <p:nvPr>
              <p:custDataLst>
                <p:tags r:id="rId88"/>
              </p:custDataLst>
            </p:nvPr>
          </p:nvSpPr>
          <p:spPr>
            <a:xfrm>
              <a:off x="1001008" y="4039924"/>
              <a:ext cx="8643" cy="103452"/>
            </a:xfrm>
            <a:custGeom>
              <a:avLst/>
              <a:gdLst/>
              <a:ahLst/>
              <a:cxnLst/>
              <a:rect l="0" t="0" r="0" b="0"/>
              <a:pathLst>
                <a:path w="8643" h="103452">
                  <a:moveTo>
                    <a:pt x="8642" y="8201"/>
                  </a:moveTo>
                  <a:lnTo>
                    <a:pt x="8642" y="8201"/>
                  </a:lnTo>
                  <a:lnTo>
                    <a:pt x="8642" y="0"/>
                  </a:lnTo>
                  <a:lnTo>
                    <a:pt x="7584" y="31813"/>
                  </a:lnTo>
                  <a:lnTo>
                    <a:pt x="0" y="68648"/>
                  </a:lnTo>
                  <a:lnTo>
                    <a:pt x="437" y="86554"/>
                  </a:lnTo>
                  <a:lnTo>
                    <a:pt x="8642" y="103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2985">
              <a:extLst>
                <a:ext uri="{FF2B5EF4-FFF2-40B4-BE49-F238E27FC236}">
                  <a16:creationId xmlns:a16="http://schemas.microsoft.com/office/drawing/2014/main" id="{50FD490A-A12F-5082-0412-1B650EAFED30}"/>
                </a:ext>
              </a:extLst>
            </p:cNvPr>
            <p:cNvSpPr/>
            <p:nvPr>
              <p:custDataLst>
                <p:tags r:id="rId89"/>
              </p:custDataLst>
            </p:nvPr>
          </p:nvSpPr>
          <p:spPr>
            <a:xfrm>
              <a:off x="1047750" y="3962400"/>
              <a:ext cx="19051" cy="28576"/>
            </a:xfrm>
            <a:custGeom>
              <a:avLst/>
              <a:gdLst/>
              <a:ahLst/>
              <a:cxnLst/>
              <a:rect l="0" t="0" r="0" b="0"/>
              <a:pathLst>
                <a:path w="19051" h="28576">
                  <a:moveTo>
                    <a:pt x="0" y="28575"/>
                  </a:moveTo>
                  <a:lnTo>
                    <a:pt x="0" y="2857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2986">
              <a:extLst>
                <a:ext uri="{FF2B5EF4-FFF2-40B4-BE49-F238E27FC236}">
                  <a16:creationId xmlns:a16="http://schemas.microsoft.com/office/drawing/2014/main" id="{B79D94B9-2248-DA77-AFA9-4B445B13336C}"/>
                </a:ext>
              </a:extLst>
            </p:cNvPr>
            <p:cNvSpPr/>
            <p:nvPr>
              <p:custDataLst>
                <p:tags r:id="rId90"/>
              </p:custDataLst>
            </p:nvPr>
          </p:nvSpPr>
          <p:spPr>
            <a:xfrm>
              <a:off x="1104900" y="4048788"/>
              <a:ext cx="256573" cy="93479"/>
            </a:xfrm>
            <a:custGeom>
              <a:avLst/>
              <a:gdLst/>
              <a:ahLst/>
              <a:cxnLst/>
              <a:rect l="0" t="0" r="0" b="0"/>
              <a:pathLst>
                <a:path w="256573" h="93479">
                  <a:moveTo>
                    <a:pt x="0" y="56487"/>
                  </a:moveTo>
                  <a:lnTo>
                    <a:pt x="0" y="56487"/>
                  </a:lnTo>
                  <a:lnTo>
                    <a:pt x="0" y="51430"/>
                  </a:lnTo>
                  <a:lnTo>
                    <a:pt x="2822" y="46126"/>
                  </a:lnTo>
                  <a:lnTo>
                    <a:pt x="40082" y="6890"/>
                  </a:lnTo>
                  <a:lnTo>
                    <a:pt x="49917" y="2694"/>
                  </a:lnTo>
                  <a:lnTo>
                    <a:pt x="68421" y="0"/>
                  </a:lnTo>
                  <a:lnTo>
                    <a:pt x="71014" y="837"/>
                  </a:lnTo>
                  <a:lnTo>
                    <a:pt x="72743" y="2454"/>
                  </a:lnTo>
                  <a:lnTo>
                    <a:pt x="74663" y="7072"/>
                  </a:lnTo>
                  <a:lnTo>
                    <a:pt x="76140" y="41254"/>
                  </a:lnTo>
                  <a:lnTo>
                    <a:pt x="67066" y="87614"/>
                  </a:lnTo>
                  <a:lnTo>
                    <a:pt x="66791" y="92521"/>
                  </a:lnTo>
                  <a:lnTo>
                    <a:pt x="67810" y="92152"/>
                  </a:lnTo>
                  <a:lnTo>
                    <a:pt x="71766" y="88918"/>
                  </a:lnTo>
                  <a:lnTo>
                    <a:pt x="93245" y="45211"/>
                  </a:lnTo>
                  <a:lnTo>
                    <a:pt x="120836" y="16478"/>
                  </a:lnTo>
                  <a:lnTo>
                    <a:pt x="136463" y="11118"/>
                  </a:lnTo>
                  <a:lnTo>
                    <a:pt x="144611" y="9865"/>
                  </a:lnTo>
                  <a:lnTo>
                    <a:pt x="147208" y="10589"/>
                  </a:lnTo>
                  <a:lnTo>
                    <a:pt x="148939" y="12130"/>
                  </a:lnTo>
                  <a:lnTo>
                    <a:pt x="150092" y="14216"/>
                  </a:lnTo>
                  <a:lnTo>
                    <a:pt x="152310" y="56820"/>
                  </a:lnTo>
                  <a:lnTo>
                    <a:pt x="153418" y="69335"/>
                  </a:lnTo>
                  <a:lnTo>
                    <a:pt x="161531" y="93478"/>
                  </a:lnTo>
                  <a:lnTo>
                    <a:pt x="170510" y="80218"/>
                  </a:lnTo>
                  <a:lnTo>
                    <a:pt x="188747" y="63487"/>
                  </a:lnTo>
                  <a:lnTo>
                    <a:pt x="207910" y="40113"/>
                  </a:lnTo>
                  <a:lnTo>
                    <a:pt x="225880" y="26471"/>
                  </a:lnTo>
                  <a:lnTo>
                    <a:pt x="239553" y="20782"/>
                  </a:lnTo>
                  <a:lnTo>
                    <a:pt x="250308" y="19097"/>
                  </a:lnTo>
                  <a:lnTo>
                    <a:pt x="252597" y="19919"/>
                  </a:lnTo>
                  <a:lnTo>
                    <a:pt x="254123" y="21524"/>
                  </a:lnTo>
                  <a:lnTo>
                    <a:pt x="255819" y="26131"/>
                  </a:lnTo>
                  <a:lnTo>
                    <a:pt x="256572" y="31707"/>
                  </a:lnTo>
                  <a:lnTo>
                    <a:pt x="248027" y="77012"/>
                  </a:lnTo>
                  <a:lnTo>
                    <a:pt x="247650" y="850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2987">
              <a:extLst>
                <a:ext uri="{FF2B5EF4-FFF2-40B4-BE49-F238E27FC236}">
                  <a16:creationId xmlns:a16="http://schemas.microsoft.com/office/drawing/2014/main" id="{5D033D79-4B3B-0AAB-88D4-1812D6D6EB94}"/>
                </a:ext>
              </a:extLst>
            </p:cNvPr>
            <p:cNvSpPr/>
            <p:nvPr>
              <p:custDataLst>
                <p:tags r:id="rId91"/>
              </p:custDataLst>
            </p:nvPr>
          </p:nvSpPr>
          <p:spPr>
            <a:xfrm>
              <a:off x="1424621" y="4048255"/>
              <a:ext cx="147005" cy="113457"/>
            </a:xfrm>
            <a:custGeom>
              <a:avLst/>
              <a:gdLst/>
              <a:ahLst/>
              <a:cxnLst/>
              <a:rect l="0" t="0" r="0" b="0"/>
              <a:pathLst>
                <a:path w="147005" h="113457">
                  <a:moveTo>
                    <a:pt x="51754" y="28445"/>
                  </a:moveTo>
                  <a:lnTo>
                    <a:pt x="51754" y="28445"/>
                  </a:lnTo>
                  <a:lnTo>
                    <a:pt x="59955" y="28445"/>
                  </a:lnTo>
                  <a:lnTo>
                    <a:pt x="65943" y="23388"/>
                  </a:lnTo>
                  <a:lnTo>
                    <a:pt x="68644" y="18084"/>
                  </a:lnTo>
                  <a:lnTo>
                    <a:pt x="69364" y="15188"/>
                  </a:lnTo>
                  <a:lnTo>
                    <a:pt x="70902" y="13257"/>
                  </a:lnTo>
                  <a:lnTo>
                    <a:pt x="75434" y="11112"/>
                  </a:lnTo>
                  <a:lnTo>
                    <a:pt x="77066" y="9481"/>
                  </a:lnTo>
                  <a:lnTo>
                    <a:pt x="80201" y="307"/>
                  </a:lnTo>
                  <a:lnTo>
                    <a:pt x="70178" y="0"/>
                  </a:lnTo>
                  <a:lnTo>
                    <a:pt x="59590" y="5572"/>
                  </a:lnTo>
                  <a:lnTo>
                    <a:pt x="30365" y="26883"/>
                  </a:lnTo>
                  <a:lnTo>
                    <a:pt x="1110" y="73972"/>
                  </a:lnTo>
                  <a:lnTo>
                    <a:pt x="0" y="79963"/>
                  </a:lnTo>
                  <a:lnTo>
                    <a:pt x="3906" y="111759"/>
                  </a:lnTo>
                  <a:lnTo>
                    <a:pt x="5039" y="112563"/>
                  </a:lnTo>
                  <a:lnTo>
                    <a:pt x="9120" y="113456"/>
                  </a:lnTo>
                  <a:lnTo>
                    <a:pt x="10631" y="112635"/>
                  </a:lnTo>
                  <a:lnTo>
                    <a:pt x="11639" y="111030"/>
                  </a:lnTo>
                  <a:lnTo>
                    <a:pt x="12310" y="108902"/>
                  </a:lnTo>
                  <a:lnTo>
                    <a:pt x="34995" y="86705"/>
                  </a:lnTo>
                  <a:lnTo>
                    <a:pt x="58052" y="42103"/>
                  </a:lnTo>
                  <a:lnTo>
                    <a:pt x="67614" y="26730"/>
                  </a:lnTo>
                  <a:lnTo>
                    <a:pt x="79771" y="19225"/>
                  </a:lnTo>
                  <a:lnTo>
                    <a:pt x="73673" y="35247"/>
                  </a:lnTo>
                  <a:lnTo>
                    <a:pt x="70972" y="82335"/>
                  </a:lnTo>
                  <a:lnTo>
                    <a:pt x="70916" y="86597"/>
                  </a:lnTo>
                  <a:lnTo>
                    <a:pt x="71937" y="89438"/>
                  </a:lnTo>
                  <a:lnTo>
                    <a:pt x="73676" y="91332"/>
                  </a:lnTo>
                  <a:lnTo>
                    <a:pt x="75894" y="92595"/>
                  </a:lnTo>
                  <a:lnTo>
                    <a:pt x="89128" y="94372"/>
                  </a:lnTo>
                  <a:lnTo>
                    <a:pt x="106454" y="89842"/>
                  </a:lnTo>
                  <a:lnTo>
                    <a:pt x="147004" y="570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988">
              <a:extLst>
                <a:ext uri="{FF2B5EF4-FFF2-40B4-BE49-F238E27FC236}">
                  <a16:creationId xmlns:a16="http://schemas.microsoft.com/office/drawing/2014/main" id="{66CFE726-38E1-F96A-034E-8FCC059896A3}"/>
                </a:ext>
              </a:extLst>
            </p:cNvPr>
            <p:cNvSpPr/>
            <p:nvPr>
              <p:custDataLst>
                <p:tags r:id="rId92"/>
              </p:custDataLst>
            </p:nvPr>
          </p:nvSpPr>
          <p:spPr>
            <a:xfrm>
              <a:off x="1586354" y="3886200"/>
              <a:ext cx="80522" cy="246589"/>
            </a:xfrm>
            <a:custGeom>
              <a:avLst/>
              <a:gdLst/>
              <a:ahLst/>
              <a:cxnLst/>
              <a:rect l="0" t="0" r="0" b="0"/>
              <a:pathLst>
                <a:path w="80522" h="246589">
                  <a:moveTo>
                    <a:pt x="32896" y="0"/>
                  </a:moveTo>
                  <a:lnTo>
                    <a:pt x="32896" y="0"/>
                  </a:lnTo>
                  <a:lnTo>
                    <a:pt x="31838" y="16267"/>
                  </a:lnTo>
                  <a:lnTo>
                    <a:pt x="23195" y="62838"/>
                  </a:lnTo>
                  <a:lnTo>
                    <a:pt x="16028" y="100933"/>
                  </a:lnTo>
                  <a:lnTo>
                    <a:pt x="7202" y="139503"/>
                  </a:lnTo>
                  <a:lnTo>
                    <a:pt x="0" y="176683"/>
                  </a:lnTo>
                  <a:lnTo>
                    <a:pt x="3802" y="223598"/>
                  </a:lnTo>
                  <a:lnTo>
                    <a:pt x="4090" y="235549"/>
                  </a:lnTo>
                  <a:lnTo>
                    <a:pt x="6284" y="239583"/>
                  </a:lnTo>
                  <a:lnTo>
                    <a:pt x="9863" y="242272"/>
                  </a:lnTo>
                  <a:lnTo>
                    <a:pt x="19484" y="245259"/>
                  </a:lnTo>
                  <a:lnTo>
                    <a:pt x="30816" y="246588"/>
                  </a:lnTo>
                  <a:lnTo>
                    <a:pt x="49096" y="242279"/>
                  </a:lnTo>
                  <a:lnTo>
                    <a:pt x="80521"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1" name="SMARTInkShape-Group567">
            <a:extLst>
              <a:ext uri="{FF2B5EF4-FFF2-40B4-BE49-F238E27FC236}">
                <a16:creationId xmlns:a16="http://schemas.microsoft.com/office/drawing/2014/main" id="{24411901-A446-886D-5074-09413876FF3E}"/>
              </a:ext>
            </a:extLst>
          </p:cNvPr>
          <p:cNvGrpSpPr/>
          <p:nvPr/>
        </p:nvGrpSpPr>
        <p:grpSpPr>
          <a:xfrm>
            <a:off x="2286000" y="3849117"/>
            <a:ext cx="1266826" cy="275209"/>
            <a:chOff x="2286000" y="3849117"/>
            <a:chExt cx="1266826" cy="275209"/>
          </a:xfrm>
        </p:grpSpPr>
        <p:sp>
          <p:nvSpPr>
            <p:cNvPr id="354" name="SMARTInkShape-2989">
              <a:extLst>
                <a:ext uri="{FF2B5EF4-FFF2-40B4-BE49-F238E27FC236}">
                  <a16:creationId xmlns:a16="http://schemas.microsoft.com/office/drawing/2014/main" id="{3C101BFF-B3F0-B67F-D4E0-1858F6D9C093}"/>
                </a:ext>
              </a:extLst>
            </p:cNvPr>
            <p:cNvSpPr/>
            <p:nvPr>
              <p:custDataLst>
                <p:tags r:id="rId71"/>
              </p:custDataLst>
            </p:nvPr>
          </p:nvSpPr>
          <p:spPr>
            <a:xfrm>
              <a:off x="3171825" y="3972262"/>
              <a:ext cx="180976" cy="152064"/>
            </a:xfrm>
            <a:custGeom>
              <a:avLst/>
              <a:gdLst/>
              <a:ahLst/>
              <a:cxnLst/>
              <a:rect l="0" t="0" r="0" b="0"/>
              <a:pathLst>
                <a:path w="180976" h="152064">
                  <a:moveTo>
                    <a:pt x="0" y="66338"/>
                  </a:moveTo>
                  <a:lnTo>
                    <a:pt x="0" y="66338"/>
                  </a:lnTo>
                  <a:lnTo>
                    <a:pt x="13257" y="44879"/>
                  </a:lnTo>
                  <a:lnTo>
                    <a:pt x="43600" y="22991"/>
                  </a:lnTo>
                  <a:lnTo>
                    <a:pt x="53723" y="19981"/>
                  </a:lnTo>
                  <a:lnTo>
                    <a:pt x="60213" y="19277"/>
                  </a:lnTo>
                  <a:lnTo>
                    <a:pt x="66625" y="21786"/>
                  </a:lnTo>
                  <a:lnTo>
                    <a:pt x="69817" y="23936"/>
                  </a:lnTo>
                  <a:lnTo>
                    <a:pt x="71945" y="27487"/>
                  </a:lnTo>
                  <a:lnTo>
                    <a:pt x="74309" y="37077"/>
                  </a:lnTo>
                  <a:lnTo>
                    <a:pt x="73881" y="41539"/>
                  </a:lnTo>
                  <a:lnTo>
                    <a:pt x="68412" y="64771"/>
                  </a:lnTo>
                  <a:lnTo>
                    <a:pt x="66705" y="111724"/>
                  </a:lnTo>
                  <a:lnTo>
                    <a:pt x="66678" y="100509"/>
                  </a:lnTo>
                  <a:lnTo>
                    <a:pt x="76789" y="86458"/>
                  </a:lnTo>
                  <a:lnTo>
                    <a:pt x="115035" y="39079"/>
                  </a:lnTo>
                  <a:lnTo>
                    <a:pt x="145088" y="8303"/>
                  </a:lnTo>
                  <a:lnTo>
                    <a:pt x="159499" y="801"/>
                  </a:lnTo>
                  <a:lnTo>
                    <a:pt x="166263" y="0"/>
                  </a:lnTo>
                  <a:lnTo>
                    <a:pt x="167992" y="2004"/>
                  </a:lnTo>
                  <a:lnTo>
                    <a:pt x="169913" y="9876"/>
                  </a:lnTo>
                  <a:lnTo>
                    <a:pt x="171248" y="53350"/>
                  </a:lnTo>
                  <a:lnTo>
                    <a:pt x="171423" y="95711"/>
                  </a:lnTo>
                  <a:lnTo>
                    <a:pt x="171447" y="132530"/>
                  </a:lnTo>
                  <a:lnTo>
                    <a:pt x="180975" y="1520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2990">
              <a:extLst>
                <a:ext uri="{FF2B5EF4-FFF2-40B4-BE49-F238E27FC236}">
                  <a16:creationId xmlns:a16="http://schemas.microsoft.com/office/drawing/2014/main" id="{46944980-90D3-B7E6-CD8C-2709065C913B}"/>
                </a:ext>
              </a:extLst>
            </p:cNvPr>
            <p:cNvSpPr/>
            <p:nvPr>
              <p:custDataLst>
                <p:tags r:id="rId72"/>
              </p:custDataLst>
            </p:nvPr>
          </p:nvSpPr>
          <p:spPr>
            <a:xfrm>
              <a:off x="3524250" y="3935149"/>
              <a:ext cx="28576" cy="8202"/>
            </a:xfrm>
            <a:custGeom>
              <a:avLst/>
              <a:gdLst/>
              <a:ahLst/>
              <a:cxnLst/>
              <a:rect l="0" t="0" r="0" b="0"/>
              <a:pathLst>
                <a:path w="28576" h="8202">
                  <a:moveTo>
                    <a:pt x="0" y="8201"/>
                  </a:moveTo>
                  <a:lnTo>
                    <a:pt x="0" y="8201"/>
                  </a:lnTo>
                  <a:lnTo>
                    <a:pt x="0" y="3144"/>
                  </a:lnTo>
                  <a:lnTo>
                    <a:pt x="1058" y="1655"/>
                  </a:lnTo>
                  <a:lnTo>
                    <a:pt x="2822" y="662"/>
                  </a:lnTo>
                  <a:lnTo>
                    <a:pt x="5056" y="0"/>
                  </a:lnTo>
                  <a:lnTo>
                    <a:pt x="7604" y="617"/>
                  </a:lnTo>
                  <a:lnTo>
                    <a:pt x="2857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991">
              <a:extLst>
                <a:ext uri="{FF2B5EF4-FFF2-40B4-BE49-F238E27FC236}">
                  <a16:creationId xmlns:a16="http://schemas.microsoft.com/office/drawing/2014/main" id="{BB497706-532C-4FAE-A2BD-2C17A1114249}"/>
                </a:ext>
              </a:extLst>
            </p:cNvPr>
            <p:cNvSpPr/>
            <p:nvPr>
              <p:custDataLst>
                <p:tags r:id="rId73"/>
              </p:custDataLst>
            </p:nvPr>
          </p:nvSpPr>
          <p:spPr>
            <a:xfrm>
              <a:off x="3495675" y="407670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2992">
              <a:extLst>
                <a:ext uri="{FF2B5EF4-FFF2-40B4-BE49-F238E27FC236}">
                  <a16:creationId xmlns:a16="http://schemas.microsoft.com/office/drawing/2014/main" id="{E5251B63-9FF5-FCF6-C11F-883EC1B6D37F}"/>
                </a:ext>
              </a:extLst>
            </p:cNvPr>
            <p:cNvSpPr/>
            <p:nvPr>
              <p:custDataLst>
                <p:tags r:id="rId74"/>
              </p:custDataLst>
            </p:nvPr>
          </p:nvSpPr>
          <p:spPr>
            <a:xfrm>
              <a:off x="2743200" y="3976353"/>
              <a:ext cx="457201" cy="118129"/>
            </a:xfrm>
            <a:custGeom>
              <a:avLst/>
              <a:gdLst/>
              <a:ahLst/>
              <a:cxnLst/>
              <a:rect l="0" t="0" r="0" b="0"/>
              <a:pathLst>
                <a:path w="457201" h="118129">
                  <a:moveTo>
                    <a:pt x="0" y="33672"/>
                  </a:moveTo>
                  <a:lnTo>
                    <a:pt x="0" y="33672"/>
                  </a:lnTo>
                  <a:lnTo>
                    <a:pt x="36628" y="20415"/>
                  </a:lnTo>
                  <a:lnTo>
                    <a:pt x="82709" y="12563"/>
                  </a:lnTo>
                  <a:lnTo>
                    <a:pt x="110529" y="6572"/>
                  </a:lnTo>
                  <a:lnTo>
                    <a:pt x="157655" y="5155"/>
                  </a:lnTo>
                  <a:lnTo>
                    <a:pt x="161675" y="5100"/>
                  </a:lnTo>
                  <a:lnTo>
                    <a:pt x="161903" y="23411"/>
                  </a:lnTo>
                  <a:lnTo>
                    <a:pt x="154316" y="46854"/>
                  </a:lnTo>
                  <a:lnTo>
                    <a:pt x="148666" y="59286"/>
                  </a:lnTo>
                  <a:lnTo>
                    <a:pt x="148271" y="71867"/>
                  </a:lnTo>
                  <a:lnTo>
                    <a:pt x="151623" y="83456"/>
                  </a:lnTo>
                  <a:lnTo>
                    <a:pt x="159576" y="99519"/>
                  </a:lnTo>
                  <a:lnTo>
                    <a:pt x="160359" y="102970"/>
                  </a:lnTo>
                  <a:lnTo>
                    <a:pt x="162998" y="105271"/>
                  </a:lnTo>
                  <a:lnTo>
                    <a:pt x="171574" y="107827"/>
                  </a:lnTo>
                  <a:lnTo>
                    <a:pt x="175766" y="107450"/>
                  </a:lnTo>
                  <a:lnTo>
                    <a:pt x="183246" y="104210"/>
                  </a:lnTo>
                  <a:lnTo>
                    <a:pt x="217054" y="61902"/>
                  </a:lnTo>
                  <a:lnTo>
                    <a:pt x="236125" y="27890"/>
                  </a:lnTo>
                  <a:lnTo>
                    <a:pt x="237949" y="16275"/>
                  </a:lnTo>
                  <a:lnTo>
                    <a:pt x="243177" y="58514"/>
                  </a:lnTo>
                  <a:lnTo>
                    <a:pt x="249883" y="87926"/>
                  </a:lnTo>
                  <a:lnTo>
                    <a:pt x="252314" y="92066"/>
                  </a:lnTo>
                  <a:lnTo>
                    <a:pt x="254992" y="94827"/>
                  </a:lnTo>
                  <a:lnTo>
                    <a:pt x="260791" y="97893"/>
                  </a:lnTo>
                  <a:lnTo>
                    <a:pt x="263819" y="97653"/>
                  </a:lnTo>
                  <a:lnTo>
                    <a:pt x="270006" y="94563"/>
                  </a:lnTo>
                  <a:lnTo>
                    <a:pt x="313032" y="53995"/>
                  </a:lnTo>
                  <a:lnTo>
                    <a:pt x="342726" y="10668"/>
                  </a:lnTo>
                  <a:lnTo>
                    <a:pt x="345959" y="8811"/>
                  </a:lnTo>
                  <a:lnTo>
                    <a:pt x="348114" y="8631"/>
                  </a:lnTo>
                  <a:lnTo>
                    <a:pt x="349551" y="9570"/>
                  </a:lnTo>
                  <a:lnTo>
                    <a:pt x="356914" y="28794"/>
                  </a:lnTo>
                  <a:lnTo>
                    <a:pt x="356889" y="45262"/>
                  </a:lnTo>
                  <a:lnTo>
                    <a:pt x="353013" y="90036"/>
                  </a:lnTo>
                  <a:lnTo>
                    <a:pt x="352448" y="118128"/>
                  </a:lnTo>
                  <a:lnTo>
                    <a:pt x="355250" y="88146"/>
                  </a:lnTo>
                  <a:lnTo>
                    <a:pt x="365609" y="61454"/>
                  </a:lnTo>
                  <a:lnTo>
                    <a:pt x="390010" y="25750"/>
                  </a:lnTo>
                  <a:lnTo>
                    <a:pt x="403123" y="11764"/>
                  </a:lnTo>
                  <a:lnTo>
                    <a:pt x="412352" y="8060"/>
                  </a:lnTo>
                  <a:lnTo>
                    <a:pt x="440633" y="0"/>
                  </a:lnTo>
                  <a:lnTo>
                    <a:pt x="457200" y="50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2993">
              <a:extLst>
                <a:ext uri="{FF2B5EF4-FFF2-40B4-BE49-F238E27FC236}">
                  <a16:creationId xmlns:a16="http://schemas.microsoft.com/office/drawing/2014/main" id="{1D404FA2-E88C-2A19-E992-899718E4C636}"/>
                </a:ext>
              </a:extLst>
            </p:cNvPr>
            <p:cNvSpPr/>
            <p:nvPr>
              <p:custDataLst>
                <p:tags r:id="rId75"/>
              </p:custDataLst>
            </p:nvPr>
          </p:nvSpPr>
          <p:spPr>
            <a:xfrm>
              <a:off x="2771775" y="3849117"/>
              <a:ext cx="85726" cy="237106"/>
            </a:xfrm>
            <a:custGeom>
              <a:avLst/>
              <a:gdLst/>
              <a:ahLst/>
              <a:cxnLst/>
              <a:rect l="0" t="0" r="0" b="0"/>
              <a:pathLst>
                <a:path w="85726" h="237106">
                  <a:moveTo>
                    <a:pt x="0" y="37083"/>
                  </a:moveTo>
                  <a:lnTo>
                    <a:pt x="0" y="37083"/>
                  </a:lnTo>
                  <a:lnTo>
                    <a:pt x="18542" y="0"/>
                  </a:lnTo>
                  <a:lnTo>
                    <a:pt x="19005" y="12330"/>
                  </a:lnTo>
                  <a:lnTo>
                    <a:pt x="16226" y="59229"/>
                  </a:lnTo>
                  <a:lnTo>
                    <a:pt x="10113" y="106016"/>
                  </a:lnTo>
                  <a:lnTo>
                    <a:pt x="9576" y="150745"/>
                  </a:lnTo>
                  <a:lnTo>
                    <a:pt x="8490" y="163799"/>
                  </a:lnTo>
                  <a:lnTo>
                    <a:pt x="393" y="209815"/>
                  </a:lnTo>
                  <a:lnTo>
                    <a:pt x="35" y="225535"/>
                  </a:lnTo>
                  <a:lnTo>
                    <a:pt x="8204" y="235604"/>
                  </a:lnTo>
                  <a:lnTo>
                    <a:pt x="11760" y="236440"/>
                  </a:lnTo>
                  <a:lnTo>
                    <a:pt x="41403" y="237105"/>
                  </a:lnTo>
                  <a:lnTo>
                    <a:pt x="47682" y="234284"/>
                  </a:lnTo>
                  <a:lnTo>
                    <a:pt x="54000" y="230562"/>
                  </a:lnTo>
                  <a:lnTo>
                    <a:pt x="66680" y="228171"/>
                  </a:lnTo>
                  <a:lnTo>
                    <a:pt x="69853" y="227975"/>
                  </a:lnTo>
                  <a:lnTo>
                    <a:pt x="76201" y="224935"/>
                  </a:lnTo>
                  <a:lnTo>
                    <a:pt x="79376" y="222643"/>
                  </a:lnTo>
                  <a:lnTo>
                    <a:pt x="82903" y="217274"/>
                  </a:lnTo>
                  <a:lnTo>
                    <a:pt x="85725" y="208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994">
              <a:extLst>
                <a:ext uri="{FF2B5EF4-FFF2-40B4-BE49-F238E27FC236}">
                  <a16:creationId xmlns:a16="http://schemas.microsoft.com/office/drawing/2014/main" id="{D10EDD76-F5FE-69F5-F449-414E1529999D}"/>
                </a:ext>
              </a:extLst>
            </p:cNvPr>
            <p:cNvSpPr/>
            <p:nvPr>
              <p:custDataLst>
                <p:tags r:id="rId76"/>
              </p:custDataLst>
            </p:nvPr>
          </p:nvSpPr>
          <p:spPr>
            <a:xfrm>
              <a:off x="2540420" y="3967807"/>
              <a:ext cx="183731" cy="123933"/>
            </a:xfrm>
            <a:custGeom>
              <a:avLst/>
              <a:gdLst/>
              <a:ahLst/>
              <a:cxnLst/>
              <a:rect l="0" t="0" r="0" b="0"/>
              <a:pathLst>
                <a:path w="183731" h="123933">
                  <a:moveTo>
                    <a:pt x="12280" y="32693"/>
                  </a:moveTo>
                  <a:lnTo>
                    <a:pt x="12280" y="32693"/>
                  </a:lnTo>
                  <a:lnTo>
                    <a:pt x="12280" y="37750"/>
                  </a:lnTo>
                  <a:lnTo>
                    <a:pt x="13338" y="39239"/>
                  </a:lnTo>
                  <a:lnTo>
                    <a:pt x="15102" y="40232"/>
                  </a:lnTo>
                  <a:lnTo>
                    <a:pt x="17336" y="40894"/>
                  </a:lnTo>
                  <a:lnTo>
                    <a:pt x="29585" y="48502"/>
                  </a:lnTo>
                  <a:lnTo>
                    <a:pt x="57336" y="51317"/>
                  </a:lnTo>
                  <a:lnTo>
                    <a:pt x="89827" y="43504"/>
                  </a:lnTo>
                  <a:lnTo>
                    <a:pt x="97193" y="39967"/>
                  </a:lnTo>
                  <a:lnTo>
                    <a:pt x="100638" y="37543"/>
                  </a:lnTo>
                  <a:lnTo>
                    <a:pt x="104467" y="32026"/>
                  </a:lnTo>
                  <a:lnTo>
                    <a:pt x="105488" y="29073"/>
                  </a:lnTo>
                  <a:lnTo>
                    <a:pt x="103800" y="20148"/>
                  </a:lnTo>
                  <a:lnTo>
                    <a:pt x="101868" y="14805"/>
                  </a:lnTo>
                  <a:lnTo>
                    <a:pt x="98464" y="11243"/>
                  </a:lnTo>
                  <a:lnTo>
                    <a:pt x="71829" y="0"/>
                  </a:lnTo>
                  <a:lnTo>
                    <a:pt x="64679" y="314"/>
                  </a:lnTo>
                  <a:lnTo>
                    <a:pt x="36349" y="11470"/>
                  </a:lnTo>
                  <a:lnTo>
                    <a:pt x="11625" y="34969"/>
                  </a:lnTo>
                  <a:lnTo>
                    <a:pt x="2111" y="48168"/>
                  </a:lnTo>
                  <a:lnTo>
                    <a:pt x="0" y="66735"/>
                  </a:lnTo>
                  <a:lnTo>
                    <a:pt x="4760" y="95343"/>
                  </a:lnTo>
                  <a:lnTo>
                    <a:pt x="7267" y="103035"/>
                  </a:lnTo>
                  <a:lnTo>
                    <a:pt x="15697" y="114403"/>
                  </a:lnTo>
                  <a:lnTo>
                    <a:pt x="20908" y="118916"/>
                  </a:lnTo>
                  <a:lnTo>
                    <a:pt x="40809" y="123931"/>
                  </a:lnTo>
                  <a:lnTo>
                    <a:pt x="78942" y="123932"/>
                  </a:lnTo>
                  <a:lnTo>
                    <a:pt x="119639" y="119507"/>
                  </a:lnTo>
                  <a:lnTo>
                    <a:pt x="156118" y="110313"/>
                  </a:lnTo>
                  <a:lnTo>
                    <a:pt x="183730" y="898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995">
              <a:extLst>
                <a:ext uri="{FF2B5EF4-FFF2-40B4-BE49-F238E27FC236}">
                  <a16:creationId xmlns:a16="http://schemas.microsoft.com/office/drawing/2014/main" id="{9BD48865-09C2-DAF6-3AD9-669187607642}"/>
                </a:ext>
              </a:extLst>
            </p:cNvPr>
            <p:cNvSpPr/>
            <p:nvPr>
              <p:custDataLst>
                <p:tags r:id="rId77"/>
              </p:custDataLst>
            </p:nvPr>
          </p:nvSpPr>
          <p:spPr>
            <a:xfrm>
              <a:off x="2286000" y="3982812"/>
              <a:ext cx="238126" cy="130439"/>
            </a:xfrm>
            <a:custGeom>
              <a:avLst/>
              <a:gdLst/>
              <a:ahLst/>
              <a:cxnLst/>
              <a:rect l="0" t="0" r="0" b="0"/>
              <a:pathLst>
                <a:path w="238126" h="130439">
                  <a:moveTo>
                    <a:pt x="0" y="36738"/>
                  </a:moveTo>
                  <a:lnTo>
                    <a:pt x="0" y="36738"/>
                  </a:lnTo>
                  <a:lnTo>
                    <a:pt x="0" y="23481"/>
                  </a:lnTo>
                  <a:lnTo>
                    <a:pt x="1058" y="21550"/>
                  </a:lnTo>
                  <a:lnTo>
                    <a:pt x="2822" y="20263"/>
                  </a:lnTo>
                  <a:lnTo>
                    <a:pt x="7604" y="17774"/>
                  </a:lnTo>
                  <a:lnTo>
                    <a:pt x="17334" y="9638"/>
                  </a:lnTo>
                  <a:lnTo>
                    <a:pt x="26315" y="7396"/>
                  </a:lnTo>
                  <a:lnTo>
                    <a:pt x="35196" y="1703"/>
                  </a:lnTo>
                  <a:lnTo>
                    <a:pt x="41395" y="0"/>
                  </a:lnTo>
                  <a:lnTo>
                    <a:pt x="44530" y="605"/>
                  </a:lnTo>
                  <a:lnTo>
                    <a:pt x="50836" y="4098"/>
                  </a:lnTo>
                  <a:lnTo>
                    <a:pt x="65392" y="17071"/>
                  </a:lnTo>
                  <a:lnTo>
                    <a:pt x="78054" y="39378"/>
                  </a:lnTo>
                  <a:lnTo>
                    <a:pt x="84715" y="81888"/>
                  </a:lnTo>
                  <a:lnTo>
                    <a:pt x="85051" y="89063"/>
                  </a:lnTo>
                  <a:lnTo>
                    <a:pt x="79781" y="105502"/>
                  </a:lnTo>
                  <a:lnTo>
                    <a:pt x="71442" y="120216"/>
                  </a:lnTo>
                  <a:lnTo>
                    <a:pt x="64208" y="126756"/>
                  </a:lnTo>
                  <a:lnTo>
                    <a:pt x="57465" y="129663"/>
                  </a:lnTo>
                  <a:lnTo>
                    <a:pt x="54184" y="130438"/>
                  </a:lnTo>
                  <a:lnTo>
                    <a:pt x="50940" y="127779"/>
                  </a:lnTo>
                  <a:lnTo>
                    <a:pt x="44512" y="116359"/>
                  </a:lnTo>
                  <a:lnTo>
                    <a:pt x="40000" y="97136"/>
                  </a:lnTo>
                  <a:lnTo>
                    <a:pt x="41483" y="90762"/>
                  </a:lnTo>
                  <a:lnTo>
                    <a:pt x="48776" y="78035"/>
                  </a:lnTo>
                  <a:lnTo>
                    <a:pt x="69838" y="58970"/>
                  </a:lnTo>
                  <a:lnTo>
                    <a:pt x="112757" y="37266"/>
                  </a:lnTo>
                  <a:lnTo>
                    <a:pt x="154212" y="22652"/>
                  </a:lnTo>
                  <a:lnTo>
                    <a:pt x="192918" y="18100"/>
                  </a:lnTo>
                  <a:lnTo>
                    <a:pt x="238125" y="8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7" name="SMARTInkShape-Group568">
            <a:extLst>
              <a:ext uri="{FF2B5EF4-FFF2-40B4-BE49-F238E27FC236}">
                <a16:creationId xmlns:a16="http://schemas.microsoft.com/office/drawing/2014/main" id="{3AB5C527-DB39-89A7-7B15-9AFCEDB587D7}"/>
              </a:ext>
            </a:extLst>
          </p:cNvPr>
          <p:cNvGrpSpPr/>
          <p:nvPr/>
        </p:nvGrpSpPr>
        <p:grpSpPr>
          <a:xfrm>
            <a:off x="342900" y="4324467"/>
            <a:ext cx="1009208" cy="503039"/>
            <a:chOff x="342900" y="4324467"/>
            <a:chExt cx="1009208" cy="503039"/>
          </a:xfrm>
        </p:grpSpPr>
        <p:sp>
          <p:nvSpPr>
            <p:cNvPr id="362" name="SMARTInkShape-2996">
              <a:extLst>
                <a:ext uri="{FF2B5EF4-FFF2-40B4-BE49-F238E27FC236}">
                  <a16:creationId xmlns:a16="http://schemas.microsoft.com/office/drawing/2014/main" id="{06AE60A6-F78E-E1F7-7311-4DE1469536A2}"/>
                </a:ext>
              </a:extLst>
            </p:cNvPr>
            <p:cNvSpPr/>
            <p:nvPr>
              <p:custDataLst>
                <p:tags r:id="rId66"/>
              </p:custDataLst>
            </p:nvPr>
          </p:nvSpPr>
          <p:spPr>
            <a:xfrm>
              <a:off x="1268694" y="4686869"/>
              <a:ext cx="83414" cy="108263"/>
            </a:xfrm>
            <a:custGeom>
              <a:avLst/>
              <a:gdLst/>
              <a:ahLst/>
              <a:cxnLst/>
              <a:rect l="0" t="0" r="0" b="0"/>
              <a:pathLst>
                <a:path w="83414" h="108263">
                  <a:moveTo>
                    <a:pt x="36231" y="28006"/>
                  </a:moveTo>
                  <a:lnTo>
                    <a:pt x="36231" y="28006"/>
                  </a:lnTo>
                  <a:lnTo>
                    <a:pt x="41288" y="22949"/>
                  </a:lnTo>
                  <a:lnTo>
                    <a:pt x="41719" y="21460"/>
                  </a:lnTo>
                  <a:lnTo>
                    <a:pt x="40948" y="20467"/>
                  </a:lnTo>
                  <a:lnTo>
                    <a:pt x="37163" y="18873"/>
                  </a:lnTo>
                  <a:lnTo>
                    <a:pt x="31450" y="18598"/>
                  </a:lnTo>
                  <a:lnTo>
                    <a:pt x="25993" y="21355"/>
                  </a:lnTo>
                  <a:lnTo>
                    <a:pt x="13865" y="31748"/>
                  </a:lnTo>
                  <a:lnTo>
                    <a:pt x="4439" y="45931"/>
                  </a:lnTo>
                  <a:lnTo>
                    <a:pt x="0" y="68595"/>
                  </a:lnTo>
                  <a:lnTo>
                    <a:pt x="1784" y="80618"/>
                  </a:lnTo>
                  <a:lnTo>
                    <a:pt x="8738" y="93337"/>
                  </a:lnTo>
                  <a:lnTo>
                    <a:pt x="11552" y="96960"/>
                  </a:lnTo>
                  <a:lnTo>
                    <a:pt x="30683" y="107116"/>
                  </a:lnTo>
                  <a:lnTo>
                    <a:pt x="36766" y="108262"/>
                  </a:lnTo>
                  <a:lnTo>
                    <a:pt x="46346" y="106714"/>
                  </a:lnTo>
                  <a:lnTo>
                    <a:pt x="57690" y="99893"/>
                  </a:lnTo>
                  <a:lnTo>
                    <a:pt x="67754" y="91168"/>
                  </a:lnTo>
                  <a:lnTo>
                    <a:pt x="71408" y="85006"/>
                  </a:lnTo>
                  <a:lnTo>
                    <a:pt x="82859" y="50049"/>
                  </a:lnTo>
                  <a:lnTo>
                    <a:pt x="83413" y="39213"/>
                  </a:lnTo>
                  <a:lnTo>
                    <a:pt x="80837" y="30165"/>
                  </a:lnTo>
                  <a:lnTo>
                    <a:pt x="77223" y="22616"/>
                  </a:lnTo>
                  <a:lnTo>
                    <a:pt x="74129" y="12415"/>
                  </a:lnTo>
                  <a:lnTo>
                    <a:pt x="69655" y="5907"/>
                  </a:lnTo>
                  <a:lnTo>
                    <a:pt x="64139" y="2310"/>
                  </a:lnTo>
                  <a:lnTo>
                    <a:pt x="51975" y="0"/>
                  </a:lnTo>
                  <a:lnTo>
                    <a:pt x="37486" y="4656"/>
                  </a:lnTo>
                  <a:lnTo>
                    <a:pt x="24844" y="12738"/>
                  </a:lnTo>
                  <a:lnTo>
                    <a:pt x="20587" y="18751"/>
                  </a:lnTo>
                  <a:lnTo>
                    <a:pt x="18190" y="28085"/>
                  </a:lnTo>
                  <a:lnTo>
                    <a:pt x="17181" y="47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2997">
              <a:extLst>
                <a:ext uri="{FF2B5EF4-FFF2-40B4-BE49-F238E27FC236}">
                  <a16:creationId xmlns:a16="http://schemas.microsoft.com/office/drawing/2014/main" id="{2ACAE597-DE8B-12F1-E6BF-32EDCEAC442A}"/>
                </a:ext>
              </a:extLst>
            </p:cNvPr>
            <p:cNvSpPr/>
            <p:nvPr>
              <p:custDataLst>
                <p:tags r:id="rId67"/>
              </p:custDataLst>
            </p:nvPr>
          </p:nvSpPr>
          <p:spPr>
            <a:xfrm>
              <a:off x="1047750" y="4448175"/>
              <a:ext cx="159754" cy="266473"/>
            </a:xfrm>
            <a:custGeom>
              <a:avLst/>
              <a:gdLst/>
              <a:ahLst/>
              <a:cxnLst/>
              <a:rect l="0" t="0" r="0" b="0"/>
              <a:pathLst>
                <a:path w="159754" h="266473">
                  <a:moveTo>
                    <a:pt x="38100" y="9525"/>
                  </a:moveTo>
                  <a:lnTo>
                    <a:pt x="38100" y="9525"/>
                  </a:lnTo>
                  <a:lnTo>
                    <a:pt x="38100" y="0"/>
                  </a:lnTo>
                  <a:lnTo>
                    <a:pt x="43157" y="5057"/>
                  </a:lnTo>
                  <a:lnTo>
                    <a:pt x="45639" y="10361"/>
                  </a:lnTo>
                  <a:lnTo>
                    <a:pt x="47232" y="42616"/>
                  </a:lnTo>
                  <a:lnTo>
                    <a:pt x="41002" y="85794"/>
                  </a:lnTo>
                  <a:lnTo>
                    <a:pt x="37901" y="121611"/>
                  </a:lnTo>
                  <a:lnTo>
                    <a:pt x="30012" y="169107"/>
                  </a:lnTo>
                  <a:lnTo>
                    <a:pt x="21225" y="210496"/>
                  </a:lnTo>
                  <a:lnTo>
                    <a:pt x="16872" y="235583"/>
                  </a:lnTo>
                  <a:lnTo>
                    <a:pt x="14423" y="242780"/>
                  </a:lnTo>
                  <a:lnTo>
                    <a:pt x="13849" y="248636"/>
                  </a:lnTo>
                  <a:lnTo>
                    <a:pt x="16033" y="257966"/>
                  </a:lnTo>
                  <a:lnTo>
                    <a:pt x="18097" y="260877"/>
                  </a:lnTo>
                  <a:lnTo>
                    <a:pt x="23213" y="264112"/>
                  </a:lnTo>
                  <a:lnTo>
                    <a:pt x="54619" y="266472"/>
                  </a:lnTo>
                  <a:lnTo>
                    <a:pt x="100333" y="245222"/>
                  </a:lnTo>
                  <a:lnTo>
                    <a:pt x="142733" y="217289"/>
                  </a:lnTo>
                  <a:lnTo>
                    <a:pt x="154592" y="201730"/>
                  </a:lnTo>
                  <a:lnTo>
                    <a:pt x="159753" y="178658"/>
                  </a:lnTo>
                  <a:lnTo>
                    <a:pt x="158360" y="172022"/>
                  </a:lnTo>
                  <a:lnTo>
                    <a:pt x="151168" y="161826"/>
                  </a:lnTo>
                  <a:lnTo>
                    <a:pt x="130163" y="150137"/>
                  </a:lnTo>
                  <a:lnTo>
                    <a:pt x="93562" y="137763"/>
                  </a:lnTo>
                  <a:lnTo>
                    <a:pt x="62059" y="135716"/>
                  </a:lnTo>
                  <a:lnTo>
                    <a:pt x="37501" y="143970"/>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2998">
              <a:extLst>
                <a:ext uri="{FF2B5EF4-FFF2-40B4-BE49-F238E27FC236}">
                  <a16:creationId xmlns:a16="http://schemas.microsoft.com/office/drawing/2014/main" id="{E2221923-7012-E94A-69D6-0F8469118F4A}"/>
                </a:ext>
              </a:extLst>
            </p:cNvPr>
            <p:cNvSpPr/>
            <p:nvPr>
              <p:custDataLst>
                <p:tags r:id="rId68"/>
              </p:custDataLst>
            </p:nvPr>
          </p:nvSpPr>
          <p:spPr>
            <a:xfrm>
              <a:off x="764315" y="4324467"/>
              <a:ext cx="169101" cy="503039"/>
            </a:xfrm>
            <a:custGeom>
              <a:avLst/>
              <a:gdLst/>
              <a:ahLst/>
              <a:cxnLst/>
              <a:rect l="0" t="0" r="0" b="0"/>
              <a:pathLst>
                <a:path w="169101" h="503039">
                  <a:moveTo>
                    <a:pt x="159610" y="9408"/>
                  </a:moveTo>
                  <a:lnTo>
                    <a:pt x="159610" y="9408"/>
                  </a:lnTo>
                  <a:lnTo>
                    <a:pt x="164667" y="9408"/>
                  </a:lnTo>
                  <a:lnTo>
                    <a:pt x="166156" y="8350"/>
                  </a:lnTo>
                  <a:lnTo>
                    <a:pt x="167149" y="6586"/>
                  </a:lnTo>
                  <a:lnTo>
                    <a:pt x="169100" y="0"/>
                  </a:lnTo>
                  <a:lnTo>
                    <a:pt x="128430" y="35534"/>
                  </a:lnTo>
                  <a:lnTo>
                    <a:pt x="93428" y="81732"/>
                  </a:lnTo>
                  <a:lnTo>
                    <a:pt x="76853" y="106332"/>
                  </a:lnTo>
                  <a:lnTo>
                    <a:pt x="51855" y="153562"/>
                  </a:lnTo>
                  <a:lnTo>
                    <a:pt x="36451" y="197965"/>
                  </a:lnTo>
                  <a:lnTo>
                    <a:pt x="23216" y="237625"/>
                  </a:lnTo>
                  <a:lnTo>
                    <a:pt x="10411" y="279207"/>
                  </a:lnTo>
                  <a:lnTo>
                    <a:pt x="1926" y="323240"/>
                  </a:lnTo>
                  <a:lnTo>
                    <a:pt x="0" y="353691"/>
                  </a:lnTo>
                  <a:lnTo>
                    <a:pt x="8294" y="398011"/>
                  </a:lnTo>
                  <a:lnTo>
                    <a:pt x="19878" y="427939"/>
                  </a:lnTo>
                  <a:lnTo>
                    <a:pt x="52289" y="475247"/>
                  </a:lnTo>
                  <a:lnTo>
                    <a:pt x="60053" y="486322"/>
                  </a:lnTo>
                  <a:lnTo>
                    <a:pt x="89685" y="503038"/>
                  </a:lnTo>
                  <a:lnTo>
                    <a:pt x="90769" y="502536"/>
                  </a:lnTo>
                  <a:lnTo>
                    <a:pt x="91491" y="501143"/>
                  </a:lnTo>
                  <a:lnTo>
                    <a:pt x="91972" y="499156"/>
                  </a:lnTo>
                  <a:lnTo>
                    <a:pt x="93351" y="497832"/>
                  </a:lnTo>
                  <a:lnTo>
                    <a:pt x="102423" y="495192"/>
                  </a:lnTo>
                  <a:lnTo>
                    <a:pt x="92935" y="485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2999">
              <a:extLst>
                <a:ext uri="{FF2B5EF4-FFF2-40B4-BE49-F238E27FC236}">
                  <a16:creationId xmlns:a16="http://schemas.microsoft.com/office/drawing/2014/main" id="{DCA77D21-E62F-8B9E-48FB-085D37AA1E48}"/>
                </a:ext>
              </a:extLst>
            </p:cNvPr>
            <p:cNvSpPr/>
            <p:nvPr>
              <p:custDataLst>
                <p:tags r:id="rId69"/>
              </p:custDataLst>
            </p:nvPr>
          </p:nvSpPr>
          <p:spPr>
            <a:xfrm>
              <a:off x="342900" y="4648200"/>
              <a:ext cx="180976" cy="28576"/>
            </a:xfrm>
            <a:custGeom>
              <a:avLst/>
              <a:gdLst/>
              <a:ahLst/>
              <a:cxnLst/>
              <a:rect l="0" t="0" r="0" b="0"/>
              <a:pathLst>
                <a:path w="180976" h="28576">
                  <a:moveTo>
                    <a:pt x="0" y="0"/>
                  </a:moveTo>
                  <a:lnTo>
                    <a:pt x="0" y="0"/>
                  </a:lnTo>
                  <a:lnTo>
                    <a:pt x="0" y="5057"/>
                  </a:lnTo>
                  <a:lnTo>
                    <a:pt x="3175" y="6546"/>
                  </a:lnTo>
                  <a:lnTo>
                    <a:pt x="49798" y="9263"/>
                  </a:lnTo>
                  <a:lnTo>
                    <a:pt x="90662" y="12295"/>
                  </a:lnTo>
                  <a:lnTo>
                    <a:pt x="124800" y="17716"/>
                  </a:lnTo>
                  <a:lnTo>
                    <a:pt x="170948" y="18933"/>
                  </a:lnTo>
                  <a:lnTo>
                    <a:pt x="178004" y="19015"/>
                  </a:lnTo>
                  <a:lnTo>
                    <a:pt x="178994" y="20086"/>
                  </a:lnTo>
                  <a:lnTo>
                    <a:pt x="1809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3000">
              <a:extLst>
                <a:ext uri="{FF2B5EF4-FFF2-40B4-BE49-F238E27FC236}">
                  <a16:creationId xmlns:a16="http://schemas.microsoft.com/office/drawing/2014/main" id="{514B7787-CCAC-FFF0-695B-81C6BC93249B}"/>
                </a:ext>
              </a:extLst>
            </p:cNvPr>
            <p:cNvSpPr/>
            <p:nvPr>
              <p:custDataLst>
                <p:tags r:id="rId70"/>
              </p:custDataLst>
            </p:nvPr>
          </p:nvSpPr>
          <p:spPr>
            <a:xfrm>
              <a:off x="352463" y="4552950"/>
              <a:ext cx="133313" cy="19051"/>
            </a:xfrm>
            <a:custGeom>
              <a:avLst/>
              <a:gdLst/>
              <a:ahLst/>
              <a:cxnLst/>
              <a:rect l="0" t="0" r="0" b="0"/>
              <a:pathLst>
                <a:path w="133313" h="19051">
                  <a:moveTo>
                    <a:pt x="28537" y="19050"/>
                  </a:moveTo>
                  <a:lnTo>
                    <a:pt x="28537" y="19050"/>
                  </a:lnTo>
                  <a:lnTo>
                    <a:pt x="28537" y="13993"/>
                  </a:lnTo>
                  <a:lnTo>
                    <a:pt x="27479" y="12504"/>
                  </a:lnTo>
                  <a:lnTo>
                    <a:pt x="25715" y="11511"/>
                  </a:lnTo>
                  <a:lnTo>
                    <a:pt x="11203" y="9642"/>
                  </a:lnTo>
                  <a:lnTo>
                    <a:pt x="0" y="9525"/>
                  </a:lnTo>
                  <a:lnTo>
                    <a:pt x="39738" y="9525"/>
                  </a:lnTo>
                  <a:lnTo>
                    <a:pt x="83085" y="9525"/>
                  </a:lnTo>
                  <a:lnTo>
                    <a:pt x="97231" y="8467"/>
                  </a:lnTo>
                  <a:lnTo>
                    <a:pt x="1333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3" name="SMARTInkShape-Group569">
            <a:extLst>
              <a:ext uri="{FF2B5EF4-FFF2-40B4-BE49-F238E27FC236}">
                <a16:creationId xmlns:a16="http://schemas.microsoft.com/office/drawing/2014/main" id="{DCE23EEC-EA83-1E24-98C6-AD004984104B}"/>
              </a:ext>
            </a:extLst>
          </p:cNvPr>
          <p:cNvGrpSpPr/>
          <p:nvPr/>
        </p:nvGrpSpPr>
        <p:grpSpPr>
          <a:xfrm>
            <a:off x="1552575" y="4372367"/>
            <a:ext cx="838033" cy="485384"/>
            <a:chOff x="1552575" y="4372367"/>
            <a:chExt cx="838033" cy="485384"/>
          </a:xfrm>
        </p:grpSpPr>
        <p:sp>
          <p:nvSpPr>
            <p:cNvPr id="368" name="SMARTInkShape-3001">
              <a:extLst>
                <a:ext uri="{FF2B5EF4-FFF2-40B4-BE49-F238E27FC236}">
                  <a16:creationId xmlns:a16="http://schemas.microsoft.com/office/drawing/2014/main" id="{ACE57FD6-45CD-EE89-AB18-8AB6CC667CA8}"/>
                </a:ext>
              </a:extLst>
            </p:cNvPr>
            <p:cNvSpPr/>
            <p:nvPr>
              <p:custDataLst>
                <p:tags r:id="rId61"/>
              </p:custDataLst>
            </p:nvPr>
          </p:nvSpPr>
          <p:spPr>
            <a:xfrm>
              <a:off x="1651869" y="4486275"/>
              <a:ext cx="51783" cy="285751"/>
            </a:xfrm>
            <a:custGeom>
              <a:avLst/>
              <a:gdLst/>
              <a:ahLst/>
              <a:cxnLst/>
              <a:rect l="0" t="0" r="0" b="0"/>
              <a:pathLst>
                <a:path w="51783" h="285751">
                  <a:moveTo>
                    <a:pt x="43581" y="38100"/>
                  </a:moveTo>
                  <a:lnTo>
                    <a:pt x="43581" y="38100"/>
                  </a:lnTo>
                  <a:lnTo>
                    <a:pt x="43581" y="127"/>
                  </a:lnTo>
                  <a:lnTo>
                    <a:pt x="51782" y="11"/>
                  </a:lnTo>
                  <a:lnTo>
                    <a:pt x="43939" y="0"/>
                  </a:lnTo>
                  <a:lnTo>
                    <a:pt x="40763" y="40407"/>
                  </a:lnTo>
                  <a:lnTo>
                    <a:pt x="37037" y="52884"/>
                  </a:lnTo>
                  <a:lnTo>
                    <a:pt x="29392" y="95943"/>
                  </a:lnTo>
                  <a:lnTo>
                    <a:pt x="24958" y="139203"/>
                  </a:lnTo>
                  <a:lnTo>
                    <a:pt x="16368" y="185956"/>
                  </a:lnTo>
                  <a:lnTo>
                    <a:pt x="15059" y="229135"/>
                  </a:lnTo>
                  <a:lnTo>
                    <a:pt x="13971" y="240480"/>
                  </a:lnTo>
                  <a:lnTo>
                    <a:pt x="6808" y="259824"/>
                  </a:lnTo>
                  <a:lnTo>
                    <a:pt x="5516" y="280710"/>
                  </a:lnTo>
                  <a:lnTo>
                    <a:pt x="4446" y="282391"/>
                  </a:lnTo>
                  <a:lnTo>
                    <a:pt x="2674" y="283510"/>
                  </a:lnTo>
                  <a:lnTo>
                    <a:pt x="435" y="284257"/>
                  </a:lnTo>
                  <a:lnTo>
                    <a:pt x="0" y="284755"/>
                  </a:lnTo>
                  <a:lnTo>
                    <a:pt x="768" y="285086"/>
                  </a:lnTo>
                  <a:lnTo>
                    <a:pt x="5481" y="285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3002">
              <a:extLst>
                <a:ext uri="{FF2B5EF4-FFF2-40B4-BE49-F238E27FC236}">
                  <a16:creationId xmlns:a16="http://schemas.microsoft.com/office/drawing/2014/main" id="{F2586BCC-D0A8-F96C-6FE3-3662681E6C9E}"/>
                </a:ext>
              </a:extLst>
            </p:cNvPr>
            <p:cNvSpPr/>
            <p:nvPr>
              <p:custDataLst>
                <p:tags r:id="rId62"/>
              </p:custDataLst>
            </p:nvPr>
          </p:nvSpPr>
          <p:spPr>
            <a:xfrm>
              <a:off x="1552575" y="4572000"/>
              <a:ext cx="314326" cy="38101"/>
            </a:xfrm>
            <a:custGeom>
              <a:avLst/>
              <a:gdLst/>
              <a:ahLst/>
              <a:cxnLst/>
              <a:rect l="0" t="0" r="0" b="0"/>
              <a:pathLst>
                <a:path w="314326" h="38101">
                  <a:moveTo>
                    <a:pt x="0" y="38100"/>
                  </a:moveTo>
                  <a:lnTo>
                    <a:pt x="0" y="38100"/>
                  </a:lnTo>
                  <a:lnTo>
                    <a:pt x="36628" y="33043"/>
                  </a:lnTo>
                  <a:lnTo>
                    <a:pt x="76352" y="29899"/>
                  </a:lnTo>
                  <a:lnTo>
                    <a:pt x="111522" y="28967"/>
                  </a:lnTo>
                  <a:lnTo>
                    <a:pt x="152165" y="23635"/>
                  </a:lnTo>
                  <a:lnTo>
                    <a:pt x="185104" y="18266"/>
                  </a:lnTo>
                  <a:lnTo>
                    <a:pt x="219852" y="13410"/>
                  </a:lnTo>
                  <a:lnTo>
                    <a:pt x="265989" y="9618"/>
                  </a:lnTo>
                  <a:lnTo>
                    <a:pt x="3143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3003">
              <a:extLst>
                <a:ext uri="{FF2B5EF4-FFF2-40B4-BE49-F238E27FC236}">
                  <a16:creationId xmlns:a16="http://schemas.microsoft.com/office/drawing/2014/main" id="{5A76924E-12FC-1F33-C291-A859846B2F76}"/>
                </a:ext>
              </a:extLst>
            </p:cNvPr>
            <p:cNvSpPr/>
            <p:nvPr>
              <p:custDataLst>
                <p:tags r:id="rId63"/>
              </p:custDataLst>
            </p:nvPr>
          </p:nvSpPr>
          <p:spPr>
            <a:xfrm>
              <a:off x="1952625" y="4401058"/>
              <a:ext cx="128947" cy="294325"/>
            </a:xfrm>
            <a:custGeom>
              <a:avLst/>
              <a:gdLst/>
              <a:ahLst/>
              <a:cxnLst/>
              <a:rect l="0" t="0" r="0" b="0"/>
              <a:pathLst>
                <a:path w="128947" h="294325">
                  <a:moveTo>
                    <a:pt x="0" y="18542"/>
                  </a:moveTo>
                  <a:lnTo>
                    <a:pt x="0" y="18542"/>
                  </a:lnTo>
                  <a:lnTo>
                    <a:pt x="5057" y="13485"/>
                  </a:lnTo>
                  <a:lnTo>
                    <a:pt x="7539" y="8181"/>
                  </a:lnTo>
                  <a:lnTo>
                    <a:pt x="8201" y="5285"/>
                  </a:lnTo>
                  <a:lnTo>
                    <a:pt x="9701" y="3354"/>
                  </a:lnTo>
                  <a:lnTo>
                    <a:pt x="14189" y="1209"/>
                  </a:lnTo>
                  <a:lnTo>
                    <a:pt x="22666" y="0"/>
                  </a:lnTo>
                  <a:lnTo>
                    <a:pt x="25694" y="1948"/>
                  </a:lnTo>
                  <a:lnTo>
                    <a:pt x="31881" y="9755"/>
                  </a:lnTo>
                  <a:lnTo>
                    <a:pt x="35336" y="17460"/>
                  </a:lnTo>
                  <a:lnTo>
                    <a:pt x="37736" y="40820"/>
                  </a:lnTo>
                  <a:lnTo>
                    <a:pt x="36934" y="54659"/>
                  </a:lnTo>
                  <a:lnTo>
                    <a:pt x="29885" y="95735"/>
                  </a:lnTo>
                  <a:lnTo>
                    <a:pt x="18386" y="134959"/>
                  </a:lnTo>
                  <a:lnTo>
                    <a:pt x="11275" y="166304"/>
                  </a:lnTo>
                  <a:lnTo>
                    <a:pt x="6933" y="199324"/>
                  </a:lnTo>
                  <a:lnTo>
                    <a:pt x="2054" y="218510"/>
                  </a:lnTo>
                  <a:lnTo>
                    <a:pt x="120" y="257957"/>
                  </a:lnTo>
                  <a:lnTo>
                    <a:pt x="2875" y="265354"/>
                  </a:lnTo>
                  <a:lnTo>
                    <a:pt x="6570" y="272170"/>
                  </a:lnTo>
                  <a:lnTo>
                    <a:pt x="8212" y="278727"/>
                  </a:lnTo>
                  <a:lnTo>
                    <a:pt x="9708" y="280898"/>
                  </a:lnTo>
                  <a:lnTo>
                    <a:pt x="11763" y="282346"/>
                  </a:lnTo>
                  <a:lnTo>
                    <a:pt x="16870" y="285013"/>
                  </a:lnTo>
                  <a:lnTo>
                    <a:pt x="26825" y="293274"/>
                  </a:lnTo>
                  <a:lnTo>
                    <a:pt x="38170" y="294324"/>
                  </a:lnTo>
                  <a:lnTo>
                    <a:pt x="46245" y="291748"/>
                  </a:lnTo>
                  <a:lnTo>
                    <a:pt x="53362" y="288134"/>
                  </a:lnTo>
                  <a:lnTo>
                    <a:pt x="63318" y="285040"/>
                  </a:lnTo>
                  <a:lnTo>
                    <a:pt x="88022" y="269071"/>
                  </a:lnTo>
                  <a:lnTo>
                    <a:pt x="94167" y="260812"/>
                  </a:lnTo>
                  <a:lnTo>
                    <a:pt x="99354" y="258509"/>
                  </a:lnTo>
                  <a:lnTo>
                    <a:pt x="105188" y="251841"/>
                  </a:lnTo>
                  <a:lnTo>
                    <a:pt x="121039" y="228506"/>
                  </a:lnTo>
                  <a:lnTo>
                    <a:pt x="123645" y="221926"/>
                  </a:lnTo>
                  <a:lnTo>
                    <a:pt x="128331" y="215474"/>
                  </a:lnTo>
                  <a:lnTo>
                    <a:pt x="128946" y="212271"/>
                  </a:lnTo>
                  <a:lnTo>
                    <a:pt x="128297" y="209078"/>
                  </a:lnTo>
                  <a:lnTo>
                    <a:pt x="125813" y="202708"/>
                  </a:lnTo>
                  <a:lnTo>
                    <a:pt x="123355" y="193172"/>
                  </a:lnTo>
                  <a:lnTo>
                    <a:pt x="119030" y="186819"/>
                  </a:lnTo>
                  <a:lnTo>
                    <a:pt x="113580" y="183290"/>
                  </a:lnTo>
                  <a:lnTo>
                    <a:pt x="107630" y="180663"/>
                  </a:lnTo>
                  <a:lnTo>
                    <a:pt x="98330" y="174293"/>
                  </a:lnTo>
                  <a:lnTo>
                    <a:pt x="92033" y="172431"/>
                  </a:lnTo>
                  <a:lnTo>
                    <a:pt x="46165" y="170981"/>
                  </a:lnTo>
                  <a:lnTo>
                    <a:pt x="30377" y="176010"/>
                  </a:lnTo>
                  <a:lnTo>
                    <a:pt x="13683" y="187191"/>
                  </a:lnTo>
                  <a:lnTo>
                    <a:pt x="0" y="199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3004">
              <a:extLst>
                <a:ext uri="{FF2B5EF4-FFF2-40B4-BE49-F238E27FC236}">
                  <a16:creationId xmlns:a16="http://schemas.microsoft.com/office/drawing/2014/main" id="{858FEA6F-B73E-79B0-BB26-2469A6DE2EED}"/>
                </a:ext>
              </a:extLst>
            </p:cNvPr>
            <p:cNvSpPr/>
            <p:nvPr>
              <p:custDataLst>
                <p:tags r:id="rId64"/>
              </p:custDataLst>
            </p:nvPr>
          </p:nvSpPr>
          <p:spPr>
            <a:xfrm>
              <a:off x="2153451" y="4629160"/>
              <a:ext cx="142075" cy="104191"/>
            </a:xfrm>
            <a:custGeom>
              <a:avLst/>
              <a:gdLst/>
              <a:ahLst/>
              <a:cxnLst/>
              <a:rect l="0" t="0" r="0" b="0"/>
              <a:pathLst>
                <a:path w="142075" h="104191">
                  <a:moveTo>
                    <a:pt x="18249" y="9515"/>
                  </a:moveTo>
                  <a:lnTo>
                    <a:pt x="18249" y="9515"/>
                  </a:lnTo>
                  <a:lnTo>
                    <a:pt x="23305" y="9515"/>
                  </a:lnTo>
                  <a:lnTo>
                    <a:pt x="24795" y="8457"/>
                  </a:lnTo>
                  <a:lnTo>
                    <a:pt x="25788" y="6693"/>
                  </a:lnTo>
                  <a:lnTo>
                    <a:pt x="26450" y="4458"/>
                  </a:lnTo>
                  <a:lnTo>
                    <a:pt x="27950" y="2969"/>
                  </a:lnTo>
                  <a:lnTo>
                    <a:pt x="32438" y="1314"/>
                  </a:lnTo>
                  <a:lnTo>
                    <a:pt x="69060" y="0"/>
                  </a:lnTo>
                  <a:lnTo>
                    <a:pt x="75404" y="2817"/>
                  </a:lnTo>
                  <a:lnTo>
                    <a:pt x="78578" y="5050"/>
                  </a:lnTo>
                  <a:lnTo>
                    <a:pt x="80693" y="8655"/>
                  </a:lnTo>
                  <a:lnTo>
                    <a:pt x="83043" y="18305"/>
                  </a:lnTo>
                  <a:lnTo>
                    <a:pt x="78444" y="32472"/>
                  </a:lnTo>
                  <a:lnTo>
                    <a:pt x="58244" y="62380"/>
                  </a:lnTo>
                  <a:lnTo>
                    <a:pt x="45151" y="77155"/>
                  </a:lnTo>
                  <a:lnTo>
                    <a:pt x="0" y="104190"/>
                  </a:lnTo>
                  <a:lnTo>
                    <a:pt x="17205" y="97150"/>
                  </a:lnTo>
                  <a:lnTo>
                    <a:pt x="58727" y="90295"/>
                  </a:lnTo>
                  <a:lnTo>
                    <a:pt x="105557" y="85834"/>
                  </a:lnTo>
                  <a:lnTo>
                    <a:pt x="142074" y="857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3005">
              <a:extLst>
                <a:ext uri="{FF2B5EF4-FFF2-40B4-BE49-F238E27FC236}">
                  <a16:creationId xmlns:a16="http://schemas.microsoft.com/office/drawing/2014/main" id="{F852DC7E-0086-35CC-3C77-B43B7A6C0F6E}"/>
                </a:ext>
              </a:extLst>
            </p:cNvPr>
            <p:cNvSpPr/>
            <p:nvPr>
              <p:custDataLst>
                <p:tags r:id="rId65"/>
              </p:custDataLst>
            </p:nvPr>
          </p:nvSpPr>
          <p:spPr>
            <a:xfrm>
              <a:off x="2257797" y="4372367"/>
              <a:ext cx="132811" cy="485384"/>
            </a:xfrm>
            <a:custGeom>
              <a:avLst/>
              <a:gdLst/>
              <a:ahLst/>
              <a:cxnLst/>
              <a:rect l="0" t="0" r="0" b="0"/>
              <a:pathLst>
                <a:path w="132811" h="485384">
                  <a:moveTo>
                    <a:pt x="37728" y="9133"/>
                  </a:moveTo>
                  <a:lnTo>
                    <a:pt x="37728" y="9133"/>
                  </a:lnTo>
                  <a:lnTo>
                    <a:pt x="37728" y="4076"/>
                  </a:lnTo>
                  <a:lnTo>
                    <a:pt x="38786" y="2587"/>
                  </a:lnTo>
                  <a:lnTo>
                    <a:pt x="40550" y="1594"/>
                  </a:lnTo>
                  <a:lnTo>
                    <a:pt x="50985" y="0"/>
                  </a:lnTo>
                  <a:lnTo>
                    <a:pt x="59848" y="5427"/>
                  </a:lnTo>
                  <a:lnTo>
                    <a:pt x="77728" y="21101"/>
                  </a:lnTo>
                  <a:lnTo>
                    <a:pt x="102249" y="65873"/>
                  </a:lnTo>
                  <a:lnTo>
                    <a:pt x="116677" y="104302"/>
                  </a:lnTo>
                  <a:lnTo>
                    <a:pt x="123264" y="134685"/>
                  </a:lnTo>
                  <a:lnTo>
                    <a:pt x="130100" y="182153"/>
                  </a:lnTo>
                  <a:lnTo>
                    <a:pt x="132125" y="219148"/>
                  </a:lnTo>
                  <a:lnTo>
                    <a:pt x="132810" y="264519"/>
                  </a:lnTo>
                  <a:lnTo>
                    <a:pt x="125340" y="304054"/>
                  </a:lnTo>
                  <a:lnTo>
                    <a:pt x="114605" y="333937"/>
                  </a:lnTo>
                  <a:lnTo>
                    <a:pt x="89250" y="378602"/>
                  </a:lnTo>
                  <a:lnTo>
                    <a:pt x="78618" y="398766"/>
                  </a:lnTo>
                  <a:lnTo>
                    <a:pt x="45923" y="437582"/>
                  </a:lnTo>
                  <a:lnTo>
                    <a:pt x="0" y="485003"/>
                  </a:lnTo>
                  <a:lnTo>
                    <a:pt x="18678" y="485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8" name="SMARTInkShape-Group570">
            <a:extLst>
              <a:ext uri="{FF2B5EF4-FFF2-40B4-BE49-F238E27FC236}">
                <a16:creationId xmlns:a16="http://schemas.microsoft.com/office/drawing/2014/main" id="{B8D7F018-F3A6-839F-A12C-C5F565DD9562}"/>
              </a:ext>
            </a:extLst>
          </p:cNvPr>
          <p:cNvGrpSpPr/>
          <p:nvPr/>
        </p:nvGrpSpPr>
        <p:grpSpPr>
          <a:xfrm>
            <a:off x="2752725" y="4353550"/>
            <a:ext cx="636852" cy="355374"/>
            <a:chOff x="2752725" y="4353550"/>
            <a:chExt cx="636852" cy="355374"/>
          </a:xfrm>
        </p:grpSpPr>
        <p:sp>
          <p:nvSpPr>
            <p:cNvPr id="374" name="SMARTInkShape-3006">
              <a:extLst>
                <a:ext uri="{FF2B5EF4-FFF2-40B4-BE49-F238E27FC236}">
                  <a16:creationId xmlns:a16="http://schemas.microsoft.com/office/drawing/2014/main" id="{9FB50BC6-12C4-1153-FFEF-179031C5963A}"/>
                </a:ext>
              </a:extLst>
            </p:cNvPr>
            <p:cNvSpPr/>
            <p:nvPr>
              <p:custDataLst>
                <p:tags r:id="rId57"/>
              </p:custDataLst>
            </p:nvPr>
          </p:nvSpPr>
          <p:spPr>
            <a:xfrm>
              <a:off x="3381375" y="4572117"/>
              <a:ext cx="8202" cy="136807"/>
            </a:xfrm>
            <a:custGeom>
              <a:avLst/>
              <a:gdLst/>
              <a:ahLst/>
              <a:cxnLst/>
              <a:rect l="0" t="0" r="0" b="0"/>
              <a:pathLst>
                <a:path w="8202" h="136807">
                  <a:moveTo>
                    <a:pt x="0" y="9408"/>
                  </a:moveTo>
                  <a:lnTo>
                    <a:pt x="0" y="9408"/>
                  </a:lnTo>
                  <a:lnTo>
                    <a:pt x="0" y="0"/>
                  </a:lnTo>
                  <a:lnTo>
                    <a:pt x="0" y="4974"/>
                  </a:lnTo>
                  <a:lnTo>
                    <a:pt x="2822" y="10259"/>
                  </a:lnTo>
                  <a:lnTo>
                    <a:pt x="5056" y="13150"/>
                  </a:lnTo>
                  <a:lnTo>
                    <a:pt x="8201" y="32389"/>
                  </a:lnTo>
                  <a:lnTo>
                    <a:pt x="1812" y="73778"/>
                  </a:lnTo>
                  <a:lnTo>
                    <a:pt x="159" y="118697"/>
                  </a:lnTo>
                  <a:lnTo>
                    <a:pt x="21" y="136806"/>
                  </a:lnTo>
                  <a:lnTo>
                    <a:pt x="0" y="133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3007">
              <a:extLst>
                <a:ext uri="{FF2B5EF4-FFF2-40B4-BE49-F238E27FC236}">
                  <a16:creationId xmlns:a16="http://schemas.microsoft.com/office/drawing/2014/main" id="{585B12F7-DFDE-FE5A-E1B4-47FB297C5022}"/>
                </a:ext>
              </a:extLst>
            </p:cNvPr>
            <p:cNvSpPr/>
            <p:nvPr>
              <p:custDataLst>
                <p:tags r:id="rId58"/>
              </p:custDataLst>
            </p:nvPr>
          </p:nvSpPr>
          <p:spPr>
            <a:xfrm>
              <a:off x="3124200" y="4353550"/>
              <a:ext cx="158444" cy="254720"/>
            </a:xfrm>
            <a:custGeom>
              <a:avLst/>
              <a:gdLst/>
              <a:ahLst/>
              <a:cxnLst/>
              <a:rect l="0" t="0" r="0" b="0"/>
              <a:pathLst>
                <a:path w="158444" h="254720">
                  <a:moveTo>
                    <a:pt x="19050" y="27950"/>
                  </a:moveTo>
                  <a:lnTo>
                    <a:pt x="19050" y="27950"/>
                  </a:lnTo>
                  <a:lnTo>
                    <a:pt x="26588" y="10050"/>
                  </a:lnTo>
                  <a:lnTo>
                    <a:pt x="27250" y="6491"/>
                  </a:lnTo>
                  <a:lnTo>
                    <a:pt x="28751" y="4119"/>
                  </a:lnTo>
                  <a:lnTo>
                    <a:pt x="30808" y="2538"/>
                  </a:lnTo>
                  <a:lnTo>
                    <a:pt x="36660" y="0"/>
                  </a:lnTo>
                  <a:lnTo>
                    <a:pt x="44562" y="40567"/>
                  </a:lnTo>
                  <a:lnTo>
                    <a:pt x="44198" y="86338"/>
                  </a:lnTo>
                  <a:lnTo>
                    <a:pt x="39304" y="131088"/>
                  </a:lnTo>
                  <a:lnTo>
                    <a:pt x="44884" y="177047"/>
                  </a:lnTo>
                  <a:lnTo>
                    <a:pt x="49906" y="217798"/>
                  </a:lnTo>
                  <a:lnTo>
                    <a:pt x="54989" y="234035"/>
                  </a:lnTo>
                  <a:lnTo>
                    <a:pt x="60776" y="241252"/>
                  </a:lnTo>
                  <a:lnTo>
                    <a:pt x="75040" y="250371"/>
                  </a:lnTo>
                  <a:lnTo>
                    <a:pt x="92672" y="254719"/>
                  </a:lnTo>
                  <a:lnTo>
                    <a:pt x="107863" y="250092"/>
                  </a:lnTo>
                  <a:lnTo>
                    <a:pt x="123081" y="240980"/>
                  </a:lnTo>
                  <a:lnTo>
                    <a:pt x="150173" y="211722"/>
                  </a:lnTo>
                  <a:lnTo>
                    <a:pt x="156702" y="199232"/>
                  </a:lnTo>
                  <a:lnTo>
                    <a:pt x="158443" y="192938"/>
                  </a:lnTo>
                  <a:lnTo>
                    <a:pt x="154733" y="177478"/>
                  </a:lnTo>
                  <a:lnTo>
                    <a:pt x="140744" y="153747"/>
                  </a:lnTo>
                  <a:lnTo>
                    <a:pt x="135104" y="146738"/>
                  </a:lnTo>
                  <a:lnTo>
                    <a:pt x="117549" y="138954"/>
                  </a:lnTo>
                  <a:lnTo>
                    <a:pt x="94578" y="136551"/>
                  </a:lnTo>
                  <a:lnTo>
                    <a:pt x="55069" y="141149"/>
                  </a:lnTo>
                  <a:lnTo>
                    <a:pt x="36470" y="146347"/>
                  </a:lnTo>
                  <a:lnTo>
                    <a:pt x="0" y="180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3008">
              <a:extLst>
                <a:ext uri="{FF2B5EF4-FFF2-40B4-BE49-F238E27FC236}">
                  <a16:creationId xmlns:a16="http://schemas.microsoft.com/office/drawing/2014/main" id="{AE47C061-59C8-5001-1F0E-4305EED396D9}"/>
                </a:ext>
              </a:extLst>
            </p:cNvPr>
            <p:cNvSpPr/>
            <p:nvPr>
              <p:custDataLst>
                <p:tags r:id="rId59"/>
              </p:custDataLst>
            </p:nvPr>
          </p:nvSpPr>
          <p:spPr>
            <a:xfrm>
              <a:off x="2752725" y="4543425"/>
              <a:ext cx="219076" cy="28576"/>
            </a:xfrm>
            <a:custGeom>
              <a:avLst/>
              <a:gdLst/>
              <a:ahLst/>
              <a:cxnLst/>
              <a:rect l="0" t="0" r="0" b="0"/>
              <a:pathLst>
                <a:path w="219076" h="28576">
                  <a:moveTo>
                    <a:pt x="0" y="28575"/>
                  </a:moveTo>
                  <a:lnTo>
                    <a:pt x="0" y="28575"/>
                  </a:lnTo>
                  <a:lnTo>
                    <a:pt x="5056" y="28575"/>
                  </a:lnTo>
                  <a:lnTo>
                    <a:pt x="45761" y="15318"/>
                  </a:lnTo>
                  <a:lnTo>
                    <a:pt x="90845" y="4123"/>
                  </a:lnTo>
                  <a:lnTo>
                    <a:pt x="134801" y="362"/>
                  </a:lnTo>
                  <a:lnTo>
                    <a:pt x="174821" y="21"/>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3009">
              <a:extLst>
                <a:ext uri="{FF2B5EF4-FFF2-40B4-BE49-F238E27FC236}">
                  <a16:creationId xmlns:a16="http://schemas.microsoft.com/office/drawing/2014/main" id="{80844357-B6D9-F86D-3B52-D614FC6E874C}"/>
                </a:ext>
              </a:extLst>
            </p:cNvPr>
            <p:cNvSpPr/>
            <p:nvPr>
              <p:custDataLst>
                <p:tags r:id="rId60"/>
              </p:custDataLst>
            </p:nvPr>
          </p:nvSpPr>
          <p:spPr>
            <a:xfrm>
              <a:off x="2867025" y="4440482"/>
              <a:ext cx="18935" cy="255344"/>
            </a:xfrm>
            <a:custGeom>
              <a:avLst/>
              <a:gdLst/>
              <a:ahLst/>
              <a:cxnLst/>
              <a:rect l="0" t="0" r="0" b="0"/>
              <a:pathLst>
                <a:path w="18935" h="255344">
                  <a:moveTo>
                    <a:pt x="9525" y="26743"/>
                  </a:moveTo>
                  <a:lnTo>
                    <a:pt x="9525" y="26743"/>
                  </a:lnTo>
                  <a:lnTo>
                    <a:pt x="14581" y="21686"/>
                  </a:lnTo>
                  <a:lnTo>
                    <a:pt x="17063" y="16382"/>
                  </a:lnTo>
                  <a:lnTo>
                    <a:pt x="18934" y="0"/>
                  </a:lnTo>
                  <a:lnTo>
                    <a:pt x="13983" y="40014"/>
                  </a:lnTo>
                  <a:lnTo>
                    <a:pt x="5790" y="82769"/>
                  </a:lnTo>
                  <a:lnTo>
                    <a:pt x="1715" y="128951"/>
                  </a:lnTo>
                  <a:lnTo>
                    <a:pt x="339" y="170209"/>
                  </a:lnTo>
                  <a:lnTo>
                    <a:pt x="44" y="217321"/>
                  </a:lnTo>
                  <a:lnTo>
                    <a:pt x="0" y="2553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2" name="SMARTInkShape-Group571">
            <a:extLst>
              <a:ext uri="{FF2B5EF4-FFF2-40B4-BE49-F238E27FC236}">
                <a16:creationId xmlns:a16="http://schemas.microsoft.com/office/drawing/2014/main" id="{BFB91A0C-F92F-9CF0-9FF4-19179AE4B695}"/>
              </a:ext>
            </a:extLst>
          </p:cNvPr>
          <p:cNvGrpSpPr/>
          <p:nvPr/>
        </p:nvGrpSpPr>
        <p:grpSpPr>
          <a:xfrm>
            <a:off x="3648647" y="4297716"/>
            <a:ext cx="1349849" cy="534268"/>
            <a:chOff x="3648647" y="4297716"/>
            <a:chExt cx="1349849" cy="534268"/>
          </a:xfrm>
        </p:grpSpPr>
        <p:sp>
          <p:nvSpPr>
            <p:cNvPr id="379" name="SMARTInkShape-3010">
              <a:extLst>
                <a:ext uri="{FF2B5EF4-FFF2-40B4-BE49-F238E27FC236}">
                  <a16:creationId xmlns:a16="http://schemas.microsoft.com/office/drawing/2014/main" id="{F9B622E4-A781-3B46-7894-8E4CC93FFA10}"/>
                </a:ext>
              </a:extLst>
            </p:cNvPr>
            <p:cNvSpPr/>
            <p:nvPr>
              <p:custDataLst>
                <p:tags r:id="rId44"/>
              </p:custDataLst>
            </p:nvPr>
          </p:nvSpPr>
          <p:spPr>
            <a:xfrm>
              <a:off x="4438650" y="4421708"/>
              <a:ext cx="28335" cy="245543"/>
            </a:xfrm>
            <a:custGeom>
              <a:avLst/>
              <a:gdLst/>
              <a:ahLst/>
              <a:cxnLst/>
              <a:rect l="0" t="0" r="0" b="0"/>
              <a:pathLst>
                <a:path w="28335" h="245543">
                  <a:moveTo>
                    <a:pt x="0" y="26467"/>
                  </a:moveTo>
                  <a:lnTo>
                    <a:pt x="0" y="26467"/>
                  </a:lnTo>
                  <a:lnTo>
                    <a:pt x="13257" y="5008"/>
                  </a:lnTo>
                  <a:lnTo>
                    <a:pt x="19298" y="1055"/>
                  </a:lnTo>
                  <a:lnTo>
                    <a:pt x="22390" y="0"/>
                  </a:lnTo>
                  <a:lnTo>
                    <a:pt x="24452" y="356"/>
                  </a:lnTo>
                  <a:lnTo>
                    <a:pt x="25826" y="1651"/>
                  </a:lnTo>
                  <a:lnTo>
                    <a:pt x="26742" y="3573"/>
                  </a:lnTo>
                  <a:lnTo>
                    <a:pt x="28334" y="40817"/>
                  </a:lnTo>
                  <a:lnTo>
                    <a:pt x="27485" y="87035"/>
                  </a:lnTo>
                  <a:lnTo>
                    <a:pt x="21030" y="132544"/>
                  </a:lnTo>
                  <a:lnTo>
                    <a:pt x="16814" y="169728"/>
                  </a:lnTo>
                  <a:lnTo>
                    <a:pt x="7343" y="217315"/>
                  </a:lnTo>
                  <a:lnTo>
                    <a:pt x="0" y="245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3011">
              <a:extLst>
                <a:ext uri="{FF2B5EF4-FFF2-40B4-BE49-F238E27FC236}">
                  <a16:creationId xmlns:a16="http://schemas.microsoft.com/office/drawing/2014/main" id="{704ECBC3-DA25-45CC-FBE8-A401DB83D49C}"/>
                </a:ext>
              </a:extLst>
            </p:cNvPr>
            <p:cNvSpPr/>
            <p:nvPr>
              <p:custDataLst>
                <p:tags r:id="rId45"/>
              </p:custDataLst>
            </p:nvPr>
          </p:nvSpPr>
          <p:spPr>
            <a:xfrm>
              <a:off x="4324350" y="4562475"/>
              <a:ext cx="152401" cy="9526"/>
            </a:xfrm>
            <a:custGeom>
              <a:avLst/>
              <a:gdLst/>
              <a:ahLst/>
              <a:cxnLst/>
              <a:rect l="0" t="0" r="0" b="0"/>
              <a:pathLst>
                <a:path w="152401" h="9526">
                  <a:moveTo>
                    <a:pt x="0" y="9525"/>
                  </a:moveTo>
                  <a:lnTo>
                    <a:pt x="0" y="9525"/>
                  </a:lnTo>
                  <a:lnTo>
                    <a:pt x="10113" y="4468"/>
                  </a:lnTo>
                  <a:lnTo>
                    <a:pt x="51779" y="589"/>
                  </a:lnTo>
                  <a:lnTo>
                    <a:pt x="98580" y="7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3012">
              <a:extLst>
                <a:ext uri="{FF2B5EF4-FFF2-40B4-BE49-F238E27FC236}">
                  <a16:creationId xmlns:a16="http://schemas.microsoft.com/office/drawing/2014/main" id="{3777432F-E89B-3D7C-4BE4-54305F642562}"/>
                </a:ext>
              </a:extLst>
            </p:cNvPr>
            <p:cNvSpPr/>
            <p:nvPr>
              <p:custDataLst>
                <p:tags r:id="rId46"/>
              </p:custDataLst>
            </p:nvPr>
          </p:nvSpPr>
          <p:spPr>
            <a:xfrm>
              <a:off x="4552950" y="4426395"/>
              <a:ext cx="47626" cy="250381"/>
            </a:xfrm>
            <a:custGeom>
              <a:avLst/>
              <a:gdLst/>
              <a:ahLst/>
              <a:cxnLst/>
              <a:rect l="0" t="0" r="0" b="0"/>
              <a:pathLst>
                <a:path w="47626" h="250381">
                  <a:moveTo>
                    <a:pt x="47625" y="12255"/>
                  </a:moveTo>
                  <a:lnTo>
                    <a:pt x="47625" y="12255"/>
                  </a:lnTo>
                  <a:lnTo>
                    <a:pt x="47625" y="0"/>
                  </a:lnTo>
                  <a:lnTo>
                    <a:pt x="47625" y="909"/>
                  </a:lnTo>
                  <a:lnTo>
                    <a:pt x="37264" y="34501"/>
                  </a:lnTo>
                  <a:lnTo>
                    <a:pt x="28327" y="77055"/>
                  </a:lnTo>
                  <a:lnTo>
                    <a:pt x="21799" y="116475"/>
                  </a:lnTo>
                  <a:lnTo>
                    <a:pt x="17042" y="146498"/>
                  </a:lnTo>
                  <a:lnTo>
                    <a:pt x="12866" y="160818"/>
                  </a:lnTo>
                  <a:lnTo>
                    <a:pt x="4908" y="206509"/>
                  </a:lnTo>
                  <a:lnTo>
                    <a:pt x="0" y="2503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3013">
              <a:extLst>
                <a:ext uri="{FF2B5EF4-FFF2-40B4-BE49-F238E27FC236}">
                  <a16:creationId xmlns:a16="http://schemas.microsoft.com/office/drawing/2014/main" id="{207DA0CC-6E8F-E685-CB04-E1AEE70FB718}"/>
                </a:ext>
              </a:extLst>
            </p:cNvPr>
            <p:cNvSpPr/>
            <p:nvPr>
              <p:custDataLst>
                <p:tags r:id="rId47"/>
              </p:custDataLst>
            </p:nvPr>
          </p:nvSpPr>
          <p:spPr>
            <a:xfrm>
              <a:off x="4657725" y="4414994"/>
              <a:ext cx="47233" cy="252257"/>
            </a:xfrm>
            <a:custGeom>
              <a:avLst/>
              <a:gdLst/>
              <a:ahLst/>
              <a:cxnLst/>
              <a:rect l="0" t="0" r="0" b="0"/>
              <a:pathLst>
                <a:path w="47233" h="252257">
                  <a:moveTo>
                    <a:pt x="38100" y="14131"/>
                  </a:moveTo>
                  <a:lnTo>
                    <a:pt x="38100" y="14131"/>
                  </a:lnTo>
                  <a:lnTo>
                    <a:pt x="38100" y="9074"/>
                  </a:lnTo>
                  <a:lnTo>
                    <a:pt x="40922" y="3770"/>
                  </a:lnTo>
                  <a:lnTo>
                    <a:pt x="43156" y="874"/>
                  </a:lnTo>
                  <a:lnTo>
                    <a:pt x="44645" y="0"/>
                  </a:lnTo>
                  <a:lnTo>
                    <a:pt x="45639" y="478"/>
                  </a:lnTo>
                  <a:lnTo>
                    <a:pt x="46301" y="1854"/>
                  </a:lnTo>
                  <a:lnTo>
                    <a:pt x="47232" y="13903"/>
                  </a:lnTo>
                  <a:lnTo>
                    <a:pt x="39943" y="52147"/>
                  </a:lnTo>
                  <a:lnTo>
                    <a:pt x="31134" y="97644"/>
                  </a:lnTo>
                  <a:lnTo>
                    <a:pt x="24025" y="142575"/>
                  </a:lnTo>
                  <a:lnTo>
                    <a:pt x="15467" y="179659"/>
                  </a:lnTo>
                  <a:lnTo>
                    <a:pt x="9641" y="226940"/>
                  </a:lnTo>
                  <a:lnTo>
                    <a:pt x="0" y="2522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3014">
              <a:extLst>
                <a:ext uri="{FF2B5EF4-FFF2-40B4-BE49-F238E27FC236}">
                  <a16:creationId xmlns:a16="http://schemas.microsoft.com/office/drawing/2014/main" id="{7C1FB2F6-2F0D-61BE-6A9F-44A34B54832D}"/>
                </a:ext>
              </a:extLst>
            </p:cNvPr>
            <p:cNvSpPr/>
            <p:nvPr>
              <p:custDataLst>
                <p:tags r:id="rId48"/>
              </p:custDataLst>
            </p:nvPr>
          </p:nvSpPr>
          <p:spPr>
            <a:xfrm>
              <a:off x="4543425" y="4581525"/>
              <a:ext cx="133351" cy="9526"/>
            </a:xfrm>
            <a:custGeom>
              <a:avLst/>
              <a:gdLst/>
              <a:ahLst/>
              <a:cxnLst/>
              <a:rect l="0" t="0" r="0" b="0"/>
              <a:pathLst>
                <a:path w="133351" h="9526">
                  <a:moveTo>
                    <a:pt x="0" y="9525"/>
                  </a:moveTo>
                  <a:lnTo>
                    <a:pt x="0" y="9525"/>
                  </a:lnTo>
                  <a:lnTo>
                    <a:pt x="18828" y="6703"/>
                  </a:lnTo>
                  <a:lnTo>
                    <a:pt x="57105" y="1324"/>
                  </a:lnTo>
                  <a:lnTo>
                    <a:pt x="101947" y="175"/>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3015">
              <a:extLst>
                <a:ext uri="{FF2B5EF4-FFF2-40B4-BE49-F238E27FC236}">
                  <a16:creationId xmlns:a16="http://schemas.microsoft.com/office/drawing/2014/main" id="{AEDAA96A-50B6-04CC-0608-F48CD1124731}"/>
                </a:ext>
              </a:extLst>
            </p:cNvPr>
            <p:cNvSpPr/>
            <p:nvPr>
              <p:custDataLst>
                <p:tags r:id="rId49"/>
              </p:custDataLst>
            </p:nvPr>
          </p:nvSpPr>
          <p:spPr>
            <a:xfrm>
              <a:off x="4724400" y="4572262"/>
              <a:ext cx="121178" cy="103263"/>
            </a:xfrm>
            <a:custGeom>
              <a:avLst/>
              <a:gdLst/>
              <a:ahLst/>
              <a:cxnLst/>
              <a:rect l="0" t="0" r="0" b="0"/>
              <a:pathLst>
                <a:path w="121178" h="103263">
                  <a:moveTo>
                    <a:pt x="104775" y="9263"/>
                  </a:moveTo>
                  <a:lnTo>
                    <a:pt x="104775" y="9263"/>
                  </a:lnTo>
                  <a:lnTo>
                    <a:pt x="121177" y="1062"/>
                  </a:lnTo>
                  <a:lnTo>
                    <a:pt x="121002" y="621"/>
                  </a:lnTo>
                  <a:lnTo>
                    <a:pt x="114639" y="0"/>
                  </a:lnTo>
                  <a:lnTo>
                    <a:pt x="98760" y="874"/>
                  </a:lnTo>
                  <a:lnTo>
                    <a:pt x="76534" y="7365"/>
                  </a:lnTo>
                  <a:lnTo>
                    <a:pt x="58470" y="16218"/>
                  </a:lnTo>
                  <a:lnTo>
                    <a:pt x="54856" y="17075"/>
                  </a:lnTo>
                  <a:lnTo>
                    <a:pt x="52445" y="18704"/>
                  </a:lnTo>
                  <a:lnTo>
                    <a:pt x="50839" y="20849"/>
                  </a:lnTo>
                  <a:lnTo>
                    <a:pt x="49053" y="26054"/>
                  </a:lnTo>
                  <a:lnTo>
                    <a:pt x="48261" y="31895"/>
                  </a:lnTo>
                  <a:lnTo>
                    <a:pt x="50166" y="34934"/>
                  </a:lnTo>
                  <a:lnTo>
                    <a:pt x="72551" y="52679"/>
                  </a:lnTo>
                  <a:lnTo>
                    <a:pt x="82409" y="55640"/>
                  </a:lnTo>
                  <a:lnTo>
                    <a:pt x="93349" y="56724"/>
                  </a:lnTo>
                  <a:lnTo>
                    <a:pt x="108341" y="70131"/>
                  </a:lnTo>
                  <a:lnTo>
                    <a:pt x="111651" y="76179"/>
                  </a:lnTo>
                  <a:lnTo>
                    <a:pt x="112535" y="79274"/>
                  </a:lnTo>
                  <a:lnTo>
                    <a:pt x="111007" y="82395"/>
                  </a:lnTo>
                  <a:lnTo>
                    <a:pt x="98743" y="91845"/>
                  </a:lnTo>
                  <a:lnTo>
                    <a:pt x="87630" y="98177"/>
                  </a:lnTo>
                  <a:lnTo>
                    <a:pt x="56703" y="103262"/>
                  </a:lnTo>
                  <a:lnTo>
                    <a:pt x="34675" y="103084"/>
                  </a:lnTo>
                  <a:lnTo>
                    <a:pt x="11685" y="96799"/>
                  </a:lnTo>
                  <a:lnTo>
                    <a:pt x="0" y="854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3016">
              <a:extLst>
                <a:ext uri="{FF2B5EF4-FFF2-40B4-BE49-F238E27FC236}">
                  <a16:creationId xmlns:a16="http://schemas.microsoft.com/office/drawing/2014/main" id="{C070D5FC-4274-EB57-3B25-78E87C47953B}"/>
                </a:ext>
              </a:extLst>
            </p:cNvPr>
            <p:cNvSpPr/>
            <p:nvPr>
              <p:custDataLst>
                <p:tags r:id="rId50"/>
              </p:custDataLst>
            </p:nvPr>
          </p:nvSpPr>
          <p:spPr>
            <a:xfrm>
              <a:off x="4810125" y="4297716"/>
              <a:ext cx="188371" cy="493360"/>
            </a:xfrm>
            <a:custGeom>
              <a:avLst/>
              <a:gdLst/>
              <a:ahLst/>
              <a:cxnLst/>
              <a:rect l="0" t="0" r="0" b="0"/>
              <a:pathLst>
                <a:path w="188371" h="493360">
                  <a:moveTo>
                    <a:pt x="47625" y="7584"/>
                  </a:moveTo>
                  <a:lnTo>
                    <a:pt x="47625" y="7584"/>
                  </a:lnTo>
                  <a:lnTo>
                    <a:pt x="52681" y="2527"/>
                  </a:lnTo>
                  <a:lnTo>
                    <a:pt x="60808" y="45"/>
                  </a:lnTo>
                  <a:lnTo>
                    <a:pt x="73592" y="0"/>
                  </a:lnTo>
                  <a:lnTo>
                    <a:pt x="93385" y="3508"/>
                  </a:lnTo>
                  <a:lnTo>
                    <a:pt x="110649" y="14239"/>
                  </a:lnTo>
                  <a:lnTo>
                    <a:pt x="133922" y="41942"/>
                  </a:lnTo>
                  <a:lnTo>
                    <a:pt x="152057" y="87368"/>
                  </a:lnTo>
                  <a:lnTo>
                    <a:pt x="170088" y="130235"/>
                  </a:lnTo>
                  <a:lnTo>
                    <a:pt x="179882" y="176882"/>
                  </a:lnTo>
                  <a:lnTo>
                    <a:pt x="186884" y="214262"/>
                  </a:lnTo>
                  <a:lnTo>
                    <a:pt x="188370" y="251090"/>
                  </a:lnTo>
                  <a:lnTo>
                    <a:pt x="181520" y="282582"/>
                  </a:lnTo>
                  <a:lnTo>
                    <a:pt x="163601" y="321667"/>
                  </a:lnTo>
                  <a:lnTo>
                    <a:pt x="144501" y="359961"/>
                  </a:lnTo>
                  <a:lnTo>
                    <a:pt x="107815" y="403897"/>
                  </a:lnTo>
                  <a:lnTo>
                    <a:pt x="76183" y="433313"/>
                  </a:lnTo>
                  <a:lnTo>
                    <a:pt x="30559" y="462544"/>
                  </a:lnTo>
                  <a:lnTo>
                    <a:pt x="8624" y="477042"/>
                  </a:lnTo>
                  <a:lnTo>
                    <a:pt x="3833" y="483638"/>
                  </a:lnTo>
                  <a:lnTo>
                    <a:pt x="0" y="4933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3017">
              <a:extLst>
                <a:ext uri="{FF2B5EF4-FFF2-40B4-BE49-F238E27FC236}">
                  <a16:creationId xmlns:a16="http://schemas.microsoft.com/office/drawing/2014/main" id="{1AB3AF72-25AE-A6B2-9C37-B8B9A9848C78}"/>
                </a:ext>
              </a:extLst>
            </p:cNvPr>
            <p:cNvSpPr/>
            <p:nvPr>
              <p:custDataLst>
                <p:tags r:id="rId51"/>
              </p:custDataLst>
            </p:nvPr>
          </p:nvSpPr>
          <p:spPr>
            <a:xfrm>
              <a:off x="4286250" y="4392857"/>
              <a:ext cx="84009" cy="293444"/>
            </a:xfrm>
            <a:custGeom>
              <a:avLst/>
              <a:gdLst/>
              <a:ahLst/>
              <a:cxnLst/>
              <a:rect l="0" t="0" r="0" b="0"/>
              <a:pathLst>
                <a:path w="84009" h="293444">
                  <a:moveTo>
                    <a:pt x="66675" y="26743"/>
                  </a:moveTo>
                  <a:lnTo>
                    <a:pt x="66675" y="26743"/>
                  </a:lnTo>
                  <a:lnTo>
                    <a:pt x="66675" y="13486"/>
                  </a:lnTo>
                  <a:lnTo>
                    <a:pt x="69497" y="7445"/>
                  </a:lnTo>
                  <a:lnTo>
                    <a:pt x="71731" y="4353"/>
                  </a:lnTo>
                  <a:lnTo>
                    <a:pt x="77036" y="917"/>
                  </a:lnTo>
                  <a:lnTo>
                    <a:pt x="79932" y="0"/>
                  </a:lnTo>
                  <a:lnTo>
                    <a:pt x="81863" y="2565"/>
                  </a:lnTo>
                  <a:lnTo>
                    <a:pt x="84008" y="13880"/>
                  </a:lnTo>
                  <a:lnTo>
                    <a:pt x="77781" y="49131"/>
                  </a:lnTo>
                  <a:lnTo>
                    <a:pt x="66360" y="96390"/>
                  </a:lnTo>
                  <a:lnTo>
                    <a:pt x="51817" y="140376"/>
                  </a:lnTo>
                  <a:lnTo>
                    <a:pt x="42809" y="177326"/>
                  </a:lnTo>
                  <a:lnTo>
                    <a:pt x="29970" y="219527"/>
                  </a:lnTo>
                  <a:lnTo>
                    <a:pt x="16151" y="260969"/>
                  </a:lnTo>
                  <a:lnTo>
                    <a:pt x="0" y="2934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3018">
              <a:extLst>
                <a:ext uri="{FF2B5EF4-FFF2-40B4-BE49-F238E27FC236}">
                  <a16:creationId xmlns:a16="http://schemas.microsoft.com/office/drawing/2014/main" id="{8790720A-5C09-B9BF-17D4-B82E28D983D6}"/>
                </a:ext>
              </a:extLst>
            </p:cNvPr>
            <p:cNvSpPr/>
            <p:nvPr>
              <p:custDataLst>
                <p:tags r:id="rId52"/>
              </p:custDataLst>
            </p:nvPr>
          </p:nvSpPr>
          <p:spPr>
            <a:xfrm>
              <a:off x="3790950" y="4582339"/>
              <a:ext cx="304801" cy="27762"/>
            </a:xfrm>
            <a:custGeom>
              <a:avLst/>
              <a:gdLst/>
              <a:ahLst/>
              <a:cxnLst/>
              <a:rect l="0" t="0" r="0" b="0"/>
              <a:pathLst>
                <a:path w="304801" h="27762">
                  <a:moveTo>
                    <a:pt x="0" y="27761"/>
                  </a:moveTo>
                  <a:lnTo>
                    <a:pt x="0" y="27761"/>
                  </a:lnTo>
                  <a:lnTo>
                    <a:pt x="36728" y="17400"/>
                  </a:lnTo>
                  <a:lnTo>
                    <a:pt x="81438" y="8463"/>
                  </a:lnTo>
                  <a:lnTo>
                    <a:pt x="123613" y="1935"/>
                  </a:lnTo>
                  <a:lnTo>
                    <a:pt x="157982" y="0"/>
                  </a:lnTo>
                  <a:lnTo>
                    <a:pt x="198856" y="2249"/>
                  </a:lnTo>
                  <a:lnTo>
                    <a:pt x="245538" y="12491"/>
                  </a:lnTo>
                  <a:lnTo>
                    <a:pt x="304800" y="277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3019">
              <a:extLst>
                <a:ext uri="{FF2B5EF4-FFF2-40B4-BE49-F238E27FC236}">
                  <a16:creationId xmlns:a16="http://schemas.microsoft.com/office/drawing/2014/main" id="{DD03170C-D929-A006-1C72-B37E59C037FF}"/>
                </a:ext>
              </a:extLst>
            </p:cNvPr>
            <p:cNvSpPr/>
            <p:nvPr>
              <p:custDataLst>
                <p:tags r:id="rId53"/>
              </p:custDataLst>
            </p:nvPr>
          </p:nvSpPr>
          <p:spPr>
            <a:xfrm>
              <a:off x="3800868" y="4524375"/>
              <a:ext cx="256783" cy="9526"/>
            </a:xfrm>
            <a:custGeom>
              <a:avLst/>
              <a:gdLst/>
              <a:ahLst/>
              <a:cxnLst/>
              <a:rect l="0" t="0" r="0" b="0"/>
              <a:pathLst>
                <a:path w="256783" h="9526">
                  <a:moveTo>
                    <a:pt x="9132" y="9525"/>
                  </a:moveTo>
                  <a:lnTo>
                    <a:pt x="9132" y="9525"/>
                  </a:lnTo>
                  <a:lnTo>
                    <a:pt x="0" y="9525"/>
                  </a:lnTo>
                  <a:lnTo>
                    <a:pt x="39748" y="8467"/>
                  </a:lnTo>
                  <a:lnTo>
                    <a:pt x="81468" y="2979"/>
                  </a:lnTo>
                  <a:lnTo>
                    <a:pt x="124169" y="883"/>
                  </a:lnTo>
                  <a:lnTo>
                    <a:pt x="167636" y="175"/>
                  </a:lnTo>
                  <a:lnTo>
                    <a:pt x="208143" y="52"/>
                  </a:lnTo>
                  <a:lnTo>
                    <a:pt x="25678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3020">
              <a:extLst>
                <a:ext uri="{FF2B5EF4-FFF2-40B4-BE49-F238E27FC236}">
                  <a16:creationId xmlns:a16="http://schemas.microsoft.com/office/drawing/2014/main" id="{16C8A438-D58F-4B37-6FB7-0FD9CD816FCB}"/>
                </a:ext>
              </a:extLst>
            </p:cNvPr>
            <p:cNvSpPr/>
            <p:nvPr>
              <p:custDataLst>
                <p:tags r:id="rId54"/>
              </p:custDataLst>
            </p:nvPr>
          </p:nvSpPr>
          <p:spPr>
            <a:xfrm>
              <a:off x="4000500" y="4412183"/>
              <a:ext cx="84402" cy="293168"/>
            </a:xfrm>
            <a:custGeom>
              <a:avLst/>
              <a:gdLst/>
              <a:ahLst/>
              <a:cxnLst/>
              <a:rect l="0" t="0" r="0" b="0"/>
              <a:pathLst>
                <a:path w="84402" h="293168">
                  <a:moveTo>
                    <a:pt x="76200" y="26467"/>
                  </a:moveTo>
                  <a:lnTo>
                    <a:pt x="76200" y="26467"/>
                  </a:lnTo>
                  <a:lnTo>
                    <a:pt x="76200" y="16354"/>
                  </a:lnTo>
                  <a:lnTo>
                    <a:pt x="79022" y="8567"/>
                  </a:lnTo>
                  <a:lnTo>
                    <a:pt x="84401" y="0"/>
                  </a:lnTo>
                  <a:lnTo>
                    <a:pt x="82314" y="1651"/>
                  </a:lnTo>
                  <a:lnTo>
                    <a:pt x="80276" y="3573"/>
                  </a:lnTo>
                  <a:lnTo>
                    <a:pt x="70459" y="27354"/>
                  </a:lnTo>
                  <a:lnTo>
                    <a:pt x="57060" y="68198"/>
                  </a:lnTo>
                  <a:lnTo>
                    <a:pt x="40307" y="105977"/>
                  </a:lnTo>
                  <a:lnTo>
                    <a:pt x="26995" y="149038"/>
                  </a:lnTo>
                  <a:lnTo>
                    <a:pt x="21404" y="185198"/>
                  </a:lnTo>
                  <a:lnTo>
                    <a:pt x="12969" y="232407"/>
                  </a:lnTo>
                  <a:lnTo>
                    <a:pt x="0" y="293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3021">
              <a:extLst>
                <a:ext uri="{FF2B5EF4-FFF2-40B4-BE49-F238E27FC236}">
                  <a16:creationId xmlns:a16="http://schemas.microsoft.com/office/drawing/2014/main" id="{64E0A925-37EF-8AA4-320F-D9F7E5CBF483}"/>
                </a:ext>
              </a:extLst>
            </p:cNvPr>
            <p:cNvSpPr/>
            <p:nvPr>
              <p:custDataLst>
                <p:tags r:id="rId55"/>
              </p:custDataLst>
            </p:nvPr>
          </p:nvSpPr>
          <p:spPr>
            <a:xfrm>
              <a:off x="3886200" y="4438650"/>
              <a:ext cx="85217" cy="247651"/>
            </a:xfrm>
            <a:custGeom>
              <a:avLst/>
              <a:gdLst/>
              <a:ahLst/>
              <a:cxnLst/>
              <a:rect l="0" t="0" r="0" b="0"/>
              <a:pathLst>
                <a:path w="85217" h="247651">
                  <a:moveTo>
                    <a:pt x="66675" y="0"/>
                  </a:moveTo>
                  <a:lnTo>
                    <a:pt x="66675" y="0"/>
                  </a:lnTo>
                  <a:lnTo>
                    <a:pt x="79932" y="0"/>
                  </a:lnTo>
                  <a:lnTo>
                    <a:pt x="81863" y="1058"/>
                  </a:lnTo>
                  <a:lnTo>
                    <a:pt x="83150" y="2822"/>
                  </a:lnTo>
                  <a:lnTo>
                    <a:pt x="84580" y="7604"/>
                  </a:lnTo>
                  <a:lnTo>
                    <a:pt x="85216" y="13257"/>
                  </a:lnTo>
                  <a:lnTo>
                    <a:pt x="78020" y="38602"/>
                  </a:lnTo>
                  <a:lnTo>
                    <a:pt x="59148" y="85799"/>
                  </a:lnTo>
                  <a:lnTo>
                    <a:pt x="40062" y="131170"/>
                  </a:lnTo>
                  <a:lnTo>
                    <a:pt x="25787" y="171019"/>
                  </a:lnTo>
                  <a:lnTo>
                    <a:pt x="7289" y="214953"/>
                  </a:lnTo>
                  <a:lnTo>
                    <a:pt x="0"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3022">
              <a:extLst>
                <a:ext uri="{FF2B5EF4-FFF2-40B4-BE49-F238E27FC236}">
                  <a16:creationId xmlns:a16="http://schemas.microsoft.com/office/drawing/2014/main" id="{1C390CEB-7964-98A2-217B-05561A3BAB49}"/>
                </a:ext>
              </a:extLst>
            </p:cNvPr>
            <p:cNvSpPr/>
            <p:nvPr>
              <p:custDataLst>
                <p:tags r:id="rId56"/>
              </p:custDataLst>
            </p:nvPr>
          </p:nvSpPr>
          <p:spPr>
            <a:xfrm>
              <a:off x="3648647" y="4324384"/>
              <a:ext cx="188571" cy="507600"/>
            </a:xfrm>
            <a:custGeom>
              <a:avLst/>
              <a:gdLst/>
              <a:ahLst/>
              <a:cxnLst/>
              <a:rect l="0" t="0" r="0" b="0"/>
              <a:pathLst>
                <a:path w="188571" h="507600">
                  <a:moveTo>
                    <a:pt x="170878" y="9491"/>
                  </a:moveTo>
                  <a:lnTo>
                    <a:pt x="170878" y="9491"/>
                  </a:lnTo>
                  <a:lnTo>
                    <a:pt x="175934" y="9491"/>
                  </a:lnTo>
                  <a:lnTo>
                    <a:pt x="177424" y="8433"/>
                  </a:lnTo>
                  <a:lnTo>
                    <a:pt x="178417" y="6669"/>
                  </a:lnTo>
                  <a:lnTo>
                    <a:pt x="180010" y="1290"/>
                  </a:lnTo>
                  <a:lnTo>
                    <a:pt x="183051" y="555"/>
                  </a:lnTo>
                  <a:lnTo>
                    <a:pt x="188570" y="83"/>
                  </a:lnTo>
                  <a:lnTo>
                    <a:pt x="184469" y="0"/>
                  </a:lnTo>
                  <a:lnTo>
                    <a:pt x="179387" y="2803"/>
                  </a:lnTo>
                  <a:lnTo>
                    <a:pt x="132504" y="40374"/>
                  </a:lnTo>
                  <a:lnTo>
                    <a:pt x="91831" y="79191"/>
                  </a:lnTo>
                  <a:lnTo>
                    <a:pt x="68082" y="108460"/>
                  </a:lnTo>
                  <a:lnTo>
                    <a:pt x="47639" y="143943"/>
                  </a:lnTo>
                  <a:lnTo>
                    <a:pt x="30999" y="181268"/>
                  </a:lnTo>
                  <a:lnTo>
                    <a:pt x="19366" y="219138"/>
                  </a:lnTo>
                  <a:lnTo>
                    <a:pt x="9216" y="257170"/>
                  </a:lnTo>
                  <a:lnTo>
                    <a:pt x="1362" y="302890"/>
                  </a:lnTo>
                  <a:lnTo>
                    <a:pt x="0" y="347954"/>
                  </a:lnTo>
                  <a:lnTo>
                    <a:pt x="4654" y="386354"/>
                  </a:lnTo>
                  <a:lnTo>
                    <a:pt x="18748" y="432854"/>
                  </a:lnTo>
                  <a:lnTo>
                    <a:pt x="31231" y="470120"/>
                  </a:lnTo>
                  <a:lnTo>
                    <a:pt x="45776" y="491226"/>
                  </a:lnTo>
                  <a:lnTo>
                    <a:pt x="63490" y="505828"/>
                  </a:lnTo>
                  <a:lnTo>
                    <a:pt x="68595" y="507599"/>
                  </a:lnTo>
                  <a:lnTo>
                    <a:pt x="85153" y="504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5" name="SMARTInkShape-Group572">
            <a:extLst>
              <a:ext uri="{FF2B5EF4-FFF2-40B4-BE49-F238E27FC236}">
                <a16:creationId xmlns:a16="http://schemas.microsoft.com/office/drawing/2014/main" id="{3E45B044-4C9C-B1B8-CDBA-4A669C7F1A1B}"/>
              </a:ext>
            </a:extLst>
          </p:cNvPr>
          <p:cNvGrpSpPr/>
          <p:nvPr/>
        </p:nvGrpSpPr>
        <p:grpSpPr>
          <a:xfrm>
            <a:off x="485891" y="5191125"/>
            <a:ext cx="2076335" cy="276226"/>
            <a:chOff x="485891" y="5191125"/>
            <a:chExt cx="2076335" cy="276226"/>
          </a:xfrm>
        </p:grpSpPr>
        <p:sp>
          <p:nvSpPr>
            <p:cNvPr id="393" name="SMARTInkShape-3023">
              <a:extLst>
                <a:ext uri="{FF2B5EF4-FFF2-40B4-BE49-F238E27FC236}">
                  <a16:creationId xmlns:a16="http://schemas.microsoft.com/office/drawing/2014/main" id="{B1DA0811-3C81-7049-466F-119EAB690369}"/>
                </a:ext>
              </a:extLst>
            </p:cNvPr>
            <p:cNvSpPr/>
            <p:nvPr>
              <p:custDataLst>
                <p:tags r:id="rId32"/>
              </p:custDataLst>
            </p:nvPr>
          </p:nvSpPr>
          <p:spPr>
            <a:xfrm>
              <a:off x="485891" y="5276850"/>
              <a:ext cx="123710" cy="9526"/>
            </a:xfrm>
            <a:custGeom>
              <a:avLst/>
              <a:gdLst/>
              <a:ahLst/>
              <a:cxnLst/>
              <a:rect l="0" t="0" r="0" b="0"/>
              <a:pathLst>
                <a:path w="123710" h="9526">
                  <a:moveTo>
                    <a:pt x="9409" y="9525"/>
                  </a:moveTo>
                  <a:lnTo>
                    <a:pt x="9409" y="9525"/>
                  </a:lnTo>
                  <a:lnTo>
                    <a:pt x="0" y="9525"/>
                  </a:lnTo>
                  <a:lnTo>
                    <a:pt x="23742" y="8467"/>
                  </a:lnTo>
                  <a:lnTo>
                    <a:pt x="59130" y="1324"/>
                  </a:lnTo>
                  <a:lnTo>
                    <a:pt x="106527" y="78"/>
                  </a:lnTo>
                  <a:lnTo>
                    <a:pt x="12370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3024">
              <a:extLst>
                <a:ext uri="{FF2B5EF4-FFF2-40B4-BE49-F238E27FC236}">
                  <a16:creationId xmlns:a16="http://schemas.microsoft.com/office/drawing/2014/main" id="{3F96FFC6-D50C-3ECD-7D48-45C3278F08DD}"/>
                </a:ext>
              </a:extLst>
            </p:cNvPr>
            <p:cNvSpPr/>
            <p:nvPr>
              <p:custDataLst>
                <p:tags r:id="rId33"/>
              </p:custDataLst>
            </p:nvPr>
          </p:nvSpPr>
          <p:spPr>
            <a:xfrm>
              <a:off x="508862" y="5362575"/>
              <a:ext cx="119789" cy="9526"/>
            </a:xfrm>
            <a:custGeom>
              <a:avLst/>
              <a:gdLst/>
              <a:ahLst/>
              <a:cxnLst/>
              <a:rect l="0" t="0" r="0" b="0"/>
              <a:pathLst>
                <a:path w="119789" h="9526">
                  <a:moveTo>
                    <a:pt x="5488" y="0"/>
                  </a:moveTo>
                  <a:lnTo>
                    <a:pt x="5488" y="0"/>
                  </a:lnTo>
                  <a:lnTo>
                    <a:pt x="0" y="0"/>
                  </a:lnTo>
                  <a:lnTo>
                    <a:pt x="42247" y="0"/>
                  </a:lnTo>
                  <a:lnTo>
                    <a:pt x="84467" y="1058"/>
                  </a:lnTo>
                  <a:lnTo>
                    <a:pt x="119788"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3025">
              <a:extLst>
                <a:ext uri="{FF2B5EF4-FFF2-40B4-BE49-F238E27FC236}">
                  <a16:creationId xmlns:a16="http://schemas.microsoft.com/office/drawing/2014/main" id="{77D0381B-C325-C60F-FF38-3F47BFF2BDA0}"/>
                </a:ext>
              </a:extLst>
            </p:cNvPr>
            <p:cNvSpPr/>
            <p:nvPr>
              <p:custDataLst>
                <p:tags r:id="rId34"/>
              </p:custDataLst>
            </p:nvPr>
          </p:nvSpPr>
          <p:spPr>
            <a:xfrm>
              <a:off x="914400" y="5211499"/>
              <a:ext cx="9511" cy="255852"/>
            </a:xfrm>
            <a:custGeom>
              <a:avLst/>
              <a:gdLst/>
              <a:ahLst/>
              <a:cxnLst/>
              <a:rect l="0" t="0" r="0" b="0"/>
              <a:pathLst>
                <a:path w="9511" h="255852">
                  <a:moveTo>
                    <a:pt x="0" y="8201"/>
                  </a:moveTo>
                  <a:lnTo>
                    <a:pt x="0" y="8201"/>
                  </a:lnTo>
                  <a:lnTo>
                    <a:pt x="5057" y="8201"/>
                  </a:lnTo>
                  <a:lnTo>
                    <a:pt x="6546" y="7143"/>
                  </a:lnTo>
                  <a:lnTo>
                    <a:pt x="7539" y="5379"/>
                  </a:lnTo>
                  <a:lnTo>
                    <a:pt x="9133" y="0"/>
                  </a:lnTo>
                  <a:lnTo>
                    <a:pt x="9510" y="47215"/>
                  </a:lnTo>
                  <a:lnTo>
                    <a:pt x="6698" y="94197"/>
                  </a:lnTo>
                  <a:lnTo>
                    <a:pt x="1985" y="138809"/>
                  </a:lnTo>
                  <a:lnTo>
                    <a:pt x="588" y="178840"/>
                  </a:lnTo>
                  <a:lnTo>
                    <a:pt x="116" y="225234"/>
                  </a:lnTo>
                  <a:lnTo>
                    <a:pt x="0" y="2558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3026">
              <a:extLst>
                <a:ext uri="{FF2B5EF4-FFF2-40B4-BE49-F238E27FC236}">
                  <a16:creationId xmlns:a16="http://schemas.microsoft.com/office/drawing/2014/main" id="{A4213417-8D9A-9CFD-BA93-0E96D457E71C}"/>
                </a:ext>
              </a:extLst>
            </p:cNvPr>
            <p:cNvSpPr/>
            <p:nvPr>
              <p:custDataLst>
                <p:tags r:id="rId35"/>
              </p:custDataLst>
            </p:nvPr>
          </p:nvSpPr>
          <p:spPr>
            <a:xfrm>
              <a:off x="1081942" y="5210718"/>
              <a:ext cx="107929" cy="207079"/>
            </a:xfrm>
            <a:custGeom>
              <a:avLst/>
              <a:gdLst/>
              <a:ahLst/>
              <a:cxnLst/>
              <a:rect l="0" t="0" r="0" b="0"/>
              <a:pathLst>
                <a:path w="107929" h="207079">
                  <a:moveTo>
                    <a:pt x="13433" y="28032"/>
                  </a:moveTo>
                  <a:lnTo>
                    <a:pt x="13433" y="28032"/>
                  </a:lnTo>
                  <a:lnTo>
                    <a:pt x="13433" y="14775"/>
                  </a:lnTo>
                  <a:lnTo>
                    <a:pt x="16255" y="8734"/>
                  </a:lnTo>
                  <a:lnTo>
                    <a:pt x="18490" y="5642"/>
                  </a:lnTo>
                  <a:lnTo>
                    <a:pt x="23794" y="2206"/>
                  </a:lnTo>
                  <a:lnTo>
                    <a:pt x="30767" y="0"/>
                  </a:lnTo>
                  <a:lnTo>
                    <a:pt x="28898" y="2519"/>
                  </a:lnTo>
                  <a:lnTo>
                    <a:pt x="21896" y="12712"/>
                  </a:lnTo>
                  <a:lnTo>
                    <a:pt x="3815" y="54949"/>
                  </a:lnTo>
                  <a:lnTo>
                    <a:pt x="671" y="61852"/>
                  </a:lnTo>
                  <a:lnTo>
                    <a:pt x="0" y="75166"/>
                  </a:lnTo>
                  <a:lnTo>
                    <a:pt x="4452" y="99738"/>
                  </a:lnTo>
                  <a:lnTo>
                    <a:pt x="8736" y="106821"/>
                  </a:lnTo>
                  <a:lnTo>
                    <a:pt x="12418" y="109133"/>
                  </a:lnTo>
                  <a:lnTo>
                    <a:pt x="27714" y="112388"/>
                  </a:lnTo>
                  <a:lnTo>
                    <a:pt x="70918" y="114695"/>
                  </a:lnTo>
                  <a:lnTo>
                    <a:pt x="85196" y="118760"/>
                  </a:lnTo>
                  <a:lnTo>
                    <a:pt x="95775" y="126917"/>
                  </a:lnTo>
                  <a:lnTo>
                    <a:pt x="102946" y="137597"/>
                  </a:lnTo>
                  <a:lnTo>
                    <a:pt x="106983" y="155511"/>
                  </a:lnTo>
                  <a:lnTo>
                    <a:pt x="107928" y="167944"/>
                  </a:lnTo>
                  <a:lnTo>
                    <a:pt x="106063" y="173165"/>
                  </a:lnTo>
                  <a:lnTo>
                    <a:pt x="98346" y="181789"/>
                  </a:lnTo>
                  <a:lnTo>
                    <a:pt x="55682" y="202497"/>
                  </a:lnTo>
                  <a:lnTo>
                    <a:pt x="35947" y="207078"/>
                  </a:lnTo>
                  <a:lnTo>
                    <a:pt x="29500" y="205604"/>
                  </a:lnTo>
                  <a:lnTo>
                    <a:pt x="3908" y="1899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3027">
              <a:extLst>
                <a:ext uri="{FF2B5EF4-FFF2-40B4-BE49-F238E27FC236}">
                  <a16:creationId xmlns:a16="http://schemas.microsoft.com/office/drawing/2014/main" id="{CF176415-14D5-742D-FD7B-B85A6BD9D72C}"/>
                </a:ext>
              </a:extLst>
            </p:cNvPr>
            <p:cNvSpPr/>
            <p:nvPr>
              <p:custDataLst>
                <p:tags r:id="rId36"/>
              </p:custDataLst>
            </p:nvPr>
          </p:nvSpPr>
          <p:spPr>
            <a:xfrm>
              <a:off x="1104900" y="5191125"/>
              <a:ext cx="114301" cy="47626"/>
            </a:xfrm>
            <a:custGeom>
              <a:avLst/>
              <a:gdLst/>
              <a:ahLst/>
              <a:cxnLst/>
              <a:rect l="0" t="0" r="0" b="0"/>
              <a:pathLst>
                <a:path w="114301" h="47626">
                  <a:moveTo>
                    <a:pt x="0" y="47625"/>
                  </a:moveTo>
                  <a:lnTo>
                    <a:pt x="0" y="47625"/>
                  </a:lnTo>
                  <a:lnTo>
                    <a:pt x="0" y="39424"/>
                  </a:lnTo>
                  <a:lnTo>
                    <a:pt x="33879" y="18854"/>
                  </a:lnTo>
                  <a:lnTo>
                    <a:pt x="77246" y="187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3028">
              <a:extLst>
                <a:ext uri="{FF2B5EF4-FFF2-40B4-BE49-F238E27FC236}">
                  <a16:creationId xmlns:a16="http://schemas.microsoft.com/office/drawing/2014/main" id="{C56050D6-0E39-44DC-57EB-62BA0C635FB4}"/>
                </a:ext>
              </a:extLst>
            </p:cNvPr>
            <p:cNvSpPr/>
            <p:nvPr>
              <p:custDataLst>
                <p:tags r:id="rId37"/>
              </p:custDataLst>
            </p:nvPr>
          </p:nvSpPr>
          <p:spPr>
            <a:xfrm>
              <a:off x="1257300" y="53625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3029">
              <a:extLst>
                <a:ext uri="{FF2B5EF4-FFF2-40B4-BE49-F238E27FC236}">
                  <a16:creationId xmlns:a16="http://schemas.microsoft.com/office/drawing/2014/main" id="{F1470702-1187-F827-5BBD-A051CD88603C}"/>
                </a:ext>
              </a:extLst>
            </p:cNvPr>
            <p:cNvSpPr/>
            <p:nvPr>
              <p:custDataLst>
                <p:tags r:id="rId38"/>
              </p:custDataLst>
            </p:nvPr>
          </p:nvSpPr>
          <p:spPr>
            <a:xfrm>
              <a:off x="1433387" y="5221175"/>
              <a:ext cx="120372" cy="198222"/>
            </a:xfrm>
            <a:custGeom>
              <a:avLst/>
              <a:gdLst/>
              <a:ahLst/>
              <a:cxnLst/>
              <a:rect l="0" t="0" r="0" b="0"/>
              <a:pathLst>
                <a:path w="120372" h="198222">
                  <a:moveTo>
                    <a:pt x="14413" y="27100"/>
                  </a:moveTo>
                  <a:lnTo>
                    <a:pt x="14413" y="27100"/>
                  </a:lnTo>
                  <a:lnTo>
                    <a:pt x="31747" y="9767"/>
                  </a:lnTo>
                  <a:lnTo>
                    <a:pt x="32700" y="5991"/>
                  </a:lnTo>
                  <a:lnTo>
                    <a:pt x="33312" y="0"/>
                  </a:lnTo>
                  <a:lnTo>
                    <a:pt x="30574" y="2002"/>
                  </a:lnTo>
                  <a:lnTo>
                    <a:pt x="15136" y="22026"/>
                  </a:lnTo>
                  <a:lnTo>
                    <a:pt x="9442" y="35780"/>
                  </a:lnTo>
                  <a:lnTo>
                    <a:pt x="0" y="67206"/>
                  </a:lnTo>
                  <a:lnTo>
                    <a:pt x="2010" y="75969"/>
                  </a:lnTo>
                  <a:lnTo>
                    <a:pt x="9092" y="86853"/>
                  </a:lnTo>
                  <a:lnTo>
                    <a:pt x="17692" y="90698"/>
                  </a:lnTo>
                  <a:lnTo>
                    <a:pt x="64111" y="93595"/>
                  </a:lnTo>
                  <a:lnTo>
                    <a:pt x="76365" y="96517"/>
                  </a:lnTo>
                  <a:lnTo>
                    <a:pt x="116294" y="116160"/>
                  </a:lnTo>
                  <a:lnTo>
                    <a:pt x="119375" y="120340"/>
                  </a:lnTo>
                  <a:lnTo>
                    <a:pt x="120371" y="125243"/>
                  </a:lnTo>
                  <a:lnTo>
                    <a:pt x="119422" y="148322"/>
                  </a:lnTo>
                  <a:lnTo>
                    <a:pt x="113647" y="160703"/>
                  </a:lnTo>
                  <a:lnTo>
                    <a:pt x="92693" y="185900"/>
                  </a:lnTo>
                  <a:lnTo>
                    <a:pt x="83424" y="192927"/>
                  </a:lnTo>
                  <a:lnTo>
                    <a:pt x="74718" y="196051"/>
                  </a:lnTo>
                  <a:lnTo>
                    <a:pt x="50799" y="198221"/>
                  </a:lnTo>
                  <a:lnTo>
                    <a:pt x="23938" y="179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3030">
              <a:extLst>
                <a:ext uri="{FF2B5EF4-FFF2-40B4-BE49-F238E27FC236}">
                  <a16:creationId xmlns:a16="http://schemas.microsoft.com/office/drawing/2014/main" id="{BB8BA59C-92DA-1B6D-61EE-A952FE19440C}"/>
                </a:ext>
              </a:extLst>
            </p:cNvPr>
            <p:cNvSpPr/>
            <p:nvPr>
              <p:custDataLst>
                <p:tags r:id="rId39"/>
              </p:custDataLst>
            </p:nvPr>
          </p:nvSpPr>
          <p:spPr>
            <a:xfrm>
              <a:off x="1476375" y="5200650"/>
              <a:ext cx="123826" cy="57151"/>
            </a:xfrm>
            <a:custGeom>
              <a:avLst/>
              <a:gdLst/>
              <a:ahLst/>
              <a:cxnLst/>
              <a:rect l="0" t="0" r="0" b="0"/>
              <a:pathLst>
                <a:path w="123826" h="57151">
                  <a:moveTo>
                    <a:pt x="0" y="57150"/>
                  </a:moveTo>
                  <a:lnTo>
                    <a:pt x="0" y="57150"/>
                  </a:lnTo>
                  <a:lnTo>
                    <a:pt x="0" y="48949"/>
                  </a:lnTo>
                  <a:lnTo>
                    <a:pt x="14150" y="34794"/>
                  </a:lnTo>
                  <a:lnTo>
                    <a:pt x="59522" y="1556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3031">
              <a:extLst>
                <a:ext uri="{FF2B5EF4-FFF2-40B4-BE49-F238E27FC236}">
                  <a16:creationId xmlns:a16="http://schemas.microsoft.com/office/drawing/2014/main" id="{9DCC966B-EA1C-4579-0FAB-109F808B1AF2}"/>
                </a:ext>
              </a:extLst>
            </p:cNvPr>
            <p:cNvSpPr/>
            <p:nvPr>
              <p:custDataLst>
                <p:tags r:id="rId40"/>
              </p:custDataLst>
            </p:nvPr>
          </p:nvSpPr>
          <p:spPr>
            <a:xfrm>
              <a:off x="1668861" y="5213786"/>
              <a:ext cx="92902" cy="192373"/>
            </a:xfrm>
            <a:custGeom>
              <a:avLst/>
              <a:gdLst/>
              <a:ahLst/>
              <a:cxnLst/>
              <a:rect l="0" t="0" r="0" b="0"/>
              <a:pathLst>
                <a:path w="92902" h="192373">
                  <a:moveTo>
                    <a:pt x="45639" y="44014"/>
                  </a:moveTo>
                  <a:lnTo>
                    <a:pt x="45639" y="44014"/>
                  </a:lnTo>
                  <a:lnTo>
                    <a:pt x="50696" y="44014"/>
                  </a:lnTo>
                  <a:lnTo>
                    <a:pt x="52185" y="42956"/>
                  </a:lnTo>
                  <a:lnTo>
                    <a:pt x="53178" y="41192"/>
                  </a:lnTo>
                  <a:lnTo>
                    <a:pt x="54772" y="35813"/>
                  </a:lnTo>
                  <a:lnTo>
                    <a:pt x="46928" y="26405"/>
                  </a:lnTo>
                  <a:lnTo>
                    <a:pt x="45440" y="26982"/>
                  </a:lnTo>
                  <a:lnTo>
                    <a:pt x="40965" y="30447"/>
                  </a:lnTo>
                  <a:lnTo>
                    <a:pt x="22922" y="56503"/>
                  </a:lnTo>
                  <a:lnTo>
                    <a:pt x="4717" y="101554"/>
                  </a:lnTo>
                  <a:lnTo>
                    <a:pt x="0" y="134911"/>
                  </a:lnTo>
                  <a:lnTo>
                    <a:pt x="3659" y="161493"/>
                  </a:lnTo>
                  <a:lnTo>
                    <a:pt x="16502" y="182776"/>
                  </a:lnTo>
                  <a:lnTo>
                    <a:pt x="27750" y="190351"/>
                  </a:lnTo>
                  <a:lnTo>
                    <a:pt x="33713" y="192372"/>
                  </a:lnTo>
                  <a:lnTo>
                    <a:pt x="48805" y="188973"/>
                  </a:lnTo>
                  <a:lnTo>
                    <a:pt x="57275" y="185103"/>
                  </a:lnTo>
                  <a:lnTo>
                    <a:pt x="72330" y="169515"/>
                  </a:lnTo>
                  <a:lnTo>
                    <a:pt x="79308" y="159431"/>
                  </a:lnTo>
                  <a:lnTo>
                    <a:pt x="89129" y="114901"/>
                  </a:lnTo>
                  <a:lnTo>
                    <a:pt x="92039" y="71603"/>
                  </a:lnTo>
                  <a:lnTo>
                    <a:pt x="92901" y="31962"/>
                  </a:lnTo>
                  <a:lnTo>
                    <a:pt x="90905" y="22221"/>
                  </a:lnTo>
                  <a:lnTo>
                    <a:pt x="83043" y="8575"/>
                  </a:lnTo>
                  <a:lnTo>
                    <a:pt x="72494" y="1805"/>
                  </a:lnTo>
                  <a:lnTo>
                    <a:pt x="66717" y="0"/>
                  </a:lnTo>
                  <a:lnTo>
                    <a:pt x="54655" y="815"/>
                  </a:lnTo>
                  <a:lnTo>
                    <a:pt x="48474" y="2515"/>
                  </a:lnTo>
                  <a:lnTo>
                    <a:pt x="44354" y="6824"/>
                  </a:lnTo>
                  <a:lnTo>
                    <a:pt x="26589" y="53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3032">
              <a:extLst>
                <a:ext uri="{FF2B5EF4-FFF2-40B4-BE49-F238E27FC236}">
                  <a16:creationId xmlns:a16="http://schemas.microsoft.com/office/drawing/2014/main" id="{7B0C6A83-AD73-D327-7691-526076E71666}"/>
                </a:ext>
              </a:extLst>
            </p:cNvPr>
            <p:cNvSpPr/>
            <p:nvPr>
              <p:custDataLst>
                <p:tags r:id="rId41"/>
              </p:custDataLst>
            </p:nvPr>
          </p:nvSpPr>
          <p:spPr>
            <a:xfrm>
              <a:off x="1809750" y="5229225"/>
              <a:ext cx="142871" cy="190501"/>
            </a:xfrm>
            <a:custGeom>
              <a:avLst/>
              <a:gdLst/>
              <a:ahLst/>
              <a:cxnLst/>
              <a:rect l="0" t="0" r="0" b="0"/>
              <a:pathLst>
                <a:path w="142871" h="190501">
                  <a:moveTo>
                    <a:pt x="0" y="9525"/>
                  </a:moveTo>
                  <a:lnTo>
                    <a:pt x="0" y="9525"/>
                  </a:lnTo>
                  <a:lnTo>
                    <a:pt x="0" y="392"/>
                  </a:lnTo>
                  <a:lnTo>
                    <a:pt x="46671" y="1"/>
                  </a:lnTo>
                  <a:lnTo>
                    <a:pt x="86854" y="0"/>
                  </a:lnTo>
                  <a:lnTo>
                    <a:pt x="131744" y="0"/>
                  </a:lnTo>
                  <a:lnTo>
                    <a:pt x="142818" y="0"/>
                  </a:lnTo>
                  <a:lnTo>
                    <a:pt x="142870" y="13257"/>
                  </a:lnTo>
                  <a:lnTo>
                    <a:pt x="125570" y="58808"/>
                  </a:lnTo>
                  <a:lnTo>
                    <a:pt x="102875" y="99937"/>
                  </a:lnTo>
                  <a:lnTo>
                    <a:pt x="83071" y="140670"/>
                  </a:lnTo>
                  <a:lnTo>
                    <a:pt x="68711" y="164094"/>
                  </a:lnTo>
                  <a:lnTo>
                    <a:pt x="5715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3033">
              <a:extLst>
                <a:ext uri="{FF2B5EF4-FFF2-40B4-BE49-F238E27FC236}">
                  <a16:creationId xmlns:a16="http://schemas.microsoft.com/office/drawing/2014/main" id="{AF769682-AFD2-FA58-FF68-536FD0F567FB}"/>
                </a:ext>
              </a:extLst>
            </p:cNvPr>
            <p:cNvSpPr/>
            <p:nvPr>
              <p:custDataLst>
                <p:tags r:id="rId42"/>
              </p:custDataLst>
            </p:nvPr>
          </p:nvSpPr>
          <p:spPr>
            <a:xfrm>
              <a:off x="2047875" y="5191125"/>
              <a:ext cx="19051" cy="228601"/>
            </a:xfrm>
            <a:custGeom>
              <a:avLst/>
              <a:gdLst/>
              <a:ahLst/>
              <a:cxnLst/>
              <a:rect l="0" t="0" r="0" b="0"/>
              <a:pathLst>
                <a:path w="19051" h="228601">
                  <a:moveTo>
                    <a:pt x="19050" y="0"/>
                  </a:moveTo>
                  <a:lnTo>
                    <a:pt x="19050" y="0"/>
                  </a:lnTo>
                  <a:lnTo>
                    <a:pt x="17992" y="45606"/>
                  </a:lnTo>
                  <a:lnTo>
                    <a:pt x="11446" y="82893"/>
                  </a:lnTo>
                  <a:lnTo>
                    <a:pt x="3862" y="120751"/>
                  </a:lnTo>
                  <a:lnTo>
                    <a:pt x="763" y="163003"/>
                  </a:lnTo>
                  <a:lnTo>
                    <a:pt x="13" y="208110"/>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3034">
              <a:extLst>
                <a:ext uri="{FF2B5EF4-FFF2-40B4-BE49-F238E27FC236}">
                  <a16:creationId xmlns:a16="http://schemas.microsoft.com/office/drawing/2014/main" id="{F0AF90AF-933C-994E-0B59-67E1602B7C3F}"/>
                </a:ext>
              </a:extLst>
            </p:cNvPr>
            <p:cNvSpPr/>
            <p:nvPr>
              <p:custDataLst>
                <p:tags r:id="rId43"/>
              </p:custDataLst>
            </p:nvPr>
          </p:nvSpPr>
          <p:spPr>
            <a:xfrm>
              <a:off x="2209800" y="5324475"/>
              <a:ext cx="352426" cy="9526"/>
            </a:xfrm>
            <a:custGeom>
              <a:avLst/>
              <a:gdLst/>
              <a:ahLst/>
              <a:cxnLst/>
              <a:rect l="0" t="0" r="0" b="0"/>
              <a:pathLst>
                <a:path w="352426" h="9526">
                  <a:moveTo>
                    <a:pt x="0" y="9525"/>
                  </a:moveTo>
                  <a:lnTo>
                    <a:pt x="0" y="9525"/>
                  </a:lnTo>
                  <a:lnTo>
                    <a:pt x="41176" y="9525"/>
                  </a:lnTo>
                  <a:lnTo>
                    <a:pt x="72275" y="9525"/>
                  </a:lnTo>
                  <a:lnTo>
                    <a:pt x="110086" y="9525"/>
                  </a:lnTo>
                  <a:lnTo>
                    <a:pt x="151586" y="9525"/>
                  </a:lnTo>
                  <a:lnTo>
                    <a:pt x="194725" y="9525"/>
                  </a:lnTo>
                  <a:lnTo>
                    <a:pt x="240435" y="9525"/>
                  </a:lnTo>
                  <a:lnTo>
                    <a:pt x="279144" y="9525"/>
                  </a:lnTo>
                  <a:lnTo>
                    <a:pt x="321487" y="2980"/>
                  </a:lnTo>
                  <a:lnTo>
                    <a:pt x="3524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6" name="SMARTInkShape-3035">
            <a:extLst>
              <a:ext uri="{FF2B5EF4-FFF2-40B4-BE49-F238E27FC236}">
                <a16:creationId xmlns:a16="http://schemas.microsoft.com/office/drawing/2014/main" id="{95441C12-CFBA-0A0B-A082-0FF1C47F9572}"/>
              </a:ext>
            </a:extLst>
          </p:cNvPr>
          <p:cNvSpPr/>
          <p:nvPr>
            <p:custDataLst>
              <p:tags r:id="rId1"/>
            </p:custDataLst>
          </p:nvPr>
        </p:nvSpPr>
        <p:spPr>
          <a:xfrm>
            <a:off x="2324100" y="5221417"/>
            <a:ext cx="36137" cy="245934"/>
          </a:xfrm>
          <a:custGeom>
            <a:avLst/>
            <a:gdLst/>
            <a:ahLst/>
            <a:cxnLst/>
            <a:rect l="0" t="0" r="0" b="0"/>
            <a:pathLst>
              <a:path w="36137" h="245934">
                <a:moveTo>
                  <a:pt x="19050" y="17333"/>
                </a:moveTo>
                <a:lnTo>
                  <a:pt x="19050" y="17333"/>
                </a:lnTo>
                <a:lnTo>
                  <a:pt x="24106" y="12277"/>
                </a:lnTo>
                <a:lnTo>
                  <a:pt x="26589" y="6972"/>
                </a:lnTo>
                <a:lnTo>
                  <a:pt x="28183" y="0"/>
                </a:lnTo>
                <a:lnTo>
                  <a:pt x="29371" y="486"/>
                </a:lnTo>
                <a:lnTo>
                  <a:pt x="33515" y="3849"/>
                </a:lnTo>
                <a:lnTo>
                  <a:pt x="36062" y="11692"/>
                </a:lnTo>
                <a:lnTo>
                  <a:pt x="36136" y="25409"/>
                </a:lnTo>
                <a:lnTo>
                  <a:pt x="30227" y="62883"/>
                </a:lnTo>
                <a:lnTo>
                  <a:pt x="21774" y="106442"/>
                </a:lnTo>
                <a:lnTo>
                  <a:pt x="13625" y="146629"/>
                </a:lnTo>
                <a:lnTo>
                  <a:pt x="10335" y="192490"/>
                </a:lnTo>
                <a:lnTo>
                  <a:pt x="6943" y="215634"/>
                </a:lnTo>
                <a:lnTo>
                  <a:pt x="0" y="245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15" name="SMARTInkShape-Group574">
            <a:extLst>
              <a:ext uri="{FF2B5EF4-FFF2-40B4-BE49-F238E27FC236}">
                <a16:creationId xmlns:a16="http://schemas.microsoft.com/office/drawing/2014/main" id="{E238B7CD-8410-3B26-BA63-7DF6ED93B2FF}"/>
              </a:ext>
            </a:extLst>
          </p:cNvPr>
          <p:cNvGrpSpPr/>
          <p:nvPr/>
        </p:nvGrpSpPr>
        <p:grpSpPr>
          <a:xfrm>
            <a:off x="2687304" y="5097199"/>
            <a:ext cx="1256021" cy="516966"/>
            <a:chOff x="2687304" y="5097199"/>
            <a:chExt cx="1256021" cy="516966"/>
          </a:xfrm>
        </p:grpSpPr>
        <p:sp>
          <p:nvSpPr>
            <p:cNvPr id="407" name="SMARTInkShape-3036">
              <a:extLst>
                <a:ext uri="{FF2B5EF4-FFF2-40B4-BE49-F238E27FC236}">
                  <a16:creationId xmlns:a16="http://schemas.microsoft.com/office/drawing/2014/main" id="{9DBBEE46-0F7D-B3B7-0925-4C0DE3E56799}"/>
                </a:ext>
              </a:extLst>
            </p:cNvPr>
            <p:cNvSpPr/>
            <p:nvPr>
              <p:custDataLst>
                <p:tags r:id="rId24"/>
              </p:custDataLst>
            </p:nvPr>
          </p:nvSpPr>
          <p:spPr>
            <a:xfrm>
              <a:off x="2687304" y="5239317"/>
              <a:ext cx="151147" cy="217370"/>
            </a:xfrm>
            <a:custGeom>
              <a:avLst/>
              <a:gdLst/>
              <a:ahLst/>
              <a:cxnLst/>
              <a:rect l="0" t="0" r="0" b="0"/>
              <a:pathLst>
                <a:path w="151147" h="217370">
                  <a:moveTo>
                    <a:pt x="46371" y="66108"/>
                  </a:moveTo>
                  <a:lnTo>
                    <a:pt x="46371" y="66108"/>
                  </a:lnTo>
                  <a:lnTo>
                    <a:pt x="41315" y="61052"/>
                  </a:lnTo>
                  <a:lnTo>
                    <a:pt x="40883" y="58504"/>
                  </a:lnTo>
                  <a:lnTo>
                    <a:pt x="41654" y="55747"/>
                  </a:lnTo>
                  <a:lnTo>
                    <a:pt x="53496" y="29921"/>
                  </a:lnTo>
                  <a:lnTo>
                    <a:pt x="54296" y="26109"/>
                  </a:lnTo>
                  <a:lnTo>
                    <a:pt x="60830" y="19049"/>
                  </a:lnTo>
                  <a:lnTo>
                    <a:pt x="87237" y="3741"/>
                  </a:lnTo>
                  <a:lnTo>
                    <a:pt x="102813" y="284"/>
                  </a:lnTo>
                  <a:lnTo>
                    <a:pt x="106224" y="0"/>
                  </a:lnTo>
                  <a:lnTo>
                    <a:pt x="112836" y="2508"/>
                  </a:lnTo>
                  <a:lnTo>
                    <a:pt x="116081" y="4657"/>
                  </a:lnTo>
                  <a:lnTo>
                    <a:pt x="125705" y="22854"/>
                  </a:lnTo>
                  <a:lnTo>
                    <a:pt x="126433" y="42297"/>
                  </a:lnTo>
                  <a:lnTo>
                    <a:pt x="118277" y="84218"/>
                  </a:lnTo>
                  <a:lnTo>
                    <a:pt x="105417" y="115468"/>
                  </a:lnTo>
                  <a:lnTo>
                    <a:pt x="69877" y="156557"/>
                  </a:lnTo>
                  <a:lnTo>
                    <a:pt x="27712" y="192476"/>
                  </a:lnTo>
                  <a:lnTo>
                    <a:pt x="0" y="217369"/>
                  </a:lnTo>
                  <a:lnTo>
                    <a:pt x="41013" y="209798"/>
                  </a:lnTo>
                  <a:lnTo>
                    <a:pt x="85020" y="204034"/>
                  </a:lnTo>
                  <a:lnTo>
                    <a:pt x="123355" y="199860"/>
                  </a:lnTo>
                  <a:lnTo>
                    <a:pt x="151146" y="208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3037">
              <a:extLst>
                <a:ext uri="{FF2B5EF4-FFF2-40B4-BE49-F238E27FC236}">
                  <a16:creationId xmlns:a16="http://schemas.microsoft.com/office/drawing/2014/main" id="{C156EE30-A625-5350-2078-BD19B503208A}"/>
                </a:ext>
              </a:extLst>
            </p:cNvPr>
            <p:cNvSpPr/>
            <p:nvPr>
              <p:custDataLst>
                <p:tags r:id="rId25"/>
              </p:custDataLst>
            </p:nvPr>
          </p:nvSpPr>
          <p:spPr>
            <a:xfrm>
              <a:off x="2857500" y="5239657"/>
              <a:ext cx="161862" cy="218169"/>
            </a:xfrm>
            <a:custGeom>
              <a:avLst/>
              <a:gdLst/>
              <a:ahLst/>
              <a:cxnLst/>
              <a:rect l="0" t="0" r="0" b="0"/>
              <a:pathLst>
                <a:path w="161862" h="218169">
                  <a:moveTo>
                    <a:pt x="0" y="18143"/>
                  </a:moveTo>
                  <a:lnTo>
                    <a:pt x="0" y="18143"/>
                  </a:lnTo>
                  <a:lnTo>
                    <a:pt x="0" y="9942"/>
                  </a:lnTo>
                  <a:lnTo>
                    <a:pt x="39773" y="3678"/>
                  </a:lnTo>
                  <a:lnTo>
                    <a:pt x="82018" y="0"/>
                  </a:lnTo>
                  <a:lnTo>
                    <a:pt x="105911" y="420"/>
                  </a:lnTo>
                  <a:lnTo>
                    <a:pt x="149459" y="8046"/>
                  </a:lnTo>
                  <a:lnTo>
                    <a:pt x="161709" y="8608"/>
                  </a:lnTo>
                  <a:lnTo>
                    <a:pt x="161861" y="13672"/>
                  </a:lnTo>
                  <a:lnTo>
                    <a:pt x="145447" y="61281"/>
                  </a:lnTo>
                  <a:lnTo>
                    <a:pt x="135609" y="103865"/>
                  </a:lnTo>
                  <a:lnTo>
                    <a:pt x="127787" y="139732"/>
                  </a:lnTo>
                  <a:lnTo>
                    <a:pt x="124608" y="184134"/>
                  </a:lnTo>
                  <a:lnTo>
                    <a:pt x="123115" y="198808"/>
                  </a:lnTo>
                  <a:lnTo>
                    <a:pt x="114300" y="2181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3038">
              <a:extLst>
                <a:ext uri="{FF2B5EF4-FFF2-40B4-BE49-F238E27FC236}">
                  <a16:creationId xmlns:a16="http://schemas.microsoft.com/office/drawing/2014/main" id="{DD1A0A03-3562-8797-4810-611EE9F04E1D}"/>
                </a:ext>
              </a:extLst>
            </p:cNvPr>
            <p:cNvSpPr/>
            <p:nvPr>
              <p:custDataLst>
                <p:tags r:id="rId26"/>
              </p:custDataLst>
            </p:nvPr>
          </p:nvSpPr>
          <p:spPr>
            <a:xfrm>
              <a:off x="3067050" y="5404974"/>
              <a:ext cx="19051" cy="14752"/>
            </a:xfrm>
            <a:custGeom>
              <a:avLst/>
              <a:gdLst/>
              <a:ahLst/>
              <a:cxnLst/>
              <a:rect l="0" t="0" r="0" b="0"/>
              <a:pathLst>
                <a:path w="19051" h="14752">
                  <a:moveTo>
                    <a:pt x="0" y="14751"/>
                  </a:moveTo>
                  <a:lnTo>
                    <a:pt x="0" y="14751"/>
                  </a:lnTo>
                  <a:lnTo>
                    <a:pt x="0" y="562"/>
                  </a:lnTo>
                  <a:lnTo>
                    <a:pt x="2117" y="0"/>
                  </a:lnTo>
                  <a:lnTo>
                    <a:pt x="19050" y="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3039">
              <a:extLst>
                <a:ext uri="{FF2B5EF4-FFF2-40B4-BE49-F238E27FC236}">
                  <a16:creationId xmlns:a16="http://schemas.microsoft.com/office/drawing/2014/main" id="{2B4FB3CB-E0AB-BE00-5C52-92A98E567F2F}"/>
                </a:ext>
              </a:extLst>
            </p:cNvPr>
            <p:cNvSpPr/>
            <p:nvPr>
              <p:custDataLst>
                <p:tags r:id="rId27"/>
              </p:custDataLst>
            </p:nvPr>
          </p:nvSpPr>
          <p:spPr>
            <a:xfrm>
              <a:off x="3231017" y="5210294"/>
              <a:ext cx="133281" cy="228306"/>
            </a:xfrm>
            <a:custGeom>
              <a:avLst/>
              <a:gdLst/>
              <a:ahLst/>
              <a:cxnLst/>
              <a:rect l="0" t="0" r="0" b="0"/>
              <a:pathLst>
                <a:path w="133281" h="228306">
                  <a:moveTo>
                    <a:pt x="74158" y="18931"/>
                  </a:moveTo>
                  <a:lnTo>
                    <a:pt x="74158" y="18931"/>
                  </a:lnTo>
                  <a:lnTo>
                    <a:pt x="79214" y="18931"/>
                  </a:lnTo>
                  <a:lnTo>
                    <a:pt x="80704" y="17873"/>
                  </a:lnTo>
                  <a:lnTo>
                    <a:pt x="81697" y="16109"/>
                  </a:lnTo>
                  <a:lnTo>
                    <a:pt x="82359" y="13875"/>
                  </a:lnTo>
                  <a:lnTo>
                    <a:pt x="83859" y="12386"/>
                  </a:lnTo>
                  <a:lnTo>
                    <a:pt x="91768" y="9798"/>
                  </a:lnTo>
                  <a:lnTo>
                    <a:pt x="92568" y="6758"/>
                  </a:lnTo>
                  <a:lnTo>
                    <a:pt x="92781" y="4466"/>
                  </a:lnTo>
                  <a:lnTo>
                    <a:pt x="91865" y="2937"/>
                  </a:lnTo>
                  <a:lnTo>
                    <a:pt x="90196" y="1918"/>
                  </a:lnTo>
                  <a:lnTo>
                    <a:pt x="82790" y="484"/>
                  </a:lnTo>
                  <a:lnTo>
                    <a:pt x="65750" y="0"/>
                  </a:lnTo>
                  <a:lnTo>
                    <a:pt x="48148" y="4973"/>
                  </a:lnTo>
                  <a:lnTo>
                    <a:pt x="15661" y="30476"/>
                  </a:lnTo>
                  <a:lnTo>
                    <a:pt x="4850" y="45870"/>
                  </a:lnTo>
                  <a:lnTo>
                    <a:pt x="0" y="68894"/>
                  </a:lnTo>
                  <a:lnTo>
                    <a:pt x="3620" y="90767"/>
                  </a:lnTo>
                  <a:lnTo>
                    <a:pt x="11395" y="105597"/>
                  </a:lnTo>
                  <a:lnTo>
                    <a:pt x="22980" y="113188"/>
                  </a:lnTo>
                  <a:lnTo>
                    <a:pt x="64361" y="129925"/>
                  </a:lnTo>
                  <a:lnTo>
                    <a:pt x="89705" y="142730"/>
                  </a:lnTo>
                  <a:lnTo>
                    <a:pt x="94047" y="145914"/>
                  </a:lnTo>
                  <a:lnTo>
                    <a:pt x="104517" y="149451"/>
                  </a:lnTo>
                  <a:lnTo>
                    <a:pt x="110272" y="150394"/>
                  </a:lnTo>
                  <a:lnTo>
                    <a:pt x="115168" y="153140"/>
                  </a:lnTo>
                  <a:lnTo>
                    <a:pt x="123429" y="161835"/>
                  </a:lnTo>
                  <a:lnTo>
                    <a:pt x="127806" y="169934"/>
                  </a:lnTo>
                  <a:lnTo>
                    <a:pt x="130616" y="183755"/>
                  </a:lnTo>
                  <a:lnTo>
                    <a:pt x="126047" y="198531"/>
                  </a:lnTo>
                  <a:lnTo>
                    <a:pt x="115021" y="214882"/>
                  </a:lnTo>
                  <a:lnTo>
                    <a:pt x="108900" y="221732"/>
                  </a:lnTo>
                  <a:lnTo>
                    <a:pt x="97007" y="225481"/>
                  </a:lnTo>
                  <a:lnTo>
                    <a:pt x="55441" y="228217"/>
                  </a:lnTo>
                  <a:lnTo>
                    <a:pt x="48980" y="228305"/>
                  </a:lnTo>
                  <a:lnTo>
                    <a:pt x="36157" y="222758"/>
                  </a:lnTo>
                  <a:lnTo>
                    <a:pt x="15734" y="207008"/>
                  </a:lnTo>
                  <a:lnTo>
                    <a:pt x="11150" y="200240"/>
                  </a:lnTo>
                  <a:lnTo>
                    <a:pt x="9928" y="196953"/>
                  </a:lnTo>
                  <a:lnTo>
                    <a:pt x="11392" y="187658"/>
                  </a:lnTo>
                  <a:lnTo>
                    <a:pt x="20955" y="164443"/>
                  </a:lnTo>
                  <a:lnTo>
                    <a:pt x="40050" y="145772"/>
                  </a:lnTo>
                  <a:lnTo>
                    <a:pt x="83445" y="121074"/>
                  </a:lnTo>
                  <a:lnTo>
                    <a:pt x="118866" y="96472"/>
                  </a:lnTo>
                  <a:lnTo>
                    <a:pt x="132678" y="73655"/>
                  </a:lnTo>
                  <a:lnTo>
                    <a:pt x="133280" y="65998"/>
                  </a:lnTo>
                  <a:lnTo>
                    <a:pt x="128304" y="51844"/>
                  </a:lnTo>
                  <a:lnTo>
                    <a:pt x="118659" y="37032"/>
                  </a:lnTo>
                  <a:lnTo>
                    <a:pt x="112281" y="32268"/>
                  </a:lnTo>
                  <a:lnTo>
                    <a:pt x="102740" y="29585"/>
                  </a:lnTo>
                  <a:lnTo>
                    <a:pt x="90034" y="28679"/>
                  </a:lnTo>
                  <a:lnTo>
                    <a:pt x="83683" y="31377"/>
                  </a:lnTo>
                  <a:lnTo>
                    <a:pt x="77333" y="35046"/>
                  </a:lnTo>
                  <a:lnTo>
                    <a:pt x="64633" y="379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3040">
              <a:extLst>
                <a:ext uri="{FF2B5EF4-FFF2-40B4-BE49-F238E27FC236}">
                  <a16:creationId xmlns:a16="http://schemas.microsoft.com/office/drawing/2014/main" id="{9F901DF2-96A9-F91A-2B16-4430C5DFD29A}"/>
                </a:ext>
              </a:extLst>
            </p:cNvPr>
            <p:cNvSpPr/>
            <p:nvPr>
              <p:custDataLst>
                <p:tags r:id="rId28"/>
              </p:custDataLst>
            </p:nvPr>
          </p:nvSpPr>
          <p:spPr>
            <a:xfrm>
              <a:off x="3752850" y="5097199"/>
              <a:ext cx="190475" cy="516966"/>
            </a:xfrm>
            <a:custGeom>
              <a:avLst/>
              <a:gdLst/>
              <a:ahLst/>
              <a:cxnLst/>
              <a:rect l="0" t="0" r="0" b="0"/>
              <a:pathLst>
                <a:path w="190475" h="516966">
                  <a:moveTo>
                    <a:pt x="133350" y="8201"/>
                  </a:moveTo>
                  <a:lnTo>
                    <a:pt x="133350" y="8201"/>
                  </a:lnTo>
                  <a:lnTo>
                    <a:pt x="133350" y="3145"/>
                  </a:lnTo>
                  <a:lnTo>
                    <a:pt x="135467" y="1656"/>
                  </a:lnTo>
                  <a:lnTo>
                    <a:pt x="143463" y="0"/>
                  </a:lnTo>
                  <a:lnTo>
                    <a:pt x="147501" y="1676"/>
                  </a:lnTo>
                  <a:lnTo>
                    <a:pt x="159297" y="15205"/>
                  </a:lnTo>
                  <a:lnTo>
                    <a:pt x="174670" y="39910"/>
                  </a:lnTo>
                  <a:lnTo>
                    <a:pt x="187060" y="82826"/>
                  </a:lnTo>
                  <a:lnTo>
                    <a:pt x="189821" y="127246"/>
                  </a:lnTo>
                  <a:lnTo>
                    <a:pt x="190366" y="170241"/>
                  </a:lnTo>
                  <a:lnTo>
                    <a:pt x="190474" y="215579"/>
                  </a:lnTo>
                  <a:lnTo>
                    <a:pt x="187670" y="256971"/>
                  </a:lnTo>
                  <a:lnTo>
                    <a:pt x="182892" y="291274"/>
                  </a:lnTo>
                  <a:lnTo>
                    <a:pt x="173194" y="327377"/>
                  </a:lnTo>
                  <a:lnTo>
                    <a:pt x="150500" y="370999"/>
                  </a:lnTo>
                  <a:lnTo>
                    <a:pt x="115619" y="415065"/>
                  </a:lnTo>
                  <a:lnTo>
                    <a:pt x="69927" y="462067"/>
                  </a:lnTo>
                  <a:lnTo>
                    <a:pt x="27501" y="496966"/>
                  </a:lnTo>
                  <a:lnTo>
                    <a:pt x="9090" y="508855"/>
                  </a:lnTo>
                  <a:lnTo>
                    <a:pt x="2693" y="516965"/>
                  </a:lnTo>
                  <a:lnTo>
                    <a:pt x="1796" y="516710"/>
                  </a:lnTo>
                  <a:lnTo>
                    <a:pt x="0" y="513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3041">
              <a:extLst>
                <a:ext uri="{FF2B5EF4-FFF2-40B4-BE49-F238E27FC236}">
                  <a16:creationId xmlns:a16="http://schemas.microsoft.com/office/drawing/2014/main" id="{A8F3315D-0213-5DFE-3E66-984B9E5184DD}"/>
                </a:ext>
              </a:extLst>
            </p:cNvPr>
            <p:cNvSpPr/>
            <p:nvPr>
              <p:custDataLst>
                <p:tags r:id="rId29"/>
              </p:custDataLst>
            </p:nvPr>
          </p:nvSpPr>
          <p:spPr>
            <a:xfrm>
              <a:off x="3714750" y="5202101"/>
              <a:ext cx="113858" cy="232263"/>
            </a:xfrm>
            <a:custGeom>
              <a:avLst/>
              <a:gdLst/>
              <a:ahLst/>
              <a:cxnLst/>
              <a:rect l="0" t="0" r="0" b="0"/>
              <a:pathLst>
                <a:path w="113858" h="232263">
                  <a:moveTo>
                    <a:pt x="66675" y="27124"/>
                  </a:moveTo>
                  <a:lnTo>
                    <a:pt x="66675" y="27124"/>
                  </a:lnTo>
                  <a:lnTo>
                    <a:pt x="76788" y="27124"/>
                  </a:lnTo>
                  <a:lnTo>
                    <a:pt x="84575" y="24302"/>
                  </a:lnTo>
                  <a:lnTo>
                    <a:pt x="91564" y="20579"/>
                  </a:lnTo>
                  <a:lnTo>
                    <a:pt x="98198" y="18923"/>
                  </a:lnTo>
                  <a:lnTo>
                    <a:pt x="100390" y="17423"/>
                  </a:lnTo>
                  <a:lnTo>
                    <a:pt x="101852" y="15365"/>
                  </a:lnTo>
                  <a:lnTo>
                    <a:pt x="102826" y="12935"/>
                  </a:lnTo>
                  <a:lnTo>
                    <a:pt x="104534" y="11314"/>
                  </a:lnTo>
                  <a:lnTo>
                    <a:pt x="109254" y="9515"/>
                  </a:lnTo>
                  <a:lnTo>
                    <a:pt x="110935" y="7976"/>
                  </a:lnTo>
                  <a:lnTo>
                    <a:pt x="113857" y="0"/>
                  </a:lnTo>
                  <a:lnTo>
                    <a:pt x="104056" y="4035"/>
                  </a:lnTo>
                  <a:lnTo>
                    <a:pt x="75687" y="38626"/>
                  </a:lnTo>
                  <a:lnTo>
                    <a:pt x="45441" y="85593"/>
                  </a:lnTo>
                  <a:lnTo>
                    <a:pt x="29398" y="127142"/>
                  </a:lnTo>
                  <a:lnTo>
                    <a:pt x="16037" y="166472"/>
                  </a:lnTo>
                  <a:lnTo>
                    <a:pt x="18064" y="187482"/>
                  </a:lnTo>
                  <a:lnTo>
                    <a:pt x="26020" y="206344"/>
                  </a:lnTo>
                  <a:lnTo>
                    <a:pt x="41341" y="226747"/>
                  </a:lnTo>
                  <a:lnTo>
                    <a:pt x="49418" y="232262"/>
                  </a:lnTo>
                  <a:lnTo>
                    <a:pt x="54112" y="231615"/>
                  </a:lnTo>
                  <a:lnTo>
                    <a:pt x="64972" y="225253"/>
                  </a:lnTo>
                  <a:lnTo>
                    <a:pt x="74032" y="212547"/>
                  </a:lnTo>
                  <a:lnTo>
                    <a:pt x="80528" y="194201"/>
                  </a:lnTo>
                  <a:lnTo>
                    <a:pt x="83127" y="157297"/>
                  </a:lnTo>
                  <a:lnTo>
                    <a:pt x="77665" y="132604"/>
                  </a:lnTo>
                  <a:lnTo>
                    <a:pt x="72265" y="122335"/>
                  </a:lnTo>
                  <a:lnTo>
                    <a:pt x="66168" y="119173"/>
                  </a:lnTo>
                  <a:lnTo>
                    <a:pt x="48105" y="115660"/>
                  </a:lnTo>
                  <a:lnTo>
                    <a:pt x="31610" y="116921"/>
                  </a:lnTo>
                  <a:lnTo>
                    <a:pt x="0" y="1223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3042">
              <a:extLst>
                <a:ext uri="{FF2B5EF4-FFF2-40B4-BE49-F238E27FC236}">
                  <a16:creationId xmlns:a16="http://schemas.microsoft.com/office/drawing/2014/main" id="{8E9E67E1-D661-3FB8-D5F5-AE50A1D653CB}"/>
                </a:ext>
              </a:extLst>
            </p:cNvPr>
            <p:cNvSpPr/>
            <p:nvPr>
              <p:custDataLst>
                <p:tags r:id="rId30"/>
              </p:custDataLst>
            </p:nvPr>
          </p:nvSpPr>
          <p:spPr>
            <a:xfrm>
              <a:off x="3523454" y="5215434"/>
              <a:ext cx="113204" cy="204089"/>
            </a:xfrm>
            <a:custGeom>
              <a:avLst/>
              <a:gdLst/>
              <a:ahLst/>
              <a:cxnLst/>
              <a:rect l="0" t="0" r="0" b="0"/>
              <a:pathLst>
                <a:path w="113204" h="204089">
                  <a:moveTo>
                    <a:pt x="67471" y="32841"/>
                  </a:moveTo>
                  <a:lnTo>
                    <a:pt x="67471" y="32841"/>
                  </a:lnTo>
                  <a:lnTo>
                    <a:pt x="82659" y="16594"/>
                  </a:lnTo>
                  <a:lnTo>
                    <a:pt x="85377" y="7331"/>
                  </a:lnTo>
                  <a:lnTo>
                    <a:pt x="86012" y="1043"/>
                  </a:lnTo>
                  <a:lnTo>
                    <a:pt x="85123" y="0"/>
                  </a:lnTo>
                  <a:lnTo>
                    <a:pt x="83472" y="364"/>
                  </a:lnTo>
                  <a:lnTo>
                    <a:pt x="47715" y="25496"/>
                  </a:lnTo>
                  <a:lnTo>
                    <a:pt x="26413" y="53655"/>
                  </a:lnTo>
                  <a:lnTo>
                    <a:pt x="22764" y="66433"/>
                  </a:lnTo>
                  <a:lnTo>
                    <a:pt x="22202" y="80579"/>
                  </a:lnTo>
                  <a:lnTo>
                    <a:pt x="25479" y="90394"/>
                  </a:lnTo>
                  <a:lnTo>
                    <a:pt x="65849" y="135858"/>
                  </a:lnTo>
                  <a:lnTo>
                    <a:pt x="74864" y="142126"/>
                  </a:lnTo>
                  <a:lnTo>
                    <a:pt x="78749" y="143797"/>
                  </a:lnTo>
                  <a:lnTo>
                    <a:pt x="85889" y="151299"/>
                  </a:lnTo>
                  <a:lnTo>
                    <a:pt x="110838" y="188402"/>
                  </a:lnTo>
                  <a:lnTo>
                    <a:pt x="113203" y="196524"/>
                  </a:lnTo>
                  <a:lnTo>
                    <a:pt x="111718" y="199113"/>
                  </a:lnTo>
                  <a:lnTo>
                    <a:pt x="108610" y="200839"/>
                  </a:lnTo>
                  <a:lnTo>
                    <a:pt x="88480" y="203268"/>
                  </a:lnTo>
                  <a:lnTo>
                    <a:pt x="48808" y="204088"/>
                  </a:lnTo>
                  <a:lnTo>
                    <a:pt x="25017" y="199175"/>
                  </a:lnTo>
                  <a:lnTo>
                    <a:pt x="4563" y="185959"/>
                  </a:lnTo>
                  <a:lnTo>
                    <a:pt x="1190" y="181487"/>
                  </a:lnTo>
                  <a:lnTo>
                    <a:pt x="0" y="177446"/>
                  </a:lnTo>
                  <a:lnTo>
                    <a:pt x="1501" y="169076"/>
                  </a:lnTo>
                  <a:lnTo>
                    <a:pt x="9354" y="152465"/>
                  </a:lnTo>
                  <a:lnTo>
                    <a:pt x="25674" y="134137"/>
                  </a:lnTo>
                  <a:lnTo>
                    <a:pt x="71784" y="97512"/>
                  </a:lnTo>
                  <a:lnTo>
                    <a:pt x="86321" y="85926"/>
                  </a:lnTo>
                  <a:lnTo>
                    <a:pt x="100455" y="66444"/>
                  </a:lnTo>
                  <a:lnTo>
                    <a:pt x="107884" y="49892"/>
                  </a:lnTo>
                  <a:lnTo>
                    <a:pt x="109229" y="43149"/>
                  </a:lnTo>
                  <a:lnTo>
                    <a:pt x="107902" y="32836"/>
                  </a:lnTo>
                  <a:lnTo>
                    <a:pt x="101206" y="16024"/>
                  </a:lnTo>
                  <a:lnTo>
                    <a:pt x="97369" y="12104"/>
                  </a:lnTo>
                  <a:lnTo>
                    <a:pt x="87462" y="7750"/>
                  </a:lnTo>
                  <a:lnTo>
                    <a:pt x="82915" y="7647"/>
                  </a:lnTo>
                  <a:lnTo>
                    <a:pt x="67471" y="1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3043">
              <a:extLst>
                <a:ext uri="{FF2B5EF4-FFF2-40B4-BE49-F238E27FC236}">
                  <a16:creationId xmlns:a16="http://schemas.microsoft.com/office/drawing/2014/main" id="{9DFC1181-118A-6FF8-18EF-2EB9082B0B75}"/>
                </a:ext>
              </a:extLst>
            </p:cNvPr>
            <p:cNvSpPr/>
            <p:nvPr>
              <p:custDataLst>
                <p:tags r:id="rId31"/>
              </p:custDataLst>
            </p:nvPr>
          </p:nvSpPr>
          <p:spPr>
            <a:xfrm>
              <a:off x="3429000" y="5201974"/>
              <a:ext cx="9492" cy="246327"/>
            </a:xfrm>
            <a:custGeom>
              <a:avLst/>
              <a:gdLst/>
              <a:ahLst/>
              <a:cxnLst/>
              <a:rect l="0" t="0" r="0" b="0"/>
              <a:pathLst>
                <a:path w="9492" h="246327">
                  <a:moveTo>
                    <a:pt x="0" y="8201"/>
                  </a:moveTo>
                  <a:lnTo>
                    <a:pt x="0" y="8201"/>
                  </a:lnTo>
                  <a:lnTo>
                    <a:pt x="8201" y="0"/>
                  </a:lnTo>
                  <a:lnTo>
                    <a:pt x="9132" y="9182"/>
                  </a:lnTo>
                  <a:lnTo>
                    <a:pt x="9491" y="53604"/>
                  </a:lnTo>
                  <a:lnTo>
                    <a:pt x="6698" y="98442"/>
                  </a:lnTo>
                  <a:lnTo>
                    <a:pt x="1323" y="145617"/>
                  </a:lnTo>
                  <a:lnTo>
                    <a:pt x="262" y="189156"/>
                  </a:lnTo>
                  <a:lnTo>
                    <a:pt x="0"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6" name="SMARTInkShape-3044">
            <a:extLst>
              <a:ext uri="{FF2B5EF4-FFF2-40B4-BE49-F238E27FC236}">
                <a16:creationId xmlns:a16="http://schemas.microsoft.com/office/drawing/2014/main" id="{E52D3EA3-E554-37AB-E580-78632DD24624}"/>
              </a:ext>
            </a:extLst>
          </p:cNvPr>
          <p:cNvSpPr/>
          <p:nvPr>
            <p:custDataLst>
              <p:tags r:id="rId2"/>
            </p:custDataLst>
          </p:nvPr>
        </p:nvSpPr>
        <p:spPr>
          <a:xfrm>
            <a:off x="801120" y="5040441"/>
            <a:ext cx="151381" cy="655510"/>
          </a:xfrm>
          <a:custGeom>
            <a:avLst/>
            <a:gdLst/>
            <a:ahLst/>
            <a:cxnLst/>
            <a:rect l="0" t="0" r="0" b="0"/>
            <a:pathLst>
              <a:path w="151381" h="655510">
                <a:moveTo>
                  <a:pt x="75180" y="17334"/>
                </a:moveTo>
                <a:lnTo>
                  <a:pt x="75180" y="17334"/>
                </a:lnTo>
                <a:lnTo>
                  <a:pt x="80237" y="17334"/>
                </a:lnTo>
                <a:lnTo>
                  <a:pt x="85541" y="14512"/>
                </a:lnTo>
                <a:lnTo>
                  <a:pt x="88438" y="12278"/>
                </a:lnTo>
                <a:lnTo>
                  <a:pt x="91655" y="6973"/>
                </a:lnTo>
                <a:lnTo>
                  <a:pt x="93721" y="0"/>
                </a:lnTo>
                <a:lnTo>
                  <a:pt x="93891" y="487"/>
                </a:lnTo>
                <a:lnTo>
                  <a:pt x="94079" y="3848"/>
                </a:lnTo>
                <a:lnTo>
                  <a:pt x="62645" y="49146"/>
                </a:lnTo>
                <a:lnTo>
                  <a:pt x="46301" y="87203"/>
                </a:lnTo>
                <a:lnTo>
                  <a:pt x="29699" y="125289"/>
                </a:lnTo>
                <a:lnTo>
                  <a:pt x="16431" y="168442"/>
                </a:lnTo>
                <a:lnTo>
                  <a:pt x="12028" y="201968"/>
                </a:lnTo>
                <a:lnTo>
                  <a:pt x="9012" y="236978"/>
                </a:lnTo>
                <a:lnTo>
                  <a:pt x="4144" y="270176"/>
                </a:lnTo>
                <a:lnTo>
                  <a:pt x="1275" y="302569"/>
                </a:lnTo>
                <a:lnTo>
                  <a:pt x="0" y="334606"/>
                </a:lnTo>
                <a:lnTo>
                  <a:pt x="341" y="381332"/>
                </a:lnTo>
                <a:lnTo>
                  <a:pt x="5616" y="422461"/>
                </a:lnTo>
                <a:lnTo>
                  <a:pt x="8707" y="461456"/>
                </a:lnTo>
                <a:lnTo>
                  <a:pt x="16914" y="498764"/>
                </a:lnTo>
                <a:lnTo>
                  <a:pt x="38114" y="540350"/>
                </a:lnTo>
                <a:lnTo>
                  <a:pt x="63479" y="582175"/>
                </a:lnTo>
                <a:lnTo>
                  <a:pt x="94610" y="617198"/>
                </a:lnTo>
                <a:lnTo>
                  <a:pt x="136751" y="641552"/>
                </a:lnTo>
                <a:lnTo>
                  <a:pt x="144173" y="644014"/>
                </a:lnTo>
                <a:lnTo>
                  <a:pt x="146575" y="645729"/>
                </a:lnTo>
                <a:lnTo>
                  <a:pt x="148177" y="647931"/>
                </a:lnTo>
                <a:lnTo>
                  <a:pt x="151380" y="6555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19" name="SMARTInkShape-Group576">
            <a:extLst>
              <a:ext uri="{FF2B5EF4-FFF2-40B4-BE49-F238E27FC236}">
                <a16:creationId xmlns:a16="http://schemas.microsoft.com/office/drawing/2014/main" id="{D15E9D53-73B5-61D1-E3D9-4081DBE22955}"/>
              </a:ext>
            </a:extLst>
          </p:cNvPr>
          <p:cNvGrpSpPr/>
          <p:nvPr/>
        </p:nvGrpSpPr>
        <p:grpSpPr>
          <a:xfrm>
            <a:off x="4224044" y="5172467"/>
            <a:ext cx="281282" cy="266309"/>
            <a:chOff x="4224044" y="5172467"/>
            <a:chExt cx="281282" cy="266309"/>
          </a:xfrm>
        </p:grpSpPr>
        <p:sp>
          <p:nvSpPr>
            <p:cNvPr id="417" name="SMARTInkShape-3045">
              <a:extLst>
                <a:ext uri="{FF2B5EF4-FFF2-40B4-BE49-F238E27FC236}">
                  <a16:creationId xmlns:a16="http://schemas.microsoft.com/office/drawing/2014/main" id="{1CBA0B03-A301-919A-63C6-FA9F38A37D1A}"/>
                </a:ext>
              </a:extLst>
            </p:cNvPr>
            <p:cNvSpPr/>
            <p:nvPr>
              <p:custDataLst>
                <p:tags r:id="rId22"/>
              </p:custDataLst>
            </p:nvPr>
          </p:nvSpPr>
          <p:spPr>
            <a:xfrm>
              <a:off x="4224044" y="5295900"/>
              <a:ext cx="281282" cy="28576"/>
            </a:xfrm>
            <a:custGeom>
              <a:avLst/>
              <a:gdLst/>
              <a:ahLst/>
              <a:cxnLst/>
              <a:rect l="0" t="0" r="0" b="0"/>
              <a:pathLst>
                <a:path w="281282" h="28576">
                  <a:moveTo>
                    <a:pt x="5056" y="28575"/>
                  </a:moveTo>
                  <a:lnTo>
                    <a:pt x="5056" y="28575"/>
                  </a:lnTo>
                  <a:lnTo>
                    <a:pt x="0" y="28575"/>
                  </a:lnTo>
                  <a:lnTo>
                    <a:pt x="627" y="27517"/>
                  </a:lnTo>
                  <a:lnTo>
                    <a:pt x="6968" y="23519"/>
                  </a:lnTo>
                  <a:lnTo>
                    <a:pt x="43494" y="18874"/>
                  </a:lnTo>
                  <a:lnTo>
                    <a:pt x="80180" y="12765"/>
                  </a:lnTo>
                  <a:lnTo>
                    <a:pt x="120919" y="10485"/>
                  </a:lnTo>
                  <a:lnTo>
                    <a:pt x="163723" y="9715"/>
                  </a:lnTo>
                  <a:lnTo>
                    <a:pt x="201294" y="9581"/>
                  </a:lnTo>
                  <a:lnTo>
                    <a:pt x="242433" y="4479"/>
                  </a:lnTo>
                  <a:lnTo>
                    <a:pt x="28128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3046">
              <a:extLst>
                <a:ext uri="{FF2B5EF4-FFF2-40B4-BE49-F238E27FC236}">
                  <a16:creationId xmlns:a16="http://schemas.microsoft.com/office/drawing/2014/main" id="{ADE97BC8-3317-1F8F-4770-4C60336D5304}"/>
                </a:ext>
              </a:extLst>
            </p:cNvPr>
            <p:cNvSpPr/>
            <p:nvPr>
              <p:custDataLst>
                <p:tags r:id="rId23"/>
              </p:custDataLst>
            </p:nvPr>
          </p:nvSpPr>
          <p:spPr>
            <a:xfrm>
              <a:off x="4352970" y="5172467"/>
              <a:ext cx="17682" cy="266309"/>
            </a:xfrm>
            <a:custGeom>
              <a:avLst/>
              <a:gdLst/>
              <a:ahLst/>
              <a:cxnLst/>
              <a:rect l="0" t="0" r="0" b="0"/>
              <a:pathLst>
                <a:path w="17682" h="266309">
                  <a:moveTo>
                    <a:pt x="9480" y="9133"/>
                  </a:moveTo>
                  <a:lnTo>
                    <a:pt x="9480" y="9133"/>
                  </a:lnTo>
                  <a:lnTo>
                    <a:pt x="9480" y="932"/>
                  </a:lnTo>
                  <a:lnTo>
                    <a:pt x="10538" y="491"/>
                  </a:lnTo>
                  <a:lnTo>
                    <a:pt x="14536" y="0"/>
                  </a:lnTo>
                  <a:lnTo>
                    <a:pt x="16025" y="1986"/>
                  </a:lnTo>
                  <a:lnTo>
                    <a:pt x="17681" y="9837"/>
                  </a:lnTo>
                  <a:lnTo>
                    <a:pt x="11139" y="48391"/>
                  </a:lnTo>
                  <a:lnTo>
                    <a:pt x="3739" y="89675"/>
                  </a:lnTo>
                  <a:lnTo>
                    <a:pt x="1076" y="128129"/>
                  </a:lnTo>
                  <a:lnTo>
                    <a:pt x="177" y="172926"/>
                  </a:lnTo>
                  <a:lnTo>
                    <a:pt x="0" y="217171"/>
                  </a:lnTo>
                  <a:lnTo>
                    <a:pt x="9480" y="2663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9" name="SMARTInkShape-Group577">
            <a:extLst>
              <a:ext uri="{FF2B5EF4-FFF2-40B4-BE49-F238E27FC236}">
                <a16:creationId xmlns:a16="http://schemas.microsoft.com/office/drawing/2014/main" id="{80FF9EE5-1700-3922-625E-B0660C453945}"/>
              </a:ext>
            </a:extLst>
          </p:cNvPr>
          <p:cNvGrpSpPr/>
          <p:nvPr/>
        </p:nvGrpSpPr>
        <p:grpSpPr>
          <a:xfrm>
            <a:off x="4734950" y="5029326"/>
            <a:ext cx="2598638" cy="561436"/>
            <a:chOff x="4734950" y="5029326"/>
            <a:chExt cx="2598638" cy="561436"/>
          </a:xfrm>
        </p:grpSpPr>
        <p:sp>
          <p:nvSpPr>
            <p:cNvPr id="420" name="SMARTInkShape-3047">
              <a:extLst>
                <a:ext uri="{FF2B5EF4-FFF2-40B4-BE49-F238E27FC236}">
                  <a16:creationId xmlns:a16="http://schemas.microsoft.com/office/drawing/2014/main" id="{57898AF4-E85E-1DD3-118E-B70953349136}"/>
                </a:ext>
              </a:extLst>
            </p:cNvPr>
            <p:cNvSpPr/>
            <p:nvPr>
              <p:custDataLst>
                <p:tags r:id="rId3"/>
              </p:custDataLst>
            </p:nvPr>
          </p:nvSpPr>
          <p:spPr>
            <a:xfrm>
              <a:off x="7134225" y="5057775"/>
              <a:ext cx="199363" cy="523876"/>
            </a:xfrm>
            <a:custGeom>
              <a:avLst/>
              <a:gdLst/>
              <a:ahLst/>
              <a:cxnLst/>
              <a:rect l="0" t="0" r="0" b="0"/>
              <a:pathLst>
                <a:path w="199363" h="523876">
                  <a:moveTo>
                    <a:pt x="123825" y="0"/>
                  </a:moveTo>
                  <a:lnTo>
                    <a:pt x="123825" y="0"/>
                  </a:lnTo>
                  <a:lnTo>
                    <a:pt x="128881" y="0"/>
                  </a:lnTo>
                  <a:lnTo>
                    <a:pt x="134186" y="2822"/>
                  </a:lnTo>
                  <a:lnTo>
                    <a:pt x="137082" y="5056"/>
                  </a:lnTo>
                  <a:lnTo>
                    <a:pt x="155881" y="39060"/>
                  </a:lnTo>
                  <a:lnTo>
                    <a:pt x="170883" y="86542"/>
                  </a:lnTo>
                  <a:lnTo>
                    <a:pt x="180808" y="124067"/>
                  </a:lnTo>
                  <a:lnTo>
                    <a:pt x="187628" y="164819"/>
                  </a:lnTo>
                  <a:lnTo>
                    <a:pt x="192471" y="207585"/>
                  </a:lnTo>
                  <a:lnTo>
                    <a:pt x="197787" y="249890"/>
                  </a:lnTo>
                  <a:lnTo>
                    <a:pt x="199362" y="293117"/>
                  </a:lnTo>
                  <a:lnTo>
                    <a:pt x="197007" y="332735"/>
                  </a:lnTo>
                  <a:lnTo>
                    <a:pt x="186729" y="378992"/>
                  </a:lnTo>
                  <a:lnTo>
                    <a:pt x="172567" y="408980"/>
                  </a:lnTo>
                  <a:lnTo>
                    <a:pt x="128143" y="453415"/>
                  </a:lnTo>
                  <a:lnTo>
                    <a:pt x="80799" y="487014"/>
                  </a:lnTo>
                  <a:lnTo>
                    <a:pt x="42168" y="499854"/>
                  </a:lnTo>
                  <a:lnTo>
                    <a:pt x="7278" y="513499"/>
                  </a:lnTo>
                  <a:lnTo>
                    <a:pt x="0" y="523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3048">
              <a:extLst>
                <a:ext uri="{FF2B5EF4-FFF2-40B4-BE49-F238E27FC236}">
                  <a16:creationId xmlns:a16="http://schemas.microsoft.com/office/drawing/2014/main" id="{A6F51C4B-D6EC-CE51-7F10-1F42598FCC13}"/>
                </a:ext>
              </a:extLst>
            </p:cNvPr>
            <p:cNvSpPr/>
            <p:nvPr>
              <p:custDataLst>
                <p:tags r:id="rId4"/>
              </p:custDataLst>
            </p:nvPr>
          </p:nvSpPr>
          <p:spPr>
            <a:xfrm>
              <a:off x="7191375" y="5372492"/>
              <a:ext cx="79223" cy="94859"/>
            </a:xfrm>
            <a:custGeom>
              <a:avLst/>
              <a:gdLst/>
              <a:ahLst/>
              <a:cxnLst/>
              <a:rect l="0" t="0" r="0" b="0"/>
              <a:pathLst>
                <a:path w="79223" h="94859">
                  <a:moveTo>
                    <a:pt x="57150" y="9133"/>
                  </a:moveTo>
                  <a:lnTo>
                    <a:pt x="57150" y="9133"/>
                  </a:lnTo>
                  <a:lnTo>
                    <a:pt x="62206" y="9133"/>
                  </a:lnTo>
                  <a:lnTo>
                    <a:pt x="63697" y="8075"/>
                  </a:lnTo>
                  <a:lnTo>
                    <a:pt x="64690" y="6311"/>
                  </a:lnTo>
                  <a:lnTo>
                    <a:pt x="66284" y="932"/>
                  </a:lnTo>
                  <a:lnTo>
                    <a:pt x="56446" y="0"/>
                  </a:lnTo>
                  <a:lnTo>
                    <a:pt x="16707" y="9330"/>
                  </a:lnTo>
                  <a:lnTo>
                    <a:pt x="2408" y="17221"/>
                  </a:lnTo>
                  <a:lnTo>
                    <a:pt x="1605" y="18758"/>
                  </a:lnTo>
                  <a:lnTo>
                    <a:pt x="714" y="23289"/>
                  </a:lnTo>
                  <a:lnTo>
                    <a:pt x="3140" y="28830"/>
                  </a:lnTo>
                  <a:lnTo>
                    <a:pt x="5269" y="31789"/>
                  </a:lnTo>
                  <a:lnTo>
                    <a:pt x="50412" y="53608"/>
                  </a:lnTo>
                  <a:lnTo>
                    <a:pt x="77443" y="69461"/>
                  </a:lnTo>
                  <a:lnTo>
                    <a:pt x="79145" y="72635"/>
                  </a:lnTo>
                  <a:lnTo>
                    <a:pt x="79222" y="75809"/>
                  </a:lnTo>
                  <a:lnTo>
                    <a:pt x="78215" y="78984"/>
                  </a:lnTo>
                  <a:lnTo>
                    <a:pt x="76484" y="81100"/>
                  </a:lnTo>
                  <a:lnTo>
                    <a:pt x="71741" y="83452"/>
                  </a:lnTo>
                  <a:lnTo>
                    <a:pt x="24203" y="93369"/>
                  </a:lnTo>
                  <a:lnTo>
                    <a:pt x="0" y="94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3049">
              <a:extLst>
                <a:ext uri="{FF2B5EF4-FFF2-40B4-BE49-F238E27FC236}">
                  <a16:creationId xmlns:a16="http://schemas.microsoft.com/office/drawing/2014/main" id="{11511873-573C-399C-6D44-1E5FEA062E96}"/>
                </a:ext>
              </a:extLst>
            </p:cNvPr>
            <p:cNvSpPr/>
            <p:nvPr>
              <p:custDataLst>
                <p:tags r:id="rId5"/>
              </p:custDataLst>
            </p:nvPr>
          </p:nvSpPr>
          <p:spPr>
            <a:xfrm>
              <a:off x="6962775" y="5353050"/>
              <a:ext cx="219076" cy="9526"/>
            </a:xfrm>
            <a:custGeom>
              <a:avLst/>
              <a:gdLst/>
              <a:ahLst/>
              <a:cxnLst/>
              <a:rect l="0" t="0" r="0" b="0"/>
              <a:pathLst>
                <a:path w="219076" h="9526">
                  <a:moveTo>
                    <a:pt x="0" y="9525"/>
                  </a:moveTo>
                  <a:lnTo>
                    <a:pt x="0" y="9525"/>
                  </a:lnTo>
                  <a:lnTo>
                    <a:pt x="45606" y="2980"/>
                  </a:lnTo>
                  <a:lnTo>
                    <a:pt x="82893" y="883"/>
                  </a:lnTo>
                  <a:lnTo>
                    <a:pt x="121810" y="262"/>
                  </a:lnTo>
                  <a:lnTo>
                    <a:pt x="163209" y="78"/>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3050">
              <a:extLst>
                <a:ext uri="{FF2B5EF4-FFF2-40B4-BE49-F238E27FC236}">
                  <a16:creationId xmlns:a16="http://schemas.microsoft.com/office/drawing/2014/main" id="{88C24F54-964A-1CF0-6ABC-D7F531C18813}"/>
                </a:ext>
              </a:extLst>
            </p:cNvPr>
            <p:cNvSpPr/>
            <p:nvPr>
              <p:custDataLst>
                <p:tags r:id="rId6"/>
              </p:custDataLst>
            </p:nvPr>
          </p:nvSpPr>
          <p:spPr>
            <a:xfrm>
              <a:off x="7105650" y="5155526"/>
              <a:ext cx="28183" cy="302300"/>
            </a:xfrm>
            <a:custGeom>
              <a:avLst/>
              <a:gdLst/>
              <a:ahLst/>
              <a:cxnLst/>
              <a:rect l="0" t="0" r="0" b="0"/>
              <a:pathLst>
                <a:path w="28183" h="302300">
                  <a:moveTo>
                    <a:pt x="19050" y="35599"/>
                  </a:moveTo>
                  <a:lnTo>
                    <a:pt x="19050" y="35599"/>
                  </a:lnTo>
                  <a:lnTo>
                    <a:pt x="19050" y="5940"/>
                  </a:lnTo>
                  <a:lnTo>
                    <a:pt x="20108" y="3126"/>
                  </a:lnTo>
                  <a:lnTo>
                    <a:pt x="21872" y="1250"/>
                  </a:lnTo>
                  <a:lnTo>
                    <a:pt x="24106" y="0"/>
                  </a:lnTo>
                  <a:lnTo>
                    <a:pt x="25595" y="2341"/>
                  </a:lnTo>
                  <a:lnTo>
                    <a:pt x="28182" y="42547"/>
                  </a:lnTo>
                  <a:lnTo>
                    <a:pt x="27439" y="80402"/>
                  </a:lnTo>
                  <a:lnTo>
                    <a:pt x="23485" y="114073"/>
                  </a:lnTo>
                  <a:lnTo>
                    <a:pt x="21021" y="150911"/>
                  </a:lnTo>
                  <a:lnTo>
                    <a:pt x="18868" y="187390"/>
                  </a:lnTo>
                  <a:lnTo>
                    <a:pt x="12763" y="234503"/>
                  </a:lnTo>
                  <a:lnTo>
                    <a:pt x="7342" y="270994"/>
                  </a:lnTo>
                  <a:lnTo>
                    <a:pt x="0" y="3022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3051">
              <a:extLst>
                <a:ext uri="{FF2B5EF4-FFF2-40B4-BE49-F238E27FC236}">
                  <a16:creationId xmlns:a16="http://schemas.microsoft.com/office/drawing/2014/main" id="{8EBC41F3-0059-48DB-01B4-3E033B885AF0}"/>
                </a:ext>
              </a:extLst>
            </p:cNvPr>
            <p:cNvSpPr/>
            <p:nvPr>
              <p:custDataLst>
                <p:tags r:id="rId7"/>
              </p:custDataLst>
            </p:nvPr>
          </p:nvSpPr>
          <p:spPr>
            <a:xfrm>
              <a:off x="6981825" y="5210175"/>
              <a:ext cx="38101" cy="266701"/>
            </a:xfrm>
            <a:custGeom>
              <a:avLst/>
              <a:gdLst/>
              <a:ahLst/>
              <a:cxnLst/>
              <a:rect l="0" t="0" r="0" b="0"/>
              <a:pathLst>
                <a:path w="38101" h="266701">
                  <a:moveTo>
                    <a:pt x="38100" y="0"/>
                  </a:moveTo>
                  <a:lnTo>
                    <a:pt x="38100" y="0"/>
                  </a:lnTo>
                  <a:lnTo>
                    <a:pt x="38100" y="36628"/>
                  </a:lnTo>
                  <a:lnTo>
                    <a:pt x="30496" y="82455"/>
                  </a:lnTo>
                  <a:lnTo>
                    <a:pt x="18803" y="126002"/>
                  </a:lnTo>
                  <a:lnTo>
                    <a:pt x="6301" y="169999"/>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3052">
              <a:extLst>
                <a:ext uri="{FF2B5EF4-FFF2-40B4-BE49-F238E27FC236}">
                  <a16:creationId xmlns:a16="http://schemas.microsoft.com/office/drawing/2014/main" id="{AABBA785-DABD-3C49-B267-23A5287896DC}"/>
                </a:ext>
              </a:extLst>
            </p:cNvPr>
            <p:cNvSpPr/>
            <p:nvPr>
              <p:custDataLst>
                <p:tags r:id="rId8"/>
              </p:custDataLst>
            </p:nvPr>
          </p:nvSpPr>
          <p:spPr>
            <a:xfrm>
              <a:off x="6715125" y="5334000"/>
              <a:ext cx="190501" cy="1"/>
            </a:xfrm>
            <a:custGeom>
              <a:avLst/>
              <a:gdLst/>
              <a:ahLst/>
              <a:cxnLst/>
              <a:rect l="0" t="0" r="0" b="0"/>
              <a:pathLst>
                <a:path w="190501" h="1">
                  <a:moveTo>
                    <a:pt x="0" y="0"/>
                  </a:moveTo>
                  <a:lnTo>
                    <a:pt x="0" y="0"/>
                  </a:lnTo>
                  <a:lnTo>
                    <a:pt x="40020" y="0"/>
                  </a:lnTo>
                  <a:lnTo>
                    <a:pt x="81636" y="0"/>
                  </a:lnTo>
                  <a:lnTo>
                    <a:pt x="125272" y="0"/>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3053">
              <a:extLst>
                <a:ext uri="{FF2B5EF4-FFF2-40B4-BE49-F238E27FC236}">
                  <a16:creationId xmlns:a16="http://schemas.microsoft.com/office/drawing/2014/main" id="{2716DB13-124E-48C3-D85A-378F439CD34D}"/>
                </a:ext>
              </a:extLst>
            </p:cNvPr>
            <p:cNvSpPr/>
            <p:nvPr>
              <p:custDataLst>
                <p:tags r:id="rId9"/>
              </p:custDataLst>
            </p:nvPr>
          </p:nvSpPr>
          <p:spPr>
            <a:xfrm>
              <a:off x="6886575" y="5172976"/>
              <a:ext cx="46070" cy="275325"/>
            </a:xfrm>
            <a:custGeom>
              <a:avLst/>
              <a:gdLst/>
              <a:ahLst/>
              <a:cxnLst/>
              <a:rect l="0" t="0" r="0" b="0"/>
              <a:pathLst>
                <a:path w="46070" h="275325">
                  <a:moveTo>
                    <a:pt x="19050" y="27674"/>
                  </a:moveTo>
                  <a:lnTo>
                    <a:pt x="19050" y="27674"/>
                  </a:lnTo>
                  <a:lnTo>
                    <a:pt x="19050" y="22618"/>
                  </a:lnTo>
                  <a:lnTo>
                    <a:pt x="35452" y="2140"/>
                  </a:lnTo>
                  <a:lnTo>
                    <a:pt x="39745" y="450"/>
                  </a:lnTo>
                  <a:lnTo>
                    <a:pt x="42372" y="0"/>
                  </a:lnTo>
                  <a:lnTo>
                    <a:pt x="44123" y="2875"/>
                  </a:lnTo>
                  <a:lnTo>
                    <a:pt x="46069" y="14535"/>
                  </a:lnTo>
                  <a:lnTo>
                    <a:pt x="38654" y="56554"/>
                  </a:lnTo>
                  <a:lnTo>
                    <a:pt x="25799" y="98437"/>
                  </a:lnTo>
                  <a:lnTo>
                    <a:pt x="19992" y="138129"/>
                  </a:lnTo>
                  <a:lnTo>
                    <a:pt x="11906" y="183821"/>
                  </a:lnTo>
                  <a:lnTo>
                    <a:pt x="9995" y="223971"/>
                  </a:lnTo>
                  <a:lnTo>
                    <a:pt x="0" y="2753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3054">
              <a:extLst>
                <a:ext uri="{FF2B5EF4-FFF2-40B4-BE49-F238E27FC236}">
                  <a16:creationId xmlns:a16="http://schemas.microsoft.com/office/drawing/2014/main" id="{9C1953B9-A953-DDBB-41CB-7D58360E3670}"/>
                </a:ext>
              </a:extLst>
            </p:cNvPr>
            <p:cNvSpPr/>
            <p:nvPr>
              <p:custDataLst>
                <p:tags r:id="rId10"/>
              </p:custDataLst>
            </p:nvPr>
          </p:nvSpPr>
          <p:spPr>
            <a:xfrm>
              <a:off x="6753225" y="5174183"/>
              <a:ext cx="75577" cy="274118"/>
            </a:xfrm>
            <a:custGeom>
              <a:avLst/>
              <a:gdLst/>
              <a:ahLst/>
              <a:cxnLst/>
              <a:rect l="0" t="0" r="0" b="0"/>
              <a:pathLst>
                <a:path w="75577" h="274118">
                  <a:moveTo>
                    <a:pt x="47625" y="26467"/>
                  </a:moveTo>
                  <a:lnTo>
                    <a:pt x="47625" y="26467"/>
                  </a:lnTo>
                  <a:lnTo>
                    <a:pt x="74092" y="0"/>
                  </a:lnTo>
                  <a:lnTo>
                    <a:pt x="74795" y="1414"/>
                  </a:lnTo>
                  <a:lnTo>
                    <a:pt x="75576" y="8630"/>
                  </a:lnTo>
                  <a:lnTo>
                    <a:pt x="65756" y="52575"/>
                  </a:lnTo>
                  <a:lnTo>
                    <a:pt x="56878" y="98055"/>
                  </a:lnTo>
                  <a:lnTo>
                    <a:pt x="47544" y="143280"/>
                  </a:lnTo>
                  <a:lnTo>
                    <a:pt x="35254" y="182434"/>
                  </a:lnTo>
                  <a:lnTo>
                    <a:pt x="0" y="2741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3055">
              <a:extLst>
                <a:ext uri="{FF2B5EF4-FFF2-40B4-BE49-F238E27FC236}">
                  <a16:creationId xmlns:a16="http://schemas.microsoft.com/office/drawing/2014/main" id="{7844ED12-E410-9B93-77B7-3859FB8C7A84}"/>
                </a:ext>
              </a:extLst>
            </p:cNvPr>
            <p:cNvSpPr/>
            <p:nvPr>
              <p:custDataLst>
                <p:tags r:id="rId11"/>
              </p:custDataLst>
            </p:nvPr>
          </p:nvSpPr>
          <p:spPr>
            <a:xfrm>
              <a:off x="6338594" y="5346941"/>
              <a:ext cx="252707" cy="15635"/>
            </a:xfrm>
            <a:custGeom>
              <a:avLst/>
              <a:gdLst/>
              <a:ahLst/>
              <a:cxnLst/>
              <a:rect l="0" t="0" r="0" b="0"/>
              <a:pathLst>
                <a:path w="252707" h="15635">
                  <a:moveTo>
                    <a:pt x="5056" y="6109"/>
                  </a:moveTo>
                  <a:lnTo>
                    <a:pt x="5056" y="6109"/>
                  </a:lnTo>
                  <a:lnTo>
                    <a:pt x="0" y="6109"/>
                  </a:lnTo>
                  <a:lnTo>
                    <a:pt x="42436" y="5051"/>
                  </a:lnTo>
                  <a:lnTo>
                    <a:pt x="70460" y="621"/>
                  </a:lnTo>
                  <a:lnTo>
                    <a:pt x="105072" y="1889"/>
                  </a:lnTo>
                  <a:lnTo>
                    <a:pt x="126766" y="0"/>
                  </a:lnTo>
                  <a:lnTo>
                    <a:pt x="169386" y="4589"/>
                  </a:lnTo>
                  <a:lnTo>
                    <a:pt x="213199" y="10864"/>
                  </a:lnTo>
                  <a:lnTo>
                    <a:pt x="252706" y="156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3056">
              <a:extLst>
                <a:ext uri="{FF2B5EF4-FFF2-40B4-BE49-F238E27FC236}">
                  <a16:creationId xmlns:a16="http://schemas.microsoft.com/office/drawing/2014/main" id="{BA20D77A-2034-9F59-9C78-7915B5C0D34B}"/>
                </a:ext>
              </a:extLst>
            </p:cNvPr>
            <p:cNvSpPr/>
            <p:nvPr>
              <p:custDataLst>
                <p:tags r:id="rId12"/>
              </p:custDataLst>
            </p:nvPr>
          </p:nvSpPr>
          <p:spPr>
            <a:xfrm>
              <a:off x="6334125" y="5286375"/>
              <a:ext cx="285751" cy="17726"/>
            </a:xfrm>
            <a:custGeom>
              <a:avLst/>
              <a:gdLst/>
              <a:ahLst/>
              <a:cxnLst/>
              <a:rect l="0" t="0" r="0" b="0"/>
              <a:pathLst>
                <a:path w="285751" h="17726">
                  <a:moveTo>
                    <a:pt x="0" y="0"/>
                  </a:moveTo>
                  <a:lnTo>
                    <a:pt x="0" y="0"/>
                  </a:lnTo>
                  <a:lnTo>
                    <a:pt x="9721" y="1058"/>
                  </a:lnTo>
                  <a:lnTo>
                    <a:pt x="45664" y="7539"/>
                  </a:lnTo>
                  <a:lnTo>
                    <a:pt x="87967" y="8937"/>
                  </a:lnTo>
                  <a:lnTo>
                    <a:pt x="134498" y="9409"/>
                  </a:lnTo>
                  <a:lnTo>
                    <a:pt x="172378" y="9491"/>
                  </a:lnTo>
                  <a:lnTo>
                    <a:pt x="212059" y="9515"/>
                  </a:lnTo>
                  <a:lnTo>
                    <a:pt x="250627" y="14578"/>
                  </a:lnTo>
                  <a:lnTo>
                    <a:pt x="273698" y="17725"/>
                  </a:lnTo>
                  <a:lnTo>
                    <a:pt x="277715" y="17108"/>
                  </a:lnTo>
                  <a:lnTo>
                    <a:pt x="2857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3057">
              <a:extLst>
                <a:ext uri="{FF2B5EF4-FFF2-40B4-BE49-F238E27FC236}">
                  <a16:creationId xmlns:a16="http://schemas.microsoft.com/office/drawing/2014/main" id="{78956225-4451-4D39-9777-C286D655B927}"/>
                </a:ext>
              </a:extLst>
            </p:cNvPr>
            <p:cNvSpPr/>
            <p:nvPr>
              <p:custDataLst>
                <p:tags r:id="rId13"/>
              </p:custDataLst>
            </p:nvPr>
          </p:nvSpPr>
          <p:spPr>
            <a:xfrm>
              <a:off x="6524625" y="5163451"/>
              <a:ext cx="112468" cy="313425"/>
            </a:xfrm>
            <a:custGeom>
              <a:avLst/>
              <a:gdLst/>
              <a:ahLst/>
              <a:cxnLst/>
              <a:rect l="0" t="0" r="0" b="0"/>
              <a:pathLst>
                <a:path w="112468" h="313425">
                  <a:moveTo>
                    <a:pt x="85725" y="27674"/>
                  </a:moveTo>
                  <a:lnTo>
                    <a:pt x="85725" y="27674"/>
                  </a:lnTo>
                  <a:lnTo>
                    <a:pt x="93329" y="19012"/>
                  </a:lnTo>
                  <a:lnTo>
                    <a:pt x="101971" y="5940"/>
                  </a:lnTo>
                  <a:lnTo>
                    <a:pt x="112467" y="0"/>
                  </a:lnTo>
                  <a:lnTo>
                    <a:pt x="108700" y="9479"/>
                  </a:lnTo>
                  <a:lnTo>
                    <a:pt x="92459" y="39250"/>
                  </a:lnTo>
                  <a:lnTo>
                    <a:pt x="78588" y="81347"/>
                  </a:lnTo>
                  <a:lnTo>
                    <a:pt x="60680" y="124716"/>
                  </a:lnTo>
                  <a:lnTo>
                    <a:pt x="43027" y="171080"/>
                  </a:lnTo>
                  <a:lnTo>
                    <a:pt x="23333" y="215509"/>
                  </a:lnTo>
                  <a:lnTo>
                    <a:pt x="12252" y="258335"/>
                  </a:lnTo>
                  <a:lnTo>
                    <a:pt x="0" y="313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3058">
              <a:extLst>
                <a:ext uri="{FF2B5EF4-FFF2-40B4-BE49-F238E27FC236}">
                  <a16:creationId xmlns:a16="http://schemas.microsoft.com/office/drawing/2014/main" id="{936DAAD1-3D79-85E2-0486-D80B6CF8FA8C}"/>
                </a:ext>
              </a:extLst>
            </p:cNvPr>
            <p:cNvSpPr/>
            <p:nvPr>
              <p:custDataLst>
                <p:tags r:id="rId14"/>
              </p:custDataLst>
            </p:nvPr>
          </p:nvSpPr>
          <p:spPr>
            <a:xfrm>
              <a:off x="6400800" y="5172467"/>
              <a:ext cx="132958" cy="304409"/>
            </a:xfrm>
            <a:custGeom>
              <a:avLst/>
              <a:gdLst/>
              <a:ahLst/>
              <a:cxnLst/>
              <a:rect l="0" t="0" r="0" b="0"/>
              <a:pathLst>
                <a:path w="132958" h="304409">
                  <a:moveTo>
                    <a:pt x="123825" y="9133"/>
                  </a:moveTo>
                  <a:lnTo>
                    <a:pt x="123825" y="9133"/>
                  </a:lnTo>
                  <a:lnTo>
                    <a:pt x="123825" y="4077"/>
                  </a:lnTo>
                  <a:lnTo>
                    <a:pt x="124883" y="2588"/>
                  </a:lnTo>
                  <a:lnTo>
                    <a:pt x="126647" y="1594"/>
                  </a:lnTo>
                  <a:lnTo>
                    <a:pt x="132025" y="0"/>
                  </a:lnTo>
                  <a:lnTo>
                    <a:pt x="132467" y="928"/>
                  </a:lnTo>
                  <a:lnTo>
                    <a:pt x="132957" y="4781"/>
                  </a:lnTo>
                  <a:lnTo>
                    <a:pt x="122937" y="42466"/>
                  </a:lnTo>
                  <a:lnTo>
                    <a:pt x="111214" y="80040"/>
                  </a:lnTo>
                  <a:lnTo>
                    <a:pt x="94336" y="124687"/>
                  </a:lnTo>
                  <a:lnTo>
                    <a:pt x="74726" y="172011"/>
                  </a:lnTo>
                  <a:lnTo>
                    <a:pt x="49835" y="215987"/>
                  </a:lnTo>
                  <a:lnTo>
                    <a:pt x="30305" y="258720"/>
                  </a:lnTo>
                  <a:lnTo>
                    <a:pt x="0" y="304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3059">
              <a:extLst>
                <a:ext uri="{FF2B5EF4-FFF2-40B4-BE49-F238E27FC236}">
                  <a16:creationId xmlns:a16="http://schemas.microsoft.com/office/drawing/2014/main" id="{D0818AB3-2C79-6494-B8AD-E09B56D0EC5B}"/>
                </a:ext>
              </a:extLst>
            </p:cNvPr>
            <p:cNvSpPr/>
            <p:nvPr>
              <p:custDataLst>
                <p:tags r:id="rId15"/>
              </p:custDataLst>
            </p:nvPr>
          </p:nvSpPr>
          <p:spPr>
            <a:xfrm>
              <a:off x="6147111" y="5029326"/>
              <a:ext cx="234087" cy="561436"/>
            </a:xfrm>
            <a:custGeom>
              <a:avLst/>
              <a:gdLst/>
              <a:ahLst/>
              <a:cxnLst/>
              <a:rect l="0" t="0" r="0" b="0"/>
              <a:pathLst>
                <a:path w="234087" h="561436">
                  <a:moveTo>
                    <a:pt x="196539" y="18924"/>
                  </a:moveTo>
                  <a:lnTo>
                    <a:pt x="196539" y="18924"/>
                  </a:lnTo>
                  <a:lnTo>
                    <a:pt x="201595" y="13868"/>
                  </a:lnTo>
                  <a:lnTo>
                    <a:pt x="206900" y="11385"/>
                  </a:lnTo>
                  <a:lnTo>
                    <a:pt x="209796" y="10723"/>
                  </a:lnTo>
                  <a:lnTo>
                    <a:pt x="225187" y="2034"/>
                  </a:lnTo>
                  <a:lnTo>
                    <a:pt x="234086" y="0"/>
                  </a:lnTo>
                  <a:lnTo>
                    <a:pt x="224809" y="8562"/>
                  </a:lnTo>
                  <a:lnTo>
                    <a:pt x="205269" y="24790"/>
                  </a:lnTo>
                  <a:lnTo>
                    <a:pt x="173548" y="71101"/>
                  </a:lnTo>
                  <a:lnTo>
                    <a:pt x="145941" y="115700"/>
                  </a:lnTo>
                  <a:lnTo>
                    <a:pt x="119457" y="152726"/>
                  </a:lnTo>
                  <a:lnTo>
                    <a:pt x="94325" y="193330"/>
                  </a:lnTo>
                  <a:lnTo>
                    <a:pt x="73472" y="236053"/>
                  </a:lnTo>
                  <a:lnTo>
                    <a:pt x="53889" y="275522"/>
                  </a:lnTo>
                  <a:lnTo>
                    <a:pt x="37503" y="314028"/>
                  </a:lnTo>
                  <a:lnTo>
                    <a:pt x="17429" y="359908"/>
                  </a:lnTo>
                  <a:lnTo>
                    <a:pt x="4357" y="405001"/>
                  </a:lnTo>
                  <a:lnTo>
                    <a:pt x="0" y="437458"/>
                  </a:lnTo>
                  <a:lnTo>
                    <a:pt x="180" y="468464"/>
                  </a:lnTo>
                  <a:lnTo>
                    <a:pt x="12182" y="507603"/>
                  </a:lnTo>
                  <a:lnTo>
                    <a:pt x="23233" y="525747"/>
                  </a:lnTo>
                  <a:lnTo>
                    <a:pt x="38023" y="538042"/>
                  </a:lnTo>
                  <a:lnTo>
                    <a:pt x="58555" y="548093"/>
                  </a:lnTo>
                  <a:lnTo>
                    <a:pt x="89372" y="554775"/>
                  </a:lnTo>
                  <a:lnTo>
                    <a:pt x="97049" y="558705"/>
                  </a:lnTo>
                  <a:lnTo>
                    <a:pt x="108792" y="561435"/>
                  </a:lnTo>
                  <a:lnTo>
                    <a:pt x="108408" y="560515"/>
                  </a:lnTo>
                  <a:lnTo>
                    <a:pt x="101289" y="5523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3060">
              <a:extLst>
                <a:ext uri="{FF2B5EF4-FFF2-40B4-BE49-F238E27FC236}">
                  <a16:creationId xmlns:a16="http://schemas.microsoft.com/office/drawing/2014/main" id="{D4F2107E-988C-947C-D898-77ACCB473583}"/>
                </a:ext>
              </a:extLst>
            </p:cNvPr>
            <p:cNvSpPr/>
            <p:nvPr>
              <p:custDataLst>
                <p:tags r:id="rId16"/>
              </p:custDataLst>
            </p:nvPr>
          </p:nvSpPr>
          <p:spPr>
            <a:xfrm>
              <a:off x="5829472" y="5191125"/>
              <a:ext cx="123653" cy="266701"/>
            </a:xfrm>
            <a:custGeom>
              <a:avLst/>
              <a:gdLst/>
              <a:ahLst/>
              <a:cxnLst/>
              <a:rect l="0" t="0" r="0" b="0"/>
              <a:pathLst>
                <a:path w="123653" h="266701">
                  <a:moveTo>
                    <a:pt x="85553" y="9525"/>
                  </a:moveTo>
                  <a:lnTo>
                    <a:pt x="85553" y="9525"/>
                  </a:lnTo>
                  <a:lnTo>
                    <a:pt x="90609" y="9525"/>
                  </a:lnTo>
                  <a:lnTo>
                    <a:pt x="92098" y="8467"/>
                  </a:lnTo>
                  <a:lnTo>
                    <a:pt x="93092" y="6703"/>
                  </a:lnTo>
                  <a:lnTo>
                    <a:pt x="94962" y="392"/>
                  </a:lnTo>
                  <a:lnTo>
                    <a:pt x="104593" y="0"/>
                  </a:lnTo>
                  <a:lnTo>
                    <a:pt x="104600" y="5056"/>
                  </a:lnTo>
                  <a:lnTo>
                    <a:pt x="88356" y="49361"/>
                  </a:lnTo>
                  <a:lnTo>
                    <a:pt x="77861" y="90422"/>
                  </a:lnTo>
                  <a:lnTo>
                    <a:pt x="71198" y="104040"/>
                  </a:lnTo>
                  <a:lnTo>
                    <a:pt x="60123" y="117148"/>
                  </a:lnTo>
                  <a:lnTo>
                    <a:pt x="24002" y="146884"/>
                  </a:lnTo>
                  <a:lnTo>
                    <a:pt x="13106" y="150766"/>
                  </a:lnTo>
                  <a:lnTo>
                    <a:pt x="0" y="152381"/>
                  </a:lnTo>
                  <a:lnTo>
                    <a:pt x="36100" y="153458"/>
                  </a:lnTo>
                  <a:lnTo>
                    <a:pt x="77042" y="160601"/>
                  </a:lnTo>
                  <a:lnTo>
                    <a:pt x="94791" y="161533"/>
                  </a:lnTo>
                  <a:lnTo>
                    <a:pt x="103065" y="158928"/>
                  </a:lnTo>
                  <a:lnTo>
                    <a:pt x="110269" y="155301"/>
                  </a:lnTo>
                  <a:lnTo>
                    <a:pt x="116999" y="153689"/>
                  </a:lnTo>
                  <a:lnTo>
                    <a:pt x="119217" y="152203"/>
                  </a:lnTo>
                  <a:lnTo>
                    <a:pt x="120696" y="150151"/>
                  </a:lnTo>
                  <a:lnTo>
                    <a:pt x="122338" y="145050"/>
                  </a:lnTo>
                  <a:lnTo>
                    <a:pt x="123649" y="124263"/>
                  </a:lnTo>
                  <a:lnTo>
                    <a:pt x="123652" y="129011"/>
                  </a:lnTo>
                  <a:lnTo>
                    <a:pt x="107406" y="174252"/>
                  </a:lnTo>
                  <a:lnTo>
                    <a:pt x="97827" y="214611"/>
                  </a:lnTo>
                  <a:lnTo>
                    <a:pt x="95126" y="255051"/>
                  </a:lnTo>
                  <a:lnTo>
                    <a:pt x="96168" y="255760"/>
                  </a:lnTo>
                  <a:lnTo>
                    <a:pt x="100149" y="256546"/>
                  </a:lnTo>
                  <a:lnTo>
                    <a:pt x="101634" y="257815"/>
                  </a:lnTo>
                  <a:lnTo>
                    <a:pt x="104603"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3061">
              <a:extLst>
                <a:ext uri="{FF2B5EF4-FFF2-40B4-BE49-F238E27FC236}">
                  <a16:creationId xmlns:a16="http://schemas.microsoft.com/office/drawing/2014/main" id="{DF6F109C-F472-B812-E4D1-5AEFAF1B21CB}"/>
                </a:ext>
              </a:extLst>
            </p:cNvPr>
            <p:cNvSpPr/>
            <p:nvPr>
              <p:custDataLst>
                <p:tags r:id="rId17"/>
              </p:custDataLst>
            </p:nvPr>
          </p:nvSpPr>
          <p:spPr>
            <a:xfrm>
              <a:off x="5639003" y="5191198"/>
              <a:ext cx="118481" cy="202593"/>
            </a:xfrm>
            <a:custGeom>
              <a:avLst/>
              <a:gdLst/>
              <a:ahLst/>
              <a:cxnLst/>
              <a:rect l="0" t="0" r="0" b="0"/>
              <a:pathLst>
                <a:path w="118481" h="202593">
                  <a:moveTo>
                    <a:pt x="37897" y="66602"/>
                  </a:moveTo>
                  <a:lnTo>
                    <a:pt x="37897" y="66602"/>
                  </a:lnTo>
                  <a:lnTo>
                    <a:pt x="45501" y="57940"/>
                  </a:lnTo>
                  <a:lnTo>
                    <a:pt x="63723" y="29017"/>
                  </a:lnTo>
                  <a:lnTo>
                    <a:pt x="65929" y="20960"/>
                  </a:lnTo>
                  <a:lnTo>
                    <a:pt x="65052" y="20299"/>
                  </a:lnTo>
                  <a:lnTo>
                    <a:pt x="61255" y="19564"/>
                  </a:lnTo>
                  <a:lnTo>
                    <a:pt x="48110" y="24208"/>
                  </a:lnTo>
                  <a:lnTo>
                    <a:pt x="35867" y="32286"/>
                  </a:lnTo>
                  <a:lnTo>
                    <a:pt x="15703" y="59706"/>
                  </a:lnTo>
                  <a:lnTo>
                    <a:pt x="4980" y="85373"/>
                  </a:lnTo>
                  <a:lnTo>
                    <a:pt x="480" y="125179"/>
                  </a:lnTo>
                  <a:lnTo>
                    <a:pt x="0" y="157806"/>
                  </a:lnTo>
                  <a:lnTo>
                    <a:pt x="5532" y="176281"/>
                  </a:lnTo>
                  <a:lnTo>
                    <a:pt x="9970" y="184172"/>
                  </a:lnTo>
                  <a:lnTo>
                    <a:pt x="23368" y="195761"/>
                  </a:lnTo>
                  <a:lnTo>
                    <a:pt x="31386" y="200333"/>
                  </a:lnTo>
                  <a:lnTo>
                    <a:pt x="45940" y="202592"/>
                  </a:lnTo>
                  <a:lnTo>
                    <a:pt x="52784" y="201711"/>
                  </a:lnTo>
                  <a:lnTo>
                    <a:pt x="66033" y="195089"/>
                  </a:lnTo>
                  <a:lnTo>
                    <a:pt x="72529" y="190360"/>
                  </a:lnTo>
                  <a:lnTo>
                    <a:pt x="91785" y="158422"/>
                  </a:lnTo>
                  <a:lnTo>
                    <a:pt x="103104" y="115431"/>
                  </a:lnTo>
                  <a:lnTo>
                    <a:pt x="114434" y="76365"/>
                  </a:lnTo>
                  <a:lnTo>
                    <a:pt x="118480" y="56124"/>
                  </a:lnTo>
                  <a:lnTo>
                    <a:pt x="116751" y="33018"/>
                  </a:lnTo>
                  <a:lnTo>
                    <a:pt x="106809" y="14281"/>
                  </a:lnTo>
                  <a:lnTo>
                    <a:pt x="99715" y="6322"/>
                  </a:lnTo>
                  <a:lnTo>
                    <a:pt x="92867" y="2074"/>
                  </a:lnTo>
                  <a:lnTo>
                    <a:pt x="86186" y="299"/>
                  </a:lnTo>
                  <a:lnTo>
                    <a:pt x="65310" y="0"/>
                  </a:lnTo>
                  <a:lnTo>
                    <a:pt x="61463" y="2093"/>
                  </a:lnTo>
                  <a:lnTo>
                    <a:pt x="35702" y="31367"/>
                  </a:lnTo>
                  <a:lnTo>
                    <a:pt x="28372" y="475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3062">
              <a:extLst>
                <a:ext uri="{FF2B5EF4-FFF2-40B4-BE49-F238E27FC236}">
                  <a16:creationId xmlns:a16="http://schemas.microsoft.com/office/drawing/2014/main" id="{2D9616E1-7A40-E90C-5683-193F6F4CB96B}"/>
                </a:ext>
              </a:extLst>
            </p:cNvPr>
            <p:cNvSpPr/>
            <p:nvPr>
              <p:custDataLst>
                <p:tags r:id="rId18"/>
              </p:custDataLst>
            </p:nvPr>
          </p:nvSpPr>
          <p:spPr>
            <a:xfrm>
              <a:off x="5372100" y="5181716"/>
              <a:ext cx="169400" cy="247535"/>
            </a:xfrm>
            <a:custGeom>
              <a:avLst/>
              <a:gdLst/>
              <a:ahLst/>
              <a:cxnLst/>
              <a:rect l="0" t="0" r="0" b="0"/>
              <a:pathLst>
                <a:path w="169400" h="247535">
                  <a:moveTo>
                    <a:pt x="0" y="9409"/>
                  </a:moveTo>
                  <a:lnTo>
                    <a:pt x="0" y="9409"/>
                  </a:lnTo>
                  <a:lnTo>
                    <a:pt x="44737" y="9409"/>
                  </a:lnTo>
                  <a:lnTo>
                    <a:pt x="85541" y="9409"/>
                  </a:lnTo>
                  <a:lnTo>
                    <a:pt x="106955" y="8351"/>
                  </a:lnTo>
                  <a:lnTo>
                    <a:pt x="153655" y="276"/>
                  </a:lnTo>
                  <a:lnTo>
                    <a:pt x="164531" y="0"/>
                  </a:lnTo>
                  <a:lnTo>
                    <a:pt x="166837" y="1020"/>
                  </a:lnTo>
                  <a:lnTo>
                    <a:pt x="168375" y="2758"/>
                  </a:lnTo>
                  <a:lnTo>
                    <a:pt x="169399" y="4975"/>
                  </a:lnTo>
                  <a:lnTo>
                    <a:pt x="167717" y="13083"/>
                  </a:lnTo>
                  <a:lnTo>
                    <a:pt x="149006" y="59130"/>
                  </a:lnTo>
                  <a:lnTo>
                    <a:pt x="133321" y="102112"/>
                  </a:lnTo>
                  <a:lnTo>
                    <a:pt x="114298" y="147252"/>
                  </a:lnTo>
                  <a:lnTo>
                    <a:pt x="107949" y="159573"/>
                  </a:lnTo>
                  <a:lnTo>
                    <a:pt x="95250" y="199154"/>
                  </a:lnTo>
                  <a:lnTo>
                    <a:pt x="85725" y="247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3063">
              <a:extLst>
                <a:ext uri="{FF2B5EF4-FFF2-40B4-BE49-F238E27FC236}">
                  <a16:creationId xmlns:a16="http://schemas.microsoft.com/office/drawing/2014/main" id="{0C0DD6E2-B4F8-7047-0809-57A27EF6A9F0}"/>
                </a:ext>
              </a:extLst>
            </p:cNvPr>
            <p:cNvSpPr/>
            <p:nvPr>
              <p:custDataLst>
                <p:tags r:id="rId19"/>
              </p:custDataLst>
            </p:nvPr>
          </p:nvSpPr>
          <p:spPr>
            <a:xfrm>
              <a:off x="5184218" y="5154893"/>
              <a:ext cx="153896" cy="272898"/>
            </a:xfrm>
            <a:custGeom>
              <a:avLst/>
              <a:gdLst/>
              <a:ahLst/>
              <a:cxnLst/>
              <a:rect l="0" t="0" r="0" b="0"/>
              <a:pathLst>
                <a:path w="153896" h="272898">
                  <a:moveTo>
                    <a:pt x="102157" y="45757"/>
                  </a:moveTo>
                  <a:lnTo>
                    <a:pt x="102157" y="45757"/>
                  </a:lnTo>
                  <a:lnTo>
                    <a:pt x="116705" y="31209"/>
                  </a:lnTo>
                  <a:lnTo>
                    <a:pt x="119206" y="25887"/>
                  </a:lnTo>
                  <a:lnTo>
                    <a:pt x="120812" y="13845"/>
                  </a:lnTo>
                  <a:lnTo>
                    <a:pt x="118210" y="7585"/>
                  </a:lnTo>
                  <a:lnTo>
                    <a:pt x="116034" y="4434"/>
                  </a:lnTo>
                  <a:lnTo>
                    <a:pt x="112467" y="2333"/>
                  </a:lnTo>
                  <a:lnTo>
                    <a:pt x="102859" y="0"/>
                  </a:lnTo>
                  <a:lnTo>
                    <a:pt x="75436" y="8798"/>
                  </a:lnTo>
                  <a:lnTo>
                    <a:pt x="45557" y="24811"/>
                  </a:lnTo>
                  <a:lnTo>
                    <a:pt x="21651" y="48017"/>
                  </a:lnTo>
                  <a:lnTo>
                    <a:pt x="6219" y="80058"/>
                  </a:lnTo>
                  <a:lnTo>
                    <a:pt x="0" y="106250"/>
                  </a:lnTo>
                  <a:lnTo>
                    <a:pt x="1368" y="120621"/>
                  </a:lnTo>
                  <a:lnTo>
                    <a:pt x="3214" y="127416"/>
                  </a:lnTo>
                  <a:lnTo>
                    <a:pt x="7620" y="133004"/>
                  </a:lnTo>
                  <a:lnTo>
                    <a:pt x="28991" y="145926"/>
                  </a:lnTo>
                  <a:lnTo>
                    <a:pt x="73982" y="163044"/>
                  </a:lnTo>
                  <a:lnTo>
                    <a:pt x="104156" y="176954"/>
                  </a:lnTo>
                  <a:lnTo>
                    <a:pt x="142829" y="210463"/>
                  </a:lnTo>
                  <a:lnTo>
                    <a:pt x="152778" y="225322"/>
                  </a:lnTo>
                  <a:lnTo>
                    <a:pt x="153895" y="231084"/>
                  </a:lnTo>
                  <a:lnTo>
                    <a:pt x="150534" y="256755"/>
                  </a:lnTo>
                  <a:lnTo>
                    <a:pt x="148165" y="260506"/>
                  </a:lnTo>
                  <a:lnTo>
                    <a:pt x="139892" y="267494"/>
                  </a:lnTo>
                  <a:lnTo>
                    <a:pt x="113220" y="272324"/>
                  </a:lnTo>
                  <a:lnTo>
                    <a:pt x="73886" y="272897"/>
                  </a:lnTo>
                  <a:lnTo>
                    <a:pt x="31053" y="261047"/>
                  </a:lnTo>
                  <a:lnTo>
                    <a:pt x="26179" y="257017"/>
                  </a:lnTo>
                  <a:lnTo>
                    <a:pt x="20765" y="246895"/>
                  </a:lnTo>
                  <a:lnTo>
                    <a:pt x="17716" y="234352"/>
                  </a:lnTo>
                  <a:lnTo>
                    <a:pt x="22647" y="224474"/>
                  </a:lnTo>
                  <a:lnTo>
                    <a:pt x="40146" y="207013"/>
                  </a:lnTo>
                  <a:lnTo>
                    <a:pt x="83721" y="175844"/>
                  </a:lnTo>
                  <a:lnTo>
                    <a:pt x="125756" y="144171"/>
                  </a:lnTo>
                  <a:lnTo>
                    <a:pt x="141018" y="125129"/>
                  </a:lnTo>
                  <a:lnTo>
                    <a:pt x="145887" y="109609"/>
                  </a:lnTo>
                  <a:lnTo>
                    <a:pt x="149013" y="78831"/>
                  </a:lnTo>
                  <a:lnTo>
                    <a:pt x="147153" y="73098"/>
                  </a:lnTo>
                  <a:lnTo>
                    <a:pt x="139442" y="63905"/>
                  </a:lnTo>
                  <a:lnTo>
                    <a:pt x="111756" y="50440"/>
                  </a:lnTo>
                  <a:lnTo>
                    <a:pt x="101836" y="47839"/>
                  </a:lnTo>
                  <a:lnTo>
                    <a:pt x="73582" y="55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3064">
              <a:extLst>
                <a:ext uri="{FF2B5EF4-FFF2-40B4-BE49-F238E27FC236}">
                  <a16:creationId xmlns:a16="http://schemas.microsoft.com/office/drawing/2014/main" id="{4F584BEC-B5DB-9FBD-0558-674A99A33E86}"/>
                </a:ext>
              </a:extLst>
            </p:cNvPr>
            <p:cNvSpPr/>
            <p:nvPr>
              <p:custDataLst>
                <p:tags r:id="rId20"/>
              </p:custDataLst>
            </p:nvPr>
          </p:nvSpPr>
          <p:spPr>
            <a:xfrm>
              <a:off x="4924425" y="5381625"/>
              <a:ext cx="28576" cy="9526"/>
            </a:xfrm>
            <a:custGeom>
              <a:avLst/>
              <a:gdLst/>
              <a:ahLst/>
              <a:cxnLst/>
              <a:rect l="0" t="0" r="0" b="0"/>
              <a:pathLst>
                <a:path w="28576" h="9526">
                  <a:moveTo>
                    <a:pt x="0" y="9525"/>
                  </a:moveTo>
                  <a:lnTo>
                    <a:pt x="0" y="9525"/>
                  </a:lnTo>
                  <a:lnTo>
                    <a:pt x="5056" y="9525"/>
                  </a:lnTo>
                  <a:lnTo>
                    <a:pt x="10361" y="6703"/>
                  </a:lnTo>
                  <a:lnTo>
                    <a:pt x="17333" y="1324"/>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3065">
              <a:extLst>
                <a:ext uri="{FF2B5EF4-FFF2-40B4-BE49-F238E27FC236}">
                  <a16:creationId xmlns:a16="http://schemas.microsoft.com/office/drawing/2014/main" id="{B6707932-99F3-FCD0-685C-52C273905425}"/>
                </a:ext>
              </a:extLst>
            </p:cNvPr>
            <p:cNvSpPr/>
            <p:nvPr>
              <p:custDataLst>
                <p:tags r:id="rId21"/>
              </p:custDataLst>
            </p:nvPr>
          </p:nvSpPr>
          <p:spPr>
            <a:xfrm>
              <a:off x="4734950" y="5211533"/>
              <a:ext cx="112353" cy="211748"/>
            </a:xfrm>
            <a:custGeom>
              <a:avLst/>
              <a:gdLst/>
              <a:ahLst/>
              <a:cxnLst/>
              <a:rect l="0" t="0" r="0" b="0"/>
              <a:pathLst>
                <a:path w="112353" h="211748">
                  <a:moveTo>
                    <a:pt x="75175" y="17692"/>
                  </a:moveTo>
                  <a:lnTo>
                    <a:pt x="75175" y="17692"/>
                  </a:lnTo>
                  <a:lnTo>
                    <a:pt x="75175" y="8559"/>
                  </a:lnTo>
                  <a:lnTo>
                    <a:pt x="70119" y="3227"/>
                  </a:lnTo>
                  <a:lnTo>
                    <a:pt x="64814" y="679"/>
                  </a:lnTo>
                  <a:lnTo>
                    <a:pt x="61918" y="0"/>
                  </a:lnTo>
                  <a:lnTo>
                    <a:pt x="47729" y="4101"/>
                  </a:lnTo>
                  <a:lnTo>
                    <a:pt x="35174" y="12019"/>
                  </a:lnTo>
                  <a:lnTo>
                    <a:pt x="14906" y="45931"/>
                  </a:lnTo>
                  <a:lnTo>
                    <a:pt x="4165" y="75800"/>
                  </a:lnTo>
                  <a:lnTo>
                    <a:pt x="0" y="120461"/>
                  </a:lnTo>
                  <a:lnTo>
                    <a:pt x="2102" y="150448"/>
                  </a:lnTo>
                  <a:lnTo>
                    <a:pt x="12292" y="183968"/>
                  </a:lnTo>
                  <a:lnTo>
                    <a:pt x="21383" y="199368"/>
                  </a:lnTo>
                  <a:lnTo>
                    <a:pt x="35836" y="210634"/>
                  </a:lnTo>
                  <a:lnTo>
                    <a:pt x="50283" y="211747"/>
                  </a:lnTo>
                  <a:lnTo>
                    <a:pt x="66229" y="207656"/>
                  </a:lnTo>
                  <a:lnTo>
                    <a:pt x="80372" y="198782"/>
                  </a:lnTo>
                  <a:lnTo>
                    <a:pt x="95177" y="181885"/>
                  </a:lnTo>
                  <a:lnTo>
                    <a:pt x="108602" y="144120"/>
                  </a:lnTo>
                  <a:lnTo>
                    <a:pt x="112352" y="105617"/>
                  </a:lnTo>
                  <a:lnTo>
                    <a:pt x="108037" y="58108"/>
                  </a:lnTo>
                  <a:lnTo>
                    <a:pt x="94907" y="32958"/>
                  </a:lnTo>
                  <a:lnTo>
                    <a:pt x="83592" y="24478"/>
                  </a:lnTo>
                  <a:lnTo>
                    <a:pt x="64138" y="19033"/>
                  </a:lnTo>
                  <a:lnTo>
                    <a:pt x="53442" y="18089"/>
                  </a:lnTo>
                  <a:lnTo>
                    <a:pt x="51161" y="20073"/>
                  </a:lnTo>
                  <a:lnTo>
                    <a:pt x="46600" y="367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Downtown location:</a:t>
            </a:r>
          </a:p>
          <a:p>
            <a:endParaRPr lang="en-US" dirty="0"/>
          </a:p>
          <a:p>
            <a:endParaRPr lang="en-US" dirty="0"/>
          </a:p>
          <a:p>
            <a:endParaRPr lang="en-US" dirty="0"/>
          </a:p>
          <a:p>
            <a:r>
              <a:rPr lang="en-US" dirty="0"/>
              <a:t>Suburban location:</a:t>
            </a:r>
          </a:p>
          <a:p>
            <a:endParaRPr lang="en-US" dirty="0"/>
          </a:p>
        </p:txBody>
      </p:sp>
      <p:grpSp>
        <p:nvGrpSpPr>
          <p:cNvPr id="431" name="SMARTInkShape-Group578">
            <a:extLst>
              <a:ext uri="{FF2B5EF4-FFF2-40B4-BE49-F238E27FC236}">
                <a16:creationId xmlns:a16="http://schemas.microsoft.com/office/drawing/2014/main" id="{15D53521-55D6-A78E-F7B0-E5DCF5C82F80}"/>
              </a:ext>
            </a:extLst>
          </p:cNvPr>
          <p:cNvGrpSpPr/>
          <p:nvPr/>
        </p:nvGrpSpPr>
        <p:grpSpPr>
          <a:xfrm>
            <a:off x="3857942" y="1228725"/>
            <a:ext cx="818834" cy="479989"/>
            <a:chOff x="3857942" y="1228725"/>
            <a:chExt cx="818834" cy="479989"/>
          </a:xfrm>
        </p:grpSpPr>
        <p:sp>
          <p:nvSpPr>
            <p:cNvPr id="426" name="SMARTInkShape-3066">
              <a:extLst>
                <a:ext uri="{FF2B5EF4-FFF2-40B4-BE49-F238E27FC236}">
                  <a16:creationId xmlns:a16="http://schemas.microsoft.com/office/drawing/2014/main" id="{F6D882EC-97D0-973E-0E27-1CCE035BB46E}"/>
                </a:ext>
              </a:extLst>
            </p:cNvPr>
            <p:cNvSpPr/>
            <p:nvPr>
              <p:custDataLst>
                <p:tags r:id="rId138"/>
              </p:custDataLst>
            </p:nvPr>
          </p:nvSpPr>
          <p:spPr>
            <a:xfrm>
              <a:off x="4533900" y="1476375"/>
              <a:ext cx="142876" cy="9526"/>
            </a:xfrm>
            <a:custGeom>
              <a:avLst/>
              <a:gdLst/>
              <a:ahLst/>
              <a:cxnLst/>
              <a:rect l="0" t="0" r="0" b="0"/>
              <a:pathLst>
                <a:path w="142876" h="9526">
                  <a:moveTo>
                    <a:pt x="0" y="9525"/>
                  </a:moveTo>
                  <a:lnTo>
                    <a:pt x="0" y="9525"/>
                  </a:lnTo>
                  <a:lnTo>
                    <a:pt x="41418" y="6703"/>
                  </a:lnTo>
                  <a:lnTo>
                    <a:pt x="85180" y="58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3067">
              <a:extLst>
                <a:ext uri="{FF2B5EF4-FFF2-40B4-BE49-F238E27FC236}">
                  <a16:creationId xmlns:a16="http://schemas.microsoft.com/office/drawing/2014/main" id="{01F10791-CEBA-3C1A-B92A-393D4AA87480}"/>
                </a:ext>
              </a:extLst>
            </p:cNvPr>
            <p:cNvSpPr/>
            <p:nvPr>
              <p:custDataLst>
                <p:tags r:id="rId139"/>
              </p:custDataLst>
            </p:nvPr>
          </p:nvSpPr>
          <p:spPr>
            <a:xfrm>
              <a:off x="4533900" y="1419225"/>
              <a:ext cx="104776" cy="1"/>
            </a:xfrm>
            <a:custGeom>
              <a:avLst/>
              <a:gdLst/>
              <a:ahLst/>
              <a:cxnLst/>
              <a:rect l="0" t="0" r="0" b="0"/>
              <a:pathLst>
                <a:path w="104776" h="1">
                  <a:moveTo>
                    <a:pt x="0" y="0"/>
                  </a:moveTo>
                  <a:lnTo>
                    <a:pt x="0" y="0"/>
                  </a:lnTo>
                  <a:lnTo>
                    <a:pt x="45124" y="0"/>
                  </a:lnTo>
                  <a:lnTo>
                    <a:pt x="90212"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3068">
              <a:extLst>
                <a:ext uri="{FF2B5EF4-FFF2-40B4-BE49-F238E27FC236}">
                  <a16:creationId xmlns:a16="http://schemas.microsoft.com/office/drawing/2014/main" id="{3A34B228-FF52-0F34-BF01-256795043E50}"/>
                </a:ext>
              </a:extLst>
            </p:cNvPr>
            <p:cNvSpPr/>
            <p:nvPr>
              <p:custDataLst>
                <p:tags r:id="rId140"/>
              </p:custDataLst>
            </p:nvPr>
          </p:nvSpPr>
          <p:spPr>
            <a:xfrm>
              <a:off x="4286250" y="1514606"/>
              <a:ext cx="171451" cy="123695"/>
            </a:xfrm>
            <a:custGeom>
              <a:avLst/>
              <a:gdLst/>
              <a:ahLst/>
              <a:cxnLst/>
              <a:rect l="0" t="0" r="0" b="0"/>
              <a:pathLst>
                <a:path w="171451" h="123695">
                  <a:moveTo>
                    <a:pt x="0" y="47494"/>
                  </a:moveTo>
                  <a:lnTo>
                    <a:pt x="0" y="47494"/>
                  </a:lnTo>
                  <a:lnTo>
                    <a:pt x="5056" y="42438"/>
                  </a:lnTo>
                  <a:lnTo>
                    <a:pt x="7539" y="37133"/>
                  </a:lnTo>
                  <a:lnTo>
                    <a:pt x="8201" y="34237"/>
                  </a:lnTo>
                  <a:lnTo>
                    <a:pt x="14581" y="28196"/>
                  </a:lnTo>
                  <a:lnTo>
                    <a:pt x="37707" y="12194"/>
                  </a:lnTo>
                  <a:lnTo>
                    <a:pt x="44275" y="9580"/>
                  </a:lnTo>
                  <a:lnTo>
                    <a:pt x="53923" y="3217"/>
                  </a:lnTo>
                  <a:lnTo>
                    <a:pt x="64787" y="310"/>
                  </a:lnTo>
                  <a:lnTo>
                    <a:pt x="76229" y="0"/>
                  </a:lnTo>
                  <a:lnTo>
                    <a:pt x="84327" y="2749"/>
                  </a:lnTo>
                  <a:lnTo>
                    <a:pt x="87968" y="4964"/>
                  </a:lnTo>
                  <a:lnTo>
                    <a:pt x="90395" y="8558"/>
                  </a:lnTo>
                  <a:lnTo>
                    <a:pt x="93092" y="18195"/>
                  </a:lnTo>
                  <a:lnTo>
                    <a:pt x="92753" y="22669"/>
                  </a:lnTo>
                  <a:lnTo>
                    <a:pt x="81005" y="55624"/>
                  </a:lnTo>
                  <a:lnTo>
                    <a:pt x="78344" y="59264"/>
                  </a:lnTo>
                  <a:lnTo>
                    <a:pt x="31131" y="103589"/>
                  </a:lnTo>
                  <a:lnTo>
                    <a:pt x="19757" y="113550"/>
                  </a:lnTo>
                  <a:lnTo>
                    <a:pt x="60495" y="114145"/>
                  </a:lnTo>
                  <a:lnTo>
                    <a:pt x="100967" y="114164"/>
                  </a:lnTo>
                  <a:lnTo>
                    <a:pt x="148334" y="114169"/>
                  </a:lnTo>
                  <a:lnTo>
                    <a:pt x="171450" y="1236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3069">
              <a:extLst>
                <a:ext uri="{FF2B5EF4-FFF2-40B4-BE49-F238E27FC236}">
                  <a16:creationId xmlns:a16="http://schemas.microsoft.com/office/drawing/2014/main" id="{794BB792-21D1-24F4-0965-09F42D36045B}"/>
                </a:ext>
              </a:extLst>
            </p:cNvPr>
            <p:cNvSpPr/>
            <p:nvPr>
              <p:custDataLst>
                <p:tags r:id="rId141"/>
              </p:custDataLst>
            </p:nvPr>
          </p:nvSpPr>
          <p:spPr>
            <a:xfrm>
              <a:off x="4076700" y="1353110"/>
              <a:ext cx="187182" cy="199466"/>
            </a:xfrm>
            <a:custGeom>
              <a:avLst/>
              <a:gdLst/>
              <a:ahLst/>
              <a:cxnLst/>
              <a:rect l="0" t="0" r="0" b="0"/>
              <a:pathLst>
                <a:path w="187182" h="199466">
                  <a:moveTo>
                    <a:pt x="0" y="75640"/>
                  </a:moveTo>
                  <a:lnTo>
                    <a:pt x="0" y="75640"/>
                  </a:lnTo>
                  <a:lnTo>
                    <a:pt x="0" y="61451"/>
                  </a:lnTo>
                  <a:lnTo>
                    <a:pt x="5056" y="47917"/>
                  </a:lnTo>
                  <a:lnTo>
                    <a:pt x="13183" y="39330"/>
                  </a:lnTo>
                  <a:lnTo>
                    <a:pt x="60467" y="12210"/>
                  </a:lnTo>
                  <a:lnTo>
                    <a:pt x="82931" y="2276"/>
                  </a:lnTo>
                  <a:lnTo>
                    <a:pt x="97873" y="0"/>
                  </a:lnTo>
                  <a:lnTo>
                    <a:pt x="101232" y="4047"/>
                  </a:lnTo>
                  <a:lnTo>
                    <a:pt x="107786" y="19832"/>
                  </a:lnTo>
                  <a:lnTo>
                    <a:pt x="108583" y="38136"/>
                  </a:lnTo>
                  <a:lnTo>
                    <a:pt x="100259" y="69114"/>
                  </a:lnTo>
                  <a:lnTo>
                    <a:pt x="84387" y="105104"/>
                  </a:lnTo>
                  <a:lnTo>
                    <a:pt x="60345" y="146078"/>
                  </a:lnTo>
                  <a:lnTo>
                    <a:pt x="25834" y="183055"/>
                  </a:lnTo>
                  <a:lnTo>
                    <a:pt x="19243" y="186880"/>
                  </a:lnTo>
                  <a:lnTo>
                    <a:pt x="11445" y="189336"/>
                  </a:lnTo>
                  <a:lnTo>
                    <a:pt x="48196" y="146604"/>
                  </a:lnTo>
                  <a:lnTo>
                    <a:pt x="66844" y="128416"/>
                  </a:lnTo>
                  <a:lnTo>
                    <a:pt x="81567" y="112854"/>
                  </a:lnTo>
                  <a:lnTo>
                    <a:pt x="127537" y="79117"/>
                  </a:lnTo>
                  <a:lnTo>
                    <a:pt x="173333" y="47325"/>
                  </a:lnTo>
                  <a:lnTo>
                    <a:pt x="182870" y="40830"/>
                  </a:lnTo>
                  <a:lnTo>
                    <a:pt x="187109" y="34416"/>
                  </a:lnTo>
                  <a:lnTo>
                    <a:pt x="187181" y="32283"/>
                  </a:lnTo>
                  <a:lnTo>
                    <a:pt x="186170" y="30860"/>
                  </a:lnTo>
                  <a:lnTo>
                    <a:pt x="184439" y="29912"/>
                  </a:lnTo>
                  <a:lnTo>
                    <a:pt x="176871" y="34502"/>
                  </a:lnTo>
                  <a:lnTo>
                    <a:pt x="149742" y="60620"/>
                  </a:lnTo>
                  <a:lnTo>
                    <a:pt x="120778" y="105544"/>
                  </a:lnTo>
                  <a:lnTo>
                    <a:pt x="109987" y="134242"/>
                  </a:lnTo>
                  <a:lnTo>
                    <a:pt x="105461" y="178555"/>
                  </a:lnTo>
                  <a:lnTo>
                    <a:pt x="107903" y="187702"/>
                  </a:lnTo>
                  <a:lnTo>
                    <a:pt x="110035" y="191623"/>
                  </a:lnTo>
                  <a:lnTo>
                    <a:pt x="114631" y="194237"/>
                  </a:lnTo>
                  <a:lnTo>
                    <a:pt x="143585" y="198777"/>
                  </a:lnTo>
                  <a:lnTo>
                    <a:pt x="180975" y="199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3070">
              <a:extLst>
                <a:ext uri="{FF2B5EF4-FFF2-40B4-BE49-F238E27FC236}">
                  <a16:creationId xmlns:a16="http://schemas.microsoft.com/office/drawing/2014/main" id="{2847F67D-71DF-885A-435D-7D0DD08C7BD6}"/>
                </a:ext>
              </a:extLst>
            </p:cNvPr>
            <p:cNvSpPr/>
            <p:nvPr>
              <p:custDataLst>
                <p:tags r:id="rId142"/>
              </p:custDataLst>
            </p:nvPr>
          </p:nvSpPr>
          <p:spPr>
            <a:xfrm>
              <a:off x="3857942" y="1228725"/>
              <a:ext cx="142559" cy="479989"/>
            </a:xfrm>
            <a:custGeom>
              <a:avLst/>
              <a:gdLst/>
              <a:ahLst/>
              <a:cxnLst/>
              <a:rect l="0" t="0" r="0" b="0"/>
              <a:pathLst>
                <a:path w="142559" h="479989">
                  <a:moveTo>
                    <a:pt x="142558" y="0"/>
                  </a:moveTo>
                  <a:lnTo>
                    <a:pt x="142558" y="0"/>
                  </a:lnTo>
                  <a:lnTo>
                    <a:pt x="103519" y="40098"/>
                  </a:lnTo>
                  <a:lnTo>
                    <a:pt x="69828" y="85988"/>
                  </a:lnTo>
                  <a:lnTo>
                    <a:pt x="50738" y="125994"/>
                  </a:lnTo>
                  <a:lnTo>
                    <a:pt x="33743" y="166566"/>
                  </a:lnTo>
                  <a:lnTo>
                    <a:pt x="16360" y="205869"/>
                  </a:lnTo>
                  <a:lnTo>
                    <a:pt x="5095" y="243267"/>
                  </a:lnTo>
                  <a:lnTo>
                    <a:pt x="752" y="287706"/>
                  </a:lnTo>
                  <a:lnTo>
                    <a:pt x="0" y="324430"/>
                  </a:lnTo>
                  <a:lnTo>
                    <a:pt x="4802" y="369708"/>
                  </a:lnTo>
                  <a:lnTo>
                    <a:pt x="17001" y="415772"/>
                  </a:lnTo>
                  <a:lnTo>
                    <a:pt x="38695" y="453721"/>
                  </a:lnTo>
                  <a:lnTo>
                    <a:pt x="50888" y="466237"/>
                  </a:lnTo>
                  <a:lnTo>
                    <a:pt x="87343" y="479988"/>
                  </a:lnTo>
                  <a:lnTo>
                    <a:pt x="113983" y="476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4" name="SMARTInkShape-Group579">
            <a:extLst>
              <a:ext uri="{FF2B5EF4-FFF2-40B4-BE49-F238E27FC236}">
                <a16:creationId xmlns:a16="http://schemas.microsoft.com/office/drawing/2014/main" id="{B32CF1C6-8FA5-5A9D-3DC9-A3BAFA09E8BB}"/>
              </a:ext>
            </a:extLst>
          </p:cNvPr>
          <p:cNvGrpSpPr/>
          <p:nvPr/>
        </p:nvGrpSpPr>
        <p:grpSpPr>
          <a:xfrm>
            <a:off x="4897487" y="1352680"/>
            <a:ext cx="253706" cy="314196"/>
            <a:chOff x="4897487" y="1352680"/>
            <a:chExt cx="253706" cy="314196"/>
          </a:xfrm>
        </p:grpSpPr>
        <p:sp>
          <p:nvSpPr>
            <p:cNvPr id="432" name="SMARTInkShape-3071">
              <a:extLst>
                <a:ext uri="{FF2B5EF4-FFF2-40B4-BE49-F238E27FC236}">
                  <a16:creationId xmlns:a16="http://schemas.microsoft.com/office/drawing/2014/main" id="{0B46703E-03A9-FFD3-44A3-448A00FD7447}"/>
                </a:ext>
              </a:extLst>
            </p:cNvPr>
            <p:cNvSpPr/>
            <p:nvPr>
              <p:custDataLst>
                <p:tags r:id="rId136"/>
              </p:custDataLst>
            </p:nvPr>
          </p:nvSpPr>
          <p:spPr>
            <a:xfrm>
              <a:off x="5086350" y="1533525"/>
              <a:ext cx="64843" cy="133351"/>
            </a:xfrm>
            <a:custGeom>
              <a:avLst/>
              <a:gdLst/>
              <a:ahLst/>
              <a:cxnLst/>
              <a:rect l="0" t="0" r="0" b="0"/>
              <a:pathLst>
                <a:path w="64843" h="133351">
                  <a:moveTo>
                    <a:pt x="38100" y="0"/>
                  </a:moveTo>
                  <a:lnTo>
                    <a:pt x="38100" y="0"/>
                  </a:lnTo>
                  <a:lnTo>
                    <a:pt x="43156" y="5056"/>
                  </a:lnTo>
                  <a:lnTo>
                    <a:pt x="48461" y="7539"/>
                  </a:lnTo>
                  <a:lnTo>
                    <a:pt x="51357" y="8201"/>
                  </a:lnTo>
                  <a:lnTo>
                    <a:pt x="57398" y="14581"/>
                  </a:lnTo>
                  <a:lnTo>
                    <a:pt x="62552" y="24472"/>
                  </a:lnTo>
                  <a:lnTo>
                    <a:pt x="64842" y="35924"/>
                  </a:lnTo>
                  <a:lnTo>
                    <a:pt x="63038" y="48069"/>
                  </a:lnTo>
                  <a:lnTo>
                    <a:pt x="58894" y="69629"/>
                  </a:lnTo>
                  <a:lnTo>
                    <a:pt x="58313" y="78169"/>
                  </a:lnTo>
                  <a:lnTo>
                    <a:pt x="52023" y="93303"/>
                  </a:lnTo>
                  <a:lnTo>
                    <a:pt x="35794" y="115209"/>
                  </a:lnTo>
                  <a:lnTo>
                    <a:pt x="20600" y="126329"/>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3072">
              <a:extLst>
                <a:ext uri="{FF2B5EF4-FFF2-40B4-BE49-F238E27FC236}">
                  <a16:creationId xmlns:a16="http://schemas.microsoft.com/office/drawing/2014/main" id="{8268C658-D927-2141-B4C7-F4F1F4B807CC}"/>
                </a:ext>
              </a:extLst>
            </p:cNvPr>
            <p:cNvSpPr/>
            <p:nvPr>
              <p:custDataLst>
                <p:tags r:id="rId137"/>
              </p:custDataLst>
            </p:nvPr>
          </p:nvSpPr>
          <p:spPr>
            <a:xfrm>
              <a:off x="4897487" y="1352680"/>
              <a:ext cx="182918" cy="187574"/>
            </a:xfrm>
            <a:custGeom>
              <a:avLst/>
              <a:gdLst/>
              <a:ahLst/>
              <a:cxnLst/>
              <a:rect l="0" t="0" r="0" b="0"/>
              <a:pathLst>
                <a:path w="182918" h="187574">
                  <a:moveTo>
                    <a:pt x="74563" y="37970"/>
                  </a:moveTo>
                  <a:lnTo>
                    <a:pt x="74563" y="37970"/>
                  </a:lnTo>
                  <a:lnTo>
                    <a:pt x="74563" y="24713"/>
                  </a:lnTo>
                  <a:lnTo>
                    <a:pt x="71741" y="18672"/>
                  </a:lnTo>
                  <a:lnTo>
                    <a:pt x="66362" y="11227"/>
                  </a:lnTo>
                  <a:lnTo>
                    <a:pt x="65154" y="1355"/>
                  </a:lnTo>
                  <a:lnTo>
                    <a:pt x="64057" y="860"/>
                  </a:lnTo>
                  <a:lnTo>
                    <a:pt x="56847" y="0"/>
                  </a:lnTo>
                  <a:lnTo>
                    <a:pt x="37317" y="18195"/>
                  </a:lnTo>
                  <a:lnTo>
                    <a:pt x="15896" y="47117"/>
                  </a:lnTo>
                  <a:lnTo>
                    <a:pt x="3886" y="84003"/>
                  </a:lnTo>
                  <a:lnTo>
                    <a:pt x="0" y="113698"/>
                  </a:lnTo>
                  <a:lnTo>
                    <a:pt x="4735" y="133010"/>
                  </a:lnTo>
                  <a:lnTo>
                    <a:pt x="19965" y="166222"/>
                  </a:lnTo>
                  <a:lnTo>
                    <a:pt x="29485" y="177168"/>
                  </a:lnTo>
                  <a:lnTo>
                    <a:pt x="34985" y="181569"/>
                  </a:lnTo>
                  <a:lnTo>
                    <a:pt x="52386" y="186458"/>
                  </a:lnTo>
                  <a:lnTo>
                    <a:pt x="72115" y="187573"/>
                  </a:lnTo>
                  <a:lnTo>
                    <a:pt x="102028" y="179666"/>
                  </a:lnTo>
                  <a:lnTo>
                    <a:pt x="116403" y="171854"/>
                  </a:lnTo>
                  <a:lnTo>
                    <a:pt x="141288" y="148548"/>
                  </a:lnTo>
                  <a:lnTo>
                    <a:pt x="170695" y="101150"/>
                  </a:lnTo>
                  <a:lnTo>
                    <a:pt x="181834" y="75034"/>
                  </a:lnTo>
                  <a:lnTo>
                    <a:pt x="182917" y="59382"/>
                  </a:lnTo>
                  <a:lnTo>
                    <a:pt x="174491" y="20909"/>
                  </a:lnTo>
                  <a:lnTo>
                    <a:pt x="166248" y="11690"/>
                  </a:lnTo>
                  <a:lnTo>
                    <a:pt x="161086" y="7750"/>
                  </a:lnTo>
                  <a:lnTo>
                    <a:pt x="146884" y="3372"/>
                  </a:lnTo>
                  <a:lnTo>
                    <a:pt x="111897" y="562"/>
                  </a:lnTo>
                  <a:lnTo>
                    <a:pt x="88917" y="5131"/>
                  </a:lnTo>
                  <a:lnTo>
                    <a:pt x="73760" y="13188"/>
                  </a:lnTo>
                  <a:lnTo>
                    <a:pt x="70852" y="17215"/>
                  </a:lnTo>
                  <a:lnTo>
                    <a:pt x="66760" y="31938"/>
                  </a:lnTo>
                  <a:lnTo>
                    <a:pt x="65038" y="474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1" name="SMARTInkShape-Group580">
            <a:extLst>
              <a:ext uri="{FF2B5EF4-FFF2-40B4-BE49-F238E27FC236}">
                <a16:creationId xmlns:a16="http://schemas.microsoft.com/office/drawing/2014/main" id="{A14057FC-0FD3-E4FE-3FBE-1A61178100FD}"/>
              </a:ext>
            </a:extLst>
          </p:cNvPr>
          <p:cNvGrpSpPr/>
          <p:nvPr/>
        </p:nvGrpSpPr>
        <p:grpSpPr>
          <a:xfrm>
            <a:off x="5429250" y="1133475"/>
            <a:ext cx="828557" cy="581026"/>
            <a:chOff x="5429250" y="1133475"/>
            <a:chExt cx="828557" cy="581026"/>
          </a:xfrm>
        </p:grpSpPr>
        <p:sp>
          <p:nvSpPr>
            <p:cNvPr id="435" name="SMARTInkShape-3073">
              <a:extLst>
                <a:ext uri="{FF2B5EF4-FFF2-40B4-BE49-F238E27FC236}">
                  <a16:creationId xmlns:a16="http://schemas.microsoft.com/office/drawing/2014/main" id="{E1310707-CBD1-73C0-E663-45FDCF6FD0B8}"/>
                </a:ext>
              </a:extLst>
            </p:cNvPr>
            <p:cNvSpPr/>
            <p:nvPr>
              <p:custDataLst>
                <p:tags r:id="rId130"/>
              </p:custDataLst>
            </p:nvPr>
          </p:nvSpPr>
          <p:spPr>
            <a:xfrm>
              <a:off x="5429250" y="1335070"/>
              <a:ext cx="257176" cy="164450"/>
            </a:xfrm>
            <a:custGeom>
              <a:avLst/>
              <a:gdLst/>
              <a:ahLst/>
              <a:cxnLst/>
              <a:rect l="0" t="0" r="0" b="0"/>
              <a:pathLst>
                <a:path w="257176" h="164450">
                  <a:moveTo>
                    <a:pt x="0" y="46055"/>
                  </a:moveTo>
                  <a:lnTo>
                    <a:pt x="0" y="46055"/>
                  </a:lnTo>
                  <a:lnTo>
                    <a:pt x="0" y="40998"/>
                  </a:lnTo>
                  <a:lnTo>
                    <a:pt x="2822" y="35694"/>
                  </a:lnTo>
                  <a:lnTo>
                    <a:pt x="5056" y="32798"/>
                  </a:lnTo>
                  <a:lnTo>
                    <a:pt x="10361" y="29580"/>
                  </a:lnTo>
                  <a:lnTo>
                    <a:pt x="13257" y="28721"/>
                  </a:lnTo>
                  <a:lnTo>
                    <a:pt x="36187" y="12153"/>
                  </a:lnTo>
                  <a:lnTo>
                    <a:pt x="43599" y="8762"/>
                  </a:lnTo>
                  <a:lnTo>
                    <a:pt x="50423" y="3728"/>
                  </a:lnTo>
                  <a:lnTo>
                    <a:pt x="70326" y="0"/>
                  </a:lnTo>
                  <a:lnTo>
                    <a:pt x="91276" y="3952"/>
                  </a:lnTo>
                  <a:lnTo>
                    <a:pt x="101597" y="11820"/>
                  </a:lnTo>
                  <a:lnTo>
                    <a:pt x="108654" y="22373"/>
                  </a:lnTo>
                  <a:lnTo>
                    <a:pt x="112627" y="40214"/>
                  </a:lnTo>
                  <a:lnTo>
                    <a:pt x="112745" y="59964"/>
                  </a:lnTo>
                  <a:lnTo>
                    <a:pt x="105491" y="85454"/>
                  </a:lnTo>
                  <a:lnTo>
                    <a:pt x="84612" y="119690"/>
                  </a:lnTo>
                  <a:lnTo>
                    <a:pt x="60376" y="146063"/>
                  </a:lnTo>
                  <a:lnTo>
                    <a:pt x="34660" y="160041"/>
                  </a:lnTo>
                  <a:lnTo>
                    <a:pt x="20696" y="164449"/>
                  </a:lnTo>
                  <a:lnTo>
                    <a:pt x="16974" y="164143"/>
                  </a:lnTo>
                  <a:lnTo>
                    <a:pt x="14490" y="162880"/>
                  </a:lnTo>
                  <a:lnTo>
                    <a:pt x="13893" y="160980"/>
                  </a:lnTo>
                  <a:lnTo>
                    <a:pt x="14554" y="158655"/>
                  </a:lnTo>
                  <a:lnTo>
                    <a:pt x="16053" y="156046"/>
                  </a:lnTo>
                  <a:lnTo>
                    <a:pt x="58560" y="119717"/>
                  </a:lnTo>
                  <a:lnTo>
                    <a:pt x="102074" y="92316"/>
                  </a:lnTo>
                  <a:lnTo>
                    <a:pt x="146988" y="67055"/>
                  </a:lnTo>
                  <a:lnTo>
                    <a:pt x="183503" y="46730"/>
                  </a:lnTo>
                  <a:lnTo>
                    <a:pt x="226816" y="29211"/>
                  </a:lnTo>
                  <a:lnTo>
                    <a:pt x="246774" y="8908"/>
                  </a:lnTo>
                  <a:lnTo>
                    <a:pt x="207801" y="21296"/>
                  </a:lnTo>
                  <a:lnTo>
                    <a:pt x="180456" y="35426"/>
                  </a:lnTo>
                  <a:lnTo>
                    <a:pt x="137037" y="79838"/>
                  </a:lnTo>
                  <a:lnTo>
                    <a:pt x="129698" y="93173"/>
                  </a:lnTo>
                  <a:lnTo>
                    <a:pt x="124986" y="118980"/>
                  </a:lnTo>
                  <a:lnTo>
                    <a:pt x="124169" y="138100"/>
                  </a:lnTo>
                  <a:lnTo>
                    <a:pt x="127229" y="143402"/>
                  </a:lnTo>
                  <a:lnTo>
                    <a:pt x="139097" y="152115"/>
                  </a:lnTo>
                  <a:lnTo>
                    <a:pt x="154954" y="153870"/>
                  </a:lnTo>
                  <a:lnTo>
                    <a:pt x="200361" y="151230"/>
                  </a:lnTo>
                  <a:lnTo>
                    <a:pt x="257175" y="1508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3074">
              <a:extLst>
                <a:ext uri="{FF2B5EF4-FFF2-40B4-BE49-F238E27FC236}">
                  <a16:creationId xmlns:a16="http://schemas.microsoft.com/office/drawing/2014/main" id="{9685CB4F-B5CC-2366-FE3D-4AB3FAA7185A}"/>
                </a:ext>
              </a:extLst>
            </p:cNvPr>
            <p:cNvSpPr/>
            <p:nvPr>
              <p:custDataLst>
                <p:tags r:id="rId131"/>
              </p:custDataLst>
            </p:nvPr>
          </p:nvSpPr>
          <p:spPr>
            <a:xfrm>
              <a:off x="5705475" y="1476526"/>
              <a:ext cx="66520" cy="133200"/>
            </a:xfrm>
            <a:custGeom>
              <a:avLst/>
              <a:gdLst/>
              <a:ahLst/>
              <a:cxnLst/>
              <a:rect l="0" t="0" r="0" b="0"/>
              <a:pathLst>
                <a:path w="66520" h="133200">
                  <a:moveTo>
                    <a:pt x="0" y="18899"/>
                  </a:moveTo>
                  <a:lnTo>
                    <a:pt x="0" y="18899"/>
                  </a:lnTo>
                  <a:lnTo>
                    <a:pt x="8662" y="11295"/>
                  </a:lnTo>
                  <a:lnTo>
                    <a:pt x="23851" y="3711"/>
                  </a:lnTo>
                  <a:lnTo>
                    <a:pt x="59831" y="0"/>
                  </a:lnTo>
                  <a:lnTo>
                    <a:pt x="62112" y="1008"/>
                  </a:lnTo>
                  <a:lnTo>
                    <a:pt x="63633" y="2738"/>
                  </a:lnTo>
                  <a:lnTo>
                    <a:pt x="64647" y="4950"/>
                  </a:lnTo>
                  <a:lnTo>
                    <a:pt x="64265" y="7483"/>
                  </a:lnTo>
                  <a:lnTo>
                    <a:pt x="61018" y="13120"/>
                  </a:lnTo>
                  <a:lnTo>
                    <a:pt x="32488" y="33749"/>
                  </a:lnTo>
                  <a:lnTo>
                    <a:pt x="19197" y="39942"/>
                  </a:lnTo>
                  <a:lnTo>
                    <a:pt x="15972" y="42452"/>
                  </a:lnTo>
                  <a:lnTo>
                    <a:pt x="14882" y="44126"/>
                  </a:lnTo>
                  <a:lnTo>
                    <a:pt x="15213" y="45242"/>
                  </a:lnTo>
                  <a:lnTo>
                    <a:pt x="18292" y="47033"/>
                  </a:lnTo>
                  <a:lnTo>
                    <a:pt x="40442" y="47436"/>
                  </a:lnTo>
                  <a:lnTo>
                    <a:pt x="42836" y="48507"/>
                  </a:lnTo>
                  <a:lnTo>
                    <a:pt x="44433" y="50279"/>
                  </a:lnTo>
                  <a:lnTo>
                    <a:pt x="45497" y="52519"/>
                  </a:lnTo>
                  <a:lnTo>
                    <a:pt x="47264" y="54012"/>
                  </a:lnTo>
                  <a:lnTo>
                    <a:pt x="52051" y="55672"/>
                  </a:lnTo>
                  <a:lnTo>
                    <a:pt x="60696" y="56606"/>
                  </a:lnTo>
                  <a:lnTo>
                    <a:pt x="62689" y="57795"/>
                  </a:lnTo>
                  <a:lnTo>
                    <a:pt x="64017" y="59646"/>
                  </a:lnTo>
                  <a:lnTo>
                    <a:pt x="65494" y="64526"/>
                  </a:lnTo>
                  <a:lnTo>
                    <a:pt x="66519" y="79379"/>
                  </a:lnTo>
                  <a:lnTo>
                    <a:pt x="63784" y="85643"/>
                  </a:lnTo>
                  <a:lnTo>
                    <a:pt x="44281" y="107803"/>
                  </a:lnTo>
                  <a:lnTo>
                    <a:pt x="35203" y="111329"/>
                  </a:lnTo>
                  <a:lnTo>
                    <a:pt x="25171" y="113954"/>
                  </a:lnTo>
                  <a:lnTo>
                    <a:pt x="10107" y="121440"/>
                  </a:lnTo>
                  <a:lnTo>
                    <a:pt x="6738" y="122185"/>
                  </a:lnTo>
                  <a:lnTo>
                    <a:pt x="4492" y="123740"/>
                  </a:lnTo>
                  <a:lnTo>
                    <a:pt x="2995" y="125834"/>
                  </a:lnTo>
                  <a:lnTo>
                    <a:pt x="0" y="133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3075">
              <a:extLst>
                <a:ext uri="{FF2B5EF4-FFF2-40B4-BE49-F238E27FC236}">
                  <a16:creationId xmlns:a16="http://schemas.microsoft.com/office/drawing/2014/main" id="{564C6770-6313-BCB2-EE49-56795B615C5B}"/>
                </a:ext>
              </a:extLst>
            </p:cNvPr>
            <p:cNvSpPr/>
            <p:nvPr>
              <p:custDataLst>
                <p:tags r:id="rId132"/>
              </p:custDataLst>
            </p:nvPr>
          </p:nvSpPr>
          <p:spPr>
            <a:xfrm>
              <a:off x="6077939" y="1133475"/>
              <a:ext cx="179868" cy="581026"/>
            </a:xfrm>
            <a:custGeom>
              <a:avLst/>
              <a:gdLst/>
              <a:ahLst/>
              <a:cxnLst/>
              <a:rect l="0" t="0" r="0" b="0"/>
              <a:pathLst>
                <a:path w="179868" h="581026">
                  <a:moveTo>
                    <a:pt x="113311" y="0"/>
                  </a:moveTo>
                  <a:lnTo>
                    <a:pt x="113311" y="0"/>
                  </a:lnTo>
                  <a:lnTo>
                    <a:pt x="118367" y="0"/>
                  </a:lnTo>
                  <a:lnTo>
                    <a:pt x="131625" y="5056"/>
                  </a:lnTo>
                  <a:lnTo>
                    <a:pt x="148959" y="28427"/>
                  </a:lnTo>
                  <a:lnTo>
                    <a:pt x="162443" y="67219"/>
                  </a:lnTo>
                  <a:lnTo>
                    <a:pt x="173142" y="107170"/>
                  </a:lnTo>
                  <a:lnTo>
                    <a:pt x="176944" y="141470"/>
                  </a:lnTo>
                  <a:lnTo>
                    <a:pt x="178634" y="178234"/>
                  </a:lnTo>
                  <a:lnTo>
                    <a:pt x="179586" y="222731"/>
                  </a:lnTo>
                  <a:lnTo>
                    <a:pt x="179867" y="262727"/>
                  </a:lnTo>
                  <a:lnTo>
                    <a:pt x="177834" y="300330"/>
                  </a:lnTo>
                  <a:lnTo>
                    <a:pt x="162079" y="344839"/>
                  </a:lnTo>
                  <a:lnTo>
                    <a:pt x="148462" y="389027"/>
                  </a:lnTo>
                  <a:lnTo>
                    <a:pt x="122490" y="428329"/>
                  </a:lnTo>
                  <a:lnTo>
                    <a:pt x="99327" y="466666"/>
                  </a:lnTo>
                  <a:lnTo>
                    <a:pt x="59428" y="513509"/>
                  </a:lnTo>
                  <a:lnTo>
                    <a:pt x="25926" y="553694"/>
                  </a:lnTo>
                  <a:lnTo>
                    <a:pt x="6523" y="567944"/>
                  </a:lnTo>
                  <a:lnTo>
                    <a:pt x="0" y="579093"/>
                  </a:lnTo>
                  <a:lnTo>
                    <a:pt x="730" y="579737"/>
                  </a:lnTo>
                  <a:lnTo>
                    <a:pt x="8536" y="581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3076">
              <a:extLst>
                <a:ext uri="{FF2B5EF4-FFF2-40B4-BE49-F238E27FC236}">
                  <a16:creationId xmlns:a16="http://schemas.microsoft.com/office/drawing/2014/main" id="{150C3A05-0DE7-4768-72ED-5A5427D86B85}"/>
                </a:ext>
              </a:extLst>
            </p:cNvPr>
            <p:cNvSpPr/>
            <p:nvPr>
              <p:custDataLst>
                <p:tags r:id="rId133"/>
              </p:custDataLst>
            </p:nvPr>
          </p:nvSpPr>
          <p:spPr>
            <a:xfrm>
              <a:off x="6115050" y="1334824"/>
              <a:ext cx="37708" cy="189177"/>
            </a:xfrm>
            <a:custGeom>
              <a:avLst/>
              <a:gdLst/>
              <a:ahLst/>
              <a:cxnLst/>
              <a:rect l="0" t="0" r="0" b="0"/>
              <a:pathLst>
                <a:path w="37708" h="189177">
                  <a:moveTo>
                    <a:pt x="28575" y="8201"/>
                  </a:moveTo>
                  <a:lnTo>
                    <a:pt x="28575" y="8201"/>
                  </a:lnTo>
                  <a:lnTo>
                    <a:pt x="36776" y="0"/>
                  </a:lnTo>
                  <a:lnTo>
                    <a:pt x="37707" y="9181"/>
                  </a:lnTo>
                  <a:lnTo>
                    <a:pt x="21830" y="56265"/>
                  </a:lnTo>
                  <a:lnTo>
                    <a:pt x="13641" y="78299"/>
                  </a:lnTo>
                  <a:lnTo>
                    <a:pt x="5012" y="122952"/>
                  </a:lnTo>
                  <a:lnTo>
                    <a:pt x="439" y="169577"/>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3077">
              <a:extLst>
                <a:ext uri="{FF2B5EF4-FFF2-40B4-BE49-F238E27FC236}">
                  <a16:creationId xmlns:a16="http://schemas.microsoft.com/office/drawing/2014/main" id="{B483423A-D2C8-3514-D61B-4044EB5A91B7}"/>
                </a:ext>
              </a:extLst>
            </p:cNvPr>
            <p:cNvSpPr/>
            <p:nvPr>
              <p:custDataLst>
                <p:tags r:id="rId134"/>
              </p:custDataLst>
            </p:nvPr>
          </p:nvSpPr>
          <p:spPr>
            <a:xfrm>
              <a:off x="5895975" y="1447800"/>
              <a:ext cx="95251" cy="9526"/>
            </a:xfrm>
            <a:custGeom>
              <a:avLst/>
              <a:gdLst/>
              <a:ahLst/>
              <a:cxnLst/>
              <a:rect l="0" t="0" r="0" b="0"/>
              <a:pathLst>
                <a:path w="95251" h="9526">
                  <a:moveTo>
                    <a:pt x="0" y="9525"/>
                  </a:moveTo>
                  <a:lnTo>
                    <a:pt x="0" y="9525"/>
                  </a:lnTo>
                  <a:lnTo>
                    <a:pt x="24910" y="8467"/>
                  </a:lnTo>
                  <a:lnTo>
                    <a:pt x="67447" y="1324"/>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3078">
              <a:extLst>
                <a:ext uri="{FF2B5EF4-FFF2-40B4-BE49-F238E27FC236}">
                  <a16:creationId xmlns:a16="http://schemas.microsoft.com/office/drawing/2014/main" id="{A0868128-0B0F-FDF3-C68D-8AD02D34A47E}"/>
                </a:ext>
              </a:extLst>
            </p:cNvPr>
            <p:cNvSpPr/>
            <p:nvPr>
              <p:custDataLst>
                <p:tags r:id="rId135"/>
              </p:custDataLst>
            </p:nvPr>
          </p:nvSpPr>
          <p:spPr>
            <a:xfrm>
              <a:off x="5905500" y="1390650"/>
              <a:ext cx="76201" cy="9526"/>
            </a:xfrm>
            <a:custGeom>
              <a:avLst/>
              <a:gdLst/>
              <a:ahLst/>
              <a:cxnLst/>
              <a:rect l="0" t="0" r="0" b="0"/>
              <a:pathLst>
                <a:path w="76201" h="9526">
                  <a:moveTo>
                    <a:pt x="0" y="9525"/>
                  </a:moveTo>
                  <a:lnTo>
                    <a:pt x="0" y="9525"/>
                  </a:lnTo>
                  <a:lnTo>
                    <a:pt x="5056" y="9525"/>
                  </a:lnTo>
                  <a:lnTo>
                    <a:pt x="35211" y="883"/>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7" name="SMARTInkShape-Group581">
            <a:extLst>
              <a:ext uri="{FF2B5EF4-FFF2-40B4-BE49-F238E27FC236}">
                <a16:creationId xmlns:a16="http://schemas.microsoft.com/office/drawing/2014/main" id="{A25E4F0F-1E12-5950-87A3-BA6DE3FE207E}"/>
              </a:ext>
            </a:extLst>
          </p:cNvPr>
          <p:cNvGrpSpPr/>
          <p:nvPr/>
        </p:nvGrpSpPr>
        <p:grpSpPr>
          <a:xfrm>
            <a:off x="242986" y="1905000"/>
            <a:ext cx="1519088" cy="323851"/>
            <a:chOff x="242986" y="1905000"/>
            <a:chExt cx="1519088" cy="323851"/>
          </a:xfrm>
        </p:grpSpPr>
        <p:sp>
          <p:nvSpPr>
            <p:cNvPr id="442" name="SMARTInkShape-3079">
              <a:extLst>
                <a:ext uri="{FF2B5EF4-FFF2-40B4-BE49-F238E27FC236}">
                  <a16:creationId xmlns:a16="http://schemas.microsoft.com/office/drawing/2014/main" id="{13CCC1C9-872B-FD14-1C74-9AD653798467}"/>
                </a:ext>
              </a:extLst>
            </p:cNvPr>
            <p:cNvSpPr/>
            <p:nvPr>
              <p:custDataLst>
                <p:tags r:id="rId115"/>
              </p:custDataLst>
            </p:nvPr>
          </p:nvSpPr>
          <p:spPr>
            <a:xfrm>
              <a:off x="242986" y="2190750"/>
              <a:ext cx="147540" cy="19051"/>
            </a:xfrm>
            <a:custGeom>
              <a:avLst/>
              <a:gdLst/>
              <a:ahLst/>
              <a:cxnLst/>
              <a:rect l="0" t="0" r="0" b="0"/>
              <a:pathLst>
                <a:path w="147540" h="19051">
                  <a:moveTo>
                    <a:pt x="14189" y="19050"/>
                  </a:moveTo>
                  <a:lnTo>
                    <a:pt x="14189" y="19050"/>
                  </a:lnTo>
                  <a:lnTo>
                    <a:pt x="0" y="19050"/>
                  </a:lnTo>
                  <a:lnTo>
                    <a:pt x="47107" y="16228"/>
                  </a:lnTo>
                  <a:lnTo>
                    <a:pt x="93744" y="3862"/>
                  </a:lnTo>
                  <a:lnTo>
                    <a:pt x="14753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3" name="SMARTInkShape-3080">
              <a:extLst>
                <a:ext uri="{FF2B5EF4-FFF2-40B4-BE49-F238E27FC236}">
                  <a16:creationId xmlns:a16="http://schemas.microsoft.com/office/drawing/2014/main" id="{BB26DED1-1EFF-6B8C-BAAB-FF44878CCCA9}"/>
                </a:ext>
              </a:extLst>
            </p:cNvPr>
            <p:cNvSpPr/>
            <p:nvPr>
              <p:custDataLst>
                <p:tags r:id="rId116"/>
              </p:custDataLst>
            </p:nvPr>
          </p:nvSpPr>
          <p:spPr>
            <a:xfrm>
              <a:off x="536972" y="2087876"/>
              <a:ext cx="108681" cy="140975"/>
            </a:xfrm>
            <a:custGeom>
              <a:avLst/>
              <a:gdLst/>
              <a:ahLst/>
              <a:cxnLst/>
              <a:rect l="0" t="0" r="0" b="0"/>
              <a:pathLst>
                <a:path w="108681" h="140975">
                  <a:moveTo>
                    <a:pt x="63103" y="45724"/>
                  </a:moveTo>
                  <a:lnTo>
                    <a:pt x="63103" y="45724"/>
                  </a:lnTo>
                  <a:lnTo>
                    <a:pt x="84561" y="24266"/>
                  </a:lnTo>
                  <a:lnTo>
                    <a:pt x="85875" y="20835"/>
                  </a:lnTo>
                  <a:lnTo>
                    <a:pt x="85693" y="17490"/>
                  </a:lnTo>
                  <a:lnTo>
                    <a:pt x="83202" y="7725"/>
                  </a:lnTo>
                  <a:lnTo>
                    <a:pt x="82852" y="4516"/>
                  </a:lnTo>
                  <a:lnTo>
                    <a:pt x="79444" y="2377"/>
                  </a:lnTo>
                  <a:lnTo>
                    <a:pt x="67191" y="0"/>
                  </a:lnTo>
                  <a:lnTo>
                    <a:pt x="53984" y="1766"/>
                  </a:lnTo>
                  <a:lnTo>
                    <a:pt x="9152" y="20539"/>
                  </a:lnTo>
                  <a:lnTo>
                    <a:pt x="4910" y="24700"/>
                  </a:lnTo>
                  <a:lnTo>
                    <a:pt x="198" y="34969"/>
                  </a:lnTo>
                  <a:lnTo>
                    <a:pt x="0" y="39613"/>
                  </a:lnTo>
                  <a:lnTo>
                    <a:pt x="2602" y="47594"/>
                  </a:lnTo>
                  <a:lnTo>
                    <a:pt x="27046" y="67887"/>
                  </a:lnTo>
                  <a:lnTo>
                    <a:pt x="72562" y="95982"/>
                  </a:lnTo>
                  <a:lnTo>
                    <a:pt x="88836" y="107534"/>
                  </a:lnTo>
                  <a:lnTo>
                    <a:pt x="96765" y="111295"/>
                  </a:lnTo>
                  <a:lnTo>
                    <a:pt x="108680" y="120315"/>
                  </a:lnTo>
                  <a:lnTo>
                    <a:pt x="108304" y="121910"/>
                  </a:lnTo>
                  <a:lnTo>
                    <a:pt x="105065" y="126504"/>
                  </a:lnTo>
                  <a:lnTo>
                    <a:pt x="82121" y="129984"/>
                  </a:lnTo>
                  <a:lnTo>
                    <a:pt x="34524" y="134078"/>
                  </a:lnTo>
                  <a:lnTo>
                    <a:pt x="5953" y="14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4" name="SMARTInkShape-3081">
              <a:extLst>
                <a:ext uri="{FF2B5EF4-FFF2-40B4-BE49-F238E27FC236}">
                  <a16:creationId xmlns:a16="http://schemas.microsoft.com/office/drawing/2014/main" id="{543B4D97-9D4C-BCF9-B3DF-1CE6C97DA832}"/>
                </a:ext>
              </a:extLst>
            </p:cNvPr>
            <p:cNvSpPr/>
            <p:nvPr>
              <p:custDataLst>
                <p:tags r:id="rId117"/>
              </p:custDataLst>
            </p:nvPr>
          </p:nvSpPr>
          <p:spPr>
            <a:xfrm>
              <a:off x="1614608" y="1905000"/>
              <a:ext cx="147466" cy="313203"/>
            </a:xfrm>
            <a:custGeom>
              <a:avLst/>
              <a:gdLst/>
              <a:ahLst/>
              <a:cxnLst/>
              <a:rect l="0" t="0" r="0" b="0"/>
              <a:pathLst>
                <a:path w="147466" h="313203">
                  <a:moveTo>
                    <a:pt x="109417" y="228600"/>
                  </a:moveTo>
                  <a:lnTo>
                    <a:pt x="109417" y="228600"/>
                  </a:lnTo>
                  <a:lnTo>
                    <a:pt x="114474" y="223544"/>
                  </a:lnTo>
                  <a:lnTo>
                    <a:pt x="116956" y="218239"/>
                  </a:lnTo>
                  <a:lnTo>
                    <a:pt x="117618" y="215342"/>
                  </a:lnTo>
                  <a:lnTo>
                    <a:pt x="117001" y="212353"/>
                  </a:lnTo>
                  <a:lnTo>
                    <a:pt x="110625" y="201857"/>
                  </a:lnTo>
                  <a:lnTo>
                    <a:pt x="94605" y="200568"/>
                  </a:lnTo>
                  <a:lnTo>
                    <a:pt x="69751" y="205242"/>
                  </a:lnTo>
                  <a:lnTo>
                    <a:pt x="42278" y="218387"/>
                  </a:lnTo>
                  <a:lnTo>
                    <a:pt x="19086" y="240743"/>
                  </a:lnTo>
                  <a:lnTo>
                    <a:pt x="11061" y="255516"/>
                  </a:lnTo>
                  <a:lnTo>
                    <a:pt x="0" y="288707"/>
                  </a:lnTo>
                  <a:lnTo>
                    <a:pt x="1874" y="301528"/>
                  </a:lnTo>
                  <a:lnTo>
                    <a:pt x="4913" y="305794"/>
                  </a:lnTo>
                  <a:lnTo>
                    <a:pt x="9056" y="308638"/>
                  </a:lnTo>
                  <a:lnTo>
                    <a:pt x="25000" y="312640"/>
                  </a:lnTo>
                  <a:lnTo>
                    <a:pt x="30914" y="313202"/>
                  </a:lnTo>
                  <a:lnTo>
                    <a:pt x="36973" y="310401"/>
                  </a:lnTo>
                  <a:lnTo>
                    <a:pt x="49350" y="298823"/>
                  </a:lnTo>
                  <a:lnTo>
                    <a:pt x="56262" y="288738"/>
                  </a:lnTo>
                  <a:lnTo>
                    <a:pt x="71668" y="248134"/>
                  </a:lnTo>
                  <a:lnTo>
                    <a:pt x="84087" y="202002"/>
                  </a:lnTo>
                  <a:lnTo>
                    <a:pt x="96731" y="154711"/>
                  </a:lnTo>
                  <a:lnTo>
                    <a:pt x="112242" y="107427"/>
                  </a:lnTo>
                  <a:lnTo>
                    <a:pt x="133935" y="64045"/>
                  </a:lnTo>
                  <a:lnTo>
                    <a:pt x="145519" y="28817"/>
                  </a:lnTo>
                  <a:lnTo>
                    <a:pt x="147465" y="1970"/>
                  </a:lnTo>
                  <a:lnTo>
                    <a:pt x="146424" y="1314"/>
                  </a:lnTo>
                  <a:lnTo>
                    <a:pt x="13799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3082">
              <a:extLst>
                <a:ext uri="{FF2B5EF4-FFF2-40B4-BE49-F238E27FC236}">
                  <a16:creationId xmlns:a16="http://schemas.microsoft.com/office/drawing/2014/main" id="{DD6264CA-37CA-6B5A-4064-E4D86744B92C}"/>
                </a:ext>
              </a:extLst>
            </p:cNvPr>
            <p:cNvSpPr/>
            <p:nvPr>
              <p:custDataLst>
                <p:tags r:id="rId118"/>
              </p:custDataLst>
            </p:nvPr>
          </p:nvSpPr>
          <p:spPr>
            <a:xfrm>
              <a:off x="1510766" y="2101018"/>
              <a:ext cx="96537" cy="96800"/>
            </a:xfrm>
            <a:custGeom>
              <a:avLst/>
              <a:gdLst/>
              <a:ahLst/>
              <a:cxnLst/>
              <a:rect l="0" t="0" r="0" b="0"/>
              <a:pathLst>
                <a:path w="96537" h="96800">
                  <a:moveTo>
                    <a:pt x="13234" y="23057"/>
                  </a:moveTo>
                  <a:lnTo>
                    <a:pt x="13234" y="23057"/>
                  </a:lnTo>
                  <a:lnTo>
                    <a:pt x="26491" y="36315"/>
                  </a:lnTo>
                  <a:lnTo>
                    <a:pt x="35354" y="39533"/>
                  </a:lnTo>
                  <a:lnTo>
                    <a:pt x="58290" y="41599"/>
                  </a:lnTo>
                  <a:lnTo>
                    <a:pt x="76914" y="36900"/>
                  </a:lnTo>
                  <a:lnTo>
                    <a:pt x="86692" y="28856"/>
                  </a:lnTo>
                  <a:lnTo>
                    <a:pt x="93507" y="19285"/>
                  </a:lnTo>
                  <a:lnTo>
                    <a:pt x="96536" y="11502"/>
                  </a:lnTo>
                  <a:lnTo>
                    <a:pt x="95227" y="7946"/>
                  </a:lnTo>
                  <a:lnTo>
                    <a:pt x="88128" y="1171"/>
                  </a:lnTo>
                  <a:lnTo>
                    <a:pt x="83272" y="0"/>
                  </a:lnTo>
                  <a:lnTo>
                    <a:pt x="44003" y="8327"/>
                  </a:lnTo>
                  <a:lnTo>
                    <a:pt x="23997" y="17046"/>
                  </a:lnTo>
                  <a:lnTo>
                    <a:pt x="15196" y="28852"/>
                  </a:lnTo>
                  <a:lnTo>
                    <a:pt x="921" y="57245"/>
                  </a:lnTo>
                  <a:lnTo>
                    <a:pt x="0" y="70354"/>
                  </a:lnTo>
                  <a:lnTo>
                    <a:pt x="3119" y="82178"/>
                  </a:lnTo>
                  <a:lnTo>
                    <a:pt x="8033" y="90961"/>
                  </a:lnTo>
                  <a:lnTo>
                    <a:pt x="11883" y="93726"/>
                  </a:lnTo>
                  <a:lnTo>
                    <a:pt x="21806" y="96799"/>
                  </a:lnTo>
                  <a:lnTo>
                    <a:pt x="60859" y="897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3083">
              <a:extLst>
                <a:ext uri="{FF2B5EF4-FFF2-40B4-BE49-F238E27FC236}">
                  <a16:creationId xmlns:a16="http://schemas.microsoft.com/office/drawing/2014/main" id="{7A1661AF-7856-7E2B-62FA-0782965D2F3A}"/>
                </a:ext>
              </a:extLst>
            </p:cNvPr>
            <p:cNvSpPr/>
            <p:nvPr>
              <p:custDataLst>
                <p:tags r:id="rId119"/>
              </p:custDataLst>
            </p:nvPr>
          </p:nvSpPr>
          <p:spPr>
            <a:xfrm>
              <a:off x="704969" y="2001966"/>
              <a:ext cx="104657" cy="196848"/>
            </a:xfrm>
            <a:custGeom>
              <a:avLst/>
              <a:gdLst/>
              <a:ahLst/>
              <a:cxnLst/>
              <a:rect l="0" t="0" r="0" b="0"/>
              <a:pathLst>
                <a:path w="104657" h="196848">
                  <a:moveTo>
                    <a:pt x="9406" y="17334"/>
                  </a:moveTo>
                  <a:lnTo>
                    <a:pt x="9406" y="17334"/>
                  </a:lnTo>
                  <a:lnTo>
                    <a:pt x="9406" y="12278"/>
                  </a:lnTo>
                  <a:lnTo>
                    <a:pt x="12228" y="6973"/>
                  </a:lnTo>
                  <a:lnTo>
                    <a:pt x="17607" y="0"/>
                  </a:lnTo>
                  <a:lnTo>
                    <a:pt x="18048" y="487"/>
                  </a:lnTo>
                  <a:lnTo>
                    <a:pt x="18897" y="39033"/>
                  </a:lnTo>
                  <a:lnTo>
                    <a:pt x="10727" y="80509"/>
                  </a:lnTo>
                  <a:lnTo>
                    <a:pt x="6758" y="112541"/>
                  </a:lnTo>
                  <a:lnTo>
                    <a:pt x="1919" y="134444"/>
                  </a:lnTo>
                  <a:lnTo>
                    <a:pt x="0" y="171958"/>
                  </a:lnTo>
                  <a:lnTo>
                    <a:pt x="8093" y="195020"/>
                  </a:lnTo>
                  <a:lnTo>
                    <a:pt x="14467" y="196847"/>
                  </a:lnTo>
                  <a:lnTo>
                    <a:pt x="25413" y="196601"/>
                  </a:lnTo>
                  <a:lnTo>
                    <a:pt x="67410" y="184966"/>
                  </a:lnTo>
                  <a:lnTo>
                    <a:pt x="104656" y="169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3084">
              <a:extLst>
                <a:ext uri="{FF2B5EF4-FFF2-40B4-BE49-F238E27FC236}">
                  <a16:creationId xmlns:a16="http://schemas.microsoft.com/office/drawing/2014/main" id="{3821F9E4-7016-0793-3FBA-9914EBF7231E}"/>
                </a:ext>
              </a:extLst>
            </p:cNvPr>
            <p:cNvSpPr/>
            <p:nvPr>
              <p:custDataLst>
                <p:tags r:id="rId120"/>
              </p:custDataLst>
            </p:nvPr>
          </p:nvSpPr>
          <p:spPr>
            <a:xfrm>
              <a:off x="695325" y="2085975"/>
              <a:ext cx="114301" cy="47626"/>
            </a:xfrm>
            <a:custGeom>
              <a:avLst/>
              <a:gdLst/>
              <a:ahLst/>
              <a:cxnLst/>
              <a:rect l="0" t="0" r="0" b="0"/>
              <a:pathLst>
                <a:path w="114301" h="47626">
                  <a:moveTo>
                    <a:pt x="0" y="47625"/>
                  </a:moveTo>
                  <a:lnTo>
                    <a:pt x="0" y="47625"/>
                  </a:lnTo>
                  <a:lnTo>
                    <a:pt x="0" y="42569"/>
                  </a:lnTo>
                  <a:lnTo>
                    <a:pt x="1058" y="41079"/>
                  </a:lnTo>
                  <a:lnTo>
                    <a:pt x="2822" y="40086"/>
                  </a:lnTo>
                  <a:lnTo>
                    <a:pt x="18314" y="33436"/>
                  </a:lnTo>
                  <a:lnTo>
                    <a:pt x="57334" y="1260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3085">
              <a:extLst>
                <a:ext uri="{FF2B5EF4-FFF2-40B4-BE49-F238E27FC236}">
                  <a16:creationId xmlns:a16="http://schemas.microsoft.com/office/drawing/2014/main" id="{DAB492C1-1BE9-561F-1936-E47C2345052B}"/>
                </a:ext>
              </a:extLst>
            </p:cNvPr>
            <p:cNvSpPr/>
            <p:nvPr>
              <p:custDataLst>
                <p:tags r:id="rId121"/>
              </p:custDataLst>
            </p:nvPr>
          </p:nvSpPr>
          <p:spPr>
            <a:xfrm>
              <a:off x="857250" y="2105025"/>
              <a:ext cx="18659" cy="85726"/>
            </a:xfrm>
            <a:custGeom>
              <a:avLst/>
              <a:gdLst/>
              <a:ahLst/>
              <a:cxnLst/>
              <a:rect l="0" t="0" r="0" b="0"/>
              <a:pathLst>
                <a:path w="18659" h="85726">
                  <a:moveTo>
                    <a:pt x="9525" y="0"/>
                  </a:moveTo>
                  <a:lnTo>
                    <a:pt x="9525" y="0"/>
                  </a:lnTo>
                  <a:lnTo>
                    <a:pt x="18658" y="0"/>
                  </a:lnTo>
                  <a:lnTo>
                    <a:pt x="8637" y="17900"/>
                  </a:lnTo>
                  <a:lnTo>
                    <a:pt x="5758" y="21458"/>
                  </a:lnTo>
                  <a:lnTo>
                    <a:pt x="1706" y="41636"/>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3086">
              <a:extLst>
                <a:ext uri="{FF2B5EF4-FFF2-40B4-BE49-F238E27FC236}">
                  <a16:creationId xmlns:a16="http://schemas.microsoft.com/office/drawing/2014/main" id="{2700B582-1DB5-34CB-3876-951EDE7FFB3B}"/>
                </a:ext>
              </a:extLst>
            </p:cNvPr>
            <p:cNvSpPr/>
            <p:nvPr>
              <p:custDataLst>
                <p:tags r:id="rId122"/>
              </p:custDataLst>
            </p:nvPr>
          </p:nvSpPr>
          <p:spPr>
            <a:xfrm>
              <a:off x="895350" y="2028825"/>
              <a:ext cx="19051" cy="38101"/>
            </a:xfrm>
            <a:custGeom>
              <a:avLst/>
              <a:gdLst/>
              <a:ahLst/>
              <a:cxnLst/>
              <a:rect l="0" t="0" r="0" b="0"/>
              <a:pathLst>
                <a:path w="19051" h="38101">
                  <a:moveTo>
                    <a:pt x="0" y="38100"/>
                  </a:moveTo>
                  <a:lnTo>
                    <a:pt x="0" y="38100"/>
                  </a:lnTo>
                  <a:lnTo>
                    <a:pt x="6546" y="22891"/>
                  </a:lnTo>
                  <a:lnTo>
                    <a:pt x="9701" y="772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3087">
              <a:extLst>
                <a:ext uri="{FF2B5EF4-FFF2-40B4-BE49-F238E27FC236}">
                  <a16:creationId xmlns:a16="http://schemas.microsoft.com/office/drawing/2014/main" id="{EB8828EE-7B80-E7C1-A00C-490FE16A7F56}"/>
                </a:ext>
              </a:extLst>
            </p:cNvPr>
            <p:cNvSpPr/>
            <p:nvPr>
              <p:custDataLst>
                <p:tags r:id="rId123"/>
              </p:custDataLst>
            </p:nvPr>
          </p:nvSpPr>
          <p:spPr>
            <a:xfrm>
              <a:off x="257175" y="2066925"/>
              <a:ext cx="171451" cy="28576"/>
            </a:xfrm>
            <a:custGeom>
              <a:avLst/>
              <a:gdLst/>
              <a:ahLst/>
              <a:cxnLst/>
              <a:rect l="0" t="0" r="0" b="0"/>
              <a:pathLst>
                <a:path w="171451" h="28576">
                  <a:moveTo>
                    <a:pt x="0" y="28575"/>
                  </a:moveTo>
                  <a:lnTo>
                    <a:pt x="0" y="28575"/>
                  </a:lnTo>
                  <a:lnTo>
                    <a:pt x="16267" y="27517"/>
                  </a:lnTo>
                  <a:lnTo>
                    <a:pt x="63094" y="15317"/>
                  </a:lnTo>
                  <a:lnTo>
                    <a:pt x="107109" y="497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3088">
              <a:extLst>
                <a:ext uri="{FF2B5EF4-FFF2-40B4-BE49-F238E27FC236}">
                  <a16:creationId xmlns:a16="http://schemas.microsoft.com/office/drawing/2014/main" id="{38628BCA-27AA-5019-045A-18E83E384993}"/>
                </a:ext>
              </a:extLst>
            </p:cNvPr>
            <p:cNvSpPr/>
            <p:nvPr>
              <p:custDataLst>
                <p:tags r:id="rId124"/>
              </p:custDataLst>
            </p:nvPr>
          </p:nvSpPr>
          <p:spPr>
            <a:xfrm>
              <a:off x="247650" y="1935082"/>
              <a:ext cx="152401" cy="55644"/>
            </a:xfrm>
            <a:custGeom>
              <a:avLst/>
              <a:gdLst/>
              <a:ahLst/>
              <a:cxnLst/>
              <a:rect l="0" t="0" r="0" b="0"/>
              <a:pathLst>
                <a:path w="152401" h="55644">
                  <a:moveTo>
                    <a:pt x="0" y="55643"/>
                  </a:moveTo>
                  <a:lnTo>
                    <a:pt x="0" y="55643"/>
                  </a:lnTo>
                  <a:lnTo>
                    <a:pt x="0" y="50587"/>
                  </a:lnTo>
                  <a:lnTo>
                    <a:pt x="2822" y="45282"/>
                  </a:lnTo>
                  <a:lnTo>
                    <a:pt x="6546" y="39396"/>
                  </a:lnTo>
                  <a:lnTo>
                    <a:pt x="8201" y="33253"/>
                  </a:lnTo>
                  <a:lnTo>
                    <a:pt x="24302" y="18787"/>
                  </a:lnTo>
                  <a:lnTo>
                    <a:pt x="44125" y="6152"/>
                  </a:lnTo>
                  <a:lnTo>
                    <a:pt x="90482" y="6"/>
                  </a:lnTo>
                  <a:lnTo>
                    <a:pt x="121354" y="0"/>
                  </a:lnTo>
                  <a:lnTo>
                    <a:pt x="152400" y="8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2" name="SMARTInkShape-3089">
              <a:extLst>
                <a:ext uri="{FF2B5EF4-FFF2-40B4-BE49-F238E27FC236}">
                  <a16:creationId xmlns:a16="http://schemas.microsoft.com/office/drawing/2014/main" id="{3F275A49-7896-44F8-4687-A07C5A5118FA}"/>
                </a:ext>
              </a:extLst>
            </p:cNvPr>
            <p:cNvSpPr/>
            <p:nvPr>
              <p:custDataLst>
                <p:tags r:id="rId125"/>
              </p:custDataLst>
            </p:nvPr>
          </p:nvSpPr>
          <p:spPr>
            <a:xfrm>
              <a:off x="247810" y="1981592"/>
              <a:ext cx="27092" cy="228209"/>
            </a:xfrm>
            <a:custGeom>
              <a:avLst/>
              <a:gdLst/>
              <a:ahLst/>
              <a:cxnLst/>
              <a:rect l="0" t="0" r="0" b="0"/>
              <a:pathLst>
                <a:path w="27092" h="228209">
                  <a:moveTo>
                    <a:pt x="18890" y="9133"/>
                  </a:moveTo>
                  <a:lnTo>
                    <a:pt x="18890" y="9133"/>
                  </a:lnTo>
                  <a:lnTo>
                    <a:pt x="18890" y="0"/>
                  </a:lnTo>
                  <a:lnTo>
                    <a:pt x="23946" y="4781"/>
                  </a:lnTo>
                  <a:lnTo>
                    <a:pt x="27091" y="28069"/>
                  </a:lnTo>
                  <a:lnTo>
                    <a:pt x="20549" y="74923"/>
                  </a:lnTo>
                  <a:lnTo>
                    <a:pt x="12091" y="117644"/>
                  </a:lnTo>
                  <a:lnTo>
                    <a:pt x="2573" y="162075"/>
                  </a:lnTo>
                  <a:lnTo>
                    <a:pt x="0" y="209159"/>
                  </a:lnTo>
                  <a:lnTo>
                    <a:pt x="9365" y="228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3090">
              <a:extLst>
                <a:ext uri="{FF2B5EF4-FFF2-40B4-BE49-F238E27FC236}">
                  <a16:creationId xmlns:a16="http://schemas.microsoft.com/office/drawing/2014/main" id="{B426438B-04E0-202C-5C5D-730A60DCB8E0}"/>
                </a:ext>
              </a:extLst>
            </p:cNvPr>
            <p:cNvSpPr/>
            <p:nvPr>
              <p:custDataLst>
                <p:tags r:id="rId126"/>
              </p:custDataLst>
            </p:nvPr>
          </p:nvSpPr>
          <p:spPr>
            <a:xfrm>
              <a:off x="1221367" y="2078337"/>
              <a:ext cx="159759" cy="130421"/>
            </a:xfrm>
            <a:custGeom>
              <a:avLst/>
              <a:gdLst/>
              <a:ahLst/>
              <a:cxnLst/>
              <a:rect l="0" t="0" r="0" b="0"/>
              <a:pathLst>
                <a:path w="159759" h="130421">
                  <a:moveTo>
                    <a:pt x="64508" y="55263"/>
                  </a:moveTo>
                  <a:lnTo>
                    <a:pt x="64508" y="55263"/>
                  </a:lnTo>
                  <a:lnTo>
                    <a:pt x="69565" y="55263"/>
                  </a:lnTo>
                  <a:lnTo>
                    <a:pt x="74869" y="49619"/>
                  </a:lnTo>
                  <a:lnTo>
                    <a:pt x="79696" y="41113"/>
                  </a:lnTo>
                  <a:lnTo>
                    <a:pt x="81842" y="33805"/>
                  </a:lnTo>
                  <a:lnTo>
                    <a:pt x="88440" y="27029"/>
                  </a:lnTo>
                  <a:lnTo>
                    <a:pt x="96311" y="20489"/>
                  </a:lnTo>
                  <a:lnTo>
                    <a:pt x="99809" y="14055"/>
                  </a:lnTo>
                  <a:lnTo>
                    <a:pt x="101779" y="4483"/>
                  </a:lnTo>
                  <a:lnTo>
                    <a:pt x="100997" y="2360"/>
                  </a:lnTo>
                  <a:lnTo>
                    <a:pt x="99417" y="944"/>
                  </a:lnTo>
                  <a:lnTo>
                    <a:pt x="97306" y="0"/>
                  </a:lnTo>
                  <a:lnTo>
                    <a:pt x="79165" y="3729"/>
                  </a:lnTo>
                  <a:lnTo>
                    <a:pt x="34224" y="33810"/>
                  </a:lnTo>
                  <a:lnTo>
                    <a:pt x="21768" y="48903"/>
                  </a:lnTo>
                  <a:lnTo>
                    <a:pt x="2709" y="91663"/>
                  </a:lnTo>
                  <a:lnTo>
                    <a:pt x="0" y="102485"/>
                  </a:lnTo>
                  <a:lnTo>
                    <a:pt x="1619" y="113645"/>
                  </a:lnTo>
                  <a:lnTo>
                    <a:pt x="5866" y="123544"/>
                  </a:lnTo>
                  <a:lnTo>
                    <a:pt x="8480" y="126183"/>
                  </a:lnTo>
                  <a:lnTo>
                    <a:pt x="14206" y="129117"/>
                  </a:lnTo>
                  <a:lnTo>
                    <a:pt x="20280" y="130420"/>
                  </a:lnTo>
                  <a:lnTo>
                    <a:pt x="23381" y="128651"/>
                  </a:lnTo>
                  <a:lnTo>
                    <a:pt x="55388" y="91304"/>
                  </a:lnTo>
                  <a:lnTo>
                    <a:pt x="83210" y="44468"/>
                  </a:lnTo>
                  <a:lnTo>
                    <a:pt x="90158" y="29134"/>
                  </a:lnTo>
                  <a:lnTo>
                    <a:pt x="91783" y="23542"/>
                  </a:lnTo>
                  <a:lnTo>
                    <a:pt x="92216" y="23532"/>
                  </a:lnTo>
                  <a:lnTo>
                    <a:pt x="92505" y="24584"/>
                  </a:lnTo>
                  <a:lnTo>
                    <a:pt x="84831" y="53018"/>
                  </a:lnTo>
                  <a:lnTo>
                    <a:pt x="83670" y="98471"/>
                  </a:lnTo>
                  <a:lnTo>
                    <a:pt x="86430" y="109039"/>
                  </a:lnTo>
                  <a:lnTo>
                    <a:pt x="88648" y="113338"/>
                  </a:lnTo>
                  <a:lnTo>
                    <a:pt x="96756" y="120938"/>
                  </a:lnTo>
                  <a:lnTo>
                    <a:pt x="101882" y="124446"/>
                  </a:lnTo>
                  <a:lnTo>
                    <a:pt x="107416" y="125727"/>
                  </a:lnTo>
                  <a:lnTo>
                    <a:pt x="126375" y="122473"/>
                  </a:lnTo>
                  <a:lnTo>
                    <a:pt x="159758" y="102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3091">
              <a:extLst>
                <a:ext uri="{FF2B5EF4-FFF2-40B4-BE49-F238E27FC236}">
                  <a16:creationId xmlns:a16="http://schemas.microsoft.com/office/drawing/2014/main" id="{8C8C1E92-3252-3BF6-AC83-491B691BEE85}"/>
                </a:ext>
              </a:extLst>
            </p:cNvPr>
            <p:cNvSpPr/>
            <p:nvPr>
              <p:custDataLst>
                <p:tags r:id="rId127"/>
              </p:custDataLst>
            </p:nvPr>
          </p:nvSpPr>
          <p:spPr>
            <a:xfrm>
              <a:off x="1392537" y="1924050"/>
              <a:ext cx="74314" cy="283519"/>
            </a:xfrm>
            <a:custGeom>
              <a:avLst/>
              <a:gdLst/>
              <a:ahLst/>
              <a:cxnLst/>
              <a:rect l="0" t="0" r="0" b="0"/>
              <a:pathLst>
                <a:path w="74314" h="283519">
                  <a:moveTo>
                    <a:pt x="55263" y="0"/>
                  </a:moveTo>
                  <a:lnTo>
                    <a:pt x="55263" y="0"/>
                  </a:lnTo>
                  <a:lnTo>
                    <a:pt x="53146" y="39059"/>
                  </a:lnTo>
                  <a:lnTo>
                    <a:pt x="41113" y="76367"/>
                  </a:lnTo>
                  <a:lnTo>
                    <a:pt x="30374" y="122463"/>
                  </a:lnTo>
                  <a:lnTo>
                    <a:pt x="17264" y="167614"/>
                  </a:lnTo>
                  <a:lnTo>
                    <a:pt x="7668" y="205591"/>
                  </a:lnTo>
                  <a:lnTo>
                    <a:pt x="0" y="246868"/>
                  </a:lnTo>
                  <a:lnTo>
                    <a:pt x="1774" y="260708"/>
                  </a:lnTo>
                  <a:lnTo>
                    <a:pt x="3729" y="265880"/>
                  </a:lnTo>
                  <a:lnTo>
                    <a:pt x="11545" y="274449"/>
                  </a:lnTo>
                  <a:lnTo>
                    <a:pt x="22074" y="280728"/>
                  </a:lnTo>
                  <a:lnTo>
                    <a:pt x="33810" y="283518"/>
                  </a:lnTo>
                  <a:lnTo>
                    <a:pt x="46081" y="281936"/>
                  </a:lnTo>
                  <a:lnTo>
                    <a:pt x="52317" y="280032"/>
                  </a:lnTo>
                  <a:lnTo>
                    <a:pt x="74313"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3092">
              <a:extLst>
                <a:ext uri="{FF2B5EF4-FFF2-40B4-BE49-F238E27FC236}">
                  <a16:creationId xmlns:a16="http://schemas.microsoft.com/office/drawing/2014/main" id="{31EB1A93-97E9-DBFB-0000-251C9C865DDB}"/>
                </a:ext>
              </a:extLst>
            </p:cNvPr>
            <p:cNvSpPr/>
            <p:nvPr>
              <p:custDataLst>
                <p:tags r:id="rId128"/>
              </p:custDataLst>
            </p:nvPr>
          </p:nvSpPr>
          <p:spPr>
            <a:xfrm>
              <a:off x="1400175" y="2085975"/>
              <a:ext cx="95251" cy="28576"/>
            </a:xfrm>
            <a:custGeom>
              <a:avLst/>
              <a:gdLst/>
              <a:ahLst/>
              <a:cxnLst/>
              <a:rect l="0" t="0" r="0" b="0"/>
              <a:pathLst>
                <a:path w="95251" h="28576">
                  <a:moveTo>
                    <a:pt x="0" y="28575"/>
                  </a:moveTo>
                  <a:lnTo>
                    <a:pt x="0" y="28575"/>
                  </a:lnTo>
                  <a:lnTo>
                    <a:pt x="9721" y="27517"/>
                  </a:lnTo>
                  <a:lnTo>
                    <a:pt x="56945" y="12328"/>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3093">
              <a:extLst>
                <a:ext uri="{FF2B5EF4-FFF2-40B4-BE49-F238E27FC236}">
                  <a16:creationId xmlns:a16="http://schemas.microsoft.com/office/drawing/2014/main" id="{89C5FB17-BC17-3D1C-AA68-90DD70BD8B4A}"/>
                </a:ext>
              </a:extLst>
            </p:cNvPr>
            <p:cNvSpPr/>
            <p:nvPr>
              <p:custDataLst>
                <p:tags r:id="rId129"/>
              </p:custDataLst>
            </p:nvPr>
          </p:nvSpPr>
          <p:spPr>
            <a:xfrm>
              <a:off x="923925" y="2095863"/>
              <a:ext cx="257023" cy="103669"/>
            </a:xfrm>
            <a:custGeom>
              <a:avLst/>
              <a:gdLst/>
              <a:ahLst/>
              <a:cxnLst/>
              <a:rect l="0" t="0" r="0" b="0"/>
              <a:pathLst>
                <a:path w="257023" h="103669">
                  <a:moveTo>
                    <a:pt x="0" y="85362"/>
                  </a:moveTo>
                  <a:lnTo>
                    <a:pt x="0" y="85362"/>
                  </a:lnTo>
                  <a:lnTo>
                    <a:pt x="0" y="80306"/>
                  </a:lnTo>
                  <a:lnTo>
                    <a:pt x="2822" y="75001"/>
                  </a:lnTo>
                  <a:lnTo>
                    <a:pt x="45988" y="29883"/>
                  </a:lnTo>
                  <a:lnTo>
                    <a:pt x="55011" y="23663"/>
                  </a:lnTo>
                  <a:lnTo>
                    <a:pt x="66041" y="20161"/>
                  </a:lnTo>
                  <a:lnTo>
                    <a:pt x="79250" y="18978"/>
                  </a:lnTo>
                  <a:lnTo>
                    <a:pt x="81408" y="20998"/>
                  </a:lnTo>
                  <a:lnTo>
                    <a:pt x="83807" y="28886"/>
                  </a:lnTo>
                  <a:lnTo>
                    <a:pt x="83388" y="32895"/>
                  </a:lnTo>
                  <a:lnTo>
                    <a:pt x="77933" y="52577"/>
                  </a:lnTo>
                  <a:lnTo>
                    <a:pt x="73891" y="74590"/>
                  </a:lnTo>
                  <a:lnTo>
                    <a:pt x="66800" y="103668"/>
                  </a:lnTo>
                  <a:lnTo>
                    <a:pt x="71769" y="99135"/>
                  </a:lnTo>
                  <a:lnTo>
                    <a:pt x="100042" y="59279"/>
                  </a:lnTo>
                  <a:lnTo>
                    <a:pt x="101619" y="55274"/>
                  </a:lnTo>
                  <a:lnTo>
                    <a:pt x="109017" y="48001"/>
                  </a:lnTo>
                  <a:lnTo>
                    <a:pt x="118302" y="40182"/>
                  </a:lnTo>
                  <a:lnTo>
                    <a:pt x="129479" y="25997"/>
                  </a:lnTo>
                  <a:lnTo>
                    <a:pt x="136216" y="21936"/>
                  </a:lnTo>
                  <a:lnTo>
                    <a:pt x="145958" y="19650"/>
                  </a:lnTo>
                  <a:lnTo>
                    <a:pt x="149164" y="20387"/>
                  </a:lnTo>
                  <a:lnTo>
                    <a:pt x="155548" y="24029"/>
                  </a:lnTo>
                  <a:lnTo>
                    <a:pt x="157674" y="27540"/>
                  </a:lnTo>
                  <a:lnTo>
                    <a:pt x="161085" y="45561"/>
                  </a:lnTo>
                  <a:lnTo>
                    <a:pt x="161365" y="49303"/>
                  </a:lnTo>
                  <a:lnTo>
                    <a:pt x="152512" y="93812"/>
                  </a:lnTo>
                  <a:lnTo>
                    <a:pt x="193107" y="59211"/>
                  </a:lnTo>
                  <a:lnTo>
                    <a:pt x="205064" y="44106"/>
                  </a:lnTo>
                  <a:lnTo>
                    <a:pt x="216023" y="27868"/>
                  </a:lnTo>
                  <a:lnTo>
                    <a:pt x="242858" y="3773"/>
                  </a:lnTo>
                  <a:lnTo>
                    <a:pt x="248342" y="1475"/>
                  </a:lnTo>
                  <a:lnTo>
                    <a:pt x="255430" y="0"/>
                  </a:lnTo>
                  <a:lnTo>
                    <a:pt x="256012" y="937"/>
                  </a:lnTo>
                  <a:lnTo>
                    <a:pt x="257022" y="17983"/>
                  </a:lnTo>
                  <a:lnTo>
                    <a:pt x="238125" y="66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4" name="SMARTInkShape-Group582">
            <a:extLst>
              <a:ext uri="{FF2B5EF4-FFF2-40B4-BE49-F238E27FC236}">
                <a16:creationId xmlns:a16="http://schemas.microsoft.com/office/drawing/2014/main" id="{C70BB4FA-DD35-5F44-DD12-99C8785BAD39}"/>
              </a:ext>
            </a:extLst>
          </p:cNvPr>
          <p:cNvGrpSpPr/>
          <p:nvPr/>
        </p:nvGrpSpPr>
        <p:grpSpPr>
          <a:xfrm>
            <a:off x="2000250" y="1933575"/>
            <a:ext cx="1104210" cy="276226"/>
            <a:chOff x="2000250" y="1933575"/>
            <a:chExt cx="1104210" cy="276226"/>
          </a:xfrm>
        </p:grpSpPr>
        <p:sp>
          <p:nvSpPr>
            <p:cNvPr id="458" name="SMARTInkShape-3094">
              <a:extLst>
                <a:ext uri="{FF2B5EF4-FFF2-40B4-BE49-F238E27FC236}">
                  <a16:creationId xmlns:a16="http://schemas.microsoft.com/office/drawing/2014/main" id="{03A01632-516D-FC76-D349-3B4BC0F99369}"/>
                </a:ext>
              </a:extLst>
            </p:cNvPr>
            <p:cNvSpPr/>
            <p:nvPr>
              <p:custDataLst>
                <p:tags r:id="rId109"/>
              </p:custDataLst>
            </p:nvPr>
          </p:nvSpPr>
          <p:spPr>
            <a:xfrm>
              <a:off x="2914650" y="2059488"/>
              <a:ext cx="189810" cy="150313"/>
            </a:xfrm>
            <a:custGeom>
              <a:avLst/>
              <a:gdLst/>
              <a:ahLst/>
              <a:cxnLst/>
              <a:rect l="0" t="0" r="0" b="0"/>
              <a:pathLst>
                <a:path w="189810" h="150313">
                  <a:moveTo>
                    <a:pt x="0" y="55062"/>
                  </a:moveTo>
                  <a:lnTo>
                    <a:pt x="0" y="55062"/>
                  </a:lnTo>
                  <a:lnTo>
                    <a:pt x="7604" y="46400"/>
                  </a:lnTo>
                  <a:lnTo>
                    <a:pt x="17305" y="32269"/>
                  </a:lnTo>
                  <a:lnTo>
                    <a:pt x="45056" y="14131"/>
                  </a:lnTo>
                  <a:lnTo>
                    <a:pt x="58623" y="9420"/>
                  </a:lnTo>
                  <a:lnTo>
                    <a:pt x="69346" y="8025"/>
                  </a:lnTo>
                  <a:lnTo>
                    <a:pt x="72689" y="9945"/>
                  </a:lnTo>
                  <a:lnTo>
                    <a:pt x="88856" y="28947"/>
                  </a:lnTo>
                  <a:lnTo>
                    <a:pt x="89929" y="33419"/>
                  </a:lnTo>
                  <a:lnTo>
                    <a:pt x="86233" y="74638"/>
                  </a:lnTo>
                  <a:lnTo>
                    <a:pt x="84817" y="94494"/>
                  </a:lnTo>
                  <a:lnTo>
                    <a:pt x="76598" y="111459"/>
                  </a:lnTo>
                  <a:lnTo>
                    <a:pt x="101133" y="72070"/>
                  </a:lnTo>
                  <a:lnTo>
                    <a:pt x="144254" y="25445"/>
                  </a:lnTo>
                  <a:lnTo>
                    <a:pt x="163765" y="8486"/>
                  </a:lnTo>
                  <a:lnTo>
                    <a:pt x="178698" y="1045"/>
                  </a:lnTo>
                  <a:lnTo>
                    <a:pt x="182632" y="0"/>
                  </a:lnTo>
                  <a:lnTo>
                    <a:pt x="185254" y="363"/>
                  </a:lnTo>
                  <a:lnTo>
                    <a:pt x="187003" y="1662"/>
                  </a:lnTo>
                  <a:lnTo>
                    <a:pt x="188169" y="3587"/>
                  </a:lnTo>
                  <a:lnTo>
                    <a:pt x="189809" y="16410"/>
                  </a:lnTo>
                  <a:lnTo>
                    <a:pt x="183817" y="54914"/>
                  </a:lnTo>
                  <a:lnTo>
                    <a:pt x="181537" y="97640"/>
                  </a:lnTo>
                  <a:lnTo>
                    <a:pt x="180984" y="144641"/>
                  </a:lnTo>
                  <a:lnTo>
                    <a:pt x="180975" y="150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9" name="SMARTInkShape-3095">
              <a:extLst>
                <a:ext uri="{FF2B5EF4-FFF2-40B4-BE49-F238E27FC236}">
                  <a16:creationId xmlns:a16="http://schemas.microsoft.com/office/drawing/2014/main" id="{C599617C-833E-0F48-FF9B-B5335EE41FAD}"/>
                </a:ext>
              </a:extLst>
            </p:cNvPr>
            <p:cNvSpPr/>
            <p:nvPr>
              <p:custDataLst>
                <p:tags r:id="rId110"/>
              </p:custDataLst>
            </p:nvPr>
          </p:nvSpPr>
          <p:spPr>
            <a:xfrm>
              <a:off x="2643276" y="2057792"/>
              <a:ext cx="319000" cy="132650"/>
            </a:xfrm>
            <a:custGeom>
              <a:avLst/>
              <a:gdLst/>
              <a:ahLst/>
              <a:cxnLst/>
              <a:rect l="0" t="0" r="0" b="0"/>
              <a:pathLst>
                <a:path w="319000" h="132650">
                  <a:moveTo>
                    <a:pt x="4674" y="9133"/>
                  </a:moveTo>
                  <a:lnTo>
                    <a:pt x="4674" y="9133"/>
                  </a:lnTo>
                  <a:lnTo>
                    <a:pt x="13807" y="0"/>
                  </a:lnTo>
                  <a:lnTo>
                    <a:pt x="7575" y="14894"/>
                  </a:lnTo>
                  <a:lnTo>
                    <a:pt x="0" y="54511"/>
                  </a:lnTo>
                  <a:lnTo>
                    <a:pt x="127" y="71987"/>
                  </a:lnTo>
                  <a:lnTo>
                    <a:pt x="11679" y="112542"/>
                  </a:lnTo>
                  <a:lnTo>
                    <a:pt x="17665" y="123179"/>
                  </a:lnTo>
                  <a:lnTo>
                    <a:pt x="21802" y="126438"/>
                  </a:lnTo>
                  <a:lnTo>
                    <a:pt x="32042" y="130061"/>
                  </a:lnTo>
                  <a:lnTo>
                    <a:pt x="36677" y="129968"/>
                  </a:lnTo>
                  <a:lnTo>
                    <a:pt x="44651" y="127043"/>
                  </a:lnTo>
                  <a:lnTo>
                    <a:pt x="60146" y="114390"/>
                  </a:lnTo>
                  <a:lnTo>
                    <a:pt x="90210" y="71822"/>
                  </a:lnTo>
                  <a:lnTo>
                    <a:pt x="93448" y="69976"/>
                  </a:lnTo>
                  <a:lnTo>
                    <a:pt x="95606" y="67687"/>
                  </a:lnTo>
                  <a:lnTo>
                    <a:pt x="98005" y="62321"/>
                  </a:lnTo>
                  <a:lnTo>
                    <a:pt x="109328" y="19330"/>
                  </a:lnTo>
                  <a:lnTo>
                    <a:pt x="108383" y="43607"/>
                  </a:lnTo>
                  <a:lnTo>
                    <a:pt x="103959" y="66972"/>
                  </a:lnTo>
                  <a:lnTo>
                    <a:pt x="109886" y="100794"/>
                  </a:lnTo>
                  <a:lnTo>
                    <a:pt x="114230" y="111960"/>
                  </a:lnTo>
                  <a:lnTo>
                    <a:pt x="116869" y="115784"/>
                  </a:lnTo>
                  <a:lnTo>
                    <a:pt x="122624" y="120033"/>
                  </a:lnTo>
                  <a:lnTo>
                    <a:pt x="125641" y="120108"/>
                  </a:lnTo>
                  <a:lnTo>
                    <a:pt x="141241" y="114934"/>
                  </a:lnTo>
                  <a:lnTo>
                    <a:pt x="143343" y="113533"/>
                  </a:lnTo>
                  <a:lnTo>
                    <a:pt x="144745" y="111541"/>
                  </a:lnTo>
                  <a:lnTo>
                    <a:pt x="147361" y="106506"/>
                  </a:lnTo>
                  <a:lnTo>
                    <a:pt x="152052" y="100740"/>
                  </a:lnTo>
                  <a:lnTo>
                    <a:pt x="157664" y="97472"/>
                  </a:lnTo>
                  <a:lnTo>
                    <a:pt x="160642" y="96601"/>
                  </a:lnTo>
                  <a:lnTo>
                    <a:pt x="162628" y="94962"/>
                  </a:lnTo>
                  <a:lnTo>
                    <a:pt x="166480" y="85481"/>
                  </a:lnTo>
                  <a:lnTo>
                    <a:pt x="183800" y="37943"/>
                  </a:lnTo>
                  <a:lnTo>
                    <a:pt x="212622" y="1302"/>
                  </a:lnTo>
                  <a:lnTo>
                    <a:pt x="214130" y="41901"/>
                  </a:lnTo>
                  <a:lnTo>
                    <a:pt x="211383" y="76636"/>
                  </a:lnTo>
                  <a:lnTo>
                    <a:pt x="200034" y="121073"/>
                  </a:lnTo>
                  <a:lnTo>
                    <a:pt x="197355" y="125035"/>
                  </a:lnTo>
                  <a:lnTo>
                    <a:pt x="187399" y="131915"/>
                  </a:lnTo>
                  <a:lnTo>
                    <a:pt x="181111" y="132649"/>
                  </a:lnTo>
                  <a:lnTo>
                    <a:pt x="179449" y="130635"/>
                  </a:lnTo>
                  <a:lnTo>
                    <a:pt x="177109" y="117688"/>
                  </a:lnTo>
                  <a:lnTo>
                    <a:pt x="176562" y="106416"/>
                  </a:lnTo>
                  <a:lnTo>
                    <a:pt x="186367" y="83113"/>
                  </a:lnTo>
                  <a:lnTo>
                    <a:pt x="202677" y="61157"/>
                  </a:lnTo>
                  <a:lnTo>
                    <a:pt x="225972" y="41246"/>
                  </a:lnTo>
                  <a:lnTo>
                    <a:pt x="267775" y="23159"/>
                  </a:lnTo>
                  <a:lnTo>
                    <a:pt x="290534" y="14817"/>
                  </a:lnTo>
                  <a:lnTo>
                    <a:pt x="318999" y="18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0" name="SMARTInkShape-3096">
              <a:extLst>
                <a:ext uri="{FF2B5EF4-FFF2-40B4-BE49-F238E27FC236}">
                  <a16:creationId xmlns:a16="http://schemas.microsoft.com/office/drawing/2014/main" id="{1CF84C0D-FA54-FD89-BD39-11029A45BCB3}"/>
                </a:ext>
              </a:extLst>
            </p:cNvPr>
            <p:cNvSpPr/>
            <p:nvPr>
              <p:custDataLst>
                <p:tags r:id="rId111"/>
              </p:custDataLst>
            </p:nvPr>
          </p:nvSpPr>
          <p:spPr>
            <a:xfrm>
              <a:off x="2438400" y="2049360"/>
              <a:ext cx="142876" cy="36616"/>
            </a:xfrm>
            <a:custGeom>
              <a:avLst/>
              <a:gdLst/>
              <a:ahLst/>
              <a:cxnLst/>
              <a:rect l="0" t="0" r="0" b="0"/>
              <a:pathLst>
                <a:path w="142876" h="36616">
                  <a:moveTo>
                    <a:pt x="0" y="36615"/>
                  </a:moveTo>
                  <a:lnTo>
                    <a:pt x="0" y="36615"/>
                  </a:lnTo>
                  <a:lnTo>
                    <a:pt x="0" y="31559"/>
                  </a:lnTo>
                  <a:lnTo>
                    <a:pt x="5644" y="26254"/>
                  </a:lnTo>
                  <a:lnTo>
                    <a:pt x="31572" y="14225"/>
                  </a:lnTo>
                  <a:lnTo>
                    <a:pt x="77787" y="3527"/>
                  </a:lnTo>
                  <a:lnTo>
                    <a:pt x="110302" y="0"/>
                  </a:lnTo>
                  <a:lnTo>
                    <a:pt x="142875" y="8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3097">
              <a:extLst>
                <a:ext uri="{FF2B5EF4-FFF2-40B4-BE49-F238E27FC236}">
                  <a16:creationId xmlns:a16="http://schemas.microsoft.com/office/drawing/2014/main" id="{C0388BC7-F26F-4F2C-9BC1-98C70795F476}"/>
                </a:ext>
              </a:extLst>
            </p:cNvPr>
            <p:cNvSpPr/>
            <p:nvPr>
              <p:custDataLst>
                <p:tags r:id="rId112"/>
              </p:custDataLst>
            </p:nvPr>
          </p:nvSpPr>
          <p:spPr>
            <a:xfrm>
              <a:off x="2466976" y="1933575"/>
              <a:ext cx="95250" cy="209547"/>
            </a:xfrm>
            <a:custGeom>
              <a:avLst/>
              <a:gdLst/>
              <a:ahLst/>
              <a:cxnLst/>
              <a:rect l="0" t="0" r="0" b="0"/>
              <a:pathLst>
                <a:path w="95250" h="209547">
                  <a:moveTo>
                    <a:pt x="19049" y="0"/>
                  </a:moveTo>
                  <a:lnTo>
                    <a:pt x="19049" y="0"/>
                  </a:lnTo>
                  <a:lnTo>
                    <a:pt x="27250" y="0"/>
                  </a:lnTo>
                  <a:lnTo>
                    <a:pt x="27691" y="1058"/>
                  </a:lnTo>
                  <a:lnTo>
                    <a:pt x="28458" y="33483"/>
                  </a:lnTo>
                  <a:lnTo>
                    <a:pt x="18197" y="77578"/>
                  </a:lnTo>
                  <a:lnTo>
                    <a:pt x="11237" y="109516"/>
                  </a:lnTo>
                  <a:lnTo>
                    <a:pt x="6927" y="142663"/>
                  </a:lnTo>
                  <a:lnTo>
                    <a:pt x="1367" y="163177"/>
                  </a:lnTo>
                  <a:lnTo>
                    <a:pt x="0" y="209373"/>
                  </a:lnTo>
                  <a:lnTo>
                    <a:pt x="40703" y="209546"/>
                  </a:lnTo>
                  <a:lnTo>
                    <a:pt x="68051" y="208491"/>
                  </a:lnTo>
                  <a:lnTo>
                    <a:pt x="95249"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2" name="SMARTInkShape-3098">
              <a:extLst>
                <a:ext uri="{FF2B5EF4-FFF2-40B4-BE49-F238E27FC236}">
                  <a16:creationId xmlns:a16="http://schemas.microsoft.com/office/drawing/2014/main" id="{4CED5DAC-AA40-3276-8B3A-B914A80A7669}"/>
                </a:ext>
              </a:extLst>
            </p:cNvPr>
            <p:cNvSpPr/>
            <p:nvPr>
              <p:custDataLst>
                <p:tags r:id="rId113"/>
              </p:custDataLst>
            </p:nvPr>
          </p:nvSpPr>
          <p:spPr>
            <a:xfrm>
              <a:off x="2239238" y="2059680"/>
              <a:ext cx="189638" cy="138964"/>
            </a:xfrm>
            <a:custGeom>
              <a:avLst/>
              <a:gdLst/>
              <a:ahLst/>
              <a:cxnLst/>
              <a:rect l="0" t="0" r="0" b="0"/>
              <a:pathLst>
                <a:path w="189638" h="138964">
                  <a:moveTo>
                    <a:pt x="18187" y="54870"/>
                  </a:moveTo>
                  <a:lnTo>
                    <a:pt x="18187" y="54870"/>
                  </a:lnTo>
                  <a:lnTo>
                    <a:pt x="13131" y="54870"/>
                  </a:lnTo>
                  <a:lnTo>
                    <a:pt x="12699" y="55928"/>
                  </a:lnTo>
                  <a:lnTo>
                    <a:pt x="15042" y="59926"/>
                  </a:lnTo>
                  <a:lnTo>
                    <a:pt x="22434" y="62409"/>
                  </a:lnTo>
                  <a:lnTo>
                    <a:pt x="62886" y="64279"/>
                  </a:lnTo>
                  <a:lnTo>
                    <a:pt x="75448" y="58699"/>
                  </a:lnTo>
                  <a:lnTo>
                    <a:pt x="104985" y="39499"/>
                  </a:lnTo>
                  <a:lnTo>
                    <a:pt x="109681" y="32869"/>
                  </a:lnTo>
                  <a:lnTo>
                    <a:pt x="112324" y="18130"/>
                  </a:lnTo>
                  <a:lnTo>
                    <a:pt x="110578" y="13443"/>
                  </a:lnTo>
                  <a:lnTo>
                    <a:pt x="102994" y="5414"/>
                  </a:lnTo>
                  <a:lnTo>
                    <a:pt x="92568" y="1139"/>
                  </a:lnTo>
                  <a:lnTo>
                    <a:pt x="86824" y="0"/>
                  </a:lnTo>
                  <a:lnTo>
                    <a:pt x="77620" y="1555"/>
                  </a:lnTo>
                  <a:lnTo>
                    <a:pt x="35765" y="27468"/>
                  </a:lnTo>
                  <a:lnTo>
                    <a:pt x="19650" y="40575"/>
                  </a:lnTo>
                  <a:lnTo>
                    <a:pt x="8959" y="56983"/>
                  </a:lnTo>
                  <a:lnTo>
                    <a:pt x="2047" y="79015"/>
                  </a:lnTo>
                  <a:lnTo>
                    <a:pt x="0" y="98948"/>
                  </a:lnTo>
                  <a:lnTo>
                    <a:pt x="4449" y="118260"/>
                  </a:lnTo>
                  <a:lnTo>
                    <a:pt x="10087" y="123588"/>
                  </a:lnTo>
                  <a:lnTo>
                    <a:pt x="27640" y="132331"/>
                  </a:lnTo>
                  <a:lnTo>
                    <a:pt x="65798" y="138963"/>
                  </a:lnTo>
                  <a:lnTo>
                    <a:pt x="106731" y="137450"/>
                  </a:lnTo>
                  <a:lnTo>
                    <a:pt x="134381" y="130138"/>
                  </a:lnTo>
                  <a:lnTo>
                    <a:pt x="189637" y="92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3" name="SMARTInkShape-3099">
              <a:extLst>
                <a:ext uri="{FF2B5EF4-FFF2-40B4-BE49-F238E27FC236}">
                  <a16:creationId xmlns:a16="http://schemas.microsoft.com/office/drawing/2014/main" id="{C2F29E61-4978-2057-40C1-A96F9560AF82}"/>
                </a:ext>
              </a:extLst>
            </p:cNvPr>
            <p:cNvSpPr/>
            <p:nvPr>
              <p:custDataLst>
                <p:tags r:id="rId114"/>
              </p:custDataLst>
            </p:nvPr>
          </p:nvSpPr>
          <p:spPr>
            <a:xfrm>
              <a:off x="2000250" y="2076450"/>
              <a:ext cx="247651" cy="122689"/>
            </a:xfrm>
            <a:custGeom>
              <a:avLst/>
              <a:gdLst/>
              <a:ahLst/>
              <a:cxnLst/>
              <a:rect l="0" t="0" r="0" b="0"/>
              <a:pathLst>
                <a:path w="247651" h="122689">
                  <a:moveTo>
                    <a:pt x="0" y="47625"/>
                  </a:moveTo>
                  <a:lnTo>
                    <a:pt x="0" y="47625"/>
                  </a:lnTo>
                  <a:lnTo>
                    <a:pt x="13257" y="34367"/>
                  </a:lnTo>
                  <a:lnTo>
                    <a:pt x="38602" y="23173"/>
                  </a:lnTo>
                  <a:lnTo>
                    <a:pt x="48201" y="20882"/>
                  </a:lnTo>
                  <a:lnTo>
                    <a:pt x="52242" y="21330"/>
                  </a:lnTo>
                  <a:lnTo>
                    <a:pt x="59555" y="24649"/>
                  </a:lnTo>
                  <a:lnTo>
                    <a:pt x="87509" y="49689"/>
                  </a:lnTo>
                  <a:lnTo>
                    <a:pt x="91809" y="62300"/>
                  </a:lnTo>
                  <a:lnTo>
                    <a:pt x="94571" y="91211"/>
                  </a:lnTo>
                  <a:lnTo>
                    <a:pt x="89304" y="104391"/>
                  </a:lnTo>
                  <a:lnTo>
                    <a:pt x="80965" y="115188"/>
                  </a:lnTo>
                  <a:lnTo>
                    <a:pt x="73732" y="119986"/>
                  </a:lnTo>
                  <a:lnTo>
                    <a:pt x="63709" y="122688"/>
                  </a:lnTo>
                  <a:lnTo>
                    <a:pt x="61523" y="120950"/>
                  </a:lnTo>
                  <a:lnTo>
                    <a:pt x="59094" y="113375"/>
                  </a:lnTo>
                  <a:lnTo>
                    <a:pt x="57726" y="97210"/>
                  </a:lnTo>
                  <a:lnTo>
                    <a:pt x="63051" y="85185"/>
                  </a:lnTo>
                  <a:lnTo>
                    <a:pt x="67434" y="79015"/>
                  </a:lnTo>
                  <a:lnTo>
                    <a:pt x="80771" y="69337"/>
                  </a:lnTo>
                  <a:lnTo>
                    <a:pt x="126741" y="39549"/>
                  </a:lnTo>
                  <a:lnTo>
                    <a:pt x="170105" y="23138"/>
                  </a:lnTo>
                  <a:lnTo>
                    <a:pt x="216614" y="9705"/>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6" name="SMARTInkShape-Group583">
            <a:extLst>
              <a:ext uri="{FF2B5EF4-FFF2-40B4-BE49-F238E27FC236}">
                <a16:creationId xmlns:a16="http://schemas.microsoft.com/office/drawing/2014/main" id="{B526FE68-383B-456B-5D5C-CDB18938F598}"/>
              </a:ext>
            </a:extLst>
          </p:cNvPr>
          <p:cNvGrpSpPr/>
          <p:nvPr/>
        </p:nvGrpSpPr>
        <p:grpSpPr>
          <a:xfrm>
            <a:off x="3451466" y="1907051"/>
            <a:ext cx="1604870" cy="293225"/>
            <a:chOff x="3451466" y="1907051"/>
            <a:chExt cx="1604870" cy="293225"/>
          </a:xfrm>
        </p:grpSpPr>
        <p:sp>
          <p:nvSpPr>
            <p:cNvPr id="465" name="SMARTInkShape-3100">
              <a:extLst>
                <a:ext uri="{FF2B5EF4-FFF2-40B4-BE49-F238E27FC236}">
                  <a16:creationId xmlns:a16="http://schemas.microsoft.com/office/drawing/2014/main" id="{D187962A-F305-F568-4FFE-5EA259FF7E50}"/>
                </a:ext>
              </a:extLst>
            </p:cNvPr>
            <p:cNvSpPr/>
            <p:nvPr>
              <p:custDataLst>
                <p:tags r:id="rId98"/>
              </p:custDataLst>
            </p:nvPr>
          </p:nvSpPr>
          <p:spPr>
            <a:xfrm>
              <a:off x="4286250" y="2095892"/>
              <a:ext cx="47626" cy="9134"/>
            </a:xfrm>
            <a:custGeom>
              <a:avLst/>
              <a:gdLst/>
              <a:ahLst/>
              <a:cxnLst/>
              <a:rect l="0" t="0" r="0" b="0"/>
              <a:pathLst>
                <a:path w="47626" h="9134">
                  <a:moveTo>
                    <a:pt x="0" y="9133"/>
                  </a:moveTo>
                  <a:lnTo>
                    <a:pt x="0" y="9133"/>
                  </a:lnTo>
                  <a:lnTo>
                    <a:pt x="5056" y="9133"/>
                  </a:lnTo>
                  <a:lnTo>
                    <a:pt x="6546" y="8075"/>
                  </a:lnTo>
                  <a:lnTo>
                    <a:pt x="7539" y="6311"/>
                  </a:lnTo>
                  <a:lnTo>
                    <a:pt x="8201" y="4077"/>
                  </a:lnTo>
                  <a:lnTo>
                    <a:pt x="9701" y="2587"/>
                  </a:lnTo>
                  <a:lnTo>
                    <a:pt x="14189" y="932"/>
                  </a:lnTo>
                  <a:lnTo>
                    <a:pt x="22666" y="0"/>
                  </a:lnTo>
                  <a:lnTo>
                    <a:pt x="47625"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3101">
              <a:extLst>
                <a:ext uri="{FF2B5EF4-FFF2-40B4-BE49-F238E27FC236}">
                  <a16:creationId xmlns:a16="http://schemas.microsoft.com/office/drawing/2014/main" id="{37297C0D-CD7B-DCB2-3D9C-3FA459C4B722}"/>
                </a:ext>
              </a:extLst>
            </p:cNvPr>
            <p:cNvSpPr/>
            <p:nvPr>
              <p:custDataLst>
                <p:tags r:id="rId99"/>
              </p:custDataLst>
            </p:nvPr>
          </p:nvSpPr>
          <p:spPr>
            <a:xfrm>
              <a:off x="4067175" y="1907051"/>
              <a:ext cx="161926" cy="55100"/>
            </a:xfrm>
            <a:custGeom>
              <a:avLst/>
              <a:gdLst/>
              <a:ahLst/>
              <a:cxnLst/>
              <a:rect l="0" t="0" r="0" b="0"/>
              <a:pathLst>
                <a:path w="161926" h="55100">
                  <a:moveTo>
                    <a:pt x="0" y="55099"/>
                  </a:moveTo>
                  <a:lnTo>
                    <a:pt x="0" y="55099"/>
                  </a:lnTo>
                  <a:lnTo>
                    <a:pt x="0" y="50043"/>
                  </a:lnTo>
                  <a:lnTo>
                    <a:pt x="2822" y="44738"/>
                  </a:lnTo>
                  <a:lnTo>
                    <a:pt x="13257" y="32709"/>
                  </a:lnTo>
                  <a:lnTo>
                    <a:pt x="58314" y="13809"/>
                  </a:lnTo>
                  <a:lnTo>
                    <a:pt x="100062" y="1299"/>
                  </a:lnTo>
                  <a:lnTo>
                    <a:pt x="125251" y="0"/>
                  </a:lnTo>
                  <a:lnTo>
                    <a:pt x="149648" y="5848"/>
                  </a:lnTo>
                  <a:lnTo>
                    <a:pt x="161925" y="169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3102">
              <a:extLst>
                <a:ext uri="{FF2B5EF4-FFF2-40B4-BE49-F238E27FC236}">
                  <a16:creationId xmlns:a16="http://schemas.microsoft.com/office/drawing/2014/main" id="{DB55B362-DDA1-4162-F5BC-D50C404C5E52}"/>
                </a:ext>
              </a:extLst>
            </p:cNvPr>
            <p:cNvSpPr/>
            <p:nvPr>
              <p:custDataLst>
                <p:tags r:id="rId100"/>
              </p:custDataLst>
            </p:nvPr>
          </p:nvSpPr>
          <p:spPr>
            <a:xfrm>
              <a:off x="4067601" y="1943134"/>
              <a:ext cx="116419" cy="179313"/>
            </a:xfrm>
            <a:custGeom>
              <a:avLst/>
              <a:gdLst/>
              <a:ahLst/>
              <a:cxnLst/>
              <a:rect l="0" t="0" r="0" b="0"/>
              <a:pathLst>
                <a:path w="116419" h="179313">
                  <a:moveTo>
                    <a:pt x="9099" y="19016"/>
                  </a:moveTo>
                  <a:lnTo>
                    <a:pt x="9099" y="19016"/>
                  </a:lnTo>
                  <a:lnTo>
                    <a:pt x="9099" y="4435"/>
                  </a:lnTo>
                  <a:lnTo>
                    <a:pt x="10157" y="2945"/>
                  </a:lnTo>
                  <a:lnTo>
                    <a:pt x="11921" y="1952"/>
                  </a:lnTo>
                  <a:lnTo>
                    <a:pt x="18508" y="0"/>
                  </a:lnTo>
                  <a:lnTo>
                    <a:pt x="6861" y="47499"/>
                  </a:lnTo>
                  <a:lnTo>
                    <a:pt x="1733" y="66614"/>
                  </a:lnTo>
                  <a:lnTo>
                    <a:pt x="0" y="86979"/>
                  </a:lnTo>
                  <a:lnTo>
                    <a:pt x="916" y="89725"/>
                  </a:lnTo>
                  <a:lnTo>
                    <a:pt x="2585" y="91555"/>
                  </a:lnTo>
                  <a:lnTo>
                    <a:pt x="7262" y="93589"/>
                  </a:lnTo>
                  <a:lnTo>
                    <a:pt x="12869" y="94493"/>
                  </a:lnTo>
                  <a:lnTo>
                    <a:pt x="32696" y="87469"/>
                  </a:lnTo>
                  <a:lnTo>
                    <a:pt x="50780" y="79986"/>
                  </a:lnTo>
                  <a:lnTo>
                    <a:pt x="63254" y="77864"/>
                  </a:lnTo>
                  <a:lnTo>
                    <a:pt x="87234" y="81726"/>
                  </a:lnTo>
                  <a:lnTo>
                    <a:pt x="104335" y="89573"/>
                  </a:lnTo>
                  <a:lnTo>
                    <a:pt x="116104" y="103657"/>
                  </a:lnTo>
                  <a:lnTo>
                    <a:pt x="116418" y="110368"/>
                  </a:lnTo>
                  <a:lnTo>
                    <a:pt x="107808" y="132867"/>
                  </a:lnTo>
                  <a:lnTo>
                    <a:pt x="86630" y="159702"/>
                  </a:lnTo>
                  <a:lnTo>
                    <a:pt x="77777" y="166210"/>
                  </a:lnTo>
                  <a:lnTo>
                    <a:pt x="41821" y="178498"/>
                  </a:lnTo>
                  <a:lnTo>
                    <a:pt x="37264" y="179312"/>
                  </a:lnTo>
                  <a:lnTo>
                    <a:pt x="34226" y="178797"/>
                  </a:lnTo>
                  <a:lnTo>
                    <a:pt x="28149" y="161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8" name="SMARTInkShape-3103">
              <a:extLst>
                <a:ext uri="{FF2B5EF4-FFF2-40B4-BE49-F238E27FC236}">
                  <a16:creationId xmlns:a16="http://schemas.microsoft.com/office/drawing/2014/main" id="{1992622A-8517-5C68-2F4D-45086290A551}"/>
                </a:ext>
              </a:extLst>
            </p:cNvPr>
            <p:cNvSpPr/>
            <p:nvPr>
              <p:custDataLst>
                <p:tags r:id="rId101"/>
              </p:custDataLst>
            </p:nvPr>
          </p:nvSpPr>
          <p:spPr>
            <a:xfrm>
              <a:off x="3914775" y="1933977"/>
              <a:ext cx="38101" cy="266299"/>
            </a:xfrm>
            <a:custGeom>
              <a:avLst/>
              <a:gdLst/>
              <a:ahLst/>
              <a:cxnLst/>
              <a:rect l="0" t="0" r="0" b="0"/>
              <a:pathLst>
                <a:path w="38101" h="266299">
                  <a:moveTo>
                    <a:pt x="28575" y="18648"/>
                  </a:moveTo>
                  <a:lnTo>
                    <a:pt x="28575" y="18648"/>
                  </a:lnTo>
                  <a:lnTo>
                    <a:pt x="28575" y="10447"/>
                  </a:lnTo>
                  <a:lnTo>
                    <a:pt x="29633" y="10006"/>
                  </a:lnTo>
                  <a:lnTo>
                    <a:pt x="33631" y="9515"/>
                  </a:lnTo>
                  <a:lnTo>
                    <a:pt x="35121" y="8326"/>
                  </a:lnTo>
                  <a:lnTo>
                    <a:pt x="37984" y="0"/>
                  </a:lnTo>
                  <a:lnTo>
                    <a:pt x="38100" y="9113"/>
                  </a:lnTo>
                  <a:lnTo>
                    <a:pt x="33044" y="9120"/>
                  </a:lnTo>
                  <a:lnTo>
                    <a:pt x="31554" y="12296"/>
                  </a:lnTo>
                  <a:lnTo>
                    <a:pt x="22290" y="58921"/>
                  </a:lnTo>
                  <a:lnTo>
                    <a:pt x="19690" y="99785"/>
                  </a:lnTo>
                  <a:lnTo>
                    <a:pt x="14120" y="138980"/>
                  </a:lnTo>
                  <a:lnTo>
                    <a:pt x="9374" y="179883"/>
                  </a:lnTo>
                  <a:lnTo>
                    <a:pt x="4306" y="206827"/>
                  </a:lnTo>
                  <a:lnTo>
                    <a:pt x="6450" y="223512"/>
                  </a:lnTo>
                  <a:lnTo>
                    <a:pt x="0" y="266298"/>
                  </a:lnTo>
                  <a:lnTo>
                    <a:pt x="9525" y="2567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9" name="SMARTInkShape-3104">
              <a:extLst>
                <a:ext uri="{FF2B5EF4-FFF2-40B4-BE49-F238E27FC236}">
                  <a16:creationId xmlns:a16="http://schemas.microsoft.com/office/drawing/2014/main" id="{6E76DF6D-1DA8-2CDC-D93F-E985E22478D3}"/>
                </a:ext>
              </a:extLst>
            </p:cNvPr>
            <p:cNvSpPr/>
            <p:nvPr>
              <p:custDataLst>
                <p:tags r:id="rId102"/>
              </p:custDataLst>
            </p:nvPr>
          </p:nvSpPr>
          <p:spPr>
            <a:xfrm>
              <a:off x="3471137" y="2086564"/>
              <a:ext cx="138839" cy="8937"/>
            </a:xfrm>
            <a:custGeom>
              <a:avLst/>
              <a:gdLst/>
              <a:ahLst/>
              <a:cxnLst/>
              <a:rect l="0" t="0" r="0" b="0"/>
              <a:pathLst>
                <a:path w="138839" h="8937">
                  <a:moveTo>
                    <a:pt x="5488" y="8936"/>
                  </a:moveTo>
                  <a:lnTo>
                    <a:pt x="5488" y="8936"/>
                  </a:lnTo>
                  <a:lnTo>
                    <a:pt x="0" y="8936"/>
                  </a:lnTo>
                  <a:lnTo>
                    <a:pt x="2344" y="8936"/>
                  </a:lnTo>
                  <a:lnTo>
                    <a:pt x="6913" y="6114"/>
                  </a:lnTo>
                  <a:lnTo>
                    <a:pt x="9613" y="3880"/>
                  </a:lnTo>
                  <a:lnTo>
                    <a:pt x="52925" y="0"/>
                  </a:lnTo>
                  <a:lnTo>
                    <a:pt x="96232" y="4584"/>
                  </a:lnTo>
                  <a:lnTo>
                    <a:pt x="138838"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0" name="SMARTInkShape-3105">
              <a:extLst>
                <a:ext uri="{FF2B5EF4-FFF2-40B4-BE49-F238E27FC236}">
                  <a16:creationId xmlns:a16="http://schemas.microsoft.com/office/drawing/2014/main" id="{C0AF0883-2FF6-CBBE-E2C8-8A18A8334C4A}"/>
                </a:ext>
              </a:extLst>
            </p:cNvPr>
            <p:cNvSpPr/>
            <p:nvPr>
              <p:custDataLst>
                <p:tags r:id="rId103"/>
              </p:custDataLst>
            </p:nvPr>
          </p:nvSpPr>
          <p:spPr>
            <a:xfrm>
              <a:off x="3451466" y="2030149"/>
              <a:ext cx="91835" cy="8202"/>
            </a:xfrm>
            <a:custGeom>
              <a:avLst/>
              <a:gdLst/>
              <a:ahLst/>
              <a:cxnLst/>
              <a:rect l="0" t="0" r="0" b="0"/>
              <a:pathLst>
                <a:path w="91835" h="8202">
                  <a:moveTo>
                    <a:pt x="6109" y="8201"/>
                  </a:moveTo>
                  <a:lnTo>
                    <a:pt x="6109" y="8201"/>
                  </a:lnTo>
                  <a:lnTo>
                    <a:pt x="621" y="8201"/>
                  </a:lnTo>
                  <a:lnTo>
                    <a:pt x="2965" y="8201"/>
                  </a:lnTo>
                  <a:lnTo>
                    <a:pt x="0" y="8201"/>
                  </a:lnTo>
                  <a:lnTo>
                    <a:pt x="38402" y="7143"/>
                  </a:lnTo>
                  <a:lnTo>
                    <a:pt x="69680" y="0"/>
                  </a:lnTo>
                  <a:lnTo>
                    <a:pt x="91834"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3106">
              <a:extLst>
                <a:ext uri="{FF2B5EF4-FFF2-40B4-BE49-F238E27FC236}">
                  <a16:creationId xmlns:a16="http://schemas.microsoft.com/office/drawing/2014/main" id="{AE715DC7-577A-99A9-49A9-D085661D9FD0}"/>
                </a:ext>
              </a:extLst>
            </p:cNvPr>
            <p:cNvSpPr/>
            <p:nvPr>
              <p:custDataLst>
                <p:tags r:id="rId104"/>
              </p:custDataLst>
            </p:nvPr>
          </p:nvSpPr>
          <p:spPr>
            <a:xfrm>
              <a:off x="5030549" y="1916634"/>
              <a:ext cx="25787" cy="283642"/>
            </a:xfrm>
            <a:custGeom>
              <a:avLst/>
              <a:gdLst/>
              <a:ahLst/>
              <a:cxnLst/>
              <a:rect l="0" t="0" r="0" b="0"/>
              <a:pathLst>
                <a:path w="25787" h="283642">
                  <a:moveTo>
                    <a:pt x="8176" y="26466"/>
                  </a:moveTo>
                  <a:lnTo>
                    <a:pt x="8176" y="26466"/>
                  </a:lnTo>
                  <a:lnTo>
                    <a:pt x="8176" y="16353"/>
                  </a:lnTo>
                  <a:lnTo>
                    <a:pt x="10998" y="8566"/>
                  </a:lnTo>
                  <a:lnTo>
                    <a:pt x="16377" y="0"/>
                  </a:lnTo>
                  <a:lnTo>
                    <a:pt x="17877" y="355"/>
                  </a:lnTo>
                  <a:lnTo>
                    <a:pt x="22365" y="3572"/>
                  </a:lnTo>
                  <a:lnTo>
                    <a:pt x="25786" y="26503"/>
                  </a:lnTo>
                  <a:lnTo>
                    <a:pt x="19337" y="73236"/>
                  </a:lnTo>
                  <a:lnTo>
                    <a:pt x="11954" y="113819"/>
                  </a:lnTo>
                  <a:lnTo>
                    <a:pt x="6100" y="153748"/>
                  </a:lnTo>
                  <a:lnTo>
                    <a:pt x="857" y="189415"/>
                  </a:lnTo>
                  <a:lnTo>
                    <a:pt x="0" y="236817"/>
                  </a:lnTo>
                  <a:lnTo>
                    <a:pt x="8176" y="283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3107">
              <a:extLst>
                <a:ext uri="{FF2B5EF4-FFF2-40B4-BE49-F238E27FC236}">
                  <a16:creationId xmlns:a16="http://schemas.microsoft.com/office/drawing/2014/main" id="{48C10D81-C682-22B3-A746-1618F3FBA0A0}"/>
                </a:ext>
              </a:extLst>
            </p:cNvPr>
            <p:cNvSpPr/>
            <p:nvPr>
              <p:custDataLst>
                <p:tags r:id="rId105"/>
              </p:custDataLst>
            </p:nvPr>
          </p:nvSpPr>
          <p:spPr>
            <a:xfrm>
              <a:off x="4791075" y="1952635"/>
              <a:ext cx="142420" cy="209541"/>
            </a:xfrm>
            <a:custGeom>
              <a:avLst/>
              <a:gdLst/>
              <a:ahLst/>
              <a:cxnLst/>
              <a:rect l="0" t="0" r="0" b="0"/>
              <a:pathLst>
                <a:path w="142420" h="209541">
                  <a:moveTo>
                    <a:pt x="0" y="9515"/>
                  </a:moveTo>
                  <a:lnTo>
                    <a:pt x="0" y="9515"/>
                  </a:lnTo>
                  <a:lnTo>
                    <a:pt x="41832" y="9515"/>
                  </a:lnTo>
                  <a:lnTo>
                    <a:pt x="85217" y="9515"/>
                  </a:lnTo>
                  <a:lnTo>
                    <a:pt x="98199" y="8457"/>
                  </a:lnTo>
                  <a:lnTo>
                    <a:pt x="132778" y="252"/>
                  </a:lnTo>
                  <a:lnTo>
                    <a:pt x="142419" y="0"/>
                  </a:lnTo>
                  <a:lnTo>
                    <a:pt x="135181" y="9713"/>
                  </a:lnTo>
                  <a:lnTo>
                    <a:pt x="120473" y="48896"/>
                  </a:lnTo>
                  <a:lnTo>
                    <a:pt x="107915" y="92514"/>
                  </a:lnTo>
                  <a:lnTo>
                    <a:pt x="92071" y="137449"/>
                  </a:lnTo>
                  <a:lnTo>
                    <a:pt x="76200" y="178684"/>
                  </a:lnTo>
                  <a:lnTo>
                    <a:pt x="73025" y="185794"/>
                  </a:lnTo>
                  <a:lnTo>
                    <a:pt x="71967" y="191593"/>
                  </a:lnTo>
                  <a:lnTo>
                    <a:pt x="76200" y="209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3108">
              <a:extLst>
                <a:ext uri="{FF2B5EF4-FFF2-40B4-BE49-F238E27FC236}">
                  <a16:creationId xmlns:a16="http://schemas.microsoft.com/office/drawing/2014/main" id="{FDFAAFD8-DE3C-3896-5991-1079F2D82DFA}"/>
                </a:ext>
              </a:extLst>
            </p:cNvPr>
            <p:cNvSpPr/>
            <p:nvPr>
              <p:custDataLst>
                <p:tags r:id="rId106"/>
              </p:custDataLst>
            </p:nvPr>
          </p:nvSpPr>
          <p:spPr>
            <a:xfrm>
              <a:off x="4640373" y="1943653"/>
              <a:ext cx="101540" cy="166015"/>
            </a:xfrm>
            <a:custGeom>
              <a:avLst/>
              <a:gdLst/>
              <a:ahLst/>
              <a:cxnLst/>
              <a:rect l="0" t="0" r="0" b="0"/>
              <a:pathLst>
                <a:path w="101540" h="166015">
                  <a:moveTo>
                    <a:pt x="45927" y="37547"/>
                  </a:moveTo>
                  <a:lnTo>
                    <a:pt x="45927" y="37547"/>
                  </a:lnTo>
                  <a:lnTo>
                    <a:pt x="50983" y="37547"/>
                  </a:lnTo>
                  <a:lnTo>
                    <a:pt x="56288" y="34725"/>
                  </a:lnTo>
                  <a:lnTo>
                    <a:pt x="59184" y="32491"/>
                  </a:lnTo>
                  <a:lnTo>
                    <a:pt x="62402" y="27186"/>
                  </a:lnTo>
                  <a:lnTo>
                    <a:pt x="64469" y="15157"/>
                  </a:lnTo>
                  <a:lnTo>
                    <a:pt x="64827" y="5748"/>
                  </a:lnTo>
                  <a:lnTo>
                    <a:pt x="63819" y="3648"/>
                  </a:lnTo>
                  <a:lnTo>
                    <a:pt x="62088" y="2247"/>
                  </a:lnTo>
                  <a:lnTo>
                    <a:pt x="59875" y="1314"/>
                  </a:lnTo>
                  <a:lnTo>
                    <a:pt x="46649" y="0"/>
                  </a:lnTo>
                  <a:lnTo>
                    <a:pt x="42175" y="1933"/>
                  </a:lnTo>
                  <a:lnTo>
                    <a:pt x="34382" y="9724"/>
                  </a:lnTo>
                  <a:lnTo>
                    <a:pt x="5582" y="57023"/>
                  </a:lnTo>
                  <a:lnTo>
                    <a:pt x="459" y="79066"/>
                  </a:lnTo>
                  <a:lnTo>
                    <a:pt x="0" y="105235"/>
                  </a:lnTo>
                  <a:lnTo>
                    <a:pt x="3642" y="123722"/>
                  </a:lnTo>
                  <a:lnTo>
                    <a:pt x="16700" y="146924"/>
                  </a:lnTo>
                  <a:lnTo>
                    <a:pt x="25176" y="154951"/>
                  </a:lnTo>
                  <a:lnTo>
                    <a:pt x="44298" y="165160"/>
                  </a:lnTo>
                  <a:lnTo>
                    <a:pt x="50133" y="166014"/>
                  </a:lnTo>
                  <a:lnTo>
                    <a:pt x="62260" y="164141"/>
                  </a:lnTo>
                  <a:lnTo>
                    <a:pt x="80987" y="152080"/>
                  </a:lnTo>
                  <a:lnTo>
                    <a:pt x="94886" y="130044"/>
                  </a:lnTo>
                  <a:lnTo>
                    <a:pt x="100650" y="108463"/>
                  </a:lnTo>
                  <a:lnTo>
                    <a:pt x="101539" y="68057"/>
                  </a:lnTo>
                  <a:lnTo>
                    <a:pt x="94272" y="38120"/>
                  </a:lnTo>
                  <a:lnTo>
                    <a:pt x="80242" y="12317"/>
                  </a:lnTo>
                  <a:lnTo>
                    <a:pt x="72466" y="5167"/>
                  </a:lnTo>
                  <a:lnTo>
                    <a:pt x="68912" y="4319"/>
                  </a:lnTo>
                  <a:lnTo>
                    <a:pt x="55452" y="8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3109">
              <a:extLst>
                <a:ext uri="{FF2B5EF4-FFF2-40B4-BE49-F238E27FC236}">
                  <a16:creationId xmlns:a16="http://schemas.microsoft.com/office/drawing/2014/main" id="{CAAFBAAC-AAEA-632E-C9EA-8B514C2E8AFB}"/>
                </a:ext>
              </a:extLst>
            </p:cNvPr>
            <p:cNvSpPr/>
            <p:nvPr>
              <p:custDataLst>
                <p:tags r:id="rId107"/>
              </p:custDataLst>
            </p:nvPr>
          </p:nvSpPr>
          <p:spPr>
            <a:xfrm>
              <a:off x="4438650" y="1933575"/>
              <a:ext cx="152401" cy="47626"/>
            </a:xfrm>
            <a:custGeom>
              <a:avLst/>
              <a:gdLst/>
              <a:ahLst/>
              <a:cxnLst/>
              <a:rect l="0" t="0" r="0" b="0"/>
              <a:pathLst>
                <a:path w="152401" h="47626">
                  <a:moveTo>
                    <a:pt x="0" y="47625"/>
                  </a:moveTo>
                  <a:lnTo>
                    <a:pt x="0" y="47625"/>
                  </a:lnTo>
                  <a:lnTo>
                    <a:pt x="30397" y="24832"/>
                  </a:lnTo>
                  <a:lnTo>
                    <a:pt x="68378" y="6694"/>
                  </a:lnTo>
                  <a:lnTo>
                    <a:pt x="111657" y="1322"/>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3110">
              <a:extLst>
                <a:ext uri="{FF2B5EF4-FFF2-40B4-BE49-F238E27FC236}">
                  <a16:creationId xmlns:a16="http://schemas.microsoft.com/office/drawing/2014/main" id="{BF7B43B0-8E2C-A181-1B7E-C3BDAA407779}"/>
                </a:ext>
              </a:extLst>
            </p:cNvPr>
            <p:cNvSpPr/>
            <p:nvPr>
              <p:custDataLst>
                <p:tags r:id="rId108"/>
              </p:custDataLst>
            </p:nvPr>
          </p:nvSpPr>
          <p:spPr>
            <a:xfrm>
              <a:off x="4443210" y="1943493"/>
              <a:ext cx="115531" cy="190108"/>
            </a:xfrm>
            <a:custGeom>
              <a:avLst/>
              <a:gdLst/>
              <a:ahLst/>
              <a:cxnLst/>
              <a:rect l="0" t="0" r="0" b="0"/>
              <a:pathLst>
                <a:path w="115531" h="190108">
                  <a:moveTo>
                    <a:pt x="14490" y="18657"/>
                  </a:moveTo>
                  <a:lnTo>
                    <a:pt x="14490" y="18657"/>
                  </a:lnTo>
                  <a:lnTo>
                    <a:pt x="23981" y="9166"/>
                  </a:lnTo>
                  <a:lnTo>
                    <a:pt x="24015" y="0"/>
                  </a:lnTo>
                  <a:lnTo>
                    <a:pt x="24015" y="4780"/>
                  </a:lnTo>
                  <a:lnTo>
                    <a:pt x="8937" y="36820"/>
                  </a:lnTo>
                  <a:lnTo>
                    <a:pt x="0" y="70399"/>
                  </a:lnTo>
                  <a:lnTo>
                    <a:pt x="2053" y="87162"/>
                  </a:lnTo>
                  <a:lnTo>
                    <a:pt x="6492" y="96729"/>
                  </a:lnTo>
                  <a:lnTo>
                    <a:pt x="11994" y="100981"/>
                  </a:lnTo>
                  <a:lnTo>
                    <a:pt x="17967" y="102870"/>
                  </a:lnTo>
                  <a:lnTo>
                    <a:pt x="37392" y="98877"/>
                  </a:lnTo>
                  <a:lnTo>
                    <a:pt x="63772" y="87847"/>
                  </a:lnTo>
                  <a:lnTo>
                    <a:pt x="87842" y="85829"/>
                  </a:lnTo>
                  <a:lnTo>
                    <a:pt x="106662" y="90536"/>
                  </a:lnTo>
                  <a:lnTo>
                    <a:pt x="110864" y="94093"/>
                  </a:lnTo>
                  <a:lnTo>
                    <a:pt x="115530" y="103690"/>
                  </a:lnTo>
                  <a:lnTo>
                    <a:pt x="114783" y="117833"/>
                  </a:lnTo>
                  <a:lnTo>
                    <a:pt x="109865" y="133643"/>
                  </a:lnTo>
                  <a:lnTo>
                    <a:pt x="88577" y="162498"/>
                  </a:lnTo>
                  <a:lnTo>
                    <a:pt x="55301" y="183563"/>
                  </a:lnTo>
                  <a:lnTo>
                    <a:pt x="41634" y="188168"/>
                  </a:lnTo>
                  <a:lnTo>
                    <a:pt x="24015" y="1901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1" name="SMARTInkShape-Group584">
            <a:extLst>
              <a:ext uri="{FF2B5EF4-FFF2-40B4-BE49-F238E27FC236}">
                <a16:creationId xmlns:a16="http://schemas.microsoft.com/office/drawing/2014/main" id="{270F58AA-71CF-32D1-0B75-577A518689B7}"/>
              </a:ext>
            </a:extLst>
          </p:cNvPr>
          <p:cNvGrpSpPr/>
          <p:nvPr/>
        </p:nvGrpSpPr>
        <p:grpSpPr>
          <a:xfrm>
            <a:off x="5242787" y="1914526"/>
            <a:ext cx="576989" cy="247650"/>
            <a:chOff x="5242787" y="1914526"/>
            <a:chExt cx="576989" cy="247650"/>
          </a:xfrm>
        </p:grpSpPr>
        <p:sp>
          <p:nvSpPr>
            <p:cNvPr id="477" name="SMARTInkShape-3111">
              <a:extLst>
                <a:ext uri="{FF2B5EF4-FFF2-40B4-BE49-F238E27FC236}">
                  <a16:creationId xmlns:a16="http://schemas.microsoft.com/office/drawing/2014/main" id="{89AFDC83-834E-7801-9E39-B8F7A8118831}"/>
                </a:ext>
              </a:extLst>
            </p:cNvPr>
            <p:cNvSpPr/>
            <p:nvPr>
              <p:custDataLst>
                <p:tags r:id="rId94"/>
              </p:custDataLst>
            </p:nvPr>
          </p:nvSpPr>
          <p:spPr>
            <a:xfrm>
              <a:off x="5804762" y="2134027"/>
              <a:ext cx="15014" cy="18624"/>
            </a:xfrm>
            <a:custGeom>
              <a:avLst/>
              <a:gdLst/>
              <a:ahLst/>
              <a:cxnLst/>
              <a:rect l="0" t="0" r="0" b="0"/>
              <a:pathLst>
                <a:path w="15014" h="18624">
                  <a:moveTo>
                    <a:pt x="5488" y="18623"/>
                  </a:moveTo>
                  <a:lnTo>
                    <a:pt x="5488" y="18623"/>
                  </a:lnTo>
                  <a:lnTo>
                    <a:pt x="432" y="13567"/>
                  </a:lnTo>
                  <a:lnTo>
                    <a:pt x="0" y="12077"/>
                  </a:lnTo>
                  <a:lnTo>
                    <a:pt x="772" y="11084"/>
                  </a:lnTo>
                  <a:lnTo>
                    <a:pt x="2344" y="10422"/>
                  </a:lnTo>
                  <a:lnTo>
                    <a:pt x="3392" y="8922"/>
                  </a:lnTo>
                  <a:lnTo>
                    <a:pt x="4557" y="4434"/>
                  </a:lnTo>
                  <a:lnTo>
                    <a:pt x="5925" y="2813"/>
                  </a:lnTo>
                  <a:lnTo>
                    <a:pt x="13607" y="0"/>
                  </a:lnTo>
                  <a:lnTo>
                    <a:pt x="14075" y="916"/>
                  </a:lnTo>
                  <a:lnTo>
                    <a:pt x="15013" y="9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8" name="SMARTInkShape-3112">
              <a:extLst>
                <a:ext uri="{FF2B5EF4-FFF2-40B4-BE49-F238E27FC236}">
                  <a16:creationId xmlns:a16="http://schemas.microsoft.com/office/drawing/2014/main" id="{7BB88060-47FC-3153-60EF-BBD7CC94D46B}"/>
                </a:ext>
              </a:extLst>
            </p:cNvPr>
            <p:cNvSpPr/>
            <p:nvPr>
              <p:custDataLst>
                <p:tags r:id="rId95"/>
              </p:custDataLst>
            </p:nvPr>
          </p:nvSpPr>
          <p:spPr>
            <a:xfrm>
              <a:off x="5621885" y="1914526"/>
              <a:ext cx="121657" cy="217921"/>
            </a:xfrm>
            <a:custGeom>
              <a:avLst/>
              <a:gdLst/>
              <a:ahLst/>
              <a:cxnLst/>
              <a:rect l="0" t="0" r="0" b="0"/>
              <a:pathLst>
                <a:path w="121657" h="217921">
                  <a:moveTo>
                    <a:pt x="112165" y="9524"/>
                  </a:moveTo>
                  <a:lnTo>
                    <a:pt x="112165" y="9524"/>
                  </a:lnTo>
                  <a:lnTo>
                    <a:pt x="112165" y="4468"/>
                  </a:lnTo>
                  <a:lnTo>
                    <a:pt x="113223" y="2978"/>
                  </a:lnTo>
                  <a:lnTo>
                    <a:pt x="114987" y="1985"/>
                  </a:lnTo>
                  <a:lnTo>
                    <a:pt x="121656" y="9"/>
                  </a:lnTo>
                  <a:lnTo>
                    <a:pt x="103373" y="0"/>
                  </a:lnTo>
                  <a:lnTo>
                    <a:pt x="94852" y="2822"/>
                  </a:lnTo>
                  <a:lnTo>
                    <a:pt x="64377" y="23850"/>
                  </a:lnTo>
                  <a:lnTo>
                    <a:pt x="26591" y="68071"/>
                  </a:lnTo>
                  <a:lnTo>
                    <a:pt x="5072" y="114483"/>
                  </a:lnTo>
                  <a:lnTo>
                    <a:pt x="0" y="137872"/>
                  </a:lnTo>
                  <a:lnTo>
                    <a:pt x="3553" y="163264"/>
                  </a:lnTo>
                  <a:lnTo>
                    <a:pt x="11310" y="185840"/>
                  </a:lnTo>
                  <a:lnTo>
                    <a:pt x="25366" y="205934"/>
                  </a:lnTo>
                  <a:lnTo>
                    <a:pt x="34077" y="213234"/>
                  </a:lnTo>
                  <a:lnTo>
                    <a:pt x="37881" y="215181"/>
                  </a:lnTo>
                  <a:lnTo>
                    <a:pt x="58405" y="217920"/>
                  </a:lnTo>
                  <a:lnTo>
                    <a:pt x="79538" y="213676"/>
                  </a:lnTo>
                  <a:lnTo>
                    <a:pt x="94149" y="205715"/>
                  </a:lnTo>
                  <a:lnTo>
                    <a:pt x="110238" y="191597"/>
                  </a:lnTo>
                  <a:lnTo>
                    <a:pt x="112996" y="185940"/>
                  </a:lnTo>
                  <a:lnTo>
                    <a:pt x="112483" y="150335"/>
                  </a:lnTo>
                  <a:lnTo>
                    <a:pt x="102147" y="123213"/>
                  </a:lnTo>
                  <a:lnTo>
                    <a:pt x="91485" y="110147"/>
                  </a:lnTo>
                  <a:lnTo>
                    <a:pt x="85678" y="105181"/>
                  </a:lnTo>
                  <a:lnTo>
                    <a:pt x="70761" y="99663"/>
                  </a:lnTo>
                  <a:lnTo>
                    <a:pt x="62337" y="98192"/>
                  </a:lnTo>
                  <a:lnTo>
                    <a:pt x="54605" y="99328"/>
                  </a:lnTo>
                  <a:lnTo>
                    <a:pt x="40369" y="106234"/>
                  </a:lnTo>
                  <a:lnTo>
                    <a:pt x="25511" y="122022"/>
                  </a:lnTo>
                  <a:lnTo>
                    <a:pt x="14405" y="140106"/>
                  </a:lnTo>
                  <a:lnTo>
                    <a:pt x="7390"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3113">
              <a:extLst>
                <a:ext uri="{FF2B5EF4-FFF2-40B4-BE49-F238E27FC236}">
                  <a16:creationId xmlns:a16="http://schemas.microsoft.com/office/drawing/2014/main" id="{D5BA0C7A-2768-8994-CDDD-E6906B725504}"/>
                </a:ext>
              </a:extLst>
            </p:cNvPr>
            <p:cNvSpPr/>
            <p:nvPr>
              <p:custDataLst>
                <p:tags r:id="rId96"/>
              </p:custDataLst>
            </p:nvPr>
          </p:nvSpPr>
          <p:spPr>
            <a:xfrm>
              <a:off x="5242787" y="2047875"/>
              <a:ext cx="243614" cy="19051"/>
            </a:xfrm>
            <a:custGeom>
              <a:avLst/>
              <a:gdLst/>
              <a:ahLst/>
              <a:cxnLst/>
              <a:rect l="0" t="0" r="0" b="0"/>
              <a:pathLst>
                <a:path w="243614" h="19051">
                  <a:moveTo>
                    <a:pt x="5488" y="19050"/>
                  </a:moveTo>
                  <a:lnTo>
                    <a:pt x="5488" y="19050"/>
                  </a:lnTo>
                  <a:lnTo>
                    <a:pt x="0" y="19050"/>
                  </a:lnTo>
                  <a:lnTo>
                    <a:pt x="2344" y="19050"/>
                  </a:lnTo>
                  <a:lnTo>
                    <a:pt x="38980" y="11511"/>
                  </a:lnTo>
                  <a:lnTo>
                    <a:pt x="85835" y="9917"/>
                  </a:lnTo>
                  <a:lnTo>
                    <a:pt x="123250" y="9641"/>
                  </a:lnTo>
                  <a:lnTo>
                    <a:pt x="166215" y="8490"/>
                  </a:lnTo>
                  <a:lnTo>
                    <a:pt x="2436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3114">
              <a:extLst>
                <a:ext uri="{FF2B5EF4-FFF2-40B4-BE49-F238E27FC236}">
                  <a16:creationId xmlns:a16="http://schemas.microsoft.com/office/drawing/2014/main" id="{E33772AF-A2A2-B034-EFC8-30648DB9646D}"/>
                </a:ext>
              </a:extLst>
            </p:cNvPr>
            <p:cNvSpPr/>
            <p:nvPr>
              <p:custDataLst>
                <p:tags r:id="rId97"/>
              </p:custDataLst>
            </p:nvPr>
          </p:nvSpPr>
          <p:spPr>
            <a:xfrm>
              <a:off x="5366612" y="1972067"/>
              <a:ext cx="15014" cy="190109"/>
            </a:xfrm>
            <a:custGeom>
              <a:avLst/>
              <a:gdLst/>
              <a:ahLst/>
              <a:cxnLst/>
              <a:rect l="0" t="0" r="0" b="0"/>
              <a:pathLst>
                <a:path w="15014" h="190109">
                  <a:moveTo>
                    <a:pt x="5488" y="9133"/>
                  </a:moveTo>
                  <a:lnTo>
                    <a:pt x="5488" y="9133"/>
                  </a:lnTo>
                  <a:lnTo>
                    <a:pt x="5488" y="932"/>
                  </a:lnTo>
                  <a:lnTo>
                    <a:pt x="4430" y="491"/>
                  </a:lnTo>
                  <a:lnTo>
                    <a:pt x="432" y="0"/>
                  </a:lnTo>
                  <a:lnTo>
                    <a:pt x="0" y="928"/>
                  </a:lnTo>
                  <a:lnTo>
                    <a:pt x="9613" y="23013"/>
                  </a:lnTo>
                  <a:lnTo>
                    <a:pt x="9790" y="39644"/>
                  </a:lnTo>
                  <a:lnTo>
                    <a:pt x="6339" y="81247"/>
                  </a:lnTo>
                  <a:lnTo>
                    <a:pt x="5740" y="117754"/>
                  </a:lnTo>
                  <a:lnTo>
                    <a:pt x="6596" y="158295"/>
                  </a:lnTo>
                  <a:lnTo>
                    <a:pt x="15013"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9" name="SMARTInkShape-Group585">
            <a:extLst>
              <a:ext uri="{FF2B5EF4-FFF2-40B4-BE49-F238E27FC236}">
                <a16:creationId xmlns:a16="http://schemas.microsoft.com/office/drawing/2014/main" id="{8471050F-9DBB-DF2B-2A53-5A11008F3038}"/>
              </a:ext>
            </a:extLst>
          </p:cNvPr>
          <p:cNvGrpSpPr/>
          <p:nvPr/>
        </p:nvGrpSpPr>
        <p:grpSpPr>
          <a:xfrm>
            <a:off x="5857875" y="1639624"/>
            <a:ext cx="1447801" cy="608277"/>
            <a:chOff x="5857875" y="1639624"/>
            <a:chExt cx="1447801" cy="608277"/>
          </a:xfrm>
        </p:grpSpPr>
        <p:sp>
          <p:nvSpPr>
            <p:cNvPr id="482" name="SMARTInkShape-3115">
              <a:extLst>
                <a:ext uri="{FF2B5EF4-FFF2-40B4-BE49-F238E27FC236}">
                  <a16:creationId xmlns:a16="http://schemas.microsoft.com/office/drawing/2014/main" id="{75F9931F-9EE3-225C-6EB3-64C2BBDBEE87}"/>
                </a:ext>
              </a:extLst>
            </p:cNvPr>
            <p:cNvSpPr/>
            <p:nvPr>
              <p:custDataLst>
                <p:tags r:id="rId87"/>
              </p:custDataLst>
            </p:nvPr>
          </p:nvSpPr>
          <p:spPr>
            <a:xfrm>
              <a:off x="5857875" y="1924050"/>
              <a:ext cx="142876" cy="247651"/>
            </a:xfrm>
            <a:custGeom>
              <a:avLst/>
              <a:gdLst/>
              <a:ahLst/>
              <a:cxnLst/>
              <a:rect l="0" t="0" r="0" b="0"/>
              <a:pathLst>
                <a:path w="142876" h="247651">
                  <a:moveTo>
                    <a:pt x="0" y="19050"/>
                  </a:moveTo>
                  <a:lnTo>
                    <a:pt x="0" y="19050"/>
                  </a:lnTo>
                  <a:lnTo>
                    <a:pt x="0" y="10849"/>
                  </a:lnTo>
                  <a:lnTo>
                    <a:pt x="1058" y="10408"/>
                  </a:lnTo>
                  <a:lnTo>
                    <a:pt x="25693" y="8474"/>
                  </a:lnTo>
                  <a:lnTo>
                    <a:pt x="38158" y="1987"/>
                  </a:lnTo>
                  <a:lnTo>
                    <a:pt x="85550" y="15"/>
                  </a:lnTo>
                  <a:lnTo>
                    <a:pt x="128324" y="0"/>
                  </a:lnTo>
                  <a:lnTo>
                    <a:pt x="129999" y="1058"/>
                  </a:lnTo>
                  <a:lnTo>
                    <a:pt x="131116" y="2822"/>
                  </a:lnTo>
                  <a:lnTo>
                    <a:pt x="131861" y="5056"/>
                  </a:lnTo>
                  <a:lnTo>
                    <a:pt x="133415" y="6546"/>
                  </a:lnTo>
                  <a:lnTo>
                    <a:pt x="142867" y="9523"/>
                  </a:lnTo>
                  <a:lnTo>
                    <a:pt x="142875" y="9525"/>
                  </a:lnTo>
                  <a:lnTo>
                    <a:pt x="142875" y="32191"/>
                  </a:lnTo>
                  <a:lnTo>
                    <a:pt x="140053" y="38296"/>
                  </a:lnTo>
                  <a:lnTo>
                    <a:pt x="136330" y="44537"/>
                  </a:lnTo>
                  <a:lnTo>
                    <a:pt x="124785" y="82728"/>
                  </a:lnTo>
                  <a:lnTo>
                    <a:pt x="121993" y="101535"/>
                  </a:lnTo>
                  <a:lnTo>
                    <a:pt x="108803" y="141921"/>
                  </a:lnTo>
                  <a:lnTo>
                    <a:pt x="98760" y="188258"/>
                  </a:lnTo>
                  <a:lnTo>
                    <a:pt x="92634" y="226111"/>
                  </a:lnTo>
                  <a:lnTo>
                    <a:pt x="90331" y="230116"/>
                  </a:lnTo>
                  <a:lnTo>
                    <a:pt x="89854" y="233844"/>
                  </a:lnTo>
                  <a:lnTo>
                    <a:pt x="95250"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3" name="SMARTInkShape-3116">
              <a:extLst>
                <a:ext uri="{FF2B5EF4-FFF2-40B4-BE49-F238E27FC236}">
                  <a16:creationId xmlns:a16="http://schemas.microsoft.com/office/drawing/2014/main" id="{FFA9795C-752E-568F-3492-9DCEEDD62250}"/>
                </a:ext>
              </a:extLst>
            </p:cNvPr>
            <p:cNvSpPr/>
            <p:nvPr>
              <p:custDataLst>
                <p:tags r:id="rId88"/>
              </p:custDataLst>
            </p:nvPr>
          </p:nvSpPr>
          <p:spPr>
            <a:xfrm>
              <a:off x="6106032" y="1933967"/>
              <a:ext cx="18428" cy="180584"/>
            </a:xfrm>
            <a:custGeom>
              <a:avLst/>
              <a:gdLst/>
              <a:ahLst/>
              <a:cxnLst/>
              <a:rect l="0" t="0" r="0" b="0"/>
              <a:pathLst>
                <a:path w="18428" h="180584">
                  <a:moveTo>
                    <a:pt x="9018" y="9133"/>
                  </a:moveTo>
                  <a:lnTo>
                    <a:pt x="9018" y="9133"/>
                  </a:lnTo>
                  <a:lnTo>
                    <a:pt x="18150" y="0"/>
                  </a:lnTo>
                  <a:lnTo>
                    <a:pt x="18427" y="4781"/>
                  </a:lnTo>
                  <a:lnTo>
                    <a:pt x="8167" y="42466"/>
                  </a:lnTo>
                  <a:lnTo>
                    <a:pt x="1206" y="84391"/>
                  </a:lnTo>
                  <a:lnTo>
                    <a:pt x="0" y="123742"/>
                  </a:lnTo>
                  <a:lnTo>
                    <a:pt x="651" y="160575"/>
                  </a:lnTo>
                  <a:lnTo>
                    <a:pt x="9018"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4" name="SMARTInkShape-3117">
              <a:extLst>
                <a:ext uri="{FF2B5EF4-FFF2-40B4-BE49-F238E27FC236}">
                  <a16:creationId xmlns:a16="http://schemas.microsoft.com/office/drawing/2014/main" id="{9CC0F87A-44B8-D51B-6CD5-2EA0DB59A9EF}"/>
                </a:ext>
              </a:extLst>
            </p:cNvPr>
            <p:cNvSpPr/>
            <p:nvPr>
              <p:custDataLst>
                <p:tags r:id="rId89"/>
              </p:custDataLst>
            </p:nvPr>
          </p:nvSpPr>
          <p:spPr>
            <a:xfrm>
              <a:off x="6216738" y="1876425"/>
              <a:ext cx="130561" cy="209227"/>
            </a:xfrm>
            <a:custGeom>
              <a:avLst/>
              <a:gdLst/>
              <a:ahLst/>
              <a:cxnLst/>
              <a:rect l="0" t="0" r="0" b="0"/>
              <a:pathLst>
                <a:path w="130561" h="209227">
                  <a:moveTo>
                    <a:pt x="69762" y="57150"/>
                  </a:moveTo>
                  <a:lnTo>
                    <a:pt x="69762" y="57150"/>
                  </a:lnTo>
                  <a:lnTo>
                    <a:pt x="87095" y="14282"/>
                  </a:lnTo>
                  <a:lnTo>
                    <a:pt x="86609" y="12696"/>
                  </a:lnTo>
                  <a:lnTo>
                    <a:pt x="85227" y="11639"/>
                  </a:lnTo>
                  <a:lnTo>
                    <a:pt x="83246" y="10934"/>
                  </a:lnTo>
                  <a:lnTo>
                    <a:pt x="70348" y="14999"/>
                  </a:lnTo>
                  <a:lnTo>
                    <a:pt x="54629" y="25854"/>
                  </a:lnTo>
                  <a:lnTo>
                    <a:pt x="44583" y="36118"/>
                  </a:lnTo>
                  <a:lnTo>
                    <a:pt x="38110" y="46391"/>
                  </a:lnTo>
                  <a:lnTo>
                    <a:pt x="37019" y="51036"/>
                  </a:lnTo>
                  <a:lnTo>
                    <a:pt x="37350" y="55191"/>
                  </a:lnTo>
                  <a:lnTo>
                    <a:pt x="40541" y="62629"/>
                  </a:lnTo>
                  <a:lnTo>
                    <a:pt x="81841" y="108299"/>
                  </a:lnTo>
                  <a:lnTo>
                    <a:pt x="116209" y="152017"/>
                  </a:lnTo>
                  <a:lnTo>
                    <a:pt x="123270" y="166868"/>
                  </a:lnTo>
                  <a:lnTo>
                    <a:pt x="126433" y="197083"/>
                  </a:lnTo>
                  <a:lnTo>
                    <a:pt x="124475" y="201239"/>
                  </a:lnTo>
                  <a:lnTo>
                    <a:pt x="121054" y="204009"/>
                  </a:lnTo>
                  <a:lnTo>
                    <a:pt x="111609" y="207088"/>
                  </a:lnTo>
                  <a:lnTo>
                    <a:pt x="82119" y="209226"/>
                  </a:lnTo>
                  <a:lnTo>
                    <a:pt x="38412" y="201968"/>
                  </a:lnTo>
                  <a:lnTo>
                    <a:pt x="32986" y="201320"/>
                  </a:lnTo>
                  <a:lnTo>
                    <a:pt x="21314" y="194956"/>
                  </a:lnTo>
                  <a:lnTo>
                    <a:pt x="1631" y="178680"/>
                  </a:lnTo>
                  <a:lnTo>
                    <a:pt x="0" y="174154"/>
                  </a:lnTo>
                  <a:lnTo>
                    <a:pt x="1011" y="163479"/>
                  </a:lnTo>
                  <a:lnTo>
                    <a:pt x="12584" y="145570"/>
                  </a:lnTo>
                  <a:lnTo>
                    <a:pt x="34476" y="131914"/>
                  </a:lnTo>
                  <a:lnTo>
                    <a:pt x="78946" y="111278"/>
                  </a:lnTo>
                  <a:lnTo>
                    <a:pt x="107559" y="90851"/>
                  </a:lnTo>
                  <a:lnTo>
                    <a:pt x="121765" y="71604"/>
                  </a:lnTo>
                  <a:lnTo>
                    <a:pt x="129211" y="55107"/>
                  </a:lnTo>
                  <a:lnTo>
                    <a:pt x="130560" y="48380"/>
                  </a:lnTo>
                  <a:lnTo>
                    <a:pt x="129239" y="38083"/>
                  </a:lnTo>
                  <a:lnTo>
                    <a:pt x="119767" y="16303"/>
                  </a:lnTo>
                  <a:lnTo>
                    <a:pt x="113860" y="7951"/>
                  </a:lnTo>
                  <a:lnTo>
                    <a:pt x="99239" y="3534"/>
                  </a:lnTo>
                  <a:lnTo>
                    <a:pt x="6023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3118">
              <a:extLst>
                <a:ext uri="{FF2B5EF4-FFF2-40B4-BE49-F238E27FC236}">
                  <a16:creationId xmlns:a16="http://schemas.microsoft.com/office/drawing/2014/main" id="{9A008AF9-C375-4343-4259-2F3E0B032278}"/>
                </a:ext>
              </a:extLst>
            </p:cNvPr>
            <p:cNvSpPr/>
            <p:nvPr>
              <p:custDataLst>
                <p:tags r:id="rId90"/>
              </p:custDataLst>
            </p:nvPr>
          </p:nvSpPr>
          <p:spPr>
            <a:xfrm>
              <a:off x="6410325" y="1862634"/>
              <a:ext cx="92746" cy="175160"/>
            </a:xfrm>
            <a:custGeom>
              <a:avLst/>
              <a:gdLst/>
              <a:ahLst/>
              <a:cxnLst/>
              <a:rect l="0" t="0" r="0" b="0"/>
              <a:pathLst>
                <a:path w="92746" h="175160">
                  <a:moveTo>
                    <a:pt x="19050" y="32841"/>
                  </a:moveTo>
                  <a:lnTo>
                    <a:pt x="19050" y="32841"/>
                  </a:lnTo>
                  <a:lnTo>
                    <a:pt x="19050" y="27785"/>
                  </a:lnTo>
                  <a:lnTo>
                    <a:pt x="21872" y="22480"/>
                  </a:lnTo>
                  <a:lnTo>
                    <a:pt x="25595" y="16594"/>
                  </a:lnTo>
                  <a:lnTo>
                    <a:pt x="28751" y="7331"/>
                  </a:lnTo>
                  <a:lnTo>
                    <a:pt x="33239" y="1042"/>
                  </a:lnTo>
                  <a:lnTo>
                    <a:pt x="34859" y="0"/>
                  </a:lnTo>
                  <a:lnTo>
                    <a:pt x="35940" y="364"/>
                  </a:lnTo>
                  <a:lnTo>
                    <a:pt x="36660" y="1664"/>
                  </a:lnTo>
                  <a:lnTo>
                    <a:pt x="35023" y="2532"/>
                  </a:lnTo>
                  <a:lnTo>
                    <a:pt x="27561" y="3495"/>
                  </a:lnTo>
                  <a:lnTo>
                    <a:pt x="23665" y="5869"/>
                  </a:lnTo>
                  <a:lnTo>
                    <a:pt x="13126" y="19322"/>
                  </a:lnTo>
                  <a:lnTo>
                    <a:pt x="6540" y="30713"/>
                  </a:lnTo>
                  <a:lnTo>
                    <a:pt x="5418" y="35656"/>
                  </a:lnTo>
                  <a:lnTo>
                    <a:pt x="5729" y="40009"/>
                  </a:lnTo>
                  <a:lnTo>
                    <a:pt x="19553" y="76287"/>
                  </a:lnTo>
                  <a:lnTo>
                    <a:pt x="31849" y="92341"/>
                  </a:lnTo>
                  <a:lnTo>
                    <a:pt x="77811" y="115343"/>
                  </a:lnTo>
                  <a:lnTo>
                    <a:pt x="86794" y="121719"/>
                  </a:lnTo>
                  <a:lnTo>
                    <a:pt x="91492" y="128082"/>
                  </a:lnTo>
                  <a:lnTo>
                    <a:pt x="92745" y="131260"/>
                  </a:lnTo>
                  <a:lnTo>
                    <a:pt x="91463" y="134437"/>
                  </a:lnTo>
                  <a:lnTo>
                    <a:pt x="69157" y="153491"/>
                  </a:lnTo>
                  <a:lnTo>
                    <a:pt x="35709" y="169366"/>
                  </a:lnTo>
                  <a:lnTo>
                    <a:pt x="10882" y="174880"/>
                  </a:lnTo>
                  <a:lnTo>
                    <a:pt x="7255" y="175159"/>
                  </a:lnTo>
                  <a:lnTo>
                    <a:pt x="4836" y="173228"/>
                  </a:lnTo>
                  <a:lnTo>
                    <a:pt x="0" y="1566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3119">
              <a:extLst>
                <a:ext uri="{FF2B5EF4-FFF2-40B4-BE49-F238E27FC236}">
                  <a16:creationId xmlns:a16="http://schemas.microsoft.com/office/drawing/2014/main" id="{AA9C7DDF-60E8-5E91-E498-0D1DE26EE494}"/>
                </a:ext>
              </a:extLst>
            </p:cNvPr>
            <p:cNvSpPr/>
            <p:nvPr>
              <p:custDataLst>
                <p:tags r:id="rId91"/>
              </p:custDataLst>
            </p:nvPr>
          </p:nvSpPr>
          <p:spPr>
            <a:xfrm>
              <a:off x="6448425" y="1809750"/>
              <a:ext cx="219076" cy="47626"/>
            </a:xfrm>
            <a:custGeom>
              <a:avLst/>
              <a:gdLst/>
              <a:ahLst/>
              <a:cxnLst/>
              <a:rect l="0" t="0" r="0" b="0"/>
              <a:pathLst>
                <a:path w="219076" h="47626">
                  <a:moveTo>
                    <a:pt x="0" y="47625"/>
                  </a:moveTo>
                  <a:lnTo>
                    <a:pt x="0" y="47625"/>
                  </a:lnTo>
                  <a:lnTo>
                    <a:pt x="40098" y="31378"/>
                  </a:lnTo>
                  <a:lnTo>
                    <a:pt x="70950" y="18977"/>
                  </a:lnTo>
                  <a:lnTo>
                    <a:pt x="75875" y="15826"/>
                  </a:lnTo>
                  <a:lnTo>
                    <a:pt x="123051" y="7532"/>
                  </a:lnTo>
                  <a:lnTo>
                    <a:pt x="166829" y="1488"/>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7" name="SMARTInkShape-3120">
              <a:extLst>
                <a:ext uri="{FF2B5EF4-FFF2-40B4-BE49-F238E27FC236}">
                  <a16:creationId xmlns:a16="http://schemas.microsoft.com/office/drawing/2014/main" id="{87978931-20A6-DD22-23B3-C7C5C2B6C718}"/>
                </a:ext>
              </a:extLst>
            </p:cNvPr>
            <p:cNvSpPr/>
            <p:nvPr>
              <p:custDataLst>
                <p:tags r:id="rId92"/>
              </p:custDataLst>
            </p:nvPr>
          </p:nvSpPr>
          <p:spPr>
            <a:xfrm>
              <a:off x="6991350" y="1905000"/>
              <a:ext cx="314326" cy="28576"/>
            </a:xfrm>
            <a:custGeom>
              <a:avLst/>
              <a:gdLst/>
              <a:ahLst/>
              <a:cxnLst/>
              <a:rect l="0" t="0" r="0" b="0"/>
              <a:pathLst>
                <a:path w="314326" h="28576">
                  <a:moveTo>
                    <a:pt x="0" y="28575"/>
                  </a:moveTo>
                  <a:lnTo>
                    <a:pt x="0" y="28575"/>
                  </a:lnTo>
                  <a:lnTo>
                    <a:pt x="42616" y="23519"/>
                  </a:lnTo>
                  <a:lnTo>
                    <a:pt x="84829" y="20374"/>
                  </a:lnTo>
                  <a:lnTo>
                    <a:pt x="120738" y="14386"/>
                  </a:lnTo>
                  <a:lnTo>
                    <a:pt x="166654" y="10965"/>
                  </a:lnTo>
                  <a:lnTo>
                    <a:pt x="199305" y="10165"/>
                  </a:lnTo>
                  <a:lnTo>
                    <a:pt x="244615" y="6892"/>
                  </a:lnTo>
                  <a:lnTo>
                    <a:pt x="287937" y="908"/>
                  </a:lnTo>
                  <a:lnTo>
                    <a:pt x="3143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8" name="SMARTInkShape-3121">
              <a:extLst>
                <a:ext uri="{FF2B5EF4-FFF2-40B4-BE49-F238E27FC236}">
                  <a16:creationId xmlns:a16="http://schemas.microsoft.com/office/drawing/2014/main" id="{30784990-90AD-3CE3-41A6-763AF0935AFA}"/>
                </a:ext>
              </a:extLst>
            </p:cNvPr>
            <p:cNvSpPr/>
            <p:nvPr>
              <p:custDataLst>
                <p:tags r:id="rId93"/>
              </p:custDataLst>
            </p:nvPr>
          </p:nvSpPr>
          <p:spPr>
            <a:xfrm>
              <a:off x="6648450" y="1639624"/>
              <a:ext cx="179050" cy="608277"/>
            </a:xfrm>
            <a:custGeom>
              <a:avLst/>
              <a:gdLst/>
              <a:ahLst/>
              <a:cxnLst/>
              <a:rect l="0" t="0" r="0" b="0"/>
              <a:pathLst>
                <a:path w="179050" h="608277">
                  <a:moveTo>
                    <a:pt x="0" y="8201"/>
                  </a:moveTo>
                  <a:lnTo>
                    <a:pt x="0" y="8201"/>
                  </a:lnTo>
                  <a:lnTo>
                    <a:pt x="5056" y="3145"/>
                  </a:lnTo>
                  <a:lnTo>
                    <a:pt x="10361" y="662"/>
                  </a:lnTo>
                  <a:lnTo>
                    <a:pt x="13257" y="0"/>
                  </a:lnTo>
                  <a:lnTo>
                    <a:pt x="22120" y="4909"/>
                  </a:lnTo>
                  <a:lnTo>
                    <a:pt x="50146" y="31247"/>
                  </a:lnTo>
                  <a:lnTo>
                    <a:pt x="65918" y="58810"/>
                  </a:lnTo>
                  <a:lnTo>
                    <a:pt x="88996" y="104902"/>
                  </a:lnTo>
                  <a:lnTo>
                    <a:pt x="104167" y="149168"/>
                  </a:lnTo>
                  <a:lnTo>
                    <a:pt x="122411" y="193856"/>
                  </a:lnTo>
                  <a:lnTo>
                    <a:pt x="145340" y="236902"/>
                  </a:lnTo>
                  <a:lnTo>
                    <a:pt x="157599" y="272697"/>
                  </a:lnTo>
                  <a:lnTo>
                    <a:pt x="171223" y="319896"/>
                  </a:lnTo>
                  <a:lnTo>
                    <a:pt x="179049" y="365163"/>
                  </a:lnTo>
                  <a:lnTo>
                    <a:pt x="172989" y="407266"/>
                  </a:lnTo>
                  <a:lnTo>
                    <a:pt x="158779" y="446156"/>
                  </a:lnTo>
                  <a:lnTo>
                    <a:pt x="135903" y="484413"/>
                  </a:lnTo>
                  <a:lnTo>
                    <a:pt x="96852" y="530148"/>
                  </a:lnTo>
                  <a:lnTo>
                    <a:pt x="57467" y="574303"/>
                  </a:lnTo>
                  <a:lnTo>
                    <a:pt x="34313" y="597152"/>
                  </a:lnTo>
                  <a:lnTo>
                    <a:pt x="25834" y="607565"/>
                  </a:lnTo>
                  <a:lnTo>
                    <a:pt x="19050" y="608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90" name="SMARTInkShape-3122">
            <a:extLst>
              <a:ext uri="{FF2B5EF4-FFF2-40B4-BE49-F238E27FC236}">
                <a16:creationId xmlns:a16="http://schemas.microsoft.com/office/drawing/2014/main" id="{F3E8186C-DF50-FD90-088B-9E20BC25705C}"/>
              </a:ext>
            </a:extLst>
          </p:cNvPr>
          <p:cNvSpPr/>
          <p:nvPr>
            <p:custDataLst>
              <p:tags r:id="rId1"/>
            </p:custDataLst>
          </p:nvPr>
        </p:nvSpPr>
        <p:spPr>
          <a:xfrm>
            <a:off x="3686429" y="1800259"/>
            <a:ext cx="161072" cy="561942"/>
          </a:xfrm>
          <a:custGeom>
            <a:avLst/>
            <a:gdLst/>
            <a:ahLst/>
            <a:cxnLst/>
            <a:rect l="0" t="0" r="0" b="0"/>
            <a:pathLst>
              <a:path w="161072" h="561942">
                <a:moveTo>
                  <a:pt x="142621" y="9491"/>
                </a:moveTo>
                <a:lnTo>
                  <a:pt x="142621" y="9491"/>
                </a:lnTo>
                <a:lnTo>
                  <a:pt x="142621" y="4435"/>
                </a:lnTo>
                <a:lnTo>
                  <a:pt x="143679" y="2945"/>
                </a:lnTo>
                <a:lnTo>
                  <a:pt x="145443" y="1952"/>
                </a:lnTo>
                <a:lnTo>
                  <a:pt x="151753" y="82"/>
                </a:lnTo>
                <a:lnTo>
                  <a:pt x="146973" y="0"/>
                </a:lnTo>
                <a:lnTo>
                  <a:pt x="141733" y="2804"/>
                </a:lnTo>
                <a:lnTo>
                  <a:pt x="112479" y="31423"/>
                </a:lnTo>
                <a:lnTo>
                  <a:pt x="79332" y="76546"/>
                </a:lnTo>
                <a:lnTo>
                  <a:pt x="53763" y="123004"/>
                </a:lnTo>
                <a:lnTo>
                  <a:pt x="35742" y="165656"/>
                </a:lnTo>
                <a:lnTo>
                  <a:pt x="23229" y="206633"/>
                </a:lnTo>
                <a:lnTo>
                  <a:pt x="12819" y="250760"/>
                </a:lnTo>
                <a:lnTo>
                  <a:pt x="4090" y="291116"/>
                </a:lnTo>
                <a:lnTo>
                  <a:pt x="1033" y="328826"/>
                </a:lnTo>
                <a:lnTo>
                  <a:pt x="0" y="373371"/>
                </a:lnTo>
                <a:lnTo>
                  <a:pt x="4853" y="417566"/>
                </a:lnTo>
                <a:lnTo>
                  <a:pt x="26589" y="458954"/>
                </a:lnTo>
                <a:lnTo>
                  <a:pt x="40155" y="483449"/>
                </a:lnTo>
                <a:lnTo>
                  <a:pt x="60402" y="504112"/>
                </a:lnTo>
                <a:lnTo>
                  <a:pt x="86510" y="520818"/>
                </a:lnTo>
                <a:lnTo>
                  <a:pt x="113663" y="530887"/>
                </a:lnTo>
                <a:lnTo>
                  <a:pt x="147880" y="534279"/>
                </a:lnTo>
                <a:lnTo>
                  <a:pt x="159646" y="541548"/>
                </a:lnTo>
                <a:lnTo>
                  <a:pt x="160771" y="545116"/>
                </a:lnTo>
                <a:lnTo>
                  <a:pt x="161071" y="547550"/>
                </a:lnTo>
                <a:lnTo>
                  <a:pt x="152146" y="5619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3123">
            <a:extLst>
              <a:ext uri="{FF2B5EF4-FFF2-40B4-BE49-F238E27FC236}">
                <a16:creationId xmlns:a16="http://schemas.microsoft.com/office/drawing/2014/main" id="{47E5AE2C-48B6-E425-952E-A1328519FD2D}"/>
              </a:ext>
            </a:extLst>
          </p:cNvPr>
          <p:cNvSpPr/>
          <p:nvPr>
            <p:custDataLst>
              <p:tags r:id="rId2"/>
            </p:custDataLst>
          </p:nvPr>
        </p:nvSpPr>
        <p:spPr>
          <a:xfrm>
            <a:off x="7115175" y="1782891"/>
            <a:ext cx="28576" cy="264985"/>
          </a:xfrm>
          <a:custGeom>
            <a:avLst/>
            <a:gdLst/>
            <a:ahLst/>
            <a:cxnLst/>
            <a:rect l="0" t="0" r="0" b="0"/>
            <a:pathLst>
              <a:path w="28576" h="264985">
                <a:moveTo>
                  <a:pt x="0" y="17334"/>
                </a:moveTo>
                <a:lnTo>
                  <a:pt x="0" y="17334"/>
                </a:lnTo>
                <a:lnTo>
                  <a:pt x="5056" y="12278"/>
                </a:lnTo>
                <a:lnTo>
                  <a:pt x="7538" y="6973"/>
                </a:lnTo>
                <a:lnTo>
                  <a:pt x="8200" y="4076"/>
                </a:lnTo>
                <a:lnTo>
                  <a:pt x="9701" y="2146"/>
                </a:lnTo>
                <a:lnTo>
                  <a:pt x="14189" y="0"/>
                </a:lnTo>
                <a:lnTo>
                  <a:pt x="16867" y="1545"/>
                </a:lnTo>
                <a:lnTo>
                  <a:pt x="22666" y="8906"/>
                </a:lnTo>
                <a:lnTo>
                  <a:pt x="26824" y="30006"/>
                </a:lnTo>
                <a:lnTo>
                  <a:pt x="21683" y="67697"/>
                </a:lnTo>
                <a:lnTo>
                  <a:pt x="18772" y="107869"/>
                </a:lnTo>
                <a:lnTo>
                  <a:pt x="12735" y="147053"/>
                </a:lnTo>
                <a:lnTo>
                  <a:pt x="10159" y="192574"/>
                </a:lnTo>
                <a:lnTo>
                  <a:pt x="10865" y="208460"/>
                </a:lnTo>
                <a:lnTo>
                  <a:pt x="28575" y="264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8" name="SMARTInkShape-Group588">
            <a:extLst>
              <a:ext uri="{FF2B5EF4-FFF2-40B4-BE49-F238E27FC236}">
                <a16:creationId xmlns:a16="http://schemas.microsoft.com/office/drawing/2014/main" id="{0D80348E-8769-FCF2-233E-71B8943B7AA9}"/>
              </a:ext>
            </a:extLst>
          </p:cNvPr>
          <p:cNvGrpSpPr/>
          <p:nvPr/>
        </p:nvGrpSpPr>
        <p:grpSpPr>
          <a:xfrm>
            <a:off x="4757760" y="2409825"/>
            <a:ext cx="1077022" cy="333376"/>
            <a:chOff x="4757760" y="2409825"/>
            <a:chExt cx="1077022" cy="333376"/>
          </a:xfrm>
        </p:grpSpPr>
        <p:sp>
          <p:nvSpPr>
            <p:cNvPr id="492" name="SMARTInkShape-3124">
              <a:extLst>
                <a:ext uri="{FF2B5EF4-FFF2-40B4-BE49-F238E27FC236}">
                  <a16:creationId xmlns:a16="http://schemas.microsoft.com/office/drawing/2014/main" id="{797514EF-3F92-6B74-C0E0-E0E9CA200883}"/>
                </a:ext>
              </a:extLst>
            </p:cNvPr>
            <p:cNvSpPr/>
            <p:nvPr>
              <p:custDataLst>
                <p:tags r:id="rId81"/>
              </p:custDataLst>
            </p:nvPr>
          </p:nvSpPr>
          <p:spPr>
            <a:xfrm>
              <a:off x="5096984" y="2462709"/>
              <a:ext cx="135942" cy="219516"/>
            </a:xfrm>
            <a:custGeom>
              <a:avLst/>
              <a:gdLst/>
              <a:ahLst/>
              <a:cxnLst/>
              <a:rect l="0" t="0" r="0" b="0"/>
              <a:pathLst>
                <a:path w="135942" h="219516">
                  <a:moveTo>
                    <a:pt x="75091" y="32841"/>
                  </a:moveTo>
                  <a:lnTo>
                    <a:pt x="75091" y="32841"/>
                  </a:lnTo>
                  <a:lnTo>
                    <a:pt x="80147" y="27785"/>
                  </a:lnTo>
                  <a:lnTo>
                    <a:pt x="82630" y="22480"/>
                  </a:lnTo>
                  <a:lnTo>
                    <a:pt x="83292" y="19583"/>
                  </a:lnTo>
                  <a:lnTo>
                    <a:pt x="82675" y="16595"/>
                  </a:lnTo>
                  <a:lnTo>
                    <a:pt x="79167" y="10451"/>
                  </a:lnTo>
                  <a:lnTo>
                    <a:pt x="66186" y="1042"/>
                  </a:lnTo>
                  <a:lnTo>
                    <a:pt x="60688" y="0"/>
                  </a:lnTo>
                  <a:lnTo>
                    <a:pt x="48934" y="1664"/>
                  </a:lnTo>
                  <a:lnTo>
                    <a:pt x="11525" y="17295"/>
                  </a:lnTo>
                  <a:lnTo>
                    <a:pt x="7314" y="22477"/>
                  </a:lnTo>
                  <a:lnTo>
                    <a:pt x="1387" y="42823"/>
                  </a:lnTo>
                  <a:lnTo>
                    <a:pt x="0" y="52447"/>
                  </a:lnTo>
                  <a:lnTo>
                    <a:pt x="2206" y="60252"/>
                  </a:lnTo>
                  <a:lnTo>
                    <a:pt x="4276" y="63815"/>
                  </a:lnTo>
                  <a:lnTo>
                    <a:pt x="17301" y="73886"/>
                  </a:lnTo>
                  <a:lnTo>
                    <a:pt x="59365" y="101815"/>
                  </a:lnTo>
                  <a:lnTo>
                    <a:pt x="85929" y="113146"/>
                  </a:lnTo>
                  <a:lnTo>
                    <a:pt x="111735" y="136404"/>
                  </a:lnTo>
                  <a:lnTo>
                    <a:pt x="124519" y="154073"/>
                  </a:lnTo>
                  <a:lnTo>
                    <a:pt x="135009" y="177770"/>
                  </a:lnTo>
                  <a:lnTo>
                    <a:pt x="135941" y="192857"/>
                  </a:lnTo>
                  <a:lnTo>
                    <a:pt x="134708" y="199843"/>
                  </a:lnTo>
                  <a:lnTo>
                    <a:pt x="127693" y="210428"/>
                  </a:lnTo>
                  <a:lnTo>
                    <a:pt x="122860" y="214732"/>
                  </a:lnTo>
                  <a:lnTo>
                    <a:pt x="103376" y="219515"/>
                  </a:lnTo>
                  <a:lnTo>
                    <a:pt x="68302" y="219385"/>
                  </a:lnTo>
                  <a:lnTo>
                    <a:pt x="28006" y="209860"/>
                  </a:lnTo>
                  <a:lnTo>
                    <a:pt x="9164" y="200884"/>
                  </a:lnTo>
                  <a:lnTo>
                    <a:pt x="5739" y="195670"/>
                  </a:lnTo>
                  <a:lnTo>
                    <a:pt x="1935" y="181409"/>
                  </a:lnTo>
                  <a:lnTo>
                    <a:pt x="3038" y="174220"/>
                  </a:lnTo>
                  <a:lnTo>
                    <a:pt x="9905" y="160587"/>
                  </a:lnTo>
                  <a:lnTo>
                    <a:pt x="22836" y="150295"/>
                  </a:lnTo>
                  <a:lnTo>
                    <a:pt x="51950" y="130008"/>
                  </a:lnTo>
                  <a:lnTo>
                    <a:pt x="82685" y="101256"/>
                  </a:lnTo>
                  <a:lnTo>
                    <a:pt x="89049" y="89353"/>
                  </a:lnTo>
                  <a:lnTo>
                    <a:pt x="90746" y="83216"/>
                  </a:lnTo>
                  <a:lnTo>
                    <a:pt x="89808" y="70752"/>
                  </a:lnTo>
                  <a:lnTo>
                    <a:pt x="84807" y="58157"/>
                  </a:lnTo>
                  <a:lnTo>
                    <a:pt x="75529" y="45504"/>
                  </a:lnTo>
                  <a:lnTo>
                    <a:pt x="64349" y="38469"/>
                  </a:lnTo>
                  <a:lnTo>
                    <a:pt x="39926" y="33953"/>
                  </a:lnTo>
                  <a:lnTo>
                    <a:pt x="17941" y="423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3125">
              <a:extLst>
                <a:ext uri="{FF2B5EF4-FFF2-40B4-BE49-F238E27FC236}">
                  <a16:creationId xmlns:a16="http://schemas.microsoft.com/office/drawing/2014/main" id="{2E0E6815-B6CE-0599-4FC7-E1817117A8E5}"/>
                </a:ext>
              </a:extLst>
            </p:cNvPr>
            <p:cNvSpPr/>
            <p:nvPr>
              <p:custDataLst>
                <p:tags r:id="rId82"/>
              </p:custDataLst>
            </p:nvPr>
          </p:nvSpPr>
          <p:spPr>
            <a:xfrm>
              <a:off x="5267325" y="2476501"/>
              <a:ext cx="138642" cy="190500"/>
            </a:xfrm>
            <a:custGeom>
              <a:avLst/>
              <a:gdLst/>
              <a:ahLst/>
              <a:cxnLst/>
              <a:rect l="0" t="0" r="0" b="0"/>
              <a:pathLst>
                <a:path w="138642" h="190500">
                  <a:moveTo>
                    <a:pt x="0" y="9524"/>
                  </a:moveTo>
                  <a:lnTo>
                    <a:pt x="0" y="9524"/>
                  </a:lnTo>
                  <a:lnTo>
                    <a:pt x="41757" y="8466"/>
                  </a:lnTo>
                  <a:lnTo>
                    <a:pt x="79417" y="882"/>
                  </a:lnTo>
                  <a:lnTo>
                    <a:pt x="125768" y="22"/>
                  </a:lnTo>
                  <a:lnTo>
                    <a:pt x="138111" y="0"/>
                  </a:lnTo>
                  <a:lnTo>
                    <a:pt x="138641" y="1058"/>
                  </a:lnTo>
                  <a:lnTo>
                    <a:pt x="134254" y="8200"/>
                  </a:lnTo>
                  <a:lnTo>
                    <a:pt x="133619" y="19245"/>
                  </a:lnTo>
                  <a:lnTo>
                    <a:pt x="127825" y="30072"/>
                  </a:lnTo>
                  <a:lnTo>
                    <a:pt x="115485" y="50890"/>
                  </a:lnTo>
                  <a:lnTo>
                    <a:pt x="95354" y="97522"/>
                  </a:lnTo>
                  <a:lnTo>
                    <a:pt x="79389" y="143173"/>
                  </a:lnTo>
                  <a:lnTo>
                    <a:pt x="71971" y="169421"/>
                  </a:lnTo>
                  <a:lnTo>
                    <a:pt x="76200" y="190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4" name="SMARTInkShape-3126">
              <a:extLst>
                <a:ext uri="{FF2B5EF4-FFF2-40B4-BE49-F238E27FC236}">
                  <a16:creationId xmlns:a16="http://schemas.microsoft.com/office/drawing/2014/main" id="{E63D2F7E-144E-E4F5-E4FE-6A88D083DBC4}"/>
                </a:ext>
              </a:extLst>
            </p:cNvPr>
            <p:cNvSpPr/>
            <p:nvPr>
              <p:custDataLst>
                <p:tags r:id="rId83"/>
              </p:custDataLst>
            </p:nvPr>
          </p:nvSpPr>
          <p:spPr>
            <a:xfrm>
              <a:off x="5010150" y="2638425"/>
              <a:ext cx="9526" cy="9526"/>
            </a:xfrm>
            <a:custGeom>
              <a:avLst/>
              <a:gdLst/>
              <a:ahLst/>
              <a:cxnLst/>
              <a:rect l="0" t="0" r="0" b="0"/>
              <a:pathLst>
                <a:path w="9526" h="9526">
                  <a:moveTo>
                    <a:pt x="9525" y="9525"/>
                  </a:moveTo>
                  <a:lnTo>
                    <a:pt x="9525" y="9525"/>
                  </a:lnTo>
                  <a:lnTo>
                    <a:pt x="9525" y="4469"/>
                  </a:lnTo>
                  <a:lnTo>
                    <a:pt x="8467" y="2979"/>
                  </a:lnTo>
                  <a:lnTo>
                    <a:pt x="6703" y="198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5" name="SMARTInkShape-3127">
              <a:extLst>
                <a:ext uri="{FF2B5EF4-FFF2-40B4-BE49-F238E27FC236}">
                  <a16:creationId xmlns:a16="http://schemas.microsoft.com/office/drawing/2014/main" id="{D1A474CD-A8DC-92D2-555C-8074C45D564C}"/>
                </a:ext>
              </a:extLst>
            </p:cNvPr>
            <p:cNvSpPr/>
            <p:nvPr>
              <p:custDataLst>
                <p:tags r:id="rId84"/>
              </p:custDataLst>
            </p:nvPr>
          </p:nvSpPr>
          <p:spPr>
            <a:xfrm>
              <a:off x="4757760" y="2473732"/>
              <a:ext cx="118115" cy="191100"/>
            </a:xfrm>
            <a:custGeom>
              <a:avLst/>
              <a:gdLst/>
              <a:ahLst/>
              <a:cxnLst/>
              <a:rect l="0" t="0" r="0" b="0"/>
              <a:pathLst>
                <a:path w="118115" h="191100">
                  <a:moveTo>
                    <a:pt x="99990" y="31343"/>
                  </a:moveTo>
                  <a:lnTo>
                    <a:pt x="99990" y="31343"/>
                  </a:lnTo>
                  <a:lnTo>
                    <a:pt x="99990" y="26287"/>
                  </a:lnTo>
                  <a:lnTo>
                    <a:pt x="101048" y="24797"/>
                  </a:lnTo>
                  <a:lnTo>
                    <a:pt x="102812" y="23804"/>
                  </a:lnTo>
                  <a:lnTo>
                    <a:pt x="108191" y="22210"/>
                  </a:lnTo>
                  <a:lnTo>
                    <a:pt x="108927" y="19170"/>
                  </a:lnTo>
                  <a:lnTo>
                    <a:pt x="109399" y="13651"/>
                  </a:lnTo>
                  <a:lnTo>
                    <a:pt x="104425" y="7639"/>
                  </a:lnTo>
                  <a:lnTo>
                    <a:pt x="99139" y="4933"/>
                  </a:lnTo>
                  <a:lnTo>
                    <a:pt x="77008" y="3196"/>
                  </a:lnTo>
                  <a:lnTo>
                    <a:pt x="62965" y="8603"/>
                  </a:lnTo>
                  <a:lnTo>
                    <a:pt x="36702" y="29320"/>
                  </a:lnTo>
                  <a:lnTo>
                    <a:pt x="17503" y="52616"/>
                  </a:lnTo>
                  <a:lnTo>
                    <a:pt x="10413" y="67609"/>
                  </a:lnTo>
                  <a:lnTo>
                    <a:pt x="0" y="109614"/>
                  </a:lnTo>
                  <a:lnTo>
                    <a:pt x="4982" y="144022"/>
                  </a:lnTo>
                  <a:lnTo>
                    <a:pt x="14020" y="168559"/>
                  </a:lnTo>
                  <a:lnTo>
                    <a:pt x="19393" y="176795"/>
                  </a:lnTo>
                  <a:lnTo>
                    <a:pt x="31008" y="185947"/>
                  </a:lnTo>
                  <a:lnTo>
                    <a:pt x="54504" y="191099"/>
                  </a:lnTo>
                  <a:lnTo>
                    <a:pt x="81574" y="187569"/>
                  </a:lnTo>
                  <a:lnTo>
                    <a:pt x="91805" y="182621"/>
                  </a:lnTo>
                  <a:lnTo>
                    <a:pt x="108486" y="165765"/>
                  </a:lnTo>
                  <a:lnTo>
                    <a:pt x="114350" y="151411"/>
                  </a:lnTo>
                  <a:lnTo>
                    <a:pt x="118114" y="106213"/>
                  </a:lnTo>
                  <a:lnTo>
                    <a:pt x="111253" y="61537"/>
                  </a:lnTo>
                  <a:lnTo>
                    <a:pt x="101681" y="32881"/>
                  </a:lnTo>
                  <a:lnTo>
                    <a:pt x="91569" y="17563"/>
                  </a:lnTo>
                  <a:lnTo>
                    <a:pt x="77196" y="6521"/>
                  </a:lnTo>
                  <a:lnTo>
                    <a:pt x="68919" y="2095"/>
                  </a:lnTo>
                  <a:lnTo>
                    <a:pt x="54078" y="0"/>
                  </a:lnTo>
                  <a:lnTo>
                    <a:pt x="47157" y="922"/>
                  </a:lnTo>
                  <a:lnTo>
                    <a:pt x="42544" y="3654"/>
                  </a:lnTo>
                  <a:lnTo>
                    <a:pt x="39467" y="7592"/>
                  </a:lnTo>
                  <a:lnTo>
                    <a:pt x="33315" y="218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6" name="SMARTInkShape-3128">
              <a:extLst>
                <a:ext uri="{FF2B5EF4-FFF2-40B4-BE49-F238E27FC236}">
                  <a16:creationId xmlns:a16="http://schemas.microsoft.com/office/drawing/2014/main" id="{C3D90E69-0475-9048-4FA9-4EEF6B3D000D}"/>
                </a:ext>
              </a:extLst>
            </p:cNvPr>
            <p:cNvSpPr/>
            <p:nvPr>
              <p:custDataLst>
                <p:tags r:id="rId85"/>
              </p:custDataLst>
            </p:nvPr>
          </p:nvSpPr>
          <p:spPr>
            <a:xfrm>
              <a:off x="5695950" y="2409825"/>
              <a:ext cx="138832" cy="333376"/>
            </a:xfrm>
            <a:custGeom>
              <a:avLst/>
              <a:gdLst/>
              <a:ahLst/>
              <a:cxnLst/>
              <a:rect l="0" t="0" r="0" b="0"/>
              <a:pathLst>
                <a:path w="138832" h="333376">
                  <a:moveTo>
                    <a:pt x="66675" y="28575"/>
                  </a:moveTo>
                  <a:lnTo>
                    <a:pt x="66675" y="28575"/>
                  </a:lnTo>
                  <a:lnTo>
                    <a:pt x="66675" y="19060"/>
                  </a:lnTo>
                  <a:lnTo>
                    <a:pt x="71731" y="19053"/>
                  </a:lnTo>
                  <a:lnTo>
                    <a:pt x="73220" y="17994"/>
                  </a:lnTo>
                  <a:lnTo>
                    <a:pt x="74214" y="16229"/>
                  </a:lnTo>
                  <a:lnTo>
                    <a:pt x="76200" y="9528"/>
                  </a:lnTo>
                  <a:lnTo>
                    <a:pt x="76200" y="0"/>
                  </a:lnTo>
                  <a:lnTo>
                    <a:pt x="76200" y="5056"/>
                  </a:lnTo>
                  <a:lnTo>
                    <a:pt x="77258" y="6546"/>
                  </a:lnTo>
                  <a:lnTo>
                    <a:pt x="79022" y="7539"/>
                  </a:lnTo>
                  <a:lnTo>
                    <a:pt x="84401" y="9133"/>
                  </a:lnTo>
                  <a:lnTo>
                    <a:pt x="85137" y="12173"/>
                  </a:lnTo>
                  <a:lnTo>
                    <a:pt x="85691" y="28760"/>
                  </a:lnTo>
                  <a:lnTo>
                    <a:pt x="82888" y="36771"/>
                  </a:lnTo>
                  <a:lnTo>
                    <a:pt x="80657" y="40389"/>
                  </a:lnTo>
                  <a:lnTo>
                    <a:pt x="73964" y="64573"/>
                  </a:lnTo>
                  <a:lnTo>
                    <a:pt x="47567" y="111671"/>
                  </a:lnTo>
                  <a:lnTo>
                    <a:pt x="23282" y="139597"/>
                  </a:lnTo>
                  <a:lnTo>
                    <a:pt x="17064" y="152380"/>
                  </a:lnTo>
                  <a:lnTo>
                    <a:pt x="12875" y="158741"/>
                  </a:lnTo>
                  <a:lnTo>
                    <a:pt x="9966" y="169567"/>
                  </a:lnTo>
                  <a:lnTo>
                    <a:pt x="8761" y="170195"/>
                  </a:lnTo>
                  <a:lnTo>
                    <a:pt x="1363" y="171285"/>
                  </a:lnTo>
                  <a:lnTo>
                    <a:pt x="606" y="174199"/>
                  </a:lnTo>
                  <a:lnTo>
                    <a:pt x="0" y="180965"/>
                  </a:lnTo>
                  <a:lnTo>
                    <a:pt x="45819" y="180975"/>
                  </a:lnTo>
                  <a:lnTo>
                    <a:pt x="92035" y="180975"/>
                  </a:lnTo>
                  <a:lnTo>
                    <a:pt x="108226" y="180975"/>
                  </a:lnTo>
                  <a:lnTo>
                    <a:pt x="110249" y="179917"/>
                  </a:lnTo>
                  <a:lnTo>
                    <a:pt x="111601" y="178153"/>
                  </a:lnTo>
                  <a:lnTo>
                    <a:pt x="113768" y="172774"/>
                  </a:lnTo>
                  <a:lnTo>
                    <a:pt x="116886" y="172039"/>
                  </a:lnTo>
                  <a:lnTo>
                    <a:pt x="123419" y="171485"/>
                  </a:lnTo>
                  <a:lnTo>
                    <a:pt x="132947" y="162318"/>
                  </a:lnTo>
                  <a:lnTo>
                    <a:pt x="133315" y="153759"/>
                  </a:lnTo>
                  <a:lnTo>
                    <a:pt x="134384" y="153306"/>
                  </a:lnTo>
                  <a:lnTo>
                    <a:pt x="138831" y="152668"/>
                  </a:lnTo>
                  <a:lnTo>
                    <a:pt x="136492" y="152519"/>
                  </a:lnTo>
                  <a:lnTo>
                    <a:pt x="135444" y="151421"/>
                  </a:lnTo>
                  <a:lnTo>
                    <a:pt x="133374" y="142992"/>
                  </a:lnTo>
                  <a:lnTo>
                    <a:pt x="133350" y="174756"/>
                  </a:lnTo>
                  <a:lnTo>
                    <a:pt x="124218" y="217392"/>
                  </a:lnTo>
                  <a:lnTo>
                    <a:pt x="114568" y="264238"/>
                  </a:lnTo>
                  <a:lnTo>
                    <a:pt x="114300" y="309263"/>
                  </a:lnTo>
                  <a:lnTo>
                    <a:pt x="114300" y="328893"/>
                  </a:lnTo>
                  <a:lnTo>
                    <a:pt x="113242" y="330387"/>
                  </a:lnTo>
                  <a:lnTo>
                    <a:pt x="104775" y="333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7" name="SMARTInkShape-3129">
              <a:extLst>
                <a:ext uri="{FF2B5EF4-FFF2-40B4-BE49-F238E27FC236}">
                  <a16:creationId xmlns:a16="http://schemas.microsoft.com/office/drawing/2014/main" id="{16E8E2E3-A5E7-BF3A-F5A5-D04EBBE79A98}"/>
                </a:ext>
              </a:extLst>
            </p:cNvPr>
            <p:cNvSpPr/>
            <p:nvPr>
              <p:custDataLst>
                <p:tags r:id="rId86"/>
              </p:custDataLst>
            </p:nvPr>
          </p:nvSpPr>
          <p:spPr>
            <a:xfrm>
              <a:off x="5496909" y="2429090"/>
              <a:ext cx="112122" cy="218719"/>
            </a:xfrm>
            <a:custGeom>
              <a:avLst/>
              <a:gdLst/>
              <a:ahLst/>
              <a:cxnLst/>
              <a:rect l="0" t="0" r="0" b="0"/>
              <a:pathLst>
                <a:path w="112122" h="218719">
                  <a:moveTo>
                    <a:pt x="56166" y="85510"/>
                  </a:moveTo>
                  <a:lnTo>
                    <a:pt x="56166" y="85510"/>
                  </a:lnTo>
                  <a:lnTo>
                    <a:pt x="56166" y="58686"/>
                  </a:lnTo>
                  <a:lnTo>
                    <a:pt x="64367" y="48887"/>
                  </a:lnTo>
                  <a:lnTo>
                    <a:pt x="65298" y="42791"/>
                  </a:lnTo>
                  <a:lnTo>
                    <a:pt x="64371" y="41156"/>
                  </a:lnTo>
                  <a:lnTo>
                    <a:pt x="62694" y="40066"/>
                  </a:lnTo>
                  <a:lnTo>
                    <a:pt x="57456" y="38316"/>
                  </a:lnTo>
                  <a:lnTo>
                    <a:pt x="56738" y="35254"/>
                  </a:lnTo>
                  <a:lnTo>
                    <a:pt x="56549" y="32956"/>
                  </a:lnTo>
                  <a:lnTo>
                    <a:pt x="55362" y="31424"/>
                  </a:lnTo>
                  <a:lnTo>
                    <a:pt x="47999" y="28764"/>
                  </a:lnTo>
                  <a:lnTo>
                    <a:pt x="41987" y="28480"/>
                  </a:lnTo>
                  <a:lnTo>
                    <a:pt x="36458" y="31235"/>
                  </a:lnTo>
                  <a:lnTo>
                    <a:pt x="33503" y="33452"/>
                  </a:lnTo>
                  <a:lnTo>
                    <a:pt x="30218" y="38737"/>
                  </a:lnTo>
                  <a:lnTo>
                    <a:pt x="26879" y="53872"/>
                  </a:lnTo>
                  <a:lnTo>
                    <a:pt x="12433" y="73878"/>
                  </a:lnTo>
                  <a:lnTo>
                    <a:pt x="0" y="121408"/>
                  </a:lnTo>
                  <a:lnTo>
                    <a:pt x="365" y="142713"/>
                  </a:lnTo>
                  <a:lnTo>
                    <a:pt x="10792" y="178406"/>
                  </a:lnTo>
                  <a:lnTo>
                    <a:pt x="14833" y="187122"/>
                  </a:lnTo>
                  <a:lnTo>
                    <a:pt x="18166" y="201813"/>
                  </a:lnTo>
                  <a:lnTo>
                    <a:pt x="20250" y="204320"/>
                  </a:lnTo>
                  <a:lnTo>
                    <a:pt x="34228" y="215221"/>
                  </a:lnTo>
                  <a:lnTo>
                    <a:pt x="43552" y="217782"/>
                  </a:lnTo>
                  <a:lnTo>
                    <a:pt x="64409" y="218718"/>
                  </a:lnTo>
                  <a:lnTo>
                    <a:pt x="68012" y="217707"/>
                  </a:lnTo>
                  <a:lnTo>
                    <a:pt x="70413" y="215975"/>
                  </a:lnTo>
                  <a:lnTo>
                    <a:pt x="72014" y="213762"/>
                  </a:lnTo>
                  <a:lnTo>
                    <a:pt x="87675" y="202605"/>
                  </a:lnTo>
                  <a:lnTo>
                    <a:pt x="107266" y="164313"/>
                  </a:lnTo>
                  <a:lnTo>
                    <a:pt x="112121" y="131768"/>
                  </a:lnTo>
                  <a:lnTo>
                    <a:pt x="110257" y="94765"/>
                  </a:lnTo>
                  <a:lnTo>
                    <a:pt x="101536" y="48222"/>
                  </a:lnTo>
                  <a:lnTo>
                    <a:pt x="96420" y="28601"/>
                  </a:lnTo>
                  <a:lnTo>
                    <a:pt x="95702" y="22170"/>
                  </a:lnTo>
                  <a:lnTo>
                    <a:pt x="93108" y="16825"/>
                  </a:lnTo>
                  <a:lnTo>
                    <a:pt x="77990" y="2238"/>
                  </a:lnTo>
                  <a:lnTo>
                    <a:pt x="73627" y="875"/>
                  </a:lnTo>
                  <a:lnTo>
                    <a:pt x="57146" y="0"/>
                  </a:lnTo>
                  <a:lnTo>
                    <a:pt x="48487" y="2703"/>
                  </a:lnTo>
                  <a:lnTo>
                    <a:pt x="31009" y="16044"/>
                  </a:lnTo>
                  <a:lnTo>
                    <a:pt x="18066" y="283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2" name="SMARTInkShape-Group589">
            <a:extLst>
              <a:ext uri="{FF2B5EF4-FFF2-40B4-BE49-F238E27FC236}">
                <a16:creationId xmlns:a16="http://schemas.microsoft.com/office/drawing/2014/main" id="{1DB57915-2ED4-047B-6999-BC3E40F63076}"/>
              </a:ext>
            </a:extLst>
          </p:cNvPr>
          <p:cNvGrpSpPr/>
          <p:nvPr/>
        </p:nvGrpSpPr>
        <p:grpSpPr>
          <a:xfrm>
            <a:off x="5936420" y="2333628"/>
            <a:ext cx="1367465" cy="542923"/>
            <a:chOff x="5936420" y="2333628"/>
            <a:chExt cx="1367465" cy="542923"/>
          </a:xfrm>
        </p:grpSpPr>
        <p:sp>
          <p:nvSpPr>
            <p:cNvPr id="499" name="SMARTInkShape-3130">
              <a:extLst>
                <a:ext uri="{FF2B5EF4-FFF2-40B4-BE49-F238E27FC236}">
                  <a16:creationId xmlns:a16="http://schemas.microsoft.com/office/drawing/2014/main" id="{913480D5-83B8-05B6-A8C3-21705EAA0BCF}"/>
                </a:ext>
              </a:extLst>
            </p:cNvPr>
            <p:cNvSpPr/>
            <p:nvPr>
              <p:custDataLst>
                <p:tags r:id="rId68"/>
              </p:custDataLst>
            </p:nvPr>
          </p:nvSpPr>
          <p:spPr>
            <a:xfrm>
              <a:off x="7086600" y="2619491"/>
              <a:ext cx="102503" cy="95135"/>
            </a:xfrm>
            <a:custGeom>
              <a:avLst/>
              <a:gdLst/>
              <a:ahLst/>
              <a:cxnLst/>
              <a:rect l="0" t="0" r="0" b="0"/>
              <a:pathLst>
                <a:path w="102503" h="95135">
                  <a:moveTo>
                    <a:pt x="85725" y="9409"/>
                  </a:moveTo>
                  <a:lnTo>
                    <a:pt x="85725" y="9409"/>
                  </a:lnTo>
                  <a:lnTo>
                    <a:pt x="85725" y="276"/>
                  </a:lnTo>
                  <a:lnTo>
                    <a:pt x="75612" y="0"/>
                  </a:lnTo>
                  <a:lnTo>
                    <a:pt x="67825" y="2758"/>
                  </a:lnTo>
                  <a:lnTo>
                    <a:pt x="41373" y="17221"/>
                  </a:lnTo>
                  <a:lnTo>
                    <a:pt x="40282" y="18850"/>
                  </a:lnTo>
                  <a:lnTo>
                    <a:pt x="39070" y="23483"/>
                  </a:lnTo>
                  <a:lnTo>
                    <a:pt x="39805" y="26200"/>
                  </a:lnTo>
                  <a:lnTo>
                    <a:pt x="43444" y="32041"/>
                  </a:lnTo>
                  <a:lnTo>
                    <a:pt x="48589" y="35343"/>
                  </a:lnTo>
                  <a:lnTo>
                    <a:pt x="63627" y="38695"/>
                  </a:lnTo>
                  <a:lnTo>
                    <a:pt x="97106" y="60360"/>
                  </a:lnTo>
                  <a:lnTo>
                    <a:pt x="101367" y="66626"/>
                  </a:lnTo>
                  <a:lnTo>
                    <a:pt x="102502" y="69779"/>
                  </a:lnTo>
                  <a:lnTo>
                    <a:pt x="102202" y="71880"/>
                  </a:lnTo>
                  <a:lnTo>
                    <a:pt x="100943" y="73282"/>
                  </a:lnTo>
                  <a:lnTo>
                    <a:pt x="96722" y="75897"/>
                  </a:lnTo>
                  <a:lnTo>
                    <a:pt x="91318" y="80587"/>
                  </a:lnTo>
                  <a:lnTo>
                    <a:pt x="82566" y="83377"/>
                  </a:lnTo>
                  <a:lnTo>
                    <a:pt x="36986" y="88235"/>
                  </a:lnTo>
                  <a:lnTo>
                    <a:pt x="0" y="95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0" name="SMARTInkShape-3131">
              <a:extLst>
                <a:ext uri="{FF2B5EF4-FFF2-40B4-BE49-F238E27FC236}">
                  <a16:creationId xmlns:a16="http://schemas.microsoft.com/office/drawing/2014/main" id="{D8B69CCB-9623-C8F7-B7B1-2FC9B9B42F13}"/>
                </a:ext>
              </a:extLst>
            </p:cNvPr>
            <p:cNvSpPr/>
            <p:nvPr>
              <p:custDataLst>
                <p:tags r:id="rId69"/>
              </p:custDataLst>
            </p:nvPr>
          </p:nvSpPr>
          <p:spPr>
            <a:xfrm>
              <a:off x="6877050" y="2600476"/>
              <a:ext cx="180976" cy="18900"/>
            </a:xfrm>
            <a:custGeom>
              <a:avLst/>
              <a:gdLst/>
              <a:ahLst/>
              <a:cxnLst/>
              <a:rect l="0" t="0" r="0" b="0"/>
              <a:pathLst>
                <a:path w="180976" h="18900">
                  <a:moveTo>
                    <a:pt x="0" y="18899"/>
                  </a:moveTo>
                  <a:lnTo>
                    <a:pt x="0" y="18899"/>
                  </a:lnTo>
                  <a:lnTo>
                    <a:pt x="44829" y="5641"/>
                  </a:lnTo>
                  <a:lnTo>
                    <a:pt x="82626" y="612"/>
                  </a:lnTo>
                  <a:lnTo>
                    <a:pt x="123213" y="0"/>
                  </a:lnTo>
                  <a:lnTo>
                    <a:pt x="180975" y="93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1" name="SMARTInkShape-3132">
              <a:extLst>
                <a:ext uri="{FF2B5EF4-FFF2-40B4-BE49-F238E27FC236}">
                  <a16:creationId xmlns:a16="http://schemas.microsoft.com/office/drawing/2014/main" id="{93B567AF-ABE1-FD4F-FF64-9670E334966A}"/>
                </a:ext>
              </a:extLst>
            </p:cNvPr>
            <p:cNvSpPr/>
            <p:nvPr>
              <p:custDataLst>
                <p:tags r:id="rId70"/>
              </p:custDataLst>
            </p:nvPr>
          </p:nvSpPr>
          <p:spPr>
            <a:xfrm>
              <a:off x="7038975" y="2459166"/>
              <a:ext cx="28576" cy="236410"/>
            </a:xfrm>
            <a:custGeom>
              <a:avLst/>
              <a:gdLst/>
              <a:ahLst/>
              <a:cxnLst/>
              <a:rect l="0" t="0" r="0" b="0"/>
              <a:pathLst>
                <a:path w="28576" h="236410">
                  <a:moveTo>
                    <a:pt x="28575" y="17334"/>
                  </a:moveTo>
                  <a:lnTo>
                    <a:pt x="28575" y="17334"/>
                  </a:lnTo>
                  <a:lnTo>
                    <a:pt x="28575" y="0"/>
                  </a:lnTo>
                  <a:lnTo>
                    <a:pt x="25753" y="39769"/>
                  </a:lnTo>
                  <a:lnTo>
                    <a:pt x="18874" y="85513"/>
                  </a:lnTo>
                  <a:lnTo>
                    <a:pt x="11685" y="129736"/>
                  </a:lnTo>
                  <a:lnTo>
                    <a:pt x="4895" y="169359"/>
                  </a:lnTo>
                  <a:lnTo>
                    <a:pt x="967" y="212189"/>
                  </a:lnTo>
                  <a:lnTo>
                    <a:pt x="0" y="236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3133">
              <a:extLst>
                <a:ext uri="{FF2B5EF4-FFF2-40B4-BE49-F238E27FC236}">
                  <a16:creationId xmlns:a16="http://schemas.microsoft.com/office/drawing/2014/main" id="{E8E5FDDE-BC93-169D-5DDF-042A934170CE}"/>
                </a:ext>
              </a:extLst>
            </p:cNvPr>
            <p:cNvSpPr/>
            <p:nvPr>
              <p:custDataLst>
                <p:tags r:id="rId71"/>
              </p:custDataLst>
            </p:nvPr>
          </p:nvSpPr>
          <p:spPr>
            <a:xfrm>
              <a:off x="6896100" y="2449641"/>
              <a:ext cx="57035" cy="274510"/>
            </a:xfrm>
            <a:custGeom>
              <a:avLst/>
              <a:gdLst/>
              <a:ahLst/>
              <a:cxnLst/>
              <a:rect l="0" t="0" r="0" b="0"/>
              <a:pathLst>
                <a:path w="57035" h="274510">
                  <a:moveTo>
                    <a:pt x="47625" y="17334"/>
                  </a:moveTo>
                  <a:lnTo>
                    <a:pt x="47625" y="17334"/>
                  </a:lnTo>
                  <a:lnTo>
                    <a:pt x="52681" y="12278"/>
                  </a:lnTo>
                  <a:lnTo>
                    <a:pt x="55163" y="6973"/>
                  </a:lnTo>
                  <a:lnTo>
                    <a:pt x="56757" y="0"/>
                  </a:lnTo>
                  <a:lnTo>
                    <a:pt x="57034" y="8906"/>
                  </a:lnTo>
                  <a:lnTo>
                    <a:pt x="46774" y="50130"/>
                  </a:lnTo>
                  <a:lnTo>
                    <a:pt x="31638" y="95815"/>
                  </a:lnTo>
                  <a:lnTo>
                    <a:pt x="15860" y="136403"/>
                  </a:lnTo>
                  <a:lnTo>
                    <a:pt x="6346" y="171735"/>
                  </a:lnTo>
                  <a:lnTo>
                    <a:pt x="1880" y="210661"/>
                  </a:lnTo>
                  <a:lnTo>
                    <a:pt x="0" y="2745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3134">
              <a:extLst>
                <a:ext uri="{FF2B5EF4-FFF2-40B4-BE49-F238E27FC236}">
                  <a16:creationId xmlns:a16="http://schemas.microsoft.com/office/drawing/2014/main" id="{D6DB2FF3-4AB5-B31C-7C0B-3A4FCDB68057}"/>
                </a:ext>
              </a:extLst>
            </p:cNvPr>
            <p:cNvSpPr/>
            <p:nvPr>
              <p:custDataLst>
                <p:tags r:id="rId72"/>
              </p:custDataLst>
            </p:nvPr>
          </p:nvSpPr>
          <p:spPr>
            <a:xfrm>
              <a:off x="6572250" y="2590800"/>
              <a:ext cx="180976" cy="9526"/>
            </a:xfrm>
            <a:custGeom>
              <a:avLst/>
              <a:gdLst/>
              <a:ahLst/>
              <a:cxnLst/>
              <a:rect l="0" t="0" r="0" b="0"/>
              <a:pathLst>
                <a:path w="180976" h="9526">
                  <a:moveTo>
                    <a:pt x="0" y="9525"/>
                  </a:moveTo>
                  <a:lnTo>
                    <a:pt x="0" y="9525"/>
                  </a:lnTo>
                  <a:lnTo>
                    <a:pt x="40097" y="8467"/>
                  </a:lnTo>
                  <a:lnTo>
                    <a:pt x="79417" y="1986"/>
                  </a:lnTo>
                  <a:lnTo>
                    <a:pt x="122579" y="392"/>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4" name="SMARTInkShape-3135">
              <a:extLst>
                <a:ext uri="{FF2B5EF4-FFF2-40B4-BE49-F238E27FC236}">
                  <a16:creationId xmlns:a16="http://schemas.microsoft.com/office/drawing/2014/main" id="{31FFFA4B-35AB-4B48-F4A9-CD955E6FC01A}"/>
                </a:ext>
              </a:extLst>
            </p:cNvPr>
            <p:cNvSpPr/>
            <p:nvPr>
              <p:custDataLst>
                <p:tags r:id="rId73"/>
              </p:custDataLst>
            </p:nvPr>
          </p:nvSpPr>
          <p:spPr>
            <a:xfrm>
              <a:off x="6734175" y="2462864"/>
              <a:ext cx="66130" cy="242237"/>
            </a:xfrm>
            <a:custGeom>
              <a:avLst/>
              <a:gdLst/>
              <a:ahLst/>
              <a:cxnLst/>
              <a:rect l="0" t="0" r="0" b="0"/>
              <a:pathLst>
                <a:path w="66130" h="242237">
                  <a:moveTo>
                    <a:pt x="28575" y="51736"/>
                  </a:moveTo>
                  <a:lnTo>
                    <a:pt x="28575" y="51736"/>
                  </a:lnTo>
                  <a:lnTo>
                    <a:pt x="40333" y="14565"/>
                  </a:lnTo>
                  <a:lnTo>
                    <a:pt x="51241" y="1120"/>
                  </a:lnTo>
                  <a:lnTo>
                    <a:pt x="54269" y="0"/>
                  </a:lnTo>
                  <a:lnTo>
                    <a:pt x="57346" y="312"/>
                  </a:lnTo>
                  <a:lnTo>
                    <a:pt x="60456" y="1578"/>
                  </a:lnTo>
                  <a:lnTo>
                    <a:pt x="62529" y="4539"/>
                  </a:lnTo>
                  <a:lnTo>
                    <a:pt x="64832" y="13473"/>
                  </a:lnTo>
                  <a:lnTo>
                    <a:pt x="66129" y="40517"/>
                  </a:lnTo>
                  <a:lnTo>
                    <a:pt x="52417" y="85464"/>
                  </a:lnTo>
                  <a:lnTo>
                    <a:pt x="38420" y="122565"/>
                  </a:lnTo>
                  <a:lnTo>
                    <a:pt x="25464" y="164975"/>
                  </a:lnTo>
                  <a:lnTo>
                    <a:pt x="17073" y="210699"/>
                  </a:lnTo>
                  <a:lnTo>
                    <a:pt x="0" y="2422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5" name="SMARTInkShape-3136">
              <a:extLst>
                <a:ext uri="{FF2B5EF4-FFF2-40B4-BE49-F238E27FC236}">
                  <a16:creationId xmlns:a16="http://schemas.microsoft.com/office/drawing/2014/main" id="{7A682C3A-8CCD-673F-202B-AE7559A06298}"/>
                </a:ext>
              </a:extLst>
            </p:cNvPr>
            <p:cNvSpPr/>
            <p:nvPr>
              <p:custDataLst>
                <p:tags r:id="rId74"/>
              </p:custDataLst>
            </p:nvPr>
          </p:nvSpPr>
          <p:spPr>
            <a:xfrm>
              <a:off x="6581775" y="2457958"/>
              <a:ext cx="84286" cy="275718"/>
            </a:xfrm>
            <a:custGeom>
              <a:avLst/>
              <a:gdLst/>
              <a:ahLst/>
              <a:cxnLst/>
              <a:rect l="0" t="0" r="0" b="0"/>
              <a:pathLst>
                <a:path w="84286" h="275718">
                  <a:moveTo>
                    <a:pt x="66675" y="18542"/>
                  </a:moveTo>
                  <a:lnTo>
                    <a:pt x="66675" y="18542"/>
                  </a:lnTo>
                  <a:lnTo>
                    <a:pt x="71731" y="13486"/>
                  </a:lnTo>
                  <a:lnTo>
                    <a:pt x="74213" y="8181"/>
                  </a:lnTo>
                  <a:lnTo>
                    <a:pt x="74875" y="5284"/>
                  </a:lnTo>
                  <a:lnTo>
                    <a:pt x="76376" y="3354"/>
                  </a:lnTo>
                  <a:lnTo>
                    <a:pt x="84285" y="0"/>
                  </a:lnTo>
                  <a:lnTo>
                    <a:pt x="74881" y="41736"/>
                  </a:lnTo>
                  <a:lnTo>
                    <a:pt x="61228" y="81976"/>
                  </a:lnTo>
                  <a:lnTo>
                    <a:pt x="43776" y="126355"/>
                  </a:lnTo>
                  <a:lnTo>
                    <a:pt x="27318" y="164669"/>
                  </a:lnTo>
                  <a:lnTo>
                    <a:pt x="17860" y="203295"/>
                  </a:lnTo>
                  <a:lnTo>
                    <a:pt x="6114" y="246007"/>
                  </a:lnTo>
                  <a:lnTo>
                    <a:pt x="0" y="275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3137">
              <a:extLst>
                <a:ext uri="{FF2B5EF4-FFF2-40B4-BE49-F238E27FC236}">
                  <a16:creationId xmlns:a16="http://schemas.microsoft.com/office/drawing/2014/main" id="{6E44F275-2F87-87DB-9B18-6D6611AB8CF0}"/>
                </a:ext>
              </a:extLst>
            </p:cNvPr>
            <p:cNvSpPr/>
            <p:nvPr>
              <p:custDataLst>
                <p:tags r:id="rId75"/>
              </p:custDataLst>
            </p:nvPr>
          </p:nvSpPr>
          <p:spPr>
            <a:xfrm>
              <a:off x="6105525" y="2609861"/>
              <a:ext cx="295276" cy="19040"/>
            </a:xfrm>
            <a:custGeom>
              <a:avLst/>
              <a:gdLst/>
              <a:ahLst/>
              <a:cxnLst/>
              <a:rect l="0" t="0" r="0" b="0"/>
              <a:pathLst>
                <a:path w="295276" h="19040">
                  <a:moveTo>
                    <a:pt x="0" y="19039"/>
                  </a:moveTo>
                  <a:lnTo>
                    <a:pt x="0" y="19039"/>
                  </a:lnTo>
                  <a:lnTo>
                    <a:pt x="5056" y="13983"/>
                  </a:lnTo>
                  <a:lnTo>
                    <a:pt x="47559" y="7281"/>
                  </a:lnTo>
                  <a:lnTo>
                    <a:pt x="90812" y="949"/>
                  </a:lnTo>
                  <a:lnTo>
                    <a:pt x="130388" y="273"/>
                  </a:lnTo>
                  <a:lnTo>
                    <a:pt x="172453" y="73"/>
                  </a:lnTo>
                  <a:lnTo>
                    <a:pt x="219417" y="0"/>
                  </a:lnTo>
                  <a:lnTo>
                    <a:pt x="295275" y="9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3138">
              <a:extLst>
                <a:ext uri="{FF2B5EF4-FFF2-40B4-BE49-F238E27FC236}">
                  <a16:creationId xmlns:a16="http://schemas.microsoft.com/office/drawing/2014/main" id="{B028E12F-2F07-7529-4468-53A88BB35FC2}"/>
                </a:ext>
              </a:extLst>
            </p:cNvPr>
            <p:cNvSpPr/>
            <p:nvPr>
              <p:custDataLst>
                <p:tags r:id="rId76"/>
              </p:custDataLst>
            </p:nvPr>
          </p:nvSpPr>
          <p:spPr>
            <a:xfrm>
              <a:off x="6087799" y="2533989"/>
              <a:ext cx="303477" cy="18712"/>
            </a:xfrm>
            <a:custGeom>
              <a:avLst/>
              <a:gdLst/>
              <a:ahLst/>
              <a:cxnLst/>
              <a:rect l="0" t="0" r="0" b="0"/>
              <a:pathLst>
                <a:path w="303477" h="18712">
                  <a:moveTo>
                    <a:pt x="8201" y="18711"/>
                  </a:moveTo>
                  <a:lnTo>
                    <a:pt x="8201" y="18711"/>
                  </a:lnTo>
                  <a:lnTo>
                    <a:pt x="0" y="18711"/>
                  </a:lnTo>
                  <a:lnTo>
                    <a:pt x="36852" y="15889"/>
                  </a:lnTo>
                  <a:lnTo>
                    <a:pt x="80543" y="8350"/>
                  </a:lnTo>
                  <a:lnTo>
                    <a:pt x="114438" y="3523"/>
                  </a:lnTo>
                  <a:lnTo>
                    <a:pt x="161151" y="805"/>
                  </a:lnTo>
                  <a:lnTo>
                    <a:pt x="198160" y="0"/>
                  </a:lnTo>
                  <a:lnTo>
                    <a:pt x="240638" y="820"/>
                  </a:lnTo>
                  <a:lnTo>
                    <a:pt x="284988" y="7220"/>
                  </a:lnTo>
                  <a:lnTo>
                    <a:pt x="303476" y="91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8" name="SMARTInkShape-3139">
              <a:extLst>
                <a:ext uri="{FF2B5EF4-FFF2-40B4-BE49-F238E27FC236}">
                  <a16:creationId xmlns:a16="http://schemas.microsoft.com/office/drawing/2014/main" id="{33417A4C-172F-963E-5AA6-0EE03678FBFF}"/>
                </a:ext>
              </a:extLst>
            </p:cNvPr>
            <p:cNvSpPr/>
            <p:nvPr>
              <p:custDataLst>
                <p:tags r:id="rId77"/>
              </p:custDataLst>
            </p:nvPr>
          </p:nvSpPr>
          <p:spPr>
            <a:xfrm>
              <a:off x="6315075" y="2433435"/>
              <a:ext cx="85692" cy="281191"/>
            </a:xfrm>
            <a:custGeom>
              <a:avLst/>
              <a:gdLst/>
              <a:ahLst/>
              <a:cxnLst/>
              <a:rect l="0" t="0" r="0" b="0"/>
              <a:pathLst>
                <a:path w="85692" h="281191">
                  <a:moveTo>
                    <a:pt x="76200" y="24015"/>
                  </a:moveTo>
                  <a:lnTo>
                    <a:pt x="76200" y="24015"/>
                  </a:lnTo>
                  <a:lnTo>
                    <a:pt x="84401" y="7613"/>
                  </a:lnTo>
                  <a:lnTo>
                    <a:pt x="85463" y="0"/>
                  </a:lnTo>
                  <a:lnTo>
                    <a:pt x="85691" y="9159"/>
                  </a:lnTo>
                  <a:lnTo>
                    <a:pt x="67381" y="56372"/>
                  </a:lnTo>
                  <a:lnTo>
                    <a:pt x="50583" y="103526"/>
                  </a:lnTo>
                  <a:lnTo>
                    <a:pt x="31730" y="151110"/>
                  </a:lnTo>
                  <a:lnTo>
                    <a:pt x="21868" y="183764"/>
                  </a:lnTo>
                  <a:lnTo>
                    <a:pt x="12875" y="229437"/>
                  </a:lnTo>
                  <a:lnTo>
                    <a:pt x="969" y="275801"/>
                  </a:lnTo>
                  <a:lnTo>
                    <a:pt x="0" y="281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9" name="SMARTInkShape-3140">
              <a:extLst>
                <a:ext uri="{FF2B5EF4-FFF2-40B4-BE49-F238E27FC236}">
                  <a16:creationId xmlns:a16="http://schemas.microsoft.com/office/drawing/2014/main" id="{6647C47A-A471-C948-C9B4-5B4F2184E1FB}"/>
                </a:ext>
              </a:extLst>
            </p:cNvPr>
            <p:cNvSpPr/>
            <p:nvPr>
              <p:custDataLst>
                <p:tags r:id="rId78"/>
              </p:custDataLst>
            </p:nvPr>
          </p:nvSpPr>
          <p:spPr>
            <a:xfrm>
              <a:off x="6162675" y="2438400"/>
              <a:ext cx="133235" cy="304801"/>
            </a:xfrm>
            <a:custGeom>
              <a:avLst/>
              <a:gdLst/>
              <a:ahLst/>
              <a:cxnLst/>
              <a:rect l="0" t="0" r="0" b="0"/>
              <a:pathLst>
                <a:path w="133235" h="304801">
                  <a:moveTo>
                    <a:pt x="123825" y="0"/>
                  </a:moveTo>
                  <a:lnTo>
                    <a:pt x="123825" y="0"/>
                  </a:lnTo>
                  <a:lnTo>
                    <a:pt x="132957" y="0"/>
                  </a:lnTo>
                  <a:lnTo>
                    <a:pt x="133234" y="5056"/>
                  </a:lnTo>
                  <a:lnTo>
                    <a:pt x="118155" y="48303"/>
                  </a:lnTo>
                  <a:lnTo>
                    <a:pt x="113325" y="69110"/>
                  </a:lnTo>
                  <a:lnTo>
                    <a:pt x="89512" y="115489"/>
                  </a:lnTo>
                  <a:lnTo>
                    <a:pt x="78498" y="142169"/>
                  </a:lnTo>
                  <a:lnTo>
                    <a:pt x="55323" y="182345"/>
                  </a:lnTo>
                  <a:lnTo>
                    <a:pt x="33560" y="218419"/>
                  </a:lnTo>
                  <a:lnTo>
                    <a:pt x="16140" y="262772"/>
                  </a:lnTo>
                  <a:lnTo>
                    <a:pt x="0" y="304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0" name="SMARTInkShape-3141">
              <a:extLst>
                <a:ext uri="{FF2B5EF4-FFF2-40B4-BE49-F238E27FC236}">
                  <a16:creationId xmlns:a16="http://schemas.microsoft.com/office/drawing/2014/main" id="{EAF27D11-76A4-F0E0-762C-DE3749B0486C}"/>
                </a:ext>
              </a:extLst>
            </p:cNvPr>
            <p:cNvSpPr/>
            <p:nvPr>
              <p:custDataLst>
                <p:tags r:id="rId79"/>
              </p:custDataLst>
            </p:nvPr>
          </p:nvSpPr>
          <p:spPr>
            <a:xfrm>
              <a:off x="5936420" y="2333628"/>
              <a:ext cx="263919" cy="542923"/>
            </a:xfrm>
            <a:custGeom>
              <a:avLst/>
              <a:gdLst/>
              <a:ahLst/>
              <a:cxnLst/>
              <a:rect l="0" t="0" r="0" b="0"/>
              <a:pathLst>
                <a:path w="263919" h="542923">
                  <a:moveTo>
                    <a:pt x="235780" y="9522"/>
                  </a:moveTo>
                  <a:lnTo>
                    <a:pt x="235780" y="9522"/>
                  </a:lnTo>
                  <a:lnTo>
                    <a:pt x="240836" y="4466"/>
                  </a:lnTo>
                  <a:lnTo>
                    <a:pt x="246141" y="1983"/>
                  </a:lnTo>
                  <a:lnTo>
                    <a:pt x="263918" y="7"/>
                  </a:lnTo>
                  <a:lnTo>
                    <a:pt x="259169" y="0"/>
                  </a:lnTo>
                  <a:lnTo>
                    <a:pt x="253937" y="2821"/>
                  </a:lnTo>
                  <a:lnTo>
                    <a:pt x="251061" y="5054"/>
                  </a:lnTo>
                  <a:lnTo>
                    <a:pt x="210262" y="22117"/>
                  </a:lnTo>
                  <a:lnTo>
                    <a:pt x="162934" y="63677"/>
                  </a:lnTo>
                  <a:lnTo>
                    <a:pt x="128206" y="100915"/>
                  </a:lnTo>
                  <a:lnTo>
                    <a:pt x="97408" y="142110"/>
                  </a:lnTo>
                  <a:lnTo>
                    <a:pt x="70943" y="188426"/>
                  </a:lnTo>
                  <a:lnTo>
                    <a:pt x="51708" y="225749"/>
                  </a:lnTo>
                  <a:lnTo>
                    <a:pt x="33662" y="263619"/>
                  </a:lnTo>
                  <a:lnTo>
                    <a:pt x="21142" y="300592"/>
                  </a:lnTo>
                  <a:lnTo>
                    <a:pt x="7429" y="344889"/>
                  </a:lnTo>
                  <a:lnTo>
                    <a:pt x="551" y="387232"/>
                  </a:lnTo>
                  <a:lnTo>
                    <a:pt x="0" y="420809"/>
                  </a:lnTo>
                  <a:lnTo>
                    <a:pt x="5641" y="465230"/>
                  </a:lnTo>
                  <a:lnTo>
                    <a:pt x="15073" y="489093"/>
                  </a:lnTo>
                  <a:lnTo>
                    <a:pt x="30803" y="513214"/>
                  </a:lnTo>
                  <a:lnTo>
                    <a:pt x="55082" y="531919"/>
                  </a:lnTo>
                  <a:lnTo>
                    <a:pt x="67628" y="538032"/>
                  </a:lnTo>
                  <a:lnTo>
                    <a:pt x="92905" y="5429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3142">
              <a:extLst>
                <a:ext uri="{FF2B5EF4-FFF2-40B4-BE49-F238E27FC236}">
                  <a16:creationId xmlns:a16="http://schemas.microsoft.com/office/drawing/2014/main" id="{7AD64191-95C0-643C-6428-2E792B7E3CDF}"/>
                </a:ext>
              </a:extLst>
            </p:cNvPr>
            <p:cNvSpPr/>
            <p:nvPr>
              <p:custDataLst>
                <p:tags r:id="rId80"/>
              </p:custDataLst>
            </p:nvPr>
          </p:nvSpPr>
          <p:spPr>
            <a:xfrm>
              <a:off x="7105650" y="2363524"/>
              <a:ext cx="198235" cy="474927"/>
            </a:xfrm>
            <a:custGeom>
              <a:avLst/>
              <a:gdLst/>
              <a:ahLst/>
              <a:cxnLst/>
              <a:rect l="0" t="0" r="0" b="0"/>
              <a:pathLst>
                <a:path w="198235" h="474927">
                  <a:moveTo>
                    <a:pt x="85725" y="8201"/>
                  </a:moveTo>
                  <a:lnTo>
                    <a:pt x="85725" y="8201"/>
                  </a:lnTo>
                  <a:lnTo>
                    <a:pt x="90781" y="3145"/>
                  </a:lnTo>
                  <a:lnTo>
                    <a:pt x="109096" y="0"/>
                  </a:lnTo>
                  <a:lnTo>
                    <a:pt x="129574" y="4125"/>
                  </a:lnTo>
                  <a:lnTo>
                    <a:pt x="154103" y="27219"/>
                  </a:lnTo>
                  <a:lnTo>
                    <a:pt x="171367" y="55817"/>
                  </a:lnTo>
                  <a:lnTo>
                    <a:pt x="180136" y="100470"/>
                  </a:lnTo>
                  <a:lnTo>
                    <a:pt x="190961" y="143784"/>
                  </a:lnTo>
                  <a:lnTo>
                    <a:pt x="198234" y="187736"/>
                  </a:lnTo>
                  <a:lnTo>
                    <a:pt x="194438" y="232494"/>
                  </a:lnTo>
                  <a:lnTo>
                    <a:pt x="186611" y="275859"/>
                  </a:lnTo>
                  <a:lnTo>
                    <a:pt x="172532" y="305406"/>
                  </a:lnTo>
                  <a:lnTo>
                    <a:pt x="136341" y="352595"/>
                  </a:lnTo>
                  <a:lnTo>
                    <a:pt x="97477" y="396303"/>
                  </a:lnTo>
                  <a:lnTo>
                    <a:pt x="52652" y="432674"/>
                  </a:lnTo>
                  <a:lnTo>
                    <a:pt x="41825" y="441828"/>
                  </a:lnTo>
                  <a:lnTo>
                    <a:pt x="28684" y="448280"/>
                  </a:lnTo>
                  <a:lnTo>
                    <a:pt x="7227" y="462480"/>
                  </a:lnTo>
                  <a:lnTo>
                    <a:pt x="0" y="474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0" name="SMARTInkShape-Group590">
            <a:extLst>
              <a:ext uri="{FF2B5EF4-FFF2-40B4-BE49-F238E27FC236}">
                <a16:creationId xmlns:a16="http://schemas.microsoft.com/office/drawing/2014/main" id="{BDE4DECA-EB13-CC17-635F-92BE2EE5D2FC}"/>
              </a:ext>
            </a:extLst>
          </p:cNvPr>
          <p:cNvGrpSpPr/>
          <p:nvPr/>
        </p:nvGrpSpPr>
        <p:grpSpPr>
          <a:xfrm>
            <a:off x="3429165" y="3314700"/>
            <a:ext cx="1227164" cy="552451"/>
            <a:chOff x="3429165" y="3314700"/>
            <a:chExt cx="1227164" cy="552451"/>
          </a:xfrm>
        </p:grpSpPr>
        <p:sp>
          <p:nvSpPr>
            <p:cNvPr id="513" name="SMARTInkShape-3143">
              <a:extLst>
                <a:ext uri="{FF2B5EF4-FFF2-40B4-BE49-F238E27FC236}">
                  <a16:creationId xmlns:a16="http://schemas.microsoft.com/office/drawing/2014/main" id="{9870A6B1-BEAA-8529-0521-5881FC01E77D}"/>
                </a:ext>
              </a:extLst>
            </p:cNvPr>
            <p:cNvSpPr/>
            <p:nvPr>
              <p:custDataLst>
                <p:tags r:id="rId61"/>
              </p:custDataLst>
            </p:nvPr>
          </p:nvSpPr>
          <p:spPr>
            <a:xfrm>
              <a:off x="4581525" y="3686175"/>
              <a:ext cx="74804" cy="180976"/>
            </a:xfrm>
            <a:custGeom>
              <a:avLst/>
              <a:gdLst/>
              <a:ahLst/>
              <a:cxnLst/>
              <a:rect l="0" t="0" r="0" b="0"/>
              <a:pathLst>
                <a:path w="74804" h="180976">
                  <a:moveTo>
                    <a:pt x="57150" y="0"/>
                  </a:moveTo>
                  <a:lnTo>
                    <a:pt x="57150" y="0"/>
                  </a:lnTo>
                  <a:lnTo>
                    <a:pt x="70407" y="13257"/>
                  </a:lnTo>
                  <a:lnTo>
                    <a:pt x="73625" y="24942"/>
                  </a:lnTo>
                  <a:lnTo>
                    <a:pt x="74803" y="69567"/>
                  </a:lnTo>
                  <a:lnTo>
                    <a:pt x="65772" y="117184"/>
                  </a:lnTo>
                  <a:lnTo>
                    <a:pt x="53797" y="152970"/>
                  </a:lnTo>
                  <a:lnTo>
                    <a:pt x="41901" y="166059"/>
                  </a:lnTo>
                  <a:lnTo>
                    <a:pt x="27090" y="174346"/>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SMARTInkShape-3144">
              <a:extLst>
                <a:ext uri="{FF2B5EF4-FFF2-40B4-BE49-F238E27FC236}">
                  <a16:creationId xmlns:a16="http://schemas.microsoft.com/office/drawing/2014/main" id="{789B44FA-D738-6293-A46D-136EF80550DF}"/>
                </a:ext>
              </a:extLst>
            </p:cNvPr>
            <p:cNvSpPr/>
            <p:nvPr>
              <p:custDataLst>
                <p:tags r:id="rId62"/>
              </p:custDataLst>
            </p:nvPr>
          </p:nvSpPr>
          <p:spPr>
            <a:xfrm>
              <a:off x="4473956" y="3533894"/>
              <a:ext cx="133793" cy="166236"/>
            </a:xfrm>
            <a:custGeom>
              <a:avLst/>
              <a:gdLst/>
              <a:ahLst/>
              <a:cxnLst/>
              <a:rect l="0" t="0" r="0" b="0"/>
              <a:pathLst>
                <a:path w="133793" h="166236">
                  <a:moveTo>
                    <a:pt x="40894" y="57031"/>
                  </a:moveTo>
                  <a:lnTo>
                    <a:pt x="40894" y="57031"/>
                  </a:lnTo>
                  <a:lnTo>
                    <a:pt x="45950" y="51974"/>
                  </a:lnTo>
                  <a:lnTo>
                    <a:pt x="48433" y="46670"/>
                  </a:lnTo>
                  <a:lnTo>
                    <a:pt x="50026" y="39698"/>
                  </a:lnTo>
                  <a:lnTo>
                    <a:pt x="58586" y="29931"/>
                  </a:lnTo>
                  <a:lnTo>
                    <a:pt x="59542" y="23837"/>
                  </a:lnTo>
                  <a:lnTo>
                    <a:pt x="60733" y="22201"/>
                  </a:lnTo>
                  <a:lnTo>
                    <a:pt x="62587" y="21111"/>
                  </a:lnTo>
                  <a:lnTo>
                    <a:pt x="68111" y="19362"/>
                  </a:lnTo>
                  <a:lnTo>
                    <a:pt x="68866" y="16300"/>
                  </a:lnTo>
                  <a:lnTo>
                    <a:pt x="69434" y="9809"/>
                  </a:lnTo>
                  <a:lnTo>
                    <a:pt x="61265" y="1241"/>
                  </a:lnTo>
                  <a:lnTo>
                    <a:pt x="51859" y="0"/>
                  </a:lnTo>
                  <a:lnTo>
                    <a:pt x="37288" y="13149"/>
                  </a:lnTo>
                  <a:lnTo>
                    <a:pt x="18388" y="40602"/>
                  </a:lnTo>
                  <a:lnTo>
                    <a:pt x="0" y="85951"/>
                  </a:lnTo>
                  <a:lnTo>
                    <a:pt x="320" y="124396"/>
                  </a:lnTo>
                  <a:lnTo>
                    <a:pt x="7117" y="154132"/>
                  </a:lnTo>
                  <a:lnTo>
                    <a:pt x="10967" y="159865"/>
                  </a:lnTo>
                  <a:lnTo>
                    <a:pt x="15651" y="163687"/>
                  </a:lnTo>
                  <a:lnTo>
                    <a:pt x="20891" y="166235"/>
                  </a:lnTo>
                  <a:lnTo>
                    <a:pt x="53547" y="164764"/>
                  </a:lnTo>
                  <a:lnTo>
                    <a:pt x="88117" y="154786"/>
                  </a:lnTo>
                  <a:lnTo>
                    <a:pt x="98219" y="148808"/>
                  </a:lnTo>
                  <a:lnTo>
                    <a:pt x="114911" y="124323"/>
                  </a:lnTo>
                  <a:lnTo>
                    <a:pt x="128207" y="85201"/>
                  </a:lnTo>
                  <a:lnTo>
                    <a:pt x="133792" y="60321"/>
                  </a:lnTo>
                  <a:lnTo>
                    <a:pt x="130391" y="36134"/>
                  </a:lnTo>
                  <a:lnTo>
                    <a:pt x="122651" y="23754"/>
                  </a:lnTo>
                  <a:lnTo>
                    <a:pt x="117623" y="18972"/>
                  </a:lnTo>
                  <a:lnTo>
                    <a:pt x="103571" y="13657"/>
                  </a:lnTo>
                  <a:lnTo>
                    <a:pt x="87801" y="12354"/>
                  </a:lnTo>
                  <a:lnTo>
                    <a:pt x="59944" y="189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3145">
              <a:extLst>
                <a:ext uri="{FF2B5EF4-FFF2-40B4-BE49-F238E27FC236}">
                  <a16:creationId xmlns:a16="http://schemas.microsoft.com/office/drawing/2014/main" id="{0E92AE6F-4ECA-033B-ADED-E3224F20D40A}"/>
                </a:ext>
              </a:extLst>
            </p:cNvPr>
            <p:cNvSpPr/>
            <p:nvPr>
              <p:custDataLst>
                <p:tags r:id="rId63"/>
              </p:custDataLst>
            </p:nvPr>
          </p:nvSpPr>
          <p:spPr>
            <a:xfrm>
              <a:off x="4181475" y="3657600"/>
              <a:ext cx="152401" cy="9526"/>
            </a:xfrm>
            <a:custGeom>
              <a:avLst/>
              <a:gdLst/>
              <a:ahLst/>
              <a:cxnLst/>
              <a:rect l="0" t="0" r="0" b="0"/>
              <a:pathLst>
                <a:path w="152401" h="9526">
                  <a:moveTo>
                    <a:pt x="0" y="9525"/>
                  </a:moveTo>
                  <a:lnTo>
                    <a:pt x="0" y="9525"/>
                  </a:lnTo>
                  <a:lnTo>
                    <a:pt x="13257" y="9525"/>
                  </a:lnTo>
                  <a:lnTo>
                    <a:pt x="58623" y="393"/>
                  </a:lnTo>
                  <a:lnTo>
                    <a:pt x="104956" y="1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6" name="SMARTInkShape-3146">
              <a:extLst>
                <a:ext uri="{FF2B5EF4-FFF2-40B4-BE49-F238E27FC236}">
                  <a16:creationId xmlns:a16="http://schemas.microsoft.com/office/drawing/2014/main" id="{E3E912DA-7325-D78E-BCD7-89F3168412BC}"/>
                </a:ext>
              </a:extLst>
            </p:cNvPr>
            <p:cNvSpPr/>
            <p:nvPr>
              <p:custDataLst>
                <p:tags r:id="rId64"/>
              </p:custDataLst>
            </p:nvPr>
          </p:nvSpPr>
          <p:spPr>
            <a:xfrm>
              <a:off x="4181475" y="3581411"/>
              <a:ext cx="114301" cy="19040"/>
            </a:xfrm>
            <a:custGeom>
              <a:avLst/>
              <a:gdLst/>
              <a:ahLst/>
              <a:cxnLst/>
              <a:rect l="0" t="0" r="0" b="0"/>
              <a:pathLst>
                <a:path w="114301" h="19040">
                  <a:moveTo>
                    <a:pt x="0" y="19039"/>
                  </a:moveTo>
                  <a:lnTo>
                    <a:pt x="0" y="19039"/>
                  </a:lnTo>
                  <a:lnTo>
                    <a:pt x="0" y="13982"/>
                  </a:lnTo>
                  <a:lnTo>
                    <a:pt x="1058" y="12493"/>
                  </a:lnTo>
                  <a:lnTo>
                    <a:pt x="2822" y="11500"/>
                  </a:lnTo>
                  <a:lnTo>
                    <a:pt x="5056" y="10838"/>
                  </a:lnTo>
                  <a:lnTo>
                    <a:pt x="17305" y="3230"/>
                  </a:lnTo>
                  <a:lnTo>
                    <a:pt x="62136" y="179"/>
                  </a:lnTo>
                  <a:lnTo>
                    <a:pt x="93691" y="0"/>
                  </a:lnTo>
                  <a:lnTo>
                    <a:pt x="97385" y="1054"/>
                  </a:lnTo>
                  <a:lnTo>
                    <a:pt x="99848" y="2816"/>
                  </a:lnTo>
                  <a:lnTo>
                    <a:pt x="101490" y="5049"/>
                  </a:lnTo>
                  <a:lnTo>
                    <a:pt x="103644" y="6537"/>
                  </a:lnTo>
                  <a:lnTo>
                    <a:pt x="114300" y="9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7" name="SMARTInkShape-3147">
              <a:extLst>
                <a:ext uri="{FF2B5EF4-FFF2-40B4-BE49-F238E27FC236}">
                  <a16:creationId xmlns:a16="http://schemas.microsoft.com/office/drawing/2014/main" id="{5B417D9E-122D-ECFA-2ADE-C82AC3E5672E}"/>
                </a:ext>
              </a:extLst>
            </p:cNvPr>
            <p:cNvSpPr/>
            <p:nvPr>
              <p:custDataLst>
                <p:tags r:id="rId65"/>
              </p:custDataLst>
            </p:nvPr>
          </p:nvSpPr>
          <p:spPr>
            <a:xfrm>
              <a:off x="3914775" y="3668600"/>
              <a:ext cx="180976" cy="131876"/>
            </a:xfrm>
            <a:custGeom>
              <a:avLst/>
              <a:gdLst/>
              <a:ahLst/>
              <a:cxnLst/>
              <a:rect l="0" t="0" r="0" b="0"/>
              <a:pathLst>
                <a:path w="180976" h="131876">
                  <a:moveTo>
                    <a:pt x="0" y="27100"/>
                  </a:moveTo>
                  <a:lnTo>
                    <a:pt x="0" y="27100"/>
                  </a:lnTo>
                  <a:lnTo>
                    <a:pt x="5056" y="27100"/>
                  </a:lnTo>
                  <a:lnTo>
                    <a:pt x="10361" y="24278"/>
                  </a:lnTo>
                  <a:lnTo>
                    <a:pt x="27447" y="13843"/>
                  </a:lnTo>
                  <a:lnTo>
                    <a:pt x="47059" y="5991"/>
                  </a:lnTo>
                  <a:lnTo>
                    <a:pt x="50423" y="3502"/>
                  </a:lnTo>
                  <a:lnTo>
                    <a:pt x="59804" y="737"/>
                  </a:lnTo>
                  <a:lnTo>
                    <a:pt x="65270" y="0"/>
                  </a:lnTo>
                  <a:lnTo>
                    <a:pt x="69971" y="1625"/>
                  </a:lnTo>
                  <a:lnTo>
                    <a:pt x="78018" y="9075"/>
                  </a:lnTo>
                  <a:lnTo>
                    <a:pt x="82300" y="16620"/>
                  </a:lnTo>
                  <a:lnTo>
                    <a:pt x="84710" y="29639"/>
                  </a:lnTo>
                  <a:lnTo>
                    <a:pt x="85048" y="35143"/>
                  </a:lnTo>
                  <a:lnTo>
                    <a:pt x="75412" y="58058"/>
                  </a:lnTo>
                  <a:lnTo>
                    <a:pt x="49128" y="91576"/>
                  </a:lnTo>
                  <a:lnTo>
                    <a:pt x="11920" y="120328"/>
                  </a:lnTo>
                  <a:lnTo>
                    <a:pt x="12180" y="122060"/>
                  </a:lnTo>
                  <a:lnTo>
                    <a:pt x="15291" y="126807"/>
                  </a:lnTo>
                  <a:lnTo>
                    <a:pt x="23024" y="129623"/>
                  </a:lnTo>
                  <a:lnTo>
                    <a:pt x="65473" y="131578"/>
                  </a:lnTo>
                  <a:lnTo>
                    <a:pt x="104537" y="131816"/>
                  </a:lnTo>
                  <a:lnTo>
                    <a:pt x="147884" y="131863"/>
                  </a:lnTo>
                  <a:lnTo>
                    <a:pt x="180975" y="131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3148">
              <a:extLst>
                <a:ext uri="{FF2B5EF4-FFF2-40B4-BE49-F238E27FC236}">
                  <a16:creationId xmlns:a16="http://schemas.microsoft.com/office/drawing/2014/main" id="{F4571EDE-79BE-FB6F-7CE4-6B179F0AA975}"/>
                </a:ext>
              </a:extLst>
            </p:cNvPr>
            <p:cNvSpPr/>
            <p:nvPr>
              <p:custDataLst>
                <p:tags r:id="rId66"/>
              </p:custDataLst>
            </p:nvPr>
          </p:nvSpPr>
          <p:spPr>
            <a:xfrm>
              <a:off x="3676650" y="3497276"/>
              <a:ext cx="209551" cy="206399"/>
            </a:xfrm>
            <a:custGeom>
              <a:avLst/>
              <a:gdLst/>
              <a:ahLst/>
              <a:cxnLst/>
              <a:rect l="0" t="0" r="0" b="0"/>
              <a:pathLst>
                <a:path w="209551" h="206399">
                  <a:moveTo>
                    <a:pt x="0" y="46024"/>
                  </a:moveTo>
                  <a:lnTo>
                    <a:pt x="0" y="46024"/>
                  </a:lnTo>
                  <a:lnTo>
                    <a:pt x="5056" y="46024"/>
                  </a:lnTo>
                  <a:lnTo>
                    <a:pt x="6546" y="44966"/>
                  </a:lnTo>
                  <a:lnTo>
                    <a:pt x="7539" y="43202"/>
                  </a:lnTo>
                  <a:lnTo>
                    <a:pt x="8201" y="40967"/>
                  </a:lnTo>
                  <a:lnTo>
                    <a:pt x="34790" y="23904"/>
                  </a:lnTo>
                  <a:lnTo>
                    <a:pt x="39068" y="18578"/>
                  </a:lnTo>
                  <a:lnTo>
                    <a:pt x="49466" y="12659"/>
                  </a:lnTo>
                  <a:lnTo>
                    <a:pt x="92183" y="0"/>
                  </a:lnTo>
                  <a:lnTo>
                    <a:pt x="97438" y="1583"/>
                  </a:lnTo>
                  <a:lnTo>
                    <a:pt x="106101" y="8986"/>
                  </a:lnTo>
                  <a:lnTo>
                    <a:pt x="110656" y="24977"/>
                  </a:lnTo>
                  <a:lnTo>
                    <a:pt x="110398" y="57779"/>
                  </a:lnTo>
                  <a:lnTo>
                    <a:pt x="104099" y="81940"/>
                  </a:lnTo>
                  <a:lnTo>
                    <a:pt x="79830" y="126300"/>
                  </a:lnTo>
                  <a:lnTo>
                    <a:pt x="69347" y="142027"/>
                  </a:lnTo>
                  <a:lnTo>
                    <a:pt x="22308" y="178396"/>
                  </a:lnTo>
                  <a:lnTo>
                    <a:pt x="18047" y="181897"/>
                  </a:lnTo>
                  <a:lnTo>
                    <a:pt x="15206" y="183173"/>
                  </a:lnTo>
                  <a:lnTo>
                    <a:pt x="13313" y="182965"/>
                  </a:lnTo>
                  <a:lnTo>
                    <a:pt x="12050" y="181768"/>
                  </a:lnTo>
                  <a:lnTo>
                    <a:pt x="16292" y="174793"/>
                  </a:lnTo>
                  <a:lnTo>
                    <a:pt x="51041" y="140872"/>
                  </a:lnTo>
                  <a:lnTo>
                    <a:pt x="71568" y="122105"/>
                  </a:lnTo>
                  <a:lnTo>
                    <a:pt x="83667" y="109471"/>
                  </a:lnTo>
                  <a:lnTo>
                    <a:pt x="123105" y="84114"/>
                  </a:lnTo>
                  <a:lnTo>
                    <a:pt x="170297" y="53431"/>
                  </a:lnTo>
                  <a:lnTo>
                    <a:pt x="199644" y="36713"/>
                  </a:lnTo>
                  <a:lnTo>
                    <a:pt x="199912" y="31506"/>
                  </a:lnTo>
                  <a:lnTo>
                    <a:pt x="198891" y="31054"/>
                  </a:lnTo>
                  <a:lnTo>
                    <a:pt x="176168" y="44545"/>
                  </a:lnTo>
                  <a:lnTo>
                    <a:pt x="136077" y="76870"/>
                  </a:lnTo>
                  <a:lnTo>
                    <a:pt x="117834" y="107706"/>
                  </a:lnTo>
                  <a:lnTo>
                    <a:pt x="109115" y="133092"/>
                  </a:lnTo>
                  <a:lnTo>
                    <a:pt x="107119" y="159664"/>
                  </a:lnTo>
                  <a:lnTo>
                    <a:pt x="112761" y="180354"/>
                  </a:lnTo>
                  <a:lnTo>
                    <a:pt x="118202" y="189687"/>
                  </a:lnTo>
                  <a:lnTo>
                    <a:pt x="122193" y="192599"/>
                  </a:lnTo>
                  <a:lnTo>
                    <a:pt x="166918" y="205622"/>
                  </a:lnTo>
                  <a:lnTo>
                    <a:pt x="171603" y="206398"/>
                  </a:lnTo>
                  <a:lnTo>
                    <a:pt x="209550" y="198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9" name="SMARTInkShape-3149">
              <a:extLst>
                <a:ext uri="{FF2B5EF4-FFF2-40B4-BE49-F238E27FC236}">
                  <a16:creationId xmlns:a16="http://schemas.microsoft.com/office/drawing/2014/main" id="{6F1E7CC6-043B-78C6-9EBE-B3D1941D2F6D}"/>
                </a:ext>
              </a:extLst>
            </p:cNvPr>
            <p:cNvSpPr/>
            <p:nvPr>
              <p:custDataLst>
                <p:tags r:id="rId67"/>
              </p:custDataLst>
            </p:nvPr>
          </p:nvSpPr>
          <p:spPr>
            <a:xfrm>
              <a:off x="3429165" y="3314700"/>
              <a:ext cx="218474" cy="523876"/>
            </a:xfrm>
            <a:custGeom>
              <a:avLst/>
              <a:gdLst/>
              <a:ahLst/>
              <a:cxnLst/>
              <a:rect l="0" t="0" r="0" b="0"/>
              <a:pathLst>
                <a:path w="218474" h="523876">
                  <a:moveTo>
                    <a:pt x="190335" y="0"/>
                  </a:moveTo>
                  <a:lnTo>
                    <a:pt x="190335" y="0"/>
                  </a:lnTo>
                  <a:lnTo>
                    <a:pt x="218473" y="0"/>
                  </a:lnTo>
                  <a:lnTo>
                    <a:pt x="213724" y="0"/>
                  </a:lnTo>
                  <a:lnTo>
                    <a:pt x="200558" y="5057"/>
                  </a:lnTo>
                  <a:lnTo>
                    <a:pt x="183251" y="18314"/>
                  </a:lnTo>
                  <a:lnTo>
                    <a:pt x="145821" y="62390"/>
                  </a:lnTo>
                  <a:lnTo>
                    <a:pt x="113926" y="103889"/>
                  </a:lnTo>
                  <a:lnTo>
                    <a:pt x="92789" y="141437"/>
                  </a:lnTo>
                  <a:lnTo>
                    <a:pt x="73121" y="185605"/>
                  </a:lnTo>
                  <a:lnTo>
                    <a:pt x="54946" y="231148"/>
                  </a:lnTo>
                  <a:lnTo>
                    <a:pt x="42387" y="272982"/>
                  </a:lnTo>
                  <a:lnTo>
                    <a:pt x="31963" y="317362"/>
                  </a:lnTo>
                  <a:lnTo>
                    <a:pt x="22172" y="356735"/>
                  </a:lnTo>
                  <a:lnTo>
                    <a:pt x="9382" y="399020"/>
                  </a:lnTo>
                  <a:lnTo>
                    <a:pt x="1721" y="437947"/>
                  </a:lnTo>
                  <a:lnTo>
                    <a:pt x="207" y="482756"/>
                  </a:lnTo>
                  <a:lnTo>
                    <a:pt x="0" y="503483"/>
                  </a:lnTo>
                  <a:lnTo>
                    <a:pt x="2062" y="510280"/>
                  </a:lnTo>
                  <a:lnTo>
                    <a:pt x="18885" y="523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7" name="SMARTInkShape-Group591">
            <a:extLst>
              <a:ext uri="{FF2B5EF4-FFF2-40B4-BE49-F238E27FC236}">
                <a16:creationId xmlns:a16="http://schemas.microsoft.com/office/drawing/2014/main" id="{40B9DDDA-1067-4AEC-8917-3079C05D3248}"/>
              </a:ext>
            </a:extLst>
          </p:cNvPr>
          <p:cNvGrpSpPr/>
          <p:nvPr/>
        </p:nvGrpSpPr>
        <p:grpSpPr>
          <a:xfrm>
            <a:off x="5014303" y="3409950"/>
            <a:ext cx="1023957" cy="476251"/>
            <a:chOff x="5014303" y="3409950"/>
            <a:chExt cx="1023957" cy="476251"/>
          </a:xfrm>
        </p:grpSpPr>
        <p:sp>
          <p:nvSpPr>
            <p:cNvPr id="521" name="SMARTInkShape-3150">
              <a:extLst>
                <a:ext uri="{FF2B5EF4-FFF2-40B4-BE49-F238E27FC236}">
                  <a16:creationId xmlns:a16="http://schemas.microsoft.com/office/drawing/2014/main" id="{2D3A7233-99C0-3EB1-91DE-4CFD998B29AD}"/>
                </a:ext>
              </a:extLst>
            </p:cNvPr>
            <p:cNvSpPr/>
            <p:nvPr>
              <p:custDataLst>
                <p:tags r:id="rId55"/>
              </p:custDataLst>
            </p:nvPr>
          </p:nvSpPr>
          <p:spPr>
            <a:xfrm>
              <a:off x="5248275" y="3695817"/>
              <a:ext cx="108082" cy="161809"/>
            </a:xfrm>
            <a:custGeom>
              <a:avLst/>
              <a:gdLst/>
              <a:ahLst/>
              <a:cxnLst/>
              <a:rect l="0" t="0" r="0" b="0"/>
              <a:pathLst>
                <a:path w="108082" h="161809">
                  <a:moveTo>
                    <a:pt x="19050" y="9408"/>
                  </a:moveTo>
                  <a:lnTo>
                    <a:pt x="19050" y="9408"/>
                  </a:lnTo>
                  <a:lnTo>
                    <a:pt x="24106" y="4351"/>
                  </a:lnTo>
                  <a:lnTo>
                    <a:pt x="29411" y="1869"/>
                  </a:lnTo>
                  <a:lnTo>
                    <a:pt x="72307" y="0"/>
                  </a:lnTo>
                  <a:lnTo>
                    <a:pt x="82583" y="2757"/>
                  </a:lnTo>
                  <a:lnTo>
                    <a:pt x="86805" y="4974"/>
                  </a:lnTo>
                  <a:lnTo>
                    <a:pt x="89620" y="7510"/>
                  </a:lnTo>
                  <a:lnTo>
                    <a:pt x="92747" y="13151"/>
                  </a:lnTo>
                  <a:lnTo>
                    <a:pt x="94509" y="27333"/>
                  </a:lnTo>
                  <a:lnTo>
                    <a:pt x="91580" y="33000"/>
                  </a:lnTo>
                  <a:lnTo>
                    <a:pt x="79861" y="44940"/>
                  </a:lnTo>
                  <a:lnTo>
                    <a:pt x="33915" y="72572"/>
                  </a:lnTo>
                  <a:lnTo>
                    <a:pt x="21216" y="83682"/>
                  </a:lnTo>
                  <a:lnTo>
                    <a:pt x="21553" y="84324"/>
                  </a:lnTo>
                  <a:lnTo>
                    <a:pt x="24748" y="85037"/>
                  </a:lnTo>
                  <a:lnTo>
                    <a:pt x="71303" y="94240"/>
                  </a:lnTo>
                  <a:lnTo>
                    <a:pt x="83098" y="95927"/>
                  </a:lnTo>
                  <a:lnTo>
                    <a:pt x="93730" y="100072"/>
                  </a:lnTo>
                  <a:lnTo>
                    <a:pt x="102688" y="108264"/>
                  </a:lnTo>
                  <a:lnTo>
                    <a:pt x="106559" y="113412"/>
                  </a:lnTo>
                  <a:lnTo>
                    <a:pt x="108081" y="117902"/>
                  </a:lnTo>
                  <a:lnTo>
                    <a:pt x="108037" y="121954"/>
                  </a:lnTo>
                  <a:lnTo>
                    <a:pt x="106950" y="125714"/>
                  </a:lnTo>
                  <a:lnTo>
                    <a:pt x="100097" y="132713"/>
                  </a:lnTo>
                  <a:lnTo>
                    <a:pt x="65864" y="154527"/>
                  </a:lnTo>
                  <a:lnTo>
                    <a:pt x="38567" y="160370"/>
                  </a:lnTo>
                  <a:lnTo>
                    <a:pt x="0" y="161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3151">
              <a:extLst>
                <a:ext uri="{FF2B5EF4-FFF2-40B4-BE49-F238E27FC236}">
                  <a16:creationId xmlns:a16="http://schemas.microsoft.com/office/drawing/2014/main" id="{8B418B3E-F5C5-1B42-8322-F7483A4F269D}"/>
                </a:ext>
              </a:extLst>
            </p:cNvPr>
            <p:cNvSpPr/>
            <p:nvPr>
              <p:custDataLst>
                <p:tags r:id="rId56"/>
              </p:custDataLst>
            </p:nvPr>
          </p:nvSpPr>
          <p:spPr>
            <a:xfrm>
              <a:off x="5739767" y="3534434"/>
              <a:ext cx="164645" cy="179583"/>
            </a:xfrm>
            <a:custGeom>
              <a:avLst/>
              <a:gdLst/>
              <a:ahLst/>
              <a:cxnLst/>
              <a:rect l="0" t="0" r="0" b="0"/>
              <a:pathLst>
                <a:path w="164645" h="179583">
                  <a:moveTo>
                    <a:pt x="89533" y="37441"/>
                  </a:moveTo>
                  <a:lnTo>
                    <a:pt x="89533" y="37441"/>
                  </a:lnTo>
                  <a:lnTo>
                    <a:pt x="97137" y="28778"/>
                  </a:lnTo>
                  <a:lnTo>
                    <a:pt x="102790" y="19127"/>
                  </a:lnTo>
                  <a:lnTo>
                    <a:pt x="103664" y="14648"/>
                  </a:lnTo>
                  <a:lnTo>
                    <a:pt x="103186" y="10604"/>
                  </a:lnTo>
                  <a:lnTo>
                    <a:pt x="99873" y="1566"/>
                  </a:lnTo>
                  <a:lnTo>
                    <a:pt x="93776" y="330"/>
                  </a:lnTo>
                  <a:lnTo>
                    <a:pt x="89187" y="0"/>
                  </a:lnTo>
                  <a:lnTo>
                    <a:pt x="72615" y="4593"/>
                  </a:lnTo>
                  <a:lnTo>
                    <a:pt x="54299" y="17713"/>
                  </a:lnTo>
                  <a:lnTo>
                    <a:pt x="30206" y="48714"/>
                  </a:lnTo>
                  <a:lnTo>
                    <a:pt x="10708" y="89765"/>
                  </a:lnTo>
                  <a:lnTo>
                    <a:pt x="795" y="115033"/>
                  </a:lnTo>
                  <a:lnTo>
                    <a:pt x="0" y="130487"/>
                  </a:lnTo>
                  <a:lnTo>
                    <a:pt x="1270" y="137572"/>
                  </a:lnTo>
                  <a:lnTo>
                    <a:pt x="8324" y="151088"/>
                  </a:lnTo>
                  <a:lnTo>
                    <a:pt x="18515" y="163092"/>
                  </a:lnTo>
                  <a:lnTo>
                    <a:pt x="30100" y="171956"/>
                  </a:lnTo>
                  <a:lnTo>
                    <a:pt x="45128" y="176600"/>
                  </a:lnTo>
                  <a:lnTo>
                    <a:pt x="80644" y="179582"/>
                  </a:lnTo>
                  <a:lnTo>
                    <a:pt x="103714" y="175042"/>
                  </a:lnTo>
                  <a:lnTo>
                    <a:pt x="123957" y="161938"/>
                  </a:lnTo>
                  <a:lnTo>
                    <a:pt x="143359" y="139593"/>
                  </a:lnTo>
                  <a:lnTo>
                    <a:pt x="160217" y="99168"/>
                  </a:lnTo>
                  <a:lnTo>
                    <a:pt x="164644" y="69232"/>
                  </a:lnTo>
                  <a:lnTo>
                    <a:pt x="164190" y="49454"/>
                  </a:lnTo>
                  <a:lnTo>
                    <a:pt x="160461" y="33608"/>
                  </a:lnTo>
                  <a:lnTo>
                    <a:pt x="147356" y="12786"/>
                  </a:lnTo>
                  <a:lnTo>
                    <a:pt x="136046" y="5317"/>
                  </a:lnTo>
                  <a:lnTo>
                    <a:pt x="130067" y="3325"/>
                  </a:lnTo>
                  <a:lnTo>
                    <a:pt x="117778" y="3934"/>
                  </a:lnTo>
                  <a:lnTo>
                    <a:pt x="92643" y="12948"/>
                  </a:lnTo>
                  <a:lnTo>
                    <a:pt x="70483" y="279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3152">
              <a:extLst>
                <a:ext uri="{FF2B5EF4-FFF2-40B4-BE49-F238E27FC236}">
                  <a16:creationId xmlns:a16="http://schemas.microsoft.com/office/drawing/2014/main" id="{7447F906-95F9-C5E9-8389-3C1A26A2C3FD}"/>
                </a:ext>
              </a:extLst>
            </p:cNvPr>
            <p:cNvSpPr/>
            <p:nvPr>
              <p:custDataLst>
                <p:tags r:id="rId57"/>
              </p:custDataLst>
            </p:nvPr>
          </p:nvSpPr>
          <p:spPr>
            <a:xfrm>
              <a:off x="5819775" y="3409950"/>
              <a:ext cx="218485" cy="476251"/>
            </a:xfrm>
            <a:custGeom>
              <a:avLst/>
              <a:gdLst/>
              <a:ahLst/>
              <a:cxnLst/>
              <a:rect l="0" t="0" r="0" b="0"/>
              <a:pathLst>
                <a:path w="218485" h="476251">
                  <a:moveTo>
                    <a:pt x="161925" y="0"/>
                  </a:moveTo>
                  <a:lnTo>
                    <a:pt x="161925" y="0"/>
                  </a:lnTo>
                  <a:lnTo>
                    <a:pt x="166981" y="0"/>
                  </a:lnTo>
                  <a:lnTo>
                    <a:pt x="172286" y="2822"/>
                  </a:lnTo>
                  <a:lnTo>
                    <a:pt x="179231" y="9721"/>
                  </a:lnTo>
                  <a:lnTo>
                    <a:pt x="198112" y="40020"/>
                  </a:lnTo>
                  <a:lnTo>
                    <a:pt x="212348" y="76579"/>
                  </a:lnTo>
                  <a:lnTo>
                    <a:pt x="217081" y="115000"/>
                  </a:lnTo>
                  <a:lnTo>
                    <a:pt x="218484" y="154842"/>
                  </a:lnTo>
                  <a:lnTo>
                    <a:pt x="211355" y="201801"/>
                  </a:lnTo>
                  <a:lnTo>
                    <a:pt x="202794" y="247824"/>
                  </a:lnTo>
                  <a:lnTo>
                    <a:pt x="190421" y="293428"/>
                  </a:lnTo>
                  <a:lnTo>
                    <a:pt x="172726" y="333010"/>
                  </a:lnTo>
                  <a:lnTo>
                    <a:pt x="142625" y="378130"/>
                  </a:lnTo>
                  <a:lnTo>
                    <a:pt x="104753" y="416026"/>
                  </a:lnTo>
                  <a:lnTo>
                    <a:pt x="60988" y="441116"/>
                  </a:lnTo>
                  <a:lnTo>
                    <a:pt x="26099" y="462195"/>
                  </a:lnTo>
                  <a:lnTo>
                    <a:pt x="10290" y="465830"/>
                  </a:lnTo>
                  <a:lnTo>
                    <a:pt x="603" y="466673"/>
                  </a:lnTo>
                  <a:lnTo>
                    <a:pt x="0" y="476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3153">
              <a:extLst>
                <a:ext uri="{FF2B5EF4-FFF2-40B4-BE49-F238E27FC236}">
                  <a16:creationId xmlns:a16="http://schemas.microsoft.com/office/drawing/2014/main" id="{70FDD863-9D01-9859-A5EF-EA5FFB64F7CD}"/>
                </a:ext>
              </a:extLst>
            </p:cNvPr>
            <p:cNvSpPr/>
            <p:nvPr>
              <p:custDataLst>
                <p:tags r:id="rId58"/>
              </p:custDataLst>
            </p:nvPr>
          </p:nvSpPr>
          <p:spPr>
            <a:xfrm>
              <a:off x="5495925" y="3648075"/>
              <a:ext cx="152401" cy="1"/>
            </a:xfrm>
            <a:custGeom>
              <a:avLst/>
              <a:gdLst/>
              <a:ahLst/>
              <a:cxnLst/>
              <a:rect l="0" t="0" r="0" b="0"/>
              <a:pathLst>
                <a:path w="152401" h="1">
                  <a:moveTo>
                    <a:pt x="0" y="0"/>
                  </a:moveTo>
                  <a:lnTo>
                    <a:pt x="0" y="0"/>
                  </a:lnTo>
                  <a:lnTo>
                    <a:pt x="39773" y="0"/>
                  </a:lnTo>
                  <a:lnTo>
                    <a:pt x="85193" y="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5" name="SMARTInkShape-3154">
              <a:extLst>
                <a:ext uri="{FF2B5EF4-FFF2-40B4-BE49-F238E27FC236}">
                  <a16:creationId xmlns:a16="http://schemas.microsoft.com/office/drawing/2014/main" id="{F2EA65E3-E7AA-7E7A-87DF-A6C50D1B61D3}"/>
                </a:ext>
              </a:extLst>
            </p:cNvPr>
            <p:cNvSpPr/>
            <p:nvPr>
              <p:custDataLst>
                <p:tags r:id="rId59"/>
              </p:custDataLst>
            </p:nvPr>
          </p:nvSpPr>
          <p:spPr>
            <a:xfrm>
              <a:off x="5495925" y="3590925"/>
              <a:ext cx="123826" cy="1"/>
            </a:xfrm>
            <a:custGeom>
              <a:avLst/>
              <a:gdLst/>
              <a:ahLst/>
              <a:cxnLst/>
              <a:rect l="0" t="0" r="0" b="0"/>
              <a:pathLst>
                <a:path w="123826" h="1">
                  <a:moveTo>
                    <a:pt x="0" y="0"/>
                  </a:moveTo>
                  <a:lnTo>
                    <a:pt x="0" y="0"/>
                  </a:lnTo>
                  <a:lnTo>
                    <a:pt x="43848" y="0"/>
                  </a:lnTo>
                  <a:lnTo>
                    <a:pt x="89924" y="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3155">
              <a:extLst>
                <a:ext uri="{FF2B5EF4-FFF2-40B4-BE49-F238E27FC236}">
                  <a16:creationId xmlns:a16="http://schemas.microsoft.com/office/drawing/2014/main" id="{BD7D56A5-7095-7C0D-C966-9842158747DD}"/>
                </a:ext>
              </a:extLst>
            </p:cNvPr>
            <p:cNvSpPr/>
            <p:nvPr>
              <p:custDataLst>
                <p:tags r:id="rId60"/>
              </p:custDataLst>
            </p:nvPr>
          </p:nvSpPr>
          <p:spPr>
            <a:xfrm>
              <a:off x="5014303" y="3524411"/>
              <a:ext cx="233973" cy="190340"/>
            </a:xfrm>
            <a:custGeom>
              <a:avLst/>
              <a:gdLst/>
              <a:ahLst/>
              <a:cxnLst/>
              <a:rect l="0" t="0" r="0" b="0"/>
              <a:pathLst>
                <a:path w="233973" h="190340">
                  <a:moveTo>
                    <a:pt x="14897" y="28414"/>
                  </a:moveTo>
                  <a:lnTo>
                    <a:pt x="14897" y="28414"/>
                  </a:lnTo>
                  <a:lnTo>
                    <a:pt x="37017" y="9116"/>
                  </a:lnTo>
                  <a:lnTo>
                    <a:pt x="42343" y="6024"/>
                  </a:lnTo>
                  <a:lnTo>
                    <a:pt x="87395" y="654"/>
                  </a:lnTo>
                  <a:lnTo>
                    <a:pt x="115765" y="0"/>
                  </a:lnTo>
                  <a:lnTo>
                    <a:pt x="120243" y="2063"/>
                  </a:lnTo>
                  <a:lnTo>
                    <a:pt x="123227" y="5555"/>
                  </a:lnTo>
                  <a:lnTo>
                    <a:pt x="126544" y="16138"/>
                  </a:lnTo>
                  <a:lnTo>
                    <a:pt x="127352" y="39946"/>
                  </a:lnTo>
                  <a:lnTo>
                    <a:pt x="120301" y="67109"/>
                  </a:lnTo>
                  <a:lnTo>
                    <a:pt x="99492" y="101909"/>
                  </a:lnTo>
                  <a:lnTo>
                    <a:pt x="68723" y="134949"/>
                  </a:lnTo>
                  <a:lnTo>
                    <a:pt x="24213" y="164732"/>
                  </a:lnTo>
                  <a:lnTo>
                    <a:pt x="0" y="178487"/>
                  </a:lnTo>
                  <a:lnTo>
                    <a:pt x="7191" y="175068"/>
                  </a:lnTo>
                  <a:lnTo>
                    <a:pt x="49056" y="145563"/>
                  </a:lnTo>
                  <a:lnTo>
                    <a:pt x="94837" y="116853"/>
                  </a:lnTo>
                  <a:lnTo>
                    <a:pt x="134498" y="93042"/>
                  </a:lnTo>
                  <a:lnTo>
                    <a:pt x="177128" y="65186"/>
                  </a:lnTo>
                  <a:lnTo>
                    <a:pt x="216537" y="44051"/>
                  </a:lnTo>
                  <a:lnTo>
                    <a:pt x="220931" y="37833"/>
                  </a:lnTo>
                  <a:lnTo>
                    <a:pt x="222103" y="34694"/>
                  </a:lnTo>
                  <a:lnTo>
                    <a:pt x="219709" y="33659"/>
                  </a:lnTo>
                  <a:lnTo>
                    <a:pt x="208583" y="35331"/>
                  </a:lnTo>
                  <a:lnTo>
                    <a:pt x="171179" y="61140"/>
                  </a:lnTo>
                  <a:lnTo>
                    <a:pt x="140077" y="85796"/>
                  </a:lnTo>
                  <a:lnTo>
                    <a:pt x="127364" y="107505"/>
                  </a:lnTo>
                  <a:lnTo>
                    <a:pt x="116895" y="134045"/>
                  </a:lnTo>
                  <a:lnTo>
                    <a:pt x="115968" y="149798"/>
                  </a:lnTo>
                  <a:lnTo>
                    <a:pt x="119084" y="162796"/>
                  </a:lnTo>
                  <a:lnTo>
                    <a:pt x="123996" y="172100"/>
                  </a:lnTo>
                  <a:lnTo>
                    <a:pt x="127847" y="175005"/>
                  </a:lnTo>
                  <a:lnTo>
                    <a:pt x="172306" y="188013"/>
                  </a:lnTo>
                  <a:lnTo>
                    <a:pt x="233972" y="190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3" name="SMARTInkShape-Group592">
            <a:extLst>
              <a:ext uri="{FF2B5EF4-FFF2-40B4-BE49-F238E27FC236}">
                <a16:creationId xmlns:a16="http://schemas.microsoft.com/office/drawing/2014/main" id="{F770E373-8D84-99F6-E5A3-B9196BF5AE76}"/>
              </a:ext>
            </a:extLst>
          </p:cNvPr>
          <p:cNvGrpSpPr/>
          <p:nvPr/>
        </p:nvGrpSpPr>
        <p:grpSpPr>
          <a:xfrm>
            <a:off x="476250" y="4145440"/>
            <a:ext cx="1790701" cy="331311"/>
            <a:chOff x="476250" y="4145440"/>
            <a:chExt cx="1790701" cy="331311"/>
          </a:xfrm>
        </p:grpSpPr>
        <p:sp>
          <p:nvSpPr>
            <p:cNvPr id="528" name="SMARTInkShape-3156">
              <a:extLst>
                <a:ext uri="{FF2B5EF4-FFF2-40B4-BE49-F238E27FC236}">
                  <a16:creationId xmlns:a16="http://schemas.microsoft.com/office/drawing/2014/main" id="{6E55551B-25E4-CE0E-6B25-A82529DDC308}"/>
                </a:ext>
              </a:extLst>
            </p:cNvPr>
            <p:cNvSpPr/>
            <p:nvPr>
              <p:custDataLst>
                <p:tags r:id="rId40"/>
              </p:custDataLst>
            </p:nvPr>
          </p:nvSpPr>
          <p:spPr>
            <a:xfrm>
              <a:off x="1659002" y="4363901"/>
              <a:ext cx="150749" cy="92997"/>
            </a:xfrm>
            <a:custGeom>
              <a:avLst/>
              <a:gdLst/>
              <a:ahLst/>
              <a:cxnLst/>
              <a:rect l="0" t="0" r="0" b="0"/>
              <a:pathLst>
                <a:path w="150749" h="92997">
                  <a:moveTo>
                    <a:pt x="45973" y="55699"/>
                  </a:moveTo>
                  <a:lnTo>
                    <a:pt x="45973" y="55699"/>
                  </a:lnTo>
                  <a:lnTo>
                    <a:pt x="51030" y="50642"/>
                  </a:lnTo>
                  <a:lnTo>
                    <a:pt x="53512" y="45338"/>
                  </a:lnTo>
                  <a:lnTo>
                    <a:pt x="54174" y="42442"/>
                  </a:lnTo>
                  <a:lnTo>
                    <a:pt x="55674" y="40511"/>
                  </a:lnTo>
                  <a:lnTo>
                    <a:pt x="84146" y="17509"/>
                  </a:lnTo>
                  <a:lnTo>
                    <a:pt x="88692" y="12973"/>
                  </a:lnTo>
                  <a:lnTo>
                    <a:pt x="89269" y="11340"/>
                  </a:lnTo>
                  <a:lnTo>
                    <a:pt x="88595" y="10251"/>
                  </a:lnTo>
                  <a:lnTo>
                    <a:pt x="87088" y="9525"/>
                  </a:lnTo>
                  <a:lnTo>
                    <a:pt x="86083" y="7983"/>
                  </a:lnTo>
                  <a:lnTo>
                    <a:pt x="84966" y="3448"/>
                  </a:lnTo>
                  <a:lnTo>
                    <a:pt x="82552" y="1815"/>
                  </a:lnTo>
                  <a:lnTo>
                    <a:pt x="74225" y="0"/>
                  </a:lnTo>
                  <a:lnTo>
                    <a:pt x="57637" y="4035"/>
                  </a:lnTo>
                  <a:lnTo>
                    <a:pt x="26786" y="28265"/>
                  </a:lnTo>
                  <a:lnTo>
                    <a:pt x="16279" y="39272"/>
                  </a:lnTo>
                  <a:lnTo>
                    <a:pt x="6711" y="60607"/>
                  </a:lnTo>
                  <a:lnTo>
                    <a:pt x="0" y="84657"/>
                  </a:lnTo>
                  <a:lnTo>
                    <a:pt x="508" y="87703"/>
                  </a:lnTo>
                  <a:lnTo>
                    <a:pt x="1905" y="89735"/>
                  </a:lnTo>
                  <a:lnTo>
                    <a:pt x="6694" y="92996"/>
                  </a:lnTo>
                  <a:lnTo>
                    <a:pt x="17636" y="88505"/>
                  </a:lnTo>
                  <a:lnTo>
                    <a:pt x="34284" y="75414"/>
                  </a:lnTo>
                  <a:lnTo>
                    <a:pt x="70222" y="30626"/>
                  </a:lnTo>
                  <a:lnTo>
                    <a:pt x="73978" y="19524"/>
                  </a:lnTo>
                  <a:lnTo>
                    <a:pt x="66934" y="46114"/>
                  </a:lnTo>
                  <a:lnTo>
                    <a:pt x="65056" y="82226"/>
                  </a:lnTo>
                  <a:lnTo>
                    <a:pt x="70682" y="83364"/>
                  </a:lnTo>
                  <a:lnTo>
                    <a:pt x="118005" y="84221"/>
                  </a:lnTo>
                  <a:lnTo>
                    <a:pt x="150748" y="652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9" name="SMARTInkShape-3157">
              <a:extLst>
                <a:ext uri="{FF2B5EF4-FFF2-40B4-BE49-F238E27FC236}">
                  <a16:creationId xmlns:a16="http://schemas.microsoft.com/office/drawing/2014/main" id="{D6769172-86AC-AE66-3E5A-33F18B9925A4}"/>
                </a:ext>
              </a:extLst>
            </p:cNvPr>
            <p:cNvSpPr/>
            <p:nvPr>
              <p:custDataLst>
                <p:tags r:id="rId41"/>
              </p:custDataLst>
            </p:nvPr>
          </p:nvSpPr>
          <p:spPr>
            <a:xfrm>
              <a:off x="1314450" y="4362717"/>
              <a:ext cx="272017" cy="94984"/>
            </a:xfrm>
            <a:custGeom>
              <a:avLst/>
              <a:gdLst/>
              <a:ahLst/>
              <a:cxnLst/>
              <a:rect l="0" t="0" r="0" b="0"/>
              <a:pathLst>
                <a:path w="272017" h="94984">
                  <a:moveTo>
                    <a:pt x="0" y="28308"/>
                  </a:moveTo>
                  <a:lnTo>
                    <a:pt x="0" y="28308"/>
                  </a:lnTo>
                  <a:lnTo>
                    <a:pt x="5057" y="28308"/>
                  </a:lnTo>
                  <a:lnTo>
                    <a:pt x="10361" y="25486"/>
                  </a:lnTo>
                  <a:lnTo>
                    <a:pt x="38602" y="6573"/>
                  </a:lnTo>
                  <a:lnTo>
                    <a:pt x="53301" y="1760"/>
                  </a:lnTo>
                  <a:lnTo>
                    <a:pt x="72766" y="0"/>
                  </a:lnTo>
                  <a:lnTo>
                    <a:pt x="77496" y="2674"/>
                  </a:lnTo>
                  <a:lnTo>
                    <a:pt x="80239" y="4869"/>
                  </a:lnTo>
                  <a:lnTo>
                    <a:pt x="81009" y="7390"/>
                  </a:lnTo>
                  <a:lnTo>
                    <a:pt x="80465" y="10130"/>
                  </a:lnTo>
                  <a:lnTo>
                    <a:pt x="79043" y="13014"/>
                  </a:lnTo>
                  <a:lnTo>
                    <a:pt x="68772" y="57153"/>
                  </a:lnTo>
                  <a:lnTo>
                    <a:pt x="66712" y="84740"/>
                  </a:lnTo>
                  <a:lnTo>
                    <a:pt x="66686" y="80189"/>
                  </a:lnTo>
                  <a:lnTo>
                    <a:pt x="69502" y="75002"/>
                  </a:lnTo>
                  <a:lnTo>
                    <a:pt x="90527" y="53389"/>
                  </a:lnTo>
                  <a:lnTo>
                    <a:pt x="123084" y="31297"/>
                  </a:lnTo>
                  <a:lnTo>
                    <a:pt x="129846" y="28578"/>
                  </a:lnTo>
                  <a:lnTo>
                    <a:pt x="158707" y="11026"/>
                  </a:lnTo>
                  <a:lnTo>
                    <a:pt x="166028" y="9782"/>
                  </a:lnTo>
                  <a:lnTo>
                    <a:pt x="167835" y="10666"/>
                  </a:lnTo>
                  <a:lnTo>
                    <a:pt x="169040" y="12313"/>
                  </a:lnTo>
                  <a:lnTo>
                    <a:pt x="170379" y="18025"/>
                  </a:lnTo>
                  <a:lnTo>
                    <a:pt x="171408" y="50193"/>
                  </a:lnTo>
                  <a:lnTo>
                    <a:pt x="161935" y="85317"/>
                  </a:lnTo>
                  <a:lnTo>
                    <a:pt x="166985" y="85417"/>
                  </a:lnTo>
                  <a:lnTo>
                    <a:pt x="168473" y="84372"/>
                  </a:lnTo>
                  <a:lnTo>
                    <a:pt x="169465" y="82617"/>
                  </a:lnTo>
                  <a:lnTo>
                    <a:pt x="170127" y="80389"/>
                  </a:lnTo>
                  <a:lnTo>
                    <a:pt x="171626" y="78905"/>
                  </a:lnTo>
                  <a:lnTo>
                    <a:pt x="179852" y="74696"/>
                  </a:lnTo>
                  <a:lnTo>
                    <a:pt x="220788" y="38029"/>
                  </a:lnTo>
                  <a:lnTo>
                    <a:pt x="251869" y="22899"/>
                  </a:lnTo>
                  <a:lnTo>
                    <a:pt x="265832" y="19024"/>
                  </a:lnTo>
                  <a:lnTo>
                    <a:pt x="271499" y="23911"/>
                  </a:lnTo>
                  <a:lnTo>
                    <a:pt x="272016" y="26435"/>
                  </a:lnTo>
                  <a:lnTo>
                    <a:pt x="271302" y="29176"/>
                  </a:lnTo>
                  <a:lnTo>
                    <a:pt x="269768" y="32062"/>
                  </a:lnTo>
                  <a:lnTo>
                    <a:pt x="264282" y="62512"/>
                  </a:lnTo>
                  <a:lnTo>
                    <a:pt x="259281" y="74778"/>
                  </a:lnTo>
                  <a:lnTo>
                    <a:pt x="257175" y="94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0" name="SMARTInkShape-3158">
              <a:extLst>
                <a:ext uri="{FF2B5EF4-FFF2-40B4-BE49-F238E27FC236}">
                  <a16:creationId xmlns:a16="http://schemas.microsoft.com/office/drawing/2014/main" id="{64E83322-3C7F-3496-7A0B-8B96801A08B3}"/>
                </a:ext>
              </a:extLst>
            </p:cNvPr>
            <p:cNvSpPr/>
            <p:nvPr>
              <p:custDataLst>
                <p:tags r:id="rId42"/>
              </p:custDataLst>
            </p:nvPr>
          </p:nvSpPr>
          <p:spPr>
            <a:xfrm>
              <a:off x="1276350" y="42672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1" name="SMARTInkShape-3159">
              <a:extLst>
                <a:ext uri="{FF2B5EF4-FFF2-40B4-BE49-F238E27FC236}">
                  <a16:creationId xmlns:a16="http://schemas.microsoft.com/office/drawing/2014/main" id="{8F812C0B-838B-4A5E-3718-203D33C30F66}"/>
                </a:ext>
              </a:extLst>
            </p:cNvPr>
            <p:cNvSpPr/>
            <p:nvPr>
              <p:custDataLst>
                <p:tags r:id="rId43"/>
              </p:custDataLst>
            </p:nvPr>
          </p:nvSpPr>
          <p:spPr>
            <a:xfrm>
              <a:off x="1209675" y="4352925"/>
              <a:ext cx="38101" cy="85726"/>
            </a:xfrm>
            <a:custGeom>
              <a:avLst/>
              <a:gdLst/>
              <a:ahLst/>
              <a:cxnLst/>
              <a:rect l="0" t="0" r="0" b="0"/>
              <a:pathLst>
                <a:path w="38101" h="85726">
                  <a:moveTo>
                    <a:pt x="38100" y="0"/>
                  </a:moveTo>
                  <a:lnTo>
                    <a:pt x="38100" y="0"/>
                  </a:lnTo>
                  <a:lnTo>
                    <a:pt x="33043" y="0"/>
                  </a:lnTo>
                  <a:lnTo>
                    <a:pt x="31554" y="2117"/>
                  </a:lnTo>
                  <a:lnTo>
                    <a:pt x="19690" y="46935"/>
                  </a:lnTo>
                  <a:lnTo>
                    <a:pt x="19477" y="50340"/>
                  </a:lnTo>
                  <a:lnTo>
                    <a:pt x="16417" y="56945"/>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2" name="SMARTInkShape-3160">
              <a:extLst>
                <a:ext uri="{FF2B5EF4-FFF2-40B4-BE49-F238E27FC236}">
                  <a16:creationId xmlns:a16="http://schemas.microsoft.com/office/drawing/2014/main" id="{731F21A5-98B7-C4DC-93D6-0BC714FD86D8}"/>
                </a:ext>
              </a:extLst>
            </p:cNvPr>
            <p:cNvSpPr/>
            <p:nvPr>
              <p:custDataLst>
                <p:tags r:id="rId44"/>
              </p:custDataLst>
            </p:nvPr>
          </p:nvSpPr>
          <p:spPr>
            <a:xfrm>
              <a:off x="1057275" y="4333875"/>
              <a:ext cx="123826" cy="38101"/>
            </a:xfrm>
            <a:custGeom>
              <a:avLst/>
              <a:gdLst/>
              <a:ahLst/>
              <a:cxnLst/>
              <a:rect l="0" t="0" r="0" b="0"/>
              <a:pathLst>
                <a:path w="123826" h="38101">
                  <a:moveTo>
                    <a:pt x="0" y="38100"/>
                  </a:moveTo>
                  <a:lnTo>
                    <a:pt x="0" y="38100"/>
                  </a:lnTo>
                  <a:lnTo>
                    <a:pt x="0" y="33043"/>
                  </a:lnTo>
                  <a:lnTo>
                    <a:pt x="2822" y="27739"/>
                  </a:lnTo>
                  <a:lnTo>
                    <a:pt x="5057" y="24843"/>
                  </a:lnTo>
                  <a:lnTo>
                    <a:pt x="13183" y="21625"/>
                  </a:lnTo>
                  <a:lnTo>
                    <a:pt x="22793" y="19136"/>
                  </a:lnTo>
                  <a:lnTo>
                    <a:pt x="51045" y="594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3161">
              <a:extLst>
                <a:ext uri="{FF2B5EF4-FFF2-40B4-BE49-F238E27FC236}">
                  <a16:creationId xmlns:a16="http://schemas.microsoft.com/office/drawing/2014/main" id="{2E7B7152-A64C-ABB9-E3F4-FA127638155A}"/>
                </a:ext>
              </a:extLst>
            </p:cNvPr>
            <p:cNvSpPr/>
            <p:nvPr>
              <p:custDataLst>
                <p:tags r:id="rId45"/>
              </p:custDataLst>
            </p:nvPr>
          </p:nvSpPr>
          <p:spPr>
            <a:xfrm>
              <a:off x="1063500" y="4206327"/>
              <a:ext cx="89026" cy="240580"/>
            </a:xfrm>
            <a:custGeom>
              <a:avLst/>
              <a:gdLst/>
              <a:ahLst/>
              <a:cxnLst/>
              <a:rect l="0" t="0" r="0" b="0"/>
              <a:pathLst>
                <a:path w="89026" h="240580">
                  <a:moveTo>
                    <a:pt x="22350" y="22773"/>
                  </a:moveTo>
                  <a:lnTo>
                    <a:pt x="22350" y="22773"/>
                  </a:lnTo>
                  <a:lnTo>
                    <a:pt x="35442" y="8623"/>
                  </a:lnTo>
                  <a:lnTo>
                    <a:pt x="38752" y="1314"/>
                  </a:lnTo>
                  <a:lnTo>
                    <a:pt x="40693" y="0"/>
                  </a:lnTo>
                  <a:lnTo>
                    <a:pt x="43045" y="183"/>
                  </a:lnTo>
                  <a:lnTo>
                    <a:pt x="45672" y="1363"/>
                  </a:lnTo>
                  <a:lnTo>
                    <a:pt x="48590" y="11141"/>
                  </a:lnTo>
                  <a:lnTo>
                    <a:pt x="48829" y="26070"/>
                  </a:lnTo>
                  <a:lnTo>
                    <a:pt x="37531" y="70832"/>
                  </a:lnTo>
                  <a:lnTo>
                    <a:pt x="24329" y="117246"/>
                  </a:lnTo>
                  <a:lnTo>
                    <a:pt x="9414" y="157774"/>
                  </a:lnTo>
                  <a:lnTo>
                    <a:pt x="1431" y="176613"/>
                  </a:lnTo>
                  <a:lnTo>
                    <a:pt x="0" y="194863"/>
                  </a:lnTo>
                  <a:lnTo>
                    <a:pt x="7705" y="227393"/>
                  </a:lnTo>
                  <a:lnTo>
                    <a:pt x="13371" y="235422"/>
                  </a:lnTo>
                  <a:lnTo>
                    <a:pt x="19418" y="238994"/>
                  </a:lnTo>
                  <a:lnTo>
                    <a:pt x="25633" y="240579"/>
                  </a:lnTo>
                  <a:lnTo>
                    <a:pt x="89025" y="2132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3162">
              <a:extLst>
                <a:ext uri="{FF2B5EF4-FFF2-40B4-BE49-F238E27FC236}">
                  <a16:creationId xmlns:a16="http://schemas.microsoft.com/office/drawing/2014/main" id="{50452F68-1DFF-2C21-9881-2D67D03980D3}"/>
                </a:ext>
              </a:extLst>
            </p:cNvPr>
            <p:cNvSpPr/>
            <p:nvPr>
              <p:custDataLst>
                <p:tags r:id="rId46"/>
              </p:custDataLst>
            </p:nvPr>
          </p:nvSpPr>
          <p:spPr>
            <a:xfrm>
              <a:off x="904875" y="4329973"/>
              <a:ext cx="101268" cy="146778"/>
            </a:xfrm>
            <a:custGeom>
              <a:avLst/>
              <a:gdLst/>
              <a:ahLst/>
              <a:cxnLst/>
              <a:rect l="0" t="0" r="0" b="0"/>
              <a:pathLst>
                <a:path w="101268" h="146778">
                  <a:moveTo>
                    <a:pt x="85725" y="32477"/>
                  </a:moveTo>
                  <a:lnTo>
                    <a:pt x="85725" y="32477"/>
                  </a:lnTo>
                  <a:lnTo>
                    <a:pt x="90782" y="27420"/>
                  </a:lnTo>
                  <a:lnTo>
                    <a:pt x="93264" y="22116"/>
                  </a:lnTo>
                  <a:lnTo>
                    <a:pt x="93926" y="19220"/>
                  </a:lnTo>
                  <a:lnTo>
                    <a:pt x="93309" y="16230"/>
                  </a:lnTo>
                  <a:lnTo>
                    <a:pt x="89801" y="10087"/>
                  </a:lnTo>
                  <a:lnTo>
                    <a:pt x="71763" y="678"/>
                  </a:lnTo>
                  <a:lnTo>
                    <a:pt x="58000" y="0"/>
                  </a:lnTo>
                  <a:lnTo>
                    <a:pt x="25512" y="10993"/>
                  </a:lnTo>
                  <a:lnTo>
                    <a:pt x="12750" y="16931"/>
                  </a:lnTo>
                  <a:lnTo>
                    <a:pt x="8500" y="21055"/>
                  </a:lnTo>
                  <a:lnTo>
                    <a:pt x="3778" y="31281"/>
                  </a:lnTo>
                  <a:lnTo>
                    <a:pt x="3577" y="35913"/>
                  </a:lnTo>
                  <a:lnTo>
                    <a:pt x="6176" y="43882"/>
                  </a:lnTo>
                  <a:lnTo>
                    <a:pt x="13681" y="50951"/>
                  </a:lnTo>
                  <a:lnTo>
                    <a:pt x="40802" y="64113"/>
                  </a:lnTo>
                  <a:lnTo>
                    <a:pt x="74029" y="75065"/>
                  </a:lnTo>
                  <a:lnTo>
                    <a:pt x="92373" y="88723"/>
                  </a:lnTo>
                  <a:lnTo>
                    <a:pt x="99263" y="100161"/>
                  </a:lnTo>
                  <a:lnTo>
                    <a:pt x="101100" y="106175"/>
                  </a:lnTo>
                  <a:lnTo>
                    <a:pt x="101267" y="111242"/>
                  </a:lnTo>
                  <a:lnTo>
                    <a:pt x="98630" y="119695"/>
                  </a:lnTo>
                  <a:lnTo>
                    <a:pt x="88285" y="126979"/>
                  </a:lnTo>
                  <a:lnTo>
                    <a:pt x="67434" y="134208"/>
                  </a:lnTo>
                  <a:lnTo>
                    <a:pt x="0" y="1467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5" name="SMARTInkShape-3163">
              <a:extLst>
                <a:ext uri="{FF2B5EF4-FFF2-40B4-BE49-F238E27FC236}">
                  <a16:creationId xmlns:a16="http://schemas.microsoft.com/office/drawing/2014/main" id="{A4139893-AD71-BD96-6151-E430826E1E6B}"/>
                </a:ext>
              </a:extLst>
            </p:cNvPr>
            <p:cNvSpPr/>
            <p:nvPr>
              <p:custDataLst>
                <p:tags r:id="rId47"/>
              </p:custDataLst>
            </p:nvPr>
          </p:nvSpPr>
          <p:spPr>
            <a:xfrm>
              <a:off x="542925" y="4429125"/>
              <a:ext cx="142876" cy="28576"/>
            </a:xfrm>
            <a:custGeom>
              <a:avLst/>
              <a:gdLst/>
              <a:ahLst/>
              <a:cxnLst/>
              <a:rect l="0" t="0" r="0" b="0"/>
              <a:pathLst>
                <a:path w="142876" h="28576">
                  <a:moveTo>
                    <a:pt x="0" y="28575"/>
                  </a:moveTo>
                  <a:lnTo>
                    <a:pt x="0" y="28575"/>
                  </a:lnTo>
                  <a:lnTo>
                    <a:pt x="41445" y="18214"/>
                  </a:lnTo>
                  <a:lnTo>
                    <a:pt x="77191" y="927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6" name="SMARTInkShape-3164">
              <a:extLst>
                <a:ext uri="{FF2B5EF4-FFF2-40B4-BE49-F238E27FC236}">
                  <a16:creationId xmlns:a16="http://schemas.microsoft.com/office/drawing/2014/main" id="{F7FFDEAE-CF45-76C8-F02B-3359F1C02DA4}"/>
                </a:ext>
              </a:extLst>
            </p:cNvPr>
            <p:cNvSpPr/>
            <p:nvPr>
              <p:custDataLst>
                <p:tags r:id="rId48"/>
              </p:custDataLst>
            </p:nvPr>
          </p:nvSpPr>
          <p:spPr>
            <a:xfrm>
              <a:off x="523875" y="4344163"/>
              <a:ext cx="133351" cy="18288"/>
            </a:xfrm>
            <a:custGeom>
              <a:avLst/>
              <a:gdLst/>
              <a:ahLst/>
              <a:cxnLst/>
              <a:rect l="0" t="0" r="0" b="0"/>
              <a:pathLst>
                <a:path w="133351" h="18288">
                  <a:moveTo>
                    <a:pt x="0" y="18287"/>
                  </a:moveTo>
                  <a:lnTo>
                    <a:pt x="0" y="18287"/>
                  </a:lnTo>
                  <a:lnTo>
                    <a:pt x="5056" y="18287"/>
                  </a:lnTo>
                  <a:lnTo>
                    <a:pt x="45761" y="5030"/>
                  </a:lnTo>
                  <a:lnTo>
                    <a:pt x="92182" y="0"/>
                  </a:lnTo>
                  <a:lnTo>
                    <a:pt x="106587" y="634"/>
                  </a:lnTo>
                  <a:lnTo>
                    <a:pt x="133350" y="8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3165">
              <a:extLst>
                <a:ext uri="{FF2B5EF4-FFF2-40B4-BE49-F238E27FC236}">
                  <a16:creationId xmlns:a16="http://schemas.microsoft.com/office/drawing/2014/main" id="{C29C2334-4049-76DF-198B-EDAC0B8AB592}"/>
                </a:ext>
              </a:extLst>
            </p:cNvPr>
            <p:cNvSpPr/>
            <p:nvPr>
              <p:custDataLst>
                <p:tags r:id="rId49"/>
              </p:custDataLst>
            </p:nvPr>
          </p:nvSpPr>
          <p:spPr>
            <a:xfrm>
              <a:off x="514350" y="4181475"/>
              <a:ext cx="161926" cy="47626"/>
            </a:xfrm>
            <a:custGeom>
              <a:avLst/>
              <a:gdLst/>
              <a:ahLst/>
              <a:cxnLst/>
              <a:rect l="0" t="0" r="0" b="0"/>
              <a:pathLst>
                <a:path w="161926" h="47626">
                  <a:moveTo>
                    <a:pt x="0" y="47625"/>
                  </a:moveTo>
                  <a:lnTo>
                    <a:pt x="0" y="47625"/>
                  </a:lnTo>
                  <a:lnTo>
                    <a:pt x="7604" y="38962"/>
                  </a:lnTo>
                  <a:lnTo>
                    <a:pt x="13257" y="29311"/>
                  </a:lnTo>
                  <a:lnTo>
                    <a:pt x="37560" y="11977"/>
                  </a:lnTo>
                  <a:lnTo>
                    <a:pt x="61458" y="3549"/>
                  </a:lnTo>
                  <a:lnTo>
                    <a:pt x="105342" y="46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3166">
              <a:extLst>
                <a:ext uri="{FF2B5EF4-FFF2-40B4-BE49-F238E27FC236}">
                  <a16:creationId xmlns:a16="http://schemas.microsoft.com/office/drawing/2014/main" id="{6D8AE085-7AE7-3927-EBFB-4645AC034BB3}"/>
                </a:ext>
              </a:extLst>
            </p:cNvPr>
            <p:cNvSpPr/>
            <p:nvPr>
              <p:custDataLst>
                <p:tags r:id="rId50"/>
              </p:custDataLst>
            </p:nvPr>
          </p:nvSpPr>
          <p:spPr>
            <a:xfrm>
              <a:off x="476250" y="4164142"/>
              <a:ext cx="74877" cy="293559"/>
            </a:xfrm>
            <a:custGeom>
              <a:avLst/>
              <a:gdLst/>
              <a:ahLst/>
              <a:cxnLst/>
              <a:rect l="0" t="0" r="0" b="0"/>
              <a:pathLst>
                <a:path w="74877" h="293559">
                  <a:moveTo>
                    <a:pt x="66675" y="17333"/>
                  </a:moveTo>
                  <a:lnTo>
                    <a:pt x="66675" y="17333"/>
                  </a:lnTo>
                  <a:lnTo>
                    <a:pt x="66675" y="12276"/>
                  </a:lnTo>
                  <a:lnTo>
                    <a:pt x="69497" y="6972"/>
                  </a:lnTo>
                  <a:lnTo>
                    <a:pt x="74876" y="0"/>
                  </a:lnTo>
                  <a:lnTo>
                    <a:pt x="59876" y="47144"/>
                  </a:lnTo>
                  <a:lnTo>
                    <a:pt x="50667" y="87314"/>
                  </a:lnTo>
                  <a:lnTo>
                    <a:pt x="40177" y="122382"/>
                  </a:lnTo>
                  <a:lnTo>
                    <a:pt x="25192" y="165345"/>
                  </a:lnTo>
                  <a:lnTo>
                    <a:pt x="13579" y="209473"/>
                  </a:lnTo>
                  <a:lnTo>
                    <a:pt x="2996" y="253900"/>
                  </a:lnTo>
                  <a:lnTo>
                    <a:pt x="0" y="2935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9" name="SMARTInkShape-3167">
              <a:extLst>
                <a:ext uri="{FF2B5EF4-FFF2-40B4-BE49-F238E27FC236}">
                  <a16:creationId xmlns:a16="http://schemas.microsoft.com/office/drawing/2014/main" id="{D6A0F55B-7E84-BA08-F208-9491037C3780}"/>
                </a:ext>
              </a:extLst>
            </p:cNvPr>
            <p:cNvSpPr/>
            <p:nvPr>
              <p:custDataLst>
                <p:tags r:id="rId51"/>
              </p:custDataLst>
            </p:nvPr>
          </p:nvSpPr>
          <p:spPr>
            <a:xfrm>
              <a:off x="1810308" y="4204562"/>
              <a:ext cx="75643" cy="233501"/>
            </a:xfrm>
            <a:custGeom>
              <a:avLst/>
              <a:gdLst/>
              <a:ahLst/>
              <a:cxnLst/>
              <a:rect l="0" t="0" r="0" b="0"/>
              <a:pathLst>
                <a:path w="75643" h="233501">
                  <a:moveTo>
                    <a:pt x="75642" y="5488"/>
                  </a:moveTo>
                  <a:lnTo>
                    <a:pt x="75642" y="5488"/>
                  </a:lnTo>
                  <a:lnTo>
                    <a:pt x="75642" y="0"/>
                  </a:lnTo>
                  <a:lnTo>
                    <a:pt x="75642" y="2344"/>
                  </a:lnTo>
                  <a:lnTo>
                    <a:pt x="57742" y="38980"/>
                  </a:lnTo>
                  <a:lnTo>
                    <a:pt x="40868" y="84060"/>
                  </a:lnTo>
                  <a:lnTo>
                    <a:pt x="24862" y="124569"/>
                  </a:lnTo>
                  <a:lnTo>
                    <a:pt x="12146" y="165378"/>
                  </a:lnTo>
                  <a:lnTo>
                    <a:pt x="697" y="209176"/>
                  </a:lnTo>
                  <a:lnTo>
                    <a:pt x="0" y="217019"/>
                  </a:lnTo>
                  <a:lnTo>
                    <a:pt x="2512" y="224032"/>
                  </a:lnTo>
                  <a:lnTo>
                    <a:pt x="7691" y="232102"/>
                  </a:lnTo>
                  <a:lnTo>
                    <a:pt x="23759" y="233500"/>
                  </a:lnTo>
                  <a:lnTo>
                    <a:pt x="47067" y="2245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0" name="SMARTInkShape-3168">
              <a:extLst>
                <a:ext uri="{FF2B5EF4-FFF2-40B4-BE49-F238E27FC236}">
                  <a16:creationId xmlns:a16="http://schemas.microsoft.com/office/drawing/2014/main" id="{F2EDAECA-BCD7-4C9C-EAE6-F8C4814CB22D}"/>
                </a:ext>
              </a:extLst>
            </p:cNvPr>
            <p:cNvSpPr/>
            <p:nvPr>
              <p:custDataLst>
                <p:tags r:id="rId52"/>
              </p:custDataLst>
            </p:nvPr>
          </p:nvSpPr>
          <p:spPr>
            <a:xfrm>
              <a:off x="1828800" y="4352925"/>
              <a:ext cx="85726" cy="19051"/>
            </a:xfrm>
            <a:custGeom>
              <a:avLst/>
              <a:gdLst/>
              <a:ahLst/>
              <a:cxnLst/>
              <a:rect l="0" t="0" r="0" b="0"/>
              <a:pathLst>
                <a:path w="85726" h="19051">
                  <a:moveTo>
                    <a:pt x="0" y="19050"/>
                  </a:moveTo>
                  <a:lnTo>
                    <a:pt x="0" y="19050"/>
                  </a:lnTo>
                  <a:lnTo>
                    <a:pt x="5057" y="19050"/>
                  </a:lnTo>
                  <a:lnTo>
                    <a:pt x="37198" y="3972"/>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1" name="SMARTInkShape-3169">
              <a:extLst>
                <a:ext uri="{FF2B5EF4-FFF2-40B4-BE49-F238E27FC236}">
                  <a16:creationId xmlns:a16="http://schemas.microsoft.com/office/drawing/2014/main" id="{FC5D7A9A-7496-BF10-FA82-70E1E506711A}"/>
                </a:ext>
              </a:extLst>
            </p:cNvPr>
            <p:cNvSpPr/>
            <p:nvPr>
              <p:custDataLst>
                <p:tags r:id="rId53"/>
              </p:custDataLst>
            </p:nvPr>
          </p:nvSpPr>
          <p:spPr>
            <a:xfrm>
              <a:off x="1956187" y="4345277"/>
              <a:ext cx="132266" cy="102899"/>
            </a:xfrm>
            <a:custGeom>
              <a:avLst/>
              <a:gdLst/>
              <a:ahLst/>
              <a:cxnLst/>
              <a:rect l="0" t="0" r="0" b="0"/>
              <a:pathLst>
                <a:path w="132266" h="102899">
                  <a:moveTo>
                    <a:pt x="34538" y="45748"/>
                  </a:moveTo>
                  <a:lnTo>
                    <a:pt x="34538" y="45748"/>
                  </a:lnTo>
                  <a:lnTo>
                    <a:pt x="59448" y="44690"/>
                  </a:lnTo>
                  <a:lnTo>
                    <a:pt x="101985" y="32491"/>
                  </a:lnTo>
                  <a:lnTo>
                    <a:pt x="119904" y="23358"/>
                  </a:lnTo>
                  <a:lnTo>
                    <a:pt x="131916" y="13950"/>
                  </a:lnTo>
                  <a:lnTo>
                    <a:pt x="132265" y="10790"/>
                  </a:lnTo>
                  <a:lnTo>
                    <a:pt x="130381" y="7626"/>
                  </a:lnTo>
                  <a:lnTo>
                    <a:pt x="127009" y="4459"/>
                  </a:lnTo>
                  <a:lnTo>
                    <a:pt x="114795" y="939"/>
                  </a:lnTo>
                  <a:lnTo>
                    <a:pt x="107092" y="0"/>
                  </a:lnTo>
                  <a:lnTo>
                    <a:pt x="76026" y="8792"/>
                  </a:lnTo>
                  <a:lnTo>
                    <a:pt x="31104" y="33969"/>
                  </a:lnTo>
                  <a:lnTo>
                    <a:pt x="8460" y="53534"/>
                  </a:lnTo>
                  <a:lnTo>
                    <a:pt x="1781" y="65436"/>
                  </a:lnTo>
                  <a:lnTo>
                    <a:pt x="0" y="71573"/>
                  </a:lnTo>
                  <a:lnTo>
                    <a:pt x="844" y="84037"/>
                  </a:lnTo>
                  <a:lnTo>
                    <a:pt x="4746" y="94516"/>
                  </a:lnTo>
                  <a:lnTo>
                    <a:pt x="7268" y="97310"/>
                  </a:lnTo>
                  <a:lnTo>
                    <a:pt x="10008" y="99172"/>
                  </a:lnTo>
                  <a:lnTo>
                    <a:pt x="53588" y="1028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2" name="SMARTInkShape-3170">
              <a:extLst>
                <a:ext uri="{FF2B5EF4-FFF2-40B4-BE49-F238E27FC236}">
                  <a16:creationId xmlns:a16="http://schemas.microsoft.com/office/drawing/2014/main" id="{7A72AB46-B2F7-EDC9-D674-A233BEAE275E}"/>
                </a:ext>
              </a:extLst>
            </p:cNvPr>
            <p:cNvSpPr/>
            <p:nvPr>
              <p:custDataLst>
                <p:tags r:id="rId54"/>
              </p:custDataLst>
            </p:nvPr>
          </p:nvSpPr>
          <p:spPr>
            <a:xfrm>
              <a:off x="2106170" y="4145440"/>
              <a:ext cx="160781" cy="314929"/>
            </a:xfrm>
            <a:custGeom>
              <a:avLst/>
              <a:gdLst/>
              <a:ahLst/>
              <a:cxnLst/>
              <a:rect l="0" t="0" r="0" b="0"/>
              <a:pathLst>
                <a:path w="160781" h="314929">
                  <a:moveTo>
                    <a:pt x="103630" y="245585"/>
                  </a:moveTo>
                  <a:lnTo>
                    <a:pt x="103630" y="245585"/>
                  </a:lnTo>
                  <a:lnTo>
                    <a:pt x="108686" y="240528"/>
                  </a:lnTo>
                  <a:lnTo>
                    <a:pt x="111169" y="235224"/>
                  </a:lnTo>
                  <a:lnTo>
                    <a:pt x="111831" y="232328"/>
                  </a:lnTo>
                  <a:lnTo>
                    <a:pt x="106922" y="223465"/>
                  </a:lnTo>
                  <a:lnTo>
                    <a:pt x="98743" y="214587"/>
                  </a:lnTo>
                  <a:lnTo>
                    <a:pt x="91580" y="210643"/>
                  </a:lnTo>
                  <a:lnTo>
                    <a:pt x="76541" y="208420"/>
                  </a:lnTo>
                  <a:lnTo>
                    <a:pt x="31781" y="229026"/>
                  </a:lnTo>
                  <a:lnTo>
                    <a:pt x="11903" y="249146"/>
                  </a:lnTo>
                  <a:lnTo>
                    <a:pt x="4654" y="266217"/>
                  </a:lnTo>
                  <a:lnTo>
                    <a:pt x="0" y="297991"/>
                  </a:lnTo>
                  <a:lnTo>
                    <a:pt x="2186" y="308740"/>
                  </a:lnTo>
                  <a:lnTo>
                    <a:pt x="4251" y="313088"/>
                  </a:lnTo>
                  <a:lnTo>
                    <a:pt x="7744" y="314928"/>
                  </a:lnTo>
                  <a:lnTo>
                    <a:pt x="34532" y="312820"/>
                  </a:lnTo>
                  <a:lnTo>
                    <a:pt x="46814" y="304042"/>
                  </a:lnTo>
                  <a:lnTo>
                    <a:pt x="58270" y="288500"/>
                  </a:lnTo>
                  <a:lnTo>
                    <a:pt x="74248" y="246850"/>
                  </a:lnTo>
                  <a:lnTo>
                    <a:pt x="87163" y="206096"/>
                  </a:lnTo>
                  <a:lnTo>
                    <a:pt x="97370" y="171943"/>
                  </a:lnTo>
                  <a:lnTo>
                    <a:pt x="109066" y="133807"/>
                  </a:lnTo>
                  <a:lnTo>
                    <a:pt x="122499" y="86353"/>
                  </a:lnTo>
                  <a:lnTo>
                    <a:pt x="138531" y="43994"/>
                  </a:lnTo>
                  <a:lnTo>
                    <a:pt x="160222" y="0"/>
                  </a:lnTo>
                  <a:lnTo>
                    <a:pt x="160408" y="370"/>
                  </a:lnTo>
                  <a:lnTo>
                    <a:pt x="160780" y="74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9" name="SMARTInkShape-Group593">
            <a:extLst>
              <a:ext uri="{FF2B5EF4-FFF2-40B4-BE49-F238E27FC236}">
                <a16:creationId xmlns:a16="http://schemas.microsoft.com/office/drawing/2014/main" id="{1B31455A-662F-B250-33D8-1B70D836B8FC}"/>
              </a:ext>
            </a:extLst>
          </p:cNvPr>
          <p:cNvGrpSpPr/>
          <p:nvPr/>
        </p:nvGrpSpPr>
        <p:grpSpPr>
          <a:xfrm>
            <a:off x="2609850" y="4252187"/>
            <a:ext cx="1113731" cy="310289"/>
            <a:chOff x="2609850" y="4252187"/>
            <a:chExt cx="1113731" cy="310289"/>
          </a:xfrm>
        </p:grpSpPr>
        <p:sp>
          <p:nvSpPr>
            <p:cNvPr id="544" name="SMARTInkShape-3171">
              <a:extLst>
                <a:ext uri="{FF2B5EF4-FFF2-40B4-BE49-F238E27FC236}">
                  <a16:creationId xmlns:a16="http://schemas.microsoft.com/office/drawing/2014/main" id="{86BD4D5F-36DC-173D-AB5A-609D1C79E583}"/>
                </a:ext>
              </a:extLst>
            </p:cNvPr>
            <p:cNvSpPr/>
            <p:nvPr>
              <p:custDataLst>
                <p:tags r:id="rId35"/>
              </p:custDataLst>
            </p:nvPr>
          </p:nvSpPr>
          <p:spPr>
            <a:xfrm>
              <a:off x="2609850" y="4381927"/>
              <a:ext cx="238126" cy="149513"/>
            </a:xfrm>
            <a:custGeom>
              <a:avLst/>
              <a:gdLst/>
              <a:ahLst/>
              <a:cxnLst/>
              <a:rect l="0" t="0" r="0" b="0"/>
              <a:pathLst>
                <a:path w="238126" h="149513">
                  <a:moveTo>
                    <a:pt x="0" y="18623"/>
                  </a:moveTo>
                  <a:lnTo>
                    <a:pt x="0" y="18623"/>
                  </a:lnTo>
                  <a:lnTo>
                    <a:pt x="0" y="13566"/>
                  </a:lnTo>
                  <a:lnTo>
                    <a:pt x="1058" y="12077"/>
                  </a:lnTo>
                  <a:lnTo>
                    <a:pt x="2822" y="11084"/>
                  </a:lnTo>
                  <a:lnTo>
                    <a:pt x="5056" y="10422"/>
                  </a:lnTo>
                  <a:lnTo>
                    <a:pt x="19297" y="1734"/>
                  </a:lnTo>
                  <a:lnTo>
                    <a:pt x="36856" y="0"/>
                  </a:lnTo>
                  <a:lnTo>
                    <a:pt x="41504" y="1974"/>
                  </a:lnTo>
                  <a:lnTo>
                    <a:pt x="49491" y="9813"/>
                  </a:lnTo>
                  <a:lnTo>
                    <a:pt x="69787" y="40754"/>
                  </a:lnTo>
                  <a:lnTo>
                    <a:pt x="85086" y="80889"/>
                  </a:lnTo>
                  <a:lnTo>
                    <a:pt x="92238" y="103041"/>
                  </a:lnTo>
                  <a:lnTo>
                    <a:pt x="92853" y="116467"/>
                  </a:lnTo>
                  <a:lnTo>
                    <a:pt x="89599" y="129489"/>
                  </a:lnTo>
                  <a:lnTo>
                    <a:pt x="85132" y="134868"/>
                  </a:lnTo>
                  <a:lnTo>
                    <a:pt x="65794" y="146434"/>
                  </a:lnTo>
                  <a:lnTo>
                    <a:pt x="56406" y="149512"/>
                  </a:lnTo>
                  <a:lnTo>
                    <a:pt x="52421" y="149274"/>
                  </a:lnTo>
                  <a:lnTo>
                    <a:pt x="45170" y="146187"/>
                  </a:lnTo>
                  <a:lnTo>
                    <a:pt x="43872" y="141766"/>
                  </a:lnTo>
                  <a:lnTo>
                    <a:pt x="45251" y="128386"/>
                  </a:lnTo>
                  <a:lnTo>
                    <a:pt x="51978" y="108061"/>
                  </a:lnTo>
                  <a:lnTo>
                    <a:pt x="77191" y="75844"/>
                  </a:lnTo>
                  <a:lnTo>
                    <a:pt x="96739" y="55444"/>
                  </a:lnTo>
                  <a:lnTo>
                    <a:pt x="133605" y="41223"/>
                  </a:lnTo>
                  <a:lnTo>
                    <a:pt x="170349" y="32492"/>
                  </a:lnTo>
                  <a:lnTo>
                    <a:pt x="210047" y="28377"/>
                  </a:lnTo>
                  <a:lnTo>
                    <a:pt x="238125" y="186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5" name="SMARTInkShape-3172">
              <a:extLst>
                <a:ext uri="{FF2B5EF4-FFF2-40B4-BE49-F238E27FC236}">
                  <a16:creationId xmlns:a16="http://schemas.microsoft.com/office/drawing/2014/main" id="{B3AA5C7E-DC14-DB57-01E9-BFB581611A85}"/>
                </a:ext>
              </a:extLst>
            </p:cNvPr>
            <p:cNvSpPr/>
            <p:nvPr>
              <p:custDataLst>
                <p:tags r:id="rId36"/>
              </p:custDataLst>
            </p:nvPr>
          </p:nvSpPr>
          <p:spPr>
            <a:xfrm>
              <a:off x="2854365" y="4401464"/>
              <a:ext cx="155536" cy="130240"/>
            </a:xfrm>
            <a:custGeom>
              <a:avLst/>
              <a:gdLst/>
              <a:ahLst/>
              <a:cxnLst/>
              <a:rect l="0" t="0" r="0" b="0"/>
              <a:pathLst>
                <a:path w="155536" h="130240">
                  <a:moveTo>
                    <a:pt x="12660" y="46711"/>
                  </a:moveTo>
                  <a:lnTo>
                    <a:pt x="12660" y="46711"/>
                  </a:lnTo>
                  <a:lnTo>
                    <a:pt x="53364" y="46711"/>
                  </a:lnTo>
                  <a:lnTo>
                    <a:pt x="80712" y="45653"/>
                  </a:lnTo>
                  <a:lnTo>
                    <a:pt x="126285" y="25602"/>
                  </a:lnTo>
                  <a:lnTo>
                    <a:pt x="129685" y="23113"/>
                  </a:lnTo>
                  <a:lnTo>
                    <a:pt x="130894" y="19337"/>
                  </a:lnTo>
                  <a:lnTo>
                    <a:pt x="129414" y="9498"/>
                  </a:lnTo>
                  <a:lnTo>
                    <a:pt x="125421" y="6027"/>
                  </a:lnTo>
                  <a:lnTo>
                    <a:pt x="112517" y="2171"/>
                  </a:lnTo>
                  <a:lnTo>
                    <a:pt x="82346" y="0"/>
                  </a:lnTo>
                  <a:lnTo>
                    <a:pt x="61623" y="5137"/>
                  </a:lnTo>
                  <a:lnTo>
                    <a:pt x="43946" y="14475"/>
                  </a:lnTo>
                  <a:lnTo>
                    <a:pt x="15147" y="43891"/>
                  </a:lnTo>
                  <a:lnTo>
                    <a:pt x="1637" y="67747"/>
                  </a:lnTo>
                  <a:lnTo>
                    <a:pt x="0" y="85694"/>
                  </a:lnTo>
                  <a:lnTo>
                    <a:pt x="2800" y="102137"/>
                  </a:lnTo>
                  <a:lnTo>
                    <a:pt x="7572" y="112972"/>
                  </a:lnTo>
                  <a:lnTo>
                    <a:pt x="16043" y="121316"/>
                  </a:lnTo>
                  <a:lnTo>
                    <a:pt x="21266" y="125023"/>
                  </a:lnTo>
                  <a:lnTo>
                    <a:pt x="48842" y="130239"/>
                  </a:lnTo>
                  <a:lnTo>
                    <a:pt x="88880" y="126728"/>
                  </a:lnTo>
                  <a:lnTo>
                    <a:pt x="155535" y="1133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6" name="SMARTInkShape-3173">
              <a:extLst>
                <a:ext uri="{FF2B5EF4-FFF2-40B4-BE49-F238E27FC236}">
                  <a16:creationId xmlns:a16="http://schemas.microsoft.com/office/drawing/2014/main" id="{71879231-D51C-88F0-9EF9-E3351694DC90}"/>
                </a:ext>
              </a:extLst>
            </p:cNvPr>
            <p:cNvSpPr/>
            <p:nvPr>
              <p:custDataLst>
                <p:tags r:id="rId37"/>
              </p:custDataLst>
            </p:nvPr>
          </p:nvSpPr>
          <p:spPr>
            <a:xfrm>
              <a:off x="3077165" y="4252187"/>
              <a:ext cx="113711" cy="250716"/>
            </a:xfrm>
            <a:custGeom>
              <a:avLst/>
              <a:gdLst/>
              <a:ahLst/>
              <a:cxnLst/>
              <a:rect l="0" t="0" r="0" b="0"/>
              <a:pathLst>
                <a:path w="113711" h="250716">
                  <a:moveTo>
                    <a:pt x="47035" y="5488"/>
                  </a:moveTo>
                  <a:lnTo>
                    <a:pt x="47035" y="5488"/>
                  </a:lnTo>
                  <a:lnTo>
                    <a:pt x="52091" y="431"/>
                  </a:lnTo>
                  <a:lnTo>
                    <a:pt x="53581" y="0"/>
                  </a:lnTo>
                  <a:lnTo>
                    <a:pt x="54573" y="771"/>
                  </a:lnTo>
                  <a:lnTo>
                    <a:pt x="55235" y="2344"/>
                  </a:lnTo>
                  <a:lnTo>
                    <a:pt x="56168" y="14669"/>
                  </a:lnTo>
                  <a:lnTo>
                    <a:pt x="46147" y="54322"/>
                  </a:lnTo>
                  <a:lnTo>
                    <a:pt x="29103" y="101565"/>
                  </a:lnTo>
                  <a:lnTo>
                    <a:pt x="16557" y="141317"/>
                  </a:lnTo>
                  <a:lnTo>
                    <a:pt x="3894" y="182955"/>
                  </a:lnTo>
                  <a:lnTo>
                    <a:pt x="0" y="212446"/>
                  </a:lnTo>
                  <a:lnTo>
                    <a:pt x="4641" y="231085"/>
                  </a:lnTo>
                  <a:lnTo>
                    <a:pt x="15493" y="240867"/>
                  </a:lnTo>
                  <a:lnTo>
                    <a:pt x="29841" y="247684"/>
                  </a:lnTo>
                  <a:lnTo>
                    <a:pt x="43274" y="250715"/>
                  </a:lnTo>
                  <a:lnTo>
                    <a:pt x="76749" y="245055"/>
                  </a:lnTo>
                  <a:lnTo>
                    <a:pt x="113710" y="234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3174">
              <a:extLst>
                <a:ext uri="{FF2B5EF4-FFF2-40B4-BE49-F238E27FC236}">
                  <a16:creationId xmlns:a16="http://schemas.microsoft.com/office/drawing/2014/main" id="{B536C7A5-2E04-35B5-7E29-1DCC4A344E5E}"/>
                </a:ext>
              </a:extLst>
            </p:cNvPr>
            <p:cNvSpPr/>
            <p:nvPr>
              <p:custDataLst>
                <p:tags r:id="rId38"/>
              </p:custDataLst>
            </p:nvPr>
          </p:nvSpPr>
          <p:spPr>
            <a:xfrm>
              <a:off x="3524250" y="4420156"/>
              <a:ext cx="199331" cy="142320"/>
            </a:xfrm>
            <a:custGeom>
              <a:avLst/>
              <a:gdLst/>
              <a:ahLst/>
              <a:cxnLst/>
              <a:rect l="0" t="0" r="0" b="0"/>
              <a:pathLst>
                <a:path w="199331" h="142320">
                  <a:moveTo>
                    <a:pt x="0" y="47069"/>
                  </a:moveTo>
                  <a:lnTo>
                    <a:pt x="0" y="47069"/>
                  </a:lnTo>
                  <a:lnTo>
                    <a:pt x="8662" y="39465"/>
                  </a:lnTo>
                  <a:lnTo>
                    <a:pt x="54980" y="12111"/>
                  </a:lnTo>
                  <a:lnTo>
                    <a:pt x="86106" y="1321"/>
                  </a:lnTo>
                  <a:lnTo>
                    <a:pt x="102654" y="0"/>
                  </a:lnTo>
                  <a:lnTo>
                    <a:pt x="106536" y="1931"/>
                  </a:lnTo>
                  <a:lnTo>
                    <a:pt x="109124" y="5336"/>
                  </a:lnTo>
                  <a:lnTo>
                    <a:pt x="110849" y="9722"/>
                  </a:lnTo>
                  <a:lnTo>
                    <a:pt x="109944" y="23062"/>
                  </a:lnTo>
                  <a:lnTo>
                    <a:pt x="97852" y="66721"/>
                  </a:lnTo>
                  <a:lnTo>
                    <a:pt x="85611" y="98693"/>
                  </a:lnTo>
                  <a:lnTo>
                    <a:pt x="78059" y="110771"/>
                  </a:lnTo>
                  <a:lnTo>
                    <a:pt x="78498" y="111762"/>
                  </a:lnTo>
                  <a:lnTo>
                    <a:pt x="79849" y="112423"/>
                  </a:lnTo>
                  <a:lnTo>
                    <a:pt x="81807" y="112863"/>
                  </a:lnTo>
                  <a:lnTo>
                    <a:pt x="84172" y="111040"/>
                  </a:lnTo>
                  <a:lnTo>
                    <a:pt x="125695" y="64329"/>
                  </a:lnTo>
                  <a:lnTo>
                    <a:pt x="173044" y="19725"/>
                  </a:lnTo>
                  <a:lnTo>
                    <a:pt x="188149" y="12156"/>
                  </a:lnTo>
                  <a:lnTo>
                    <a:pt x="192108" y="11093"/>
                  </a:lnTo>
                  <a:lnTo>
                    <a:pt x="194747" y="11444"/>
                  </a:lnTo>
                  <a:lnTo>
                    <a:pt x="196507" y="12736"/>
                  </a:lnTo>
                  <a:lnTo>
                    <a:pt x="197679" y="14655"/>
                  </a:lnTo>
                  <a:lnTo>
                    <a:pt x="199330" y="22413"/>
                  </a:lnTo>
                  <a:lnTo>
                    <a:pt x="198830" y="49725"/>
                  </a:lnTo>
                  <a:lnTo>
                    <a:pt x="191370" y="96848"/>
                  </a:lnTo>
                  <a:lnTo>
                    <a:pt x="190500" y="1423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8" name="SMARTInkShape-3175">
              <a:extLst>
                <a:ext uri="{FF2B5EF4-FFF2-40B4-BE49-F238E27FC236}">
                  <a16:creationId xmlns:a16="http://schemas.microsoft.com/office/drawing/2014/main" id="{9DE04207-F594-C932-0D66-50BB56B4C0BA}"/>
                </a:ext>
              </a:extLst>
            </p:cNvPr>
            <p:cNvSpPr/>
            <p:nvPr>
              <p:custDataLst>
                <p:tags r:id="rId39"/>
              </p:custDataLst>
            </p:nvPr>
          </p:nvSpPr>
          <p:spPr>
            <a:xfrm>
              <a:off x="3086100" y="4383262"/>
              <a:ext cx="485776" cy="153498"/>
            </a:xfrm>
            <a:custGeom>
              <a:avLst/>
              <a:gdLst/>
              <a:ahLst/>
              <a:cxnLst/>
              <a:rect l="0" t="0" r="0" b="0"/>
              <a:pathLst>
                <a:path w="485776" h="153498">
                  <a:moveTo>
                    <a:pt x="0" y="64913"/>
                  </a:moveTo>
                  <a:lnTo>
                    <a:pt x="0" y="64913"/>
                  </a:lnTo>
                  <a:lnTo>
                    <a:pt x="5056" y="54800"/>
                  </a:lnTo>
                  <a:lnTo>
                    <a:pt x="13183" y="47013"/>
                  </a:lnTo>
                  <a:lnTo>
                    <a:pt x="18314" y="43454"/>
                  </a:lnTo>
                  <a:lnTo>
                    <a:pt x="61130" y="34453"/>
                  </a:lnTo>
                  <a:lnTo>
                    <a:pt x="87962" y="26255"/>
                  </a:lnTo>
                  <a:lnTo>
                    <a:pt x="100477" y="21273"/>
                  </a:lnTo>
                  <a:lnTo>
                    <a:pt x="145255" y="10034"/>
                  </a:lnTo>
                  <a:lnTo>
                    <a:pt x="167582" y="0"/>
                  </a:lnTo>
                  <a:lnTo>
                    <a:pt x="168871" y="472"/>
                  </a:lnTo>
                  <a:lnTo>
                    <a:pt x="169731" y="1844"/>
                  </a:lnTo>
                  <a:lnTo>
                    <a:pt x="170304" y="3817"/>
                  </a:lnTo>
                  <a:lnTo>
                    <a:pt x="168569" y="6190"/>
                  </a:lnTo>
                  <a:lnTo>
                    <a:pt x="157073" y="15646"/>
                  </a:lnTo>
                  <a:lnTo>
                    <a:pt x="149891" y="25731"/>
                  </a:lnTo>
                  <a:lnTo>
                    <a:pt x="140977" y="66025"/>
                  </a:lnTo>
                  <a:lnTo>
                    <a:pt x="137798" y="83399"/>
                  </a:lnTo>
                  <a:lnTo>
                    <a:pt x="141998" y="113339"/>
                  </a:lnTo>
                  <a:lnTo>
                    <a:pt x="144407" y="116247"/>
                  </a:lnTo>
                  <a:lnTo>
                    <a:pt x="152728" y="119478"/>
                  </a:lnTo>
                  <a:lnTo>
                    <a:pt x="156852" y="119281"/>
                  </a:lnTo>
                  <a:lnTo>
                    <a:pt x="179431" y="108579"/>
                  </a:lnTo>
                  <a:lnTo>
                    <a:pt x="213534" y="79836"/>
                  </a:lnTo>
                  <a:lnTo>
                    <a:pt x="216612" y="74015"/>
                  </a:lnTo>
                  <a:lnTo>
                    <a:pt x="223645" y="56598"/>
                  </a:lnTo>
                  <a:lnTo>
                    <a:pt x="247379" y="17995"/>
                  </a:lnTo>
                  <a:lnTo>
                    <a:pt x="247570" y="27611"/>
                  </a:lnTo>
                  <a:lnTo>
                    <a:pt x="239442" y="72201"/>
                  </a:lnTo>
                  <a:lnTo>
                    <a:pt x="239443" y="104492"/>
                  </a:lnTo>
                  <a:lnTo>
                    <a:pt x="246360" y="127602"/>
                  </a:lnTo>
                  <a:lnTo>
                    <a:pt x="248907" y="128930"/>
                  </a:lnTo>
                  <a:lnTo>
                    <a:pt x="268995" y="131238"/>
                  </a:lnTo>
                  <a:lnTo>
                    <a:pt x="284196" y="126427"/>
                  </a:lnTo>
                  <a:lnTo>
                    <a:pt x="293173" y="118358"/>
                  </a:lnTo>
                  <a:lnTo>
                    <a:pt x="318857" y="78921"/>
                  </a:lnTo>
                  <a:lnTo>
                    <a:pt x="330797" y="52607"/>
                  </a:lnTo>
                  <a:lnTo>
                    <a:pt x="341097" y="38689"/>
                  </a:lnTo>
                  <a:lnTo>
                    <a:pt x="344921" y="37383"/>
                  </a:lnTo>
                  <a:lnTo>
                    <a:pt x="347423" y="37034"/>
                  </a:lnTo>
                  <a:lnTo>
                    <a:pt x="349090" y="38919"/>
                  </a:lnTo>
                  <a:lnTo>
                    <a:pt x="350943" y="46657"/>
                  </a:lnTo>
                  <a:lnTo>
                    <a:pt x="344093" y="89338"/>
                  </a:lnTo>
                  <a:lnTo>
                    <a:pt x="340235" y="129473"/>
                  </a:lnTo>
                  <a:lnTo>
                    <a:pt x="334278" y="153339"/>
                  </a:lnTo>
                  <a:lnTo>
                    <a:pt x="333977" y="153497"/>
                  </a:lnTo>
                  <a:lnTo>
                    <a:pt x="333777" y="152544"/>
                  </a:lnTo>
                  <a:lnTo>
                    <a:pt x="328438" y="146146"/>
                  </a:lnTo>
                  <a:lnTo>
                    <a:pt x="327966" y="143410"/>
                  </a:lnTo>
                  <a:lnTo>
                    <a:pt x="328711" y="140528"/>
                  </a:lnTo>
                  <a:lnTo>
                    <a:pt x="354560" y="102452"/>
                  </a:lnTo>
                  <a:lnTo>
                    <a:pt x="392873" y="67761"/>
                  </a:lnTo>
                  <a:lnTo>
                    <a:pt x="437768" y="43217"/>
                  </a:lnTo>
                  <a:lnTo>
                    <a:pt x="448916" y="39395"/>
                  </a:lnTo>
                  <a:lnTo>
                    <a:pt x="485775" y="363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2" name="SMARTInkShape-Group594">
            <a:extLst>
              <a:ext uri="{FF2B5EF4-FFF2-40B4-BE49-F238E27FC236}">
                <a16:creationId xmlns:a16="http://schemas.microsoft.com/office/drawing/2014/main" id="{6A010B8D-91E7-A0E8-94C2-04BA76A39E40}"/>
              </a:ext>
            </a:extLst>
          </p:cNvPr>
          <p:cNvGrpSpPr/>
          <p:nvPr/>
        </p:nvGrpSpPr>
        <p:grpSpPr>
          <a:xfrm>
            <a:off x="4052594" y="4334418"/>
            <a:ext cx="147932" cy="104233"/>
            <a:chOff x="4052594" y="4334418"/>
            <a:chExt cx="147932" cy="104233"/>
          </a:xfrm>
        </p:grpSpPr>
        <p:sp>
          <p:nvSpPr>
            <p:cNvPr id="550" name="SMARTInkShape-3176">
              <a:extLst>
                <a:ext uri="{FF2B5EF4-FFF2-40B4-BE49-F238E27FC236}">
                  <a16:creationId xmlns:a16="http://schemas.microsoft.com/office/drawing/2014/main" id="{8CC2241D-3500-9873-860B-6AC708BF088D}"/>
                </a:ext>
              </a:extLst>
            </p:cNvPr>
            <p:cNvSpPr/>
            <p:nvPr>
              <p:custDataLst>
                <p:tags r:id="rId33"/>
              </p:custDataLst>
            </p:nvPr>
          </p:nvSpPr>
          <p:spPr>
            <a:xfrm>
              <a:off x="4052594" y="4419600"/>
              <a:ext cx="138407" cy="19051"/>
            </a:xfrm>
            <a:custGeom>
              <a:avLst/>
              <a:gdLst/>
              <a:ahLst/>
              <a:cxnLst/>
              <a:rect l="0" t="0" r="0" b="0"/>
              <a:pathLst>
                <a:path w="138407" h="19051">
                  <a:moveTo>
                    <a:pt x="5056" y="19050"/>
                  </a:moveTo>
                  <a:lnTo>
                    <a:pt x="5056" y="19050"/>
                  </a:lnTo>
                  <a:lnTo>
                    <a:pt x="0" y="19050"/>
                  </a:lnTo>
                  <a:lnTo>
                    <a:pt x="18169" y="17992"/>
                  </a:lnTo>
                  <a:lnTo>
                    <a:pt x="59673" y="10849"/>
                  </a:lnTo>
                  <a:lnTo>
                    <a:pt x="13840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1" name="SMARTInkShape-3177">
              <a:extLst>
                <a:ext uri="{FF2B5EF4-FFF2-40B4-BE49-F238E27FC236}">
                  <a16:creationId xmlns:a16="http://schemas.microsoft.com/office/drawing/2014/main" id="{4A3DC3B0-D420-F171-1092-EB58042B0C3D}"/>
                </a:ext>
              </a:extLst>
            </p:cNvPr>
            <p:cNvSpPr/>
            <p:nvPr>
              <p:custDataLst>
                <p:tags r:id="rId34"/>
              </p:custDataLst>
            </p:nvPr>
          </p:nvSpPr>
          <p:spPr>
            <a:xfrm>
              <a:off x="4095750" y="4334418"/>
              <a:ext cx="104776" cy="28033"/>
            </a:xfrm>
            <a:custGeom>
              <a:avLst/>
              <a:gdLst/>
              <a:ahLst/>
              <a:cxnLst/>
              <a:rect l="0" t="0" r="0" b="0"/>
              <a:pathLst>
                <a:path w="104776" h="28033">
                  <a:moveTo>
                    <a:pt x="0" y="28032"/>
                  </a:moveTo>
                  <a:lnTo>
                    <a:pt x="0" y="28032"/>
                  </a:lnTo>
                  <a:lnTo>
                    <a:pt x="44781" y="5642"/>
                  </a:lnTo>
                  <a:lnTo>
                    <a:pt x="85723" y="0"/>
                  </a:lnTo>
                  <a:lnTo>
                    <a:pt x="104775"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2" name="SMARTInkShape-Group595">
            <a:extLst>
              <a:ext uri="{FF2B5EF4-FFF2-40B4-BE49-F238E27FC236}">
                <a16:creationId xmlns:a16="http://schemas.microsoft.com/office/drawing/2014/main" id="{776E7B8A-819A-809F-A0D3-819D6E57F809}"/>
              </a:ext>
            </a:extLst>
          </p:cNvPr>
          <p:cNvGrpSpPr/>
          <p:nvPr/>
        </p:nvGrpSpPr>
        <p:grpSpPr>
          <a:xfrm>
            <a:off x="4403758" y="4372367"/>
            <a:ext cx="1319051" cy="275834"/>
            <a:chOff x="4403758" y="4372367"/>
            <a:chExt cx="1319051" cy="275834"/>
          </a:xfrm>
        </p:grpSpPr>
        <p:sp>
          <p:nvSpPr>
            <p:cNvPr id="553" name="SMARTInkShape-3178">
              <a:extLst>
                <a:ext uri="{FF2B5EF4-FFF2-40B4-BE49-F238E27FC236}">
                  <a16:creationId xmlns:a16="http://schemas.microsoft.com/office/drawing/2014/main" id="{80B93FC3-0914-572F-B876-7A892C1E70D9}"/>
                </a:ext>
              </a:extLst>
            </p:cNvPr>
            <p:cNvSpPr/>
            <p:nvPr>
              <p:custDataLst>
                <p:tags r:id="rId24"/>
              </p:custDataLst>
            </p:nvPr>
          </p:nvSpPr>
          <p:spPr>
            <a:xfrm>
              <a:off x="5669254" y="4405469"/>
              <a:ext cx="53555" cy="242732"/>
            </a:xfrm>
            <a:custGeom>
              <a:avLst/>
              <a:gdLst/>
              <a:ahLst/>
              <a:cxnLst/>
              <a:rect l="0" t="0" r="0" b="0"/>
              <a:pathLst>
                <a:path w="53555" h="242732">
                  <a:moveTo>
                    <a:pt x="36221" y="14131"/>
                  </a:moveTo>
                  <a:lnTo>
                    <a:pt x="36221" y="14131"/>
                  </a:lnTo>
                  <a:lnTo>
                    <a:pt x="49478" y="874"/>
                  </a:lnTo>
                  <a:lnTo>
                    <a:pt x="51409" y="0"/>
                  </a:lnTo>
                  <a:lnTo>
                    <a:pt x="52696" y="478"/>
                  </a:lnTo>
                  <a:lnTo>
                    <a:pt x="53554" y="1854"/>
                  </a:lnTo>
                  <a:lnTo>
                    <a:pt x="44684" y="40972"/>
                  </a:lnTo>
                  <a:lnTo>
                    <a:pt x="32836" y="83050"/>
                  </a:lnTo>
                  <a:lnTo>
                    <a:pt x="20305" y="125895"/>
                  </a:lnTo>
                  <a:lnTo>
                    <a:pt x="7638" y="166030"/>
                  </a:lnTo>
                  <a:lnTo>
                    <a:pt x="0" y="194419"/>
                  </a:lnTo>
                  <a:lnTo>
                    <a:pt x="1779" y="205737"/>
                  </a:lnTo>
                  <a:lnTo>
                    <a:pt x="17171" y="2427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4" name="SMARTInkShape-3179">
              <a:extLst>
                <a:ext uri="{FF2B5EF4-FFF2-40B4-BE49-F238E27FC236}">
                  <a16:creationId xmlns:a16="http://schemas.microsoft.com/office/drawing/2014/main" id="{86C56BBA-2A60-D81C-77B8-DA247B2715FE}"/>
                </a:ext>
              </a:extLst>
            </p:cNvPr>
            <p:cNvSpPr/>
            <p:nvPr>
              <p:custDataLst>
                <p:tags r:id="rId25"/>
              </p:custDataLst>
            </p:nvPr>
          </p:nvSpPr>
          <p:spPr>
            <a:xfrm>
              <a:off x="5438775" y="4432541"/>
              <a:ext cx="160475" cy="196610"/>
            </a:xfrm>
            <a:custGeom>
              <a:avLst/>
              <a:gdLst/>
              <a:ahLst/>
              <a:cxnLst/>
              <a:rect l="0" t="0" r="0" b="0"/>
              <a:pathLst>
                <a:path w="160475" h="196610">
                  <a:moveTo>
                    <a:pt x="0" y="25159"/>
                  </a:moveTo>
                  <a:lnTo>
                    <a:pt x="0" y="25159"/>
                  </a:lnTo>
                  <a:lnTo>
                    <a:pt x="5056" y="20102"/>
                  </a:lnTo>
                  <a:lnTo>
                    <a:pt x="13183" y="17620"/>
                  </a:lnTo>
                  <a:lnTo>
                    <a:pt x="53591" y="12986"/>
                  </a:lnTo>
                  <a:lnTo>
                    <a:pt x="100804" y="6712"/>
                  </a:lnTo>
                  <a:lnTo>
                    <a:pt x="132773" y="6112"/>
                  </a:lnTo>
                  <a:lnTo>
                    <a:pt x="138235" y="1053"/>
                  </a:lnTo>
                  <a:lnTo>
                    <a:pt x="139782" y="621"/>
                  </a:lnTo>
                  <a:lnTo>
                    <a:pt x="140812" y="1393"/>
                  </a:lnTo>
                  <a:lnTo>
                    <a:pt x="141500" y="2965"/>
                  </a:lnTo>
                  <a:lnTo>
                    <a:pt x="143016" y="2954"/>
                  </a:lnTo>
                  <a:lnTo>
                    <a:pt x="147525" y="121"/>
                  </a:lnTo>
                  <a:lnTo>
                    <a:pt x="149149" y="0"/>
                  </a:lnTo>
                  <a:lnTo>
                    <a:pt x="150233" y="978"/>
                  </a:lnTo>
                  <a:lnTo>
                    <a:pt x="150956" y="2688"/>
                  </a:lnTo>
                  <a:lnTo>
                    <a:pt x="152495" y="3829"/>
                  </a:lnTo>
                  <a:lnTo>
                    <a:pt x="160474" y="5809"/>
                  </a:lnTo>
                  <a:lnTo>
                    <a:pt x="158457" y="8798"/>
                  </a:lnTo>
                  <a:lnTo>
                    <a:pt x="146652" y="22339"/>
                  </a:lnTo>
                  <a:lnTo>
                    <a:pt x="140799" y="34754"/>
                  </a:lnTo>
                  <a:lnTo>
                    <a:pt x="136660" y="41065"/>
                  </a:lnTo>
                  <a:lnTo>
                    <a:pt x="123673" y="67026"/>
                  </a:lnTo>
                  <a:lnTo>
                    <a:pt x="92055" y="112870"/>
                  </a:lnTo>
                  <a:lnTo>
                    <a:pt x="73442" y="158771"/>
                  </a:lnTo>
                  <a:lnTo>
                    <a:pt x="66675" y="196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5" name="SMARTInkShape-3180">
              <a:extLst>
                <a:ext uri="{FF2B5EF4-FFF2-40B4-BE49-F238E27FC236}">
                  <a16:creationId xmlns:a16="http://schemas.microsoft.com/office/drawing/2014/main" id="{F6B7E4EB-5152-F380-D331-5F70B6DC9DC8}"/>
                </a:ext>
              </a:extLst>
            </p:cNvPr>
            <p:cNvSpPr/>
            <p:nvPr>
              <p:custDataLst>
                <p:tags r:id="rId26"/>
              </p:custDataLst>
            </p:nvPr>
          </p:nvSpPr>
          <p:spPr>
            <a:xfrm>
              <a:off x="5292780" y="4457700"/>
              <a:ext cx="88012" cy="143523"/>
            </a:xfrm>
            <a:custGeom>
              <a:avLst/>
              <a:gdLst/>
              <a:ahLst/>
              <a:cxnLst/>
              <a:rect l="0" t="0" r="0" b="0"/>
              <a:pathLst>
                <a:path w="88012" h="143523">
                  <a:moveTo>
                    <a:pt x="50745" y="28575"/>
                  </a:moveTo>
                  <a:lnTo>
                    <a:pt x="50745" y="28575"/>
                  </a:lnTo>
                  <a:lnTo>
                    <a:pt x="68355" y="10965"/>
                  </a:lnTo>
                  <a:lnTo>
                    <a:pt x="67777" y="9427"/>
                  </a:lnTo>
                  <a:lnTo>
                    <a:pt x="64312" y="4895"/>
                  </a:lnTo>
                  <a:lnTo>
                    <a:pt x="59245" y="2175"/>
                  </a:lnTo>
                  <a:lnTo>
                    <a:pt x="47367" y="429"/>
                  </a:lnTo>
                  <a:lnTo>
                    <a:pt x="38307" y="5835"/>
                  </a:lnTo>
                  <a:lnTo>
                    <a:pt x="21307" y="23600"/>
                  </a:lnTo>
                  <a:lnTo>
                    <a:pt x="5686" y="48974"/>
                  </a:lnTo>
                  <a:lnTo>
                    <a:pt x="1655" y="58049"/>
                  </a:lnTo>
                  <a:lnTo>
                    <a:pt x="0" y="79422"/>
                  </a:lnTo>
                  <a:lnTo>
                    <a:pt x="7560" y="117523"/>
                  </a:lnTo>
                  <a:lnTo>
                    <a:pt x="21251" y="138773"/>
                  </a:lnTo>
                  <a:lnTo>
                    <a:pt x="26849" y="142258"/>
                  </a:lnTo>
                  <a:lnTo>
                    <a:pt x="32698" y="143522"/>
                  </a:lnTo>
                  <a:lnTo>
                    <a:pt x="38713" y="143306"/>
                  </a:lnTo>
                  <a:lnTo>
                    <a:pt x="62349" y="132890"/>
                  </a:lnTo>
                  <a:lnTo>
                    <a:pt x="74600" y="122208"/>
                  </a:lnTo>
                  <a:lnTo>
                    <a:pt x="79348" y="116398"/>
                  </a:lnTo>
                  <a:lnTo>
                    <a:pt x="84624" y="101474"/>
                  </a:lnTo>
                  <a:lnTo>
                    <a:pt x="88011" y="60966"/>
                  </a:lnTo>
                  <a:lnTo>
                    <a:pt x="85653" y="45441"/>
                  </a:lnTo>
                  <a:lnTo>
                    <a:pt x="80018" y="33954"/>
                  </a:lnTo>
                  <a:lnTo>
                    <a:pt x="58232" y="8103"/>
                  </a:lnTo>
                  <a:lnTo>
                    <a:pt x="3169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6" name="SMARTInkShape-3181">
              <a:extLst>
                <a:ext uri="{FF2B5EF4-FFF2-40B4-BE49-F238E27FC236}">
                  <a16:creationId xmlns:a16="http://schemas.microsoft.com/office/drawing/2014/main" id="{C200EE8A-4AEA-C392-B50A-E41D04B27D25}"/>
                </a:ext>
              </a:extLst>
            </p:cNvPr>
            <p:cNvSpPr/>
            <p:nvPr>
              <p:custDataLst>
                <p:tags r:id="rId27"/>
              </p:custDataLst>
            </p:nvPr>
          </p:nvSpPr>
          <p:spPr>
            <a:xfrm>
              <a:off x="5124450" y="4438650"/>
              <a:ext cx="114301" cy="47626"/>
            </a:xfrm>
            <a:custGeom>
              <a:avLst/>
              <a:gdLst/>
              <a:ahLst/>
              <a:cxnLst/>
              <a:rect l="0" t="0" r="0" b="0"/>
              <a:pathLst>
                <a:path w="114301" h="47626">
                  <a:moveTo>
                    <a:pt x="0" y="47625"/>
                  </a:moveTo>
                  <a:lnTo>
                    <a:pt x="0" y="47625"/>
                  </a:lnTo>
                  <a:lnTo>
                    <a:pt x="0" y="42568"/>
                  </a:lnTo>
                  <a:lnTo>
                    <a:pt x="2822" y="37264"/>
                  </a:lnTo>
                  <a:lnTo>
                    <a:pt x="9721" y="30319"/>
                  </a:lnTo>
                  <a:lnTo>
                    <a:pt x="40020" y="11438"/>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7" name="SMARTInkShape-3182">
              <a:extLst>
                <a:ext uri="{FF2B5EF4-FFF2-40B4-BE49-F238E27FC236}">
                  <a16:creationId xmlns:a16="http://schemas.microsoft.com/office/drawing/2014/main" id="{61792EC6-B8B6-52B5-DE9B-8A9C6E5B6CD8}"/>
                </a:ext>
              </a:extLst>
            </p:cNvPr>
            <p:cNvSpPr/>
            <p:nvPr>
              <p:custDataLst>
                <p:tags r:id="rId28"/>
              </p:custDataLst>
            </p:nvPr>
          </p:nvSpPr>
          <p:spPr>
            <a:xfrm>
              <a:off x="5092181" y="4429204"/>
              <a:ext cx="85564" cy="218394"/>
            </a:xfrm>
            <a:custGeom>
              <a:avLst/>
              <a:gdLst/>
              <a:ahLst/>
              <a:cxnLst/>
              <a:rect l="0" t="0" r="0" b="0"/>
              <a:pathLst>
                <a:path w="85564" h="218394">
                  <a:moveTo>
                    <a:pt x="41794" y="28496"/>
                  </a:moveTo>
                  <a:lnTo>
                    <a:pt x="41794" y="28496"/>
                  </a:lnTo>
                  <a:lnTo>
                    <a:pt x="49398" y="19834"/>
                  </a:lnTo>
                  <a:lnTo>
                    <a:pt x="60336" y="822"/>
                  </a:lnTo>
                  <a:lnTo>
                    <a:pt x="66231" y="99"/>
                  </a:lnTo>
                  <a:lnTo>
                    <a:pt x="63943" y="0"/>
                  </a:lnTo>
                  <a:lnTo>
                    <a:pt x="24345" y="36503"/>
                  </a:lnTo>
                  <a:lnTo>
                    <a:pt x="939" y="81292"/>
                  </a:lnTo>
                  <a:lnTo>
                    <a:pt x="0" y="94647"/>
                  </a:lnTo>
                  <a:lnTo>
                    <a:pt x="1231" y="101172"/>
                  </a:lnTo>
                  <a:lnTo>
                    <a:pt x="8244" y="111244"/>
                  </a:lnTo>
                  <a:lnTo>
                    <a:pt x="19474" y="119248"/>
                  </a:lnTo>
                  <a:lnTo>
                    <a:pt x="63314" y="146050"/>
                  </a:lnTo>
                  <a:lnTo>
                    <a:pt x="76405" y="154121"/>
                  </a:lnTo>
                  <a:lnTo>
                    <a:pt x="80744" y="158812"/>
                  </a:lnTo>
                  <a:lnTo>
                    <a:pt x="85563" y="169670"/>
                  </a:lnTo>
                  <a:lnTo>
                    <a:pt x="84883" y="181551"/>
                  </a:lnTo>
                  <a:lnTo>
                    <a:pt x="83221" y="187683"/>
                  </a:lnTo>
                  <a:lnTo>
                    <a:pt x="75728" y="197318"/>
                  </a:lnTo>
                  <a:lnTo>
                    <a:pt x="54142" y="214416"/>
                  </a:lnTo>
                  <a:lnTo>
                    <a:pt x="31573" y="218091"/>
                  </a:lnTo>
                  <a:lnTo>
                    <a:pt x="25455" y="218393"/>
                  </a:lnTo>
                  <a:lnTo>
                    <a:pt x="21375" y="217534"/>
                  </a:lnTo>
                  <a:lnTo>
                    <a:pt x="13219" y="2094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8" name="SMARTInkShape-3183">
              <a:extLst>
                <a:ext uri="{FF2B5EF4-FFF2-40B4-BE49-F238E27FC236}">
                  <a16:creationId xmlns:a16="http://schemas.microsoft.com/office/drawing/2014/main" id="{843B4651-24A6-5DD8-4532-FE1907A40B62}"/>
                </a:ext>
              </a:extLst>
            </p:cNvPr>
            <p:cNvSpPr/>
            <p:nvPr>
              <p:custDataLst>
                <p:tags r:id="rId29"/>
              </p:custDataLst>
            </p:nvPr>
          </p:nvSpPr>
          <p:spPr>
            <a:xfrm>
              <a:off x="4886325" y="4604612"/>
              <a:ext cx="9526" cy="5489"/>
            </a:xfrm>
            <a:custGeom>
              <a:avLst/>
              <a:gdLst/>
              <a:ahLst/>
              <a:cxnLst/>
              <a:rect l="0" t="0" r="0" b="0"/>
              <a:pathLst>
                <a:path w="9526" h="5489">
                  <a:moveTo>
                    <a:pt x="9525" y="5488"/>
                  </a:moveTo>
                  <a:lnTo>
                    <a:pt x="9525" y="5488"/>
                  </a:lnTo>
                  <a:lnTo>
                    <a:pt x="1324" y="5488"/>
                  </a:lnTo>
                  <a:lnTo>
                    <a:pt x="883" y="4430"/>
                  </a:lnTo>
                  <a:lnTo>
                    <a:pt x="262" y="0"/>
                  </a:lnTo>
                  <a:lnTo>
                    <a:pt x="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3184">
              <a:extLst>
                <a:ext uri="{FF2B5EF4-FFF2-40B4-BE49-F238E27FC236}">
                  <a16:creationId xmlns:a16="http://schemas.microsoft.com/office/drawing/2014/main" id="{9EE1D16C-F9CD-B788-1AF2-AFA25DDED356}"/>
                </a:ext>
              </a:extLst>
            </p:cNvPr>
            <p:cNvSpPr/>
            <p:nvPr>
              <p:custDataLst>
                <p:tags r:id="rId30"/>
              </p:custDataLst>
            </p:nvPr>
          </p:nvSpPr>
          <p:spPr>
            <a:xfrm>
              <a:off x="4619625" y="4392295"/>
              <a:ext cx="171451" cy="55881"/>
            </a:xfrm>
            <a:custGeom>
              <a:avLst/>
              <a:gdLst/>
              <a:ahLst/>
              <a:cxnLst/>
              <a:rect l="0" t="0" r="0" b="0"/>
              <a:pathLst>
                <a:path w="171451" h="55881">
                  <a:moveTo>
                    <a:pt x="0" y="55880"/>
                  </a:moveTo>
                  <a:lnTo>
                    <a:pt x="0" y="55880"/>
                  </a:lnTo>
                  <a:lnTo>
                    <a:pt x="0" y="47679"/>
                  </a:lnTo>
                  <a:lnTo>
                    <a:pt x="5056" y="36634"/>
                  </a:lnTo>
                  <a:lnTo>
                    <a:pt x="13183" y="28629"/>
                  </a:lnTo>
                  <a:lnTo>
                    <a:pt x="42816" y="11605"/>
                  </a:lnTo>
                  <a:lnTo>
                    <a:pt x="70189" y="3015"/>
                  </a:lnTo>
                  <a:lnTo>
                    <a:pt x="108756" y="0"/>
                  </a:lnTo>
                  <a:lnTo>
                    <a:pt x="140174" y="164"/>
                  </a:lnTo>
                  <a:lnTo>
                    <a:pt x="171450" y="8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0" name="SMARTInkShape-3185">
              <a:extLst>
                <a:ext uri="{FF2B5EF4-FFF2-40B4-BE49-F238E27FC236}">
                  <a16:creationId xmlns:a16="http://schemas.microsoft.com/office/drawing/2014/main" id="{4DAB82E6-0FAC-4B15-5FA6-F2C805D56EFE}"/>
                </a:ext>
              </a:extLst>
            </p:cNvPr>
            <p:cNvSpPr/>
            <p:nvPr>
              <p:custDataLst>
                <p:tags r:id="rId31"/>
              </p:custDataLst>
            </p:nvPr>
          </p:nvSpPr>
          <p:spPr>
            <a:xfrm>
              <a:off x="4577626" y="4405731"/>
              <a:ext cx="123450" cy="218824"/>
            </a:xfrm>
            <a:custGeom>
              <a:avLst/>
              <a:gdLst/>
              <a:ahLst/>
              <a:cxnLst/>
              <a:rect l="0" t="0" r="0" b="0"/>
              <a:pathLst>
                <a:path w="123450" h="218824">
                  <a:moveTo>
                    <a:pt x="51524" y="23394"/>
                  </a:moveTo>
                  <a:lnTo>
                    <a:pt x="51524" y="23394"/>
                  </a:lnTo>
                  <a:lnTo>
                    <a:pt x="64781" y="10137"/>
                  </a:lnTo>
                  <a:lnTo>
                    <a:pt x="65655" y="7147"/>
                  </a:lnTo>
                  <a:lnTo>
                    <a:pt x="65177" y="4096"/>
                  </a:lnTo>
                  <a:lnTo>
                    <a:pt x="63801" y="1004"/>
                  </a:lnTo>
                  <a:lnTo>
                    <a:pt x="61825" y="0"/>
                  </a:lnTo>
                  <a:lnTo>
                    <a:pt x="59449" y="390"/>
                  </a:lnTo>
                  <a:lnTo>
                    <a:pt x="31497" y="17180"/>
                  </a:lnTo>
                  <a:lnTo>
                    <a:pt x="8200" y="39509"/>
                  </a:lnTo>
                  <a:lnTo>
                    <a:pt x="1224" y="50312"/>
                  </a:lnTo>
                  <a:lnTo>
                    <a:pt x="0" y="56155"/>
                  </a:lnTo>
                  <a:lnTo>
                    <a:pt x="1460" y="68294"/>
                  </a:lnTo>
                  <a:lnTo>
                    <a:pt x="5448" y="73436"/>
                  </a:lnTo>
                  <a:lnTo>
                    <a:pt x="45951" y="97132"/>
                  </a:lnTo>
                  <a:lnTo>
                    <a:pt x="90145" y="125506"/>
                  </a:lnTo>
                  <a:lnTo>
                    <a:pt x="113297" y="144196"/>
                  </a:lnTo>
                  <a:lnTo>
                    <a:pt x="121312" y="156811"/>
                  </a:lnTo>
                  <a:lnTo>
                    <a:pt x="123449" y="163139"/>
                  </a:lnTo>
                  <a:lnTo>
                    <a:pt x="120180" y="178636"/>
                  </a:lnTo>
                  <a:lnTo>
                    <a:pt x="111671" y="193990"/>
                  </a:lnTo>
                  <a:lnTo>
                    <a:pt x="100834" y="204343"/>
                  </a:lnTo>
                  <a:lnTo>
                    <a:pt x="83317" y="209649"/>
                  </a:lnTo>
                  <a:lnTo>
                    <a:pt x="40503" y="218823"/>
                  </a:lnTo>
                  <a:lnTo>
                    <a:pt x="26870" y="216790"/>
                  </a:lnTo>
                  <a:lnTo>
                    <a:pt x="22387" y="214767"/>
                  </a:lnTo>
                  <a:lnTo>
                    <a:pt x="13424" y="204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1" name="SMARTInkShape-3186">
              <a:extLst>
                <a:ext uri="{FF2B5EF4-FFF2-40B4-BE49-F238E27FC236}">
                  <a16:creationId xmlns:a16="http://schemas.microsoft.com/office/drawing/2014/main" id="{BEE4CC91-7A10-EF19-B5D3-CA8A679C7F26}"/>
                </a:ext>
              </a:extLst>
            </p:cNvPr>
            <p:cNvSpPr/>
            <p:nvPr>
              <p:custDataLst>
                <p:tags r:id="rId32"/>
              </p:custDataLst>
            </p:nvPr>
          </p:nvSpPr>
          <p:spPr>
            <a:xfrm>
              <a:off x="4403758" y="4372367"/>
              <a:ext cx="82010" cy="256784"/>
            </a:xfrm>
            <a:custGeom>
              <a:avLst/>
              <a:gdLst/>
              <a:ahLst/>
              <a:cxnLst/>
              <a:rect l="0" t="0" r="0" b="0"/>
              <a:pathLst>
                <a:path w="82010" h="256784">
                  <a:moveTo>
                    <a:pt x="63467" y="9133"/>
                  </a:moveTo>
                  <a:lnTo>
                    <a:pt x="63467" y="9133"/>
                  </a:lnTo>
                  <a:lnTo>
                    <a:pt x="68523" y="4076"/>
                  </a:lnTo>
                  <a:lnTo>
                    <a:pt x="73828" y="1594"/>
                  </a:lnTo>
                  <a:lnTo>
                    <a:pt x="80800" y="0"/>
                  </a:lnTo>
                  <a:lnTo>
                    <a:pt x="81372" y="928"/>
                  </a:lnTo>
                  <a:lnTo>
                    <a:pt x="82009" y="4781"/>
                  </a:lnTo>
                  <a:lnTo>
                    <a:pt x="69267" y="45288"/>
                  </a:lnTo>
                  <a:lnTo>
                    <a:pt x="51913" y="87536"/>
                  </a:lnTo>
                  <a:lnTo>
                    <a:pt x="35043" y="130426"/>
                  </a:lnTo>
                  <a:lnTo>
                    <a:pt x="22223" y="167971"/>
                  </a:lnTo>
                  <a:lnTo>
                    <a:pt x="4010" y="214036"/>
                  </a:lnTo>
                  <a:lnTo>
                    <a:pt x="0" y="231082"/>
                  </a:lnTo>
                  <a:lnTo>
                    <a:pt x="6317" y="2567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5" name="SMARTInkShape-Group596">
            <a:extLst>
              <a:ext uri="{FF2B5EF4-FFF2-40B4-BE49-F238E27FC236}">
                <a16:creationId xmlns:a16="http://schemas.microsoft.com/office/drawing/2014/main" id="{2A742143-A004-8CE9-7400-B652233CEB9F}"/>
              </a:ext>
            </a:extLst>
          </p:cNvPr>
          <p:cNvGrpSpPr/>
          <p:nvPr/>
        </p:nvGrpSpPr>
        <p:grpSpPr>
          <a:xfrm>
            <a:off x="6029325" y="4449615"/>
            <a:ext cx="257176" cy="236686"/>
            <a:chOff x="6029325" y="4449615"/>
            <a:chExt cx="257176" cy="236686"/>
          </a:xfrm>
        </p:grpSpPr>
        <p:sp>
          <p:nvSpPr>
            <p:cNvPr id="563" name="SMARTInkShape-3187">
              <a:extLst>
                <a:ext uri="{FF2B5EF4-FFF2-40B4-BE49-F238E27FC236}">
                  <a16:creationId xmlns:a16="http://schemas.microsoft.com/office/drawing/2014/main" id="{745F32EF-C510-034B-4201-C6A155ECB308}"/>
                </a:ext>
              </a:extLst>
            </p:cNvPr>
            <p:cNvSpPr/>
            <p:nvPr>
              <p:custDataLst>
                <p:tags r:id="rId22"/>
              </p:custDataLst>
            </p:nvPr>
          </p:nvSpPr>
          <p:spPr>
            <a:xfrm>
              <a:off x="6029325" y="4543553"/>
              <a:ext cx="257176" cy="28448"/>
            </a:xfrm>
            <a:custGeom>
              <a:avLst/>
              <a:gdLst/>
              <a:ahLst/>
              <a:cxnLst/>
              <a:rect l="0" t="0" r="0" b="0"/>
              <a:pathLst>
                <a:path w="257176" h="28448">
                  <a:moveTo>
                    <a:pt x="0" y="28447"/>
                  </a:moveTo>
                  <a:lnTo>
                    <a:pt x="0" y="28447"/>
                  </a:lnTo>
                  <a:lnTo>
                    <a:pt x="38022" y="21901"/>
                  </a:lnTo>
                  <a:lnTo>
                    <a:pt x="81233" y="18746"/>
                  </a:lnTo>
                  <a:lnTo>
                    <a:pt x="126493" y="12637"/>
                  </a:lnTo>
                  <a:lnTo>
                    <a:pt x="165067" y="9299"/>
                  </a:lnTo>
                  <a:lnTo>
                    <a:pt x="210173" y="1323"/>
                  </a:lnTo>
                  <a:lnTo>
                    <a:pt x="248441" y="0"/>
                  </a:lnTo>
                  <a:lnTo>
                    <a:pt x="251352" y="1015"/>
                  </a:lnTo>
                  <a:lnTo>
                    <a:pt x="257175" y="9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4" name="SMARTInkShape-3188">
              <a:extLst>
                <a:ext uri="{FF2B5EF4-FFF2-40B4-BE49-F238E27FC236}">
                  <a16:creationId xmlns:a16="http://schemas.microsoft.com/office/drawing/2014/main" id="{7C3261FD-387C-D9D0-32E0-95E0D3981645}"/>
                </a:ext>
              </a:extLst>
            </p:cNvPr>
            <p:cNvSpPr/>
            <p:nvPr>
              <p:custDataLst>
                <p:tags r:id="rId23"/>
              </p:custDataLst>
            </p:nvPr>
          </p:nvSpPr>
          <p:spPr>
            <a:xfrm>
              <a:off x="6120096" y="4449615"/>
              <a:ext cx="42546" cy="236686"/>
            </a:xfrm>
            <a:custGeom>
              <a:avLst/>
              <a:gdLst/>
              <a:ahLst/>
              <a:cxnLst/>
              <a:rect l="0" t="0" r="0" b="0"/>
              <a:pathLst>
                <a:path w="42546" h="236686">
                  <a:moveTo>
                    <a:pt x="33054" y="17610"/>
                  </a:moveTo>
                  <a:lnTo>
                    <a:pt x="33054" y="17610"/>
                  </a:lnTo>
                  <a:lnTo>
                    <a:pt x="41255" y="9409"/>
                  </a:lnTo>
                  <a:lnTo>
                    <a:pt x="42463" y="0"/>
                  </a:lnTo>
                  <a:lnTo>
                    <a:pt x="42545" y="9099"/>
                  </a:lnTo>
                  <a:lnTo>
                    <a:pt x="28422" y="46346"/>
                  </a:lnTo>
                  <a:lnTo>
                    <a:pt x="17688" y="82099"/>
                  </a:lnTo>
                  <a:lnTo>
                    <a:pt x="8862" y="119503"/>
                  </a:lnTo>
                  <a:lnTo>
                    <a:pt x="2524" y="161601"/>
                  </a:lnTo>
                  <a:lnTo>
                    <a:pt x="0" y="167579"/>
                  </a:lnTo>
                  <a:lnTo>
                    <a:pt x="19" y="182688"/>
                  </a:lnTo>
                  <a:lnTo>
                    <a:pt x="4479" y="2366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5" name="SMARTInkShape-Group597">
            <a:extLst>
              <a:ext uri="{FF2B5EF4-FFF2-40B4-BE49-F238E27FC236}">
                <a16:creationId xmlns:a16="http://schemas.microsoft.com/office/drawing/2014/main" id="{06E40878-B3F7-CA94-5B44-97EB905B34AE}"/>
              </a:ext>
            </a:extLst>
          </p:cNvPr>
          <p:cNvGrpSpPr/>
          <p:nvPr/>
        </p:nvGrpSpPr>
        <p:grpSpPr>
          <a:xfrm>
            <a:off x="6512054" y="4333875"/>
            <a:ext cx="2469182" cy="552451"/>
            <a:chOff x="6512054" y="4333875"/>
            <a:chExt cx="2469182" cy="552451"/>
          </a:xfrm>
        </p:grpSpPr>
        <p:sp>
          <p:nvSpPr>
            <p:cNvPr id="566" name="SMARTInkShape-3189">
              <a:extLst>
                <a:ext uri="{FF2B5EF4-FFF2-40B4-BE49-F238E27FC236}">
                  <a16:creationId xmlns:a16="http://schemas.microsoft.com/office/drawing/2014/main" id="{E634CA68-D738-6A49-C317-DE1F7D9DDBDF}"/>
                </a:ext>
              </a:extLst>
            </p:cNvPr>
            <p:cNvSpPr/>
            <p:nvPr>
              <p:custDataLst>
                <p:tags r:id="rId3"/>
              </p:custDataLst>
            </p:nvPr>
          </p:nvSpPr>
          <p:spPr>
            <a:xfrm>
              <a:off x="8572500" y="4614137"/>
              <a:ext cx="180976" cy="5489"/>
            </a:xfrm>
            <a:custGeom>
              <a:avLst/>
              <a:gdLst/>
              <a:ahLst/>
              <a:cxnLst/>
              <a:rect l="0" t="0" r="0" b="0"/>
              <a:pathLst>
                <a:path w="180976" h="5489">
                  <a:moveTo>
                    <a:pt x="0" y="5488"/>
                  </a:moveTo>
                  <a:lnTo>
                    <a:pt x="0" y="5488"/>
                  </a:lnTo>
                  <a:lnTo>
                    <a:pt x="0" y="431"/>
                  </a:lnTo>
                  <a:lnTo>
                    <a:pt x="3176" y="0"/>
                  </a:lnTo>
                  <a:lnTo>
                    <a:pt x="44829" y="4556"/>
                  </a:lnTo>
                  <a:lnTo>
                    <a:pt x="86231" y="5304"/>
                  </a:lnTo>
                  <a:lnTo>
                    <a:pt x="131366" y="5464"/>
                  </a:lnTo>
                  <a:lnTo>
                    <a:pt x="18097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7" name="SMARTInkShape-3190">
              <a:extLst>
                <a:ext uri="{FF2B5EF4-FFF2-40B4-BE49-F238E27FC236}">
                  <a16:creationId xmlns:a16="http://schemas.microsoft.com/office/drawing/2014/main" id="{493E0645-1229-063E-F2AA-35078AF2173E}"/>
                </a:ext>
              </a:extLst>
            </p:cNvPr>
            <p:cNvSpPr/>
            <p:nvPr>
              <p:custDataLst>
                <p:tags r:id="rId4"/>
              </p:custDataLst>
            </p:nvPr>
          </p:nvSpPr>
          <p:spPr>
            <a:xfrm>
              <a:off x="8696325" y="4472930"/>
              <a:ext cx="66456" cy="222896"/>
            </a:xfrm>
            <a:custGeom>
              <a:avLst/>
              <a:gdLst/>
              <a:ahLst/>
              <a:cxnLst/>
              <a:rect l="0" t="0" r="0" b="0"/>
              <a:pathLst>
                <a:path w="66456" h="222896">
                  <a:moveTo>
                    <a:pt x="28575" y="41920"/>
                  </a:moveTo>
                  <a:lnTo>
                    <a:pt x="28575" y="41920"/>
                  </a:lnTo>
                  <a:lnTo>
                    <a:pt x="61047" y="8389"/>
                  </a:lnTo>
                  <a:lnTo>
                    <a:pt x="65009" y="0"/>
                  </a:lnTo>
                  <a:lnTo>
                    <a:pt x="65563" y="214"/>
                  </a:lnTo>
                  <a:lnTo>
                    <a:pt x="66181" y="3276"/>
                  </a:lnTo>
                  <a:lnTo>
                    <a:pt x="66455" y="8164"/>
                  </a:lnTo>
                  <a:lnTo>
                    <a:pt x="48745" y="46569"/>
                  </a:lnTo>
                  <a:lnTo>
                    <a:pt x="31897" y="91882"/>
                  </a:lnTo>
                  <a:lnTo>
                    <a:pt x="12713" y="134867"/>
                  </a:lnTo>
                  <a:lnTo>
                    <a:pt x="2825" y="174501"/>
                  </a:lnTo>
                  <a:lnTo>
                    <a:pt x="0" y="2228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8" name="SMARTInkShape-3191">
              <a:extLst>
                <a:ext uri="{FF2B5EF4-FFF2-40B4-BE49-F238E27FC236}">
                  <a16:creationId xmlns:a16="http://schemas.microsoft.com/office/drawing/2014/main" id="{B046F556-55BC-FBEB-12B1-46ED78F4684B}"/>
                </a:ext>
              </a:extLst>
            </p:cNvPr>
            <p:cNvSpPr/>
            <p:nvPr>
              <p:custDataLst>
                <p:tags r:id="rId5"/>
              </p:custDataLst>
            </p:nvPr>
          </p:nvSpPr>
          <p:spPr>
            <a:xfrm>
              <a:off x="8582025" y="4486275"/>
              <a:ext cx="84403" cy="200026"/>
            </a:xfrm>
            <a:custGeom>
              <a:avLst/>
              <a:gdLst/>
              <a:ahLst/>
              <a:cxnLst/>
              <a:rect l="0" t="0" r="0" b="0"/>
              <a:pathLst>
                <a:path w="84403" h="200026">
                  <a:moveTo>
                    <a:pt x="76200" y="0"/>
                  </a:moveTo>
                  <a:lnTo>
                    <a:pt x="76200" y="0"/>
                  </a:lnTo>
                  <a:lnTo>
                    <a:pt x="81256" y="0"/>
                  </a:lnTo>
                  <a:lnTo>
                    <a:pt x="82746" y="1058"/>
                  </a:lnTo>
                  <a:lnTo>
                    <a:pt x="83739" y="2822"/>
                  </a:lnTo>
                  <a:lnTo>
                    <a:pt x="84402" y="5057"/>
                  </a:lnTo>
                  <a:lnTo>
                    <a:pt x="80276" y="18314"/>
                  </a:lnTo>
                  <a:lnTo>
                    <a:pt x="61796" y="56966"/>
                  </a:lnTo>
                  <a:lnTo>
                    <a:pt x="40586" y="99721"/>
                  </a:lnTo>
                  <a:lnTo>
                    <a:pt x="16006" y="143464"/>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9" name="SMARTInkShape-3192">
              <a:extLst>
                <a:ext uri="{FF2B5EF4-FFF2-40B4-BE49-F238E27FC236}">
                  <a16:creationId xmlns:a16="http://schemas.microsoft.com/office/drawing/2014/main" id="{884FCB7F-A0D2-332B-C5D1-2C5509FDBC99}"/>
                </a:ext>
              </a:extLst>
            </p:cNvPr>
            <p:cNvSpPr/>
            <p:nvPr>
              <p:custDataLst>
                <p:tags r:id="rId6"/>
              </p:custDataLst>
            </p:nvPr>
          </p:nvSpPr>
          <p:spPr>
            <a:xfrm>
              <a:off x="8372475" y="4610100"/>
              <a:ext cx="171451" cy="1"/>
            </a:xfrm>
            <a:custGeom>
              <a:avLst/>
              <a:gdLst/>
              <a:ahLst/>
              <a:cxnLst/>
              <a:rect l="0" t="0" r="0" b="0"/>
              <a:pathLst>
                <a:path w="171451" h="1">
                  <a:moveTo>
                    <a:pt x="0" y="0"/>
                  </a:moveTo>
                  <a:lnTo>
                    <a:pt x="0" y="0"/>
                  </a:lnTo>
                  <a:lnTo>
                    <a:pt x="45988" y="0"/>
                  </a:lnTo>
                  <a:lnTo>
                    <a:pt x="88990" y="0"/>
                  </a:lnTo>
                  <a:lnTo>
                    <a:pt x="134613" y="0"/>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0" name="SMARTInkShape-3193">
              <a:extLst>
                <a:ext uri="{FF2B5EF4-FFF2-40B4-BE49-F238E27FC236}">
                  <a16:creationId xmlns:a16="http://schemas.microsoft.com/office/drawing/2014/main" id="{0A0FE845-349F-5E20-B7A3-660169B2284D}"/>
                </a:ext>
              </a:extLst>
            </p:cNvPr>
            <p:cNvSpPr/>
            <p:nvPr>
              <p:custDataLst>
                <p:tags r:id="rId7"/>
              </p:custDataLst>
            </p:nvPr>
          </p:nvSpPr>
          <p:spPr>
            <a:xfrm>
              <a:off x="8505825" y="4430681"/>
              <a:ext cx="74842" cy="255620"/>
            </a:xfrm>
            <a:custGeom>
              <a:avLst/>
              <a:gdLst/>
              <a:ahLst/>
              <a:cxnLst/>
              <a:rect l="0" t="0" r="0" b="0"/>
              <a:pathLst>
                <a:path w="74842" h="255620">
                  <a:moveTo>
                    <a:pt x="57150" y="27019"/>
                  </a:moveTo>
                  <a:lnTo>
                    <a:pt x="57150" y="27019"/>
                  </a:lnTo>
                  <a:lnTo>
                    <a:pt x="65352" y="10617"/>
                  </a:lnTo>
                  <a:lnTo>
                    <a:pt x="66284" y="3698"/>
                  </a:lnTo>
                  <a:lnTo>
                    <a:pt x="67473" y="1946"/>
                  </a:lnTo>
                  <a:lnTo>
                    <a:pt x="69322" y="779"/>
                  </a:lnTo>
                  <a:lnTo>
                    <a:pt x="71615" y="0"/>
                  </a:lnTo>
                  <a:lnTo>
                    <a:pt x="73144" y="1598"/>
                  </a:lnTo>
                  <a:lnTo>
                    <a:pt x="74841" y="9018"/>
                  </a:lnTo>
                  <a:lnTo>
                    <a:pt x="65659" y="50284"/>
                  </a:lnTo>
                  <a:lnTo>
                    <a:pt x="54027" y="88240"/>
                  </a:lnTo>
                  <a:lnTo>
                    <a:pt x="36189" y="133304"/>
                  </a:lnTo>
                  <a:lnTo>
                    <a:pt x="22475" y="171251"/>
                  </a:lnTo>
                  <a:lnTo>
                    <a:pt x="9574" y="212769"/>
                  </a:lnTo>
                  <a:lnTo>
                    <a:pt x="0" y="2556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1" name="SMARTInkShape-3194">
              <a:extLst>
                <a:ext uri="{FF2B5EF4-FFF2-40B4-BE49-F238E27FC236}">
                  <a16:creationId xmlns:a16="http://schemas.microsoft.com/office/drawing/2014/main" id="{FE31BCFC-7BB5-D2D8-1DEB-92FFDA7779CD}"/>
                </a:ext>
              </a:extLst>
            </p:cNvPr>
            <p:cNvSpPr/>
            <p:nvPr>
              <p:custDataLst>
                <p:tags r:id="rId8"/>
              </p:custDataLst>
            </p:nvPr>
          </p:nvSpPr>
          <p:spPr>
            <a:xfrm>
              <a:off x="8382000" y="4459417"/>
              <a:ext cx="75693" cy="226884"/>
            </a:xfrm>
            <a:custGeom>
              <a:avLst/>
              <a:gdLst/>
              <a:ahLst/>
              <a:cxnLst/>
              <a:rect l="0" t="0" r="0" b="0"/>
              <a:pathLst>
                <a:path w="75693" h="226884">
                  <a:moveTo>
                    <a:pt x="57150" y="17333"/>
                  </a:moveTo>
                  <a:lnTo>
                    <a:pt x="57150" y="17333"/>
                  </a:lnTo>
                  <a:lnTo>
                    <a:pt x="74484" y="0"/>
                  </a:lnTo>
                  <a:lnTo>
                    <a:pt x="75056" y="1544"/>
                  </a:lnTo>
                  <a:lnTo>
                    <a:pt x="75692" y="8904"/>
                  </a:lnTo>
                  <a:lnTo>
                    <a:pt x="55411" y="52951"/>
                  </a:lnTo>
                  <a:lnTo>
                    <a:pt x="36463" y="95630"/>
                  </a:lnTo>
                  <a:lnTo>
                    <a:pt x="25855" y="132843"/>
                  </a:lnTo>
                  <a:lnTo>
                    <a:pt x="16009" y="172326"/>
                  </a:lnTo>
                  <a:lnTo>
                    <a:pt x="0" y="2268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2" name="SMARTInkShape-3195">
              <a:extLst>
                <a:ext uri="{FF2B5EF4-FFF2-40B4-BE49-F238E27FC236}">
                  <a16:creationId xmlns:a16="http://schemas.microsoft.com/office/drawing/2014/main" id="{4B35F7D4-2A0D-0F69-C1D4-4FA49614ED14}"/>
                </a:ext>
              </a:extLst>
            </p:cNvPr>
            <p:cNvSpPr/>
            <p:nvPr>
              <p:custDataLst>
                <p:tags r:id="rId9"/>
              </p:custDataLst>
            </p:nvPr>
          </p:nvSpPr>
          <p:spPr>
            <a:xfrm>
              <a:off x="8020050" y="4600575"/>
              <a:ext cx="266701" cy="9526"/>
            </a:xfrm>
            <a:custGeom>
              <a:avLst/>
              <a:gdLst/>
              <a:ahLst/>
              <a:cxnLst/>
              <a:rect l="0" t="0" r="0" b="0"/>
              <a:pathLst>
                <a:path w="266701" h="9526">
                  <a:moveTo>
                    <a:pt x="0" y="9525"/>
                  </a:moveTo>
                  <a:lnTo>
                    <a:pt x="0" y="9525"/>
                  </a:lnTo>
                  <a:lnTo>
                    <a:pt x="44829" y="9525"/>
                  </a:lnTo>
                  <a:lnTo>
                    <a:pt x="85484" y="4468"/>
                  </a:lnTo>
                  <a:lnTo>
                    <a:pt x="131044" y="1324"/>
                  </a:lnTo>
                  <a:lnTo>
                    <a:pt x="173151" y="262"/>
                  </a:lnTo>
                  <a:lnTo>
                    <a:pt x="208877" y="78"/>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3" name="SMARTInkShape-3196">
              <a:extLst>
                <a:ext uri="{FF2B5EF4-FFF2-40B4-BE49-F238E27FC236}">
                  <a16:creationId xmlns:a16="http://schemas.microsoft.com/office/drawing/2014/main" id="{16FB17E0-CBC3-958B-AD27-A92E7A618C49}"/>
                </a:ext>
              </a:extLst>
            </p:cNvPr>
            <p:cNvSpPr/>
            <p:nvPr>
              <p:custDataLst>
                <p:tags r:id="rId10"/>
              </p:custDataLst>
            </p:nvPr>
          </p:nvSpPr>
          <p:spPr>
            <a:xfrm>
              <a:off x="8048625" y="4543425"/>
              <a:ext cx="219076" cy="9526"/>
            </a:xfrm>
            <a:custGeom>
              <a:avLst/>
              <a:gdLst/>
              <a:ahLst/>
              <a:cxnLst/>
              <a:rect l="0" t="0" r="0" b="0"/>
              <a:pathLst>
                <a:path w="219076" h="9526">
                  <a:moveTo>
                    <a:pt x="0" y="9525"/>
                  </a:moveTo>
                  <a:lnTo>
                    <a:pt x="0" y="9525"/>
                  </a:lnTo>
                  <a:lnTo>
                    <a:pt x="45586" y="2979"/>
                  </a:lnTo>
                  <a:lnTo>
                    <a:pt x="91977" y="392"/>
                  </a:lnTo>
                  <a:lnTo>
                    <a:pt x="127912" y="117"/>
                  </a:lnTo>
                  <a:lnTo>
                    <a:pt x="174805" y="23"/>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4" name="SMARTInkShape-3197">
              <a:extLst>
                <a:ext uri="{FF2B5EF4-FFF2-40B4-BE49-F238E27FC236}">
                  <a16:creationId xmlns:a16="http://schemas.microsoft.com/office/drawing/2014/main" id="{5655E2A1-78B2-C1C9-D0E7-769BABD5FE82}"/>
                </a:ext>
              </a:extLst>
            </p:cNvPr>
            <p:cNvSpPr/>
            <p:nvPr>
              <p:custDataLst>
                <p:tags r:id="rId11"/>
              </p:custDataLst>
            </p:nvPr>
          </p:nvSpPr>
          <p:spPr>
            <a:xfrm>
              <a:off x="8181975" y="4440175"/>
              <a:ext cx="85218" cy="274701"/>
            </a:xfrm>
            <a:custGeom>
              <a:avLst/>
              <a:gdLst/>
              <a:ahLst/>
              <a:cxnLst/>
              <a:rect l="0" t="0" r="0" b="0"/>
              <a:pathLst>
                <a:path w="85218" h="274701">
                  <a:moveTo>
                    <a:pt x="66675" y="55625"/>
                  </a:moveTo>
                  <a:lnTo>
                    <a:pt x="66675" y="55625"/>
                  </a:lnTo>
                  <a:lnTo>
                    <a:pt x="81862" y="10060"/>
                  </a:lnTo>
                  <a:lnTo>
                    <a:pt x="85217" y="0"/>
                  </a:lnTo>
                  <a:lnTo>
                    <a:pt x="72475" y="42942"/>
                  </a:lnTo>
                  <a:lnTo>
                    <a:pt x="56047" y="86087"/>
                  </a:lnTo>
                  <a:lnTo>
                    <a:pt x="40595" y="126740"/>
                  </a:lnTo>
                  <a:lnTo>
                    <a:pt x="29314" y="164538"/>
                  </a:lnTo>
                  <a:lnTo>
                    <a:pt x="19269" y="203607"/>
                  </a:lnTo>
                  <a:lnTo>
                    <a:pt x="9749" y="247463"/>
                  </a:lnTo>
                  <a:lnTo>
                    <a:pt x="0" y="274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5" name="SMARTInkShape-3198">
              <a:extLst>
                <a:ext uri="{FF2B5EF4-FFF2-40B4-BE49-F238E27FC236}">
                  <a16:creationId xmlns:a16="http://schemas.microsoft.com/office/drawing/2014/main" id="{3A4DE871-121D-0636-7593-6EE4F38186E7}"/>
                </a:ext>
              </a:extLst>
            </p:cNvPr>
            <p:cNvSpPr/>
            <p:nvPr>
              <p:custDataLst>
                <p:tags r:id="rId12"/>
              </p:custDataLst>
            </p:nvPr>
          </p:nvSpPr>
          <p:spPr>
            <a:xfrm>
              <a:off x="8067675" y="4411792"/>
              <a:ext cx="123826" cy="322134"/>
            </a:xfrm>
            <a:custGeom>
              <a:avLst/>
              <a:gdLst/>
              <a:ahLst/>
              <a:cxnLst/>
              <a:rect l="0" t="0" r="0" b="0"/>
              <a:pathLst>
                <a:path w="123826" h="322134">
                  <a:moveTo>
                    <a:pt x="123825" y="17333"/>
                  </a:moveTo>
                  <a:lnTo>
                    <a:pt x="123825" y="17333"/>
                  </a:lnTo>
                  <a:lnTo>
                    <a:pt x="123825" y="0"/>
                  </a:lnTo>
                  <a:lnTo>
                    <a:pt x="122767" y="486"/>
                  </a:lnTo>
                  <a:lnTo>
                    <a:pt x="118769" y="3847"/>
                  </a:lnTo>
                  <a:lnTo>
                    <a:pt x="99975" y="31955"/>
                  </a:lnTo>
                  <a:lnTo>
                    <a:pt x="83127" y="69409"/>
                  </a:lnTo>
                  <a:lnTo>
                    <a:pt x="63994" y="116383"/>
                  </a:lnTo>
                  <a:lnTo>
                    <a:pt x="40150" y="160708"/>
                  </a:lnTo>
                  <a:lnTo>
                    <a:pt x="32005" y="186109"/>
                  </a:lnTo>
                  <a:lnTo>
                    <a:pt x="21422" y="226727"/>
                  </a:lnTo>
                  <a:lnTo>
                    <a:pt x="6245" y="271483"/>
                  </a:lnTo>
                  <a:lnTo>
                    <a:pt x="0" y="322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SMARTInkShape-3199">
              <a:extLst>
                <a:ext uri="{FF2B5EF4-FFF2-40B4-BE49-F238E27FC236}">
                  <a16:creationId xmlns:a16="http://schemas.microsoft.com/office/drawing/2014/main" id="{8C02945E-F503-3E2B-CD88-93509DD046D3}"/>
                </a:ext>
              </a:extLst>
            </p:cNvPr>
            <p:cNvSpPr/>
            <p:nvPr>
              <p:custDataLst>
                <p:tags r:id="rId13"/>
              </p:custDataLst>
            </p:nvPr>
          </p:nvSpPr>
          <p:spPr>
            <a:xfrm>
              <a:off x="7877550" y="4333875"/>
              <a:ext cx="228226" cy="476251"/>
            </a:xfrm>
            <a:custGeom>
              <a:avLst/>
              <a:gdLst/>
              <a:ahLst/>
              <a:cxnLst/>
              <a:rect l="0" t="0" r="0" b="0"/>
              <a:pathLst>
                <a:path w="228226" h="476251">
                  <a:moveTo>
                    <a:pt x="228225" y="0"/>
                  </a:moveTo>
                  <a:lnTo>
                    <a:pt x="228225" y="0"/>
                  </a:lnTo>
                  <a:lnTo>
                    <a:pt x="185847" y="42378"/>
                  </a:lnTo>
                  <a:lnTo>
                    <a:pt x="142207" y="80530"/>
                  </a:lnTo>
                  <a:lnTo>
                    <a:pt x="107954" y="124395"/>
                  </a:lnTo>
                  <a:lnTo>
                    <a:pt x="75875" y="171526"/>
                  </a:lnTo>
                  <a:lnTo>
                    <a:pt x="45139" y="219085"/>
                  </a:lnTo>
                  <a:lnTo>
                    <a:pt x="25584" y="266702"/>
                  </a:lnTo>
                  <a:lnTo>
                    <a:pt x="9224" y="306786"/>
                  </a:lnTo>
                  <a:lnTo>
                    <a:pt x="2469" y="336786"/>
                  </a:lnTo>
                  <a:lnTo>
                    <a:pt x="0" y="381057"/>
                  </a:lnTo>
                  <a:lnTo>
                    <a:pt x="795" y="397127"/>
                  </a:lnTo>
                  <a:lnTo>
                    <a:pt x="7841" y="439019"/>
                  </a:lnTo>
                  <a:lnTo>
                    <a:pt x="11391" y="451943"/>
                  </a:lnTo>
                  <a:lnTo>
                    <a:pt x="18675" y="476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7" name="SMARTInkShape-3200">
              <a:extLst>
                <a:ext uri="{FF2B5EF4-FFF2-40B4-BE49-F238E27FC236}">
                  <a16:creationId xmlns:a16="http://schemas.microsoft.com/office/drawing/2014/main" id="{2DFC9E1B-0DB0-8997-83C9-BE065A026DEE}"/>
                </a:ext>
              </a:extLst>
            </p:cNvPr>
            <p:cNvSpPr/>
            <p:nvPr>
              <p:custDataLst>
                <p:tags r:id="rId14"/>
              </p:custDataLst>
            </p:nvPr>
          </p:nvSpPr>
          <p:spPr>
            <a:xfrm>
              <a:off x="7574349" y="4411400"/>
              <a:ext cx="140860" cy="255851"/>
            </a:xfrm>
            <a:custGeom>
              <a:avLst/>
              <a:gdLst/>
              <a:ahLst/>
              <a:cxnLst/>
              <a:rect l="0" t="0" r="0" b="0"/>
              <a:pathLst>
                <a:path w="140860" h="255851">
                  <a:moveTo>
                    <a:pt x="64701" y="17725"/>
                  </a:moveTo>
                  <a:lnTo>
                    <a:pt x="64701" y="17725"/>
                  </a:lnTo>
                  <a:lnTo>
                    <a:pt x="72902" y="17725"/>
                  </a:lnTo>
                  <a:lnTo>
                    <a:pt x="73344" y="16667"/>
                  </a:lnTo>
                  <a:lnTo>
                    <a:pt x="74192" y="8592"/>
                  </a:lnTo>
                  <a:lnTo>
                    <a:pt x="83357" y="8210"/>
                  </a:lnTo>
                  <a:lnTo>
                    <a:pt x="83717" y="0"/>
                  </a:lnTo>
                  <a:lnTo>
                    <a:pt x="83747" y="22162"/>
                  </a:lnTo>
                  <a:lnTo>
                    <a:pt x="65851" y="65934"/>
                  </a:lnTo>
                  <a:lnTo>
                    <a:pt x="52695" y="91276"/>
                  </a:lnTo>
                  <a:lnTo>
                    <a:pt x="41035" y="109368"/>
                  </a:lnTo>
                  <a:lnTo>
                    <a:pt x="36191" y="118780"/>
                  </a:lnTo>
                  <a:lnTo>
                    <a:pt x="14954" y="143190"/>
                  </a:lnTo>
                  <a:lnTo>
                    <a:pt x="8019" y="147570"/>
                  </a:lnTo>
                  <a:lnTo>
                    <a:pt x="0" y="150383"/>
                  </a:lnTo>
                  <a:lnTo>
                    <a:pt x="399" y="150613"/>
                  </a:lnTo>
                  <a:lnTo>
                    <a:pt x="47549" y="151075"/>
                  </a:lnTo>
                  <a:lnTo>
                    <a:pt x="92368" y="151075"/>
                  </a:lnTo>
                  <a:lnTo>
                    <a:pt x="104766" y="151075"/>
                  </a:lnTo>
                  <a:lnTo>
                    <a:pt x="120199" y="146018"/>
                  </a:lnTo>
                  <a:lnTo>
                    <a:pt x="123925" y="143471"/>
                  </a:lnTo>
                  <a:lnTo>
                    <a:pt x="130226" y="135887"/>
                  </a:lnTo>
                  <a:lnTo>
                    <a:pt x="135451" y="133742"/>
                  </a:lnTo>
                  <a:lnTo>
                    <a:pt x="137268" y="132111"/>
                  </a:lnTo>
                  <a:lnTo>
                    <a:pt x="140759" y="122937"/>
                  </a:lnTo>
                  <a:lnTo>
                    <a:pt x="140859" y="127686"/>
                  </a:lnTo>
                  <a:lnTo>
                    <a:pt x="123594" y="171869"/>
                  </a:lnTo>
                  <a:lnTo>
                    <a:pt x="98359" y="218765"/>
                  </a:lnTo>
                  <a:lnTo>
                    <a:pt x="83751" y="255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SMARTInkShape-3201">
              <a:extLst>
                <a:ext uri="{FF2B5EF4-FFF2-40B4-BE49-F238E27FC236}">
                  <a16:creationId xmlns:a16="http://schemas.microsoft.com/office/drawing/2014/main" id="{19DE2AC6-8600-7BD3-92F1-B22CA3252E5A}"/>
                </a:ext>
              </a:extLst>
            </p:cNvPr>
            <p:cNvSpPr/>
            <p:nvPr>
              <p:custDataLst>
                <p:tags r:id="rId15"/>
              </p:custDataLst>
            </p:nvPr>
          </p:nvSpPr>
          <p:spPr>
            <a:xfrm>
              <a:off x="7346202" y="4431162"/>
              <a:ext cx="130533" cy="177305"/>
            </a:xfrm>
            <a:custGeom>
              <a:avLst/>
              <a:gdLst/>
              <a:ahLst/>
              <a:cxnLst/>
              <a:rect l="0" t="0" r="0" b="0"/>
              <a:pathLst>
                <a:path w="130533" h="177305">
                  <a:moveTo>
                    <a:pt x="121398" y="36063"/>
                  </a:moveTo>
                  <a:lnTo>
                    <a:pt x="121398" y="36063"/>
                  </a:lnTo>
                  <a:lnTo>
                    <a:pt x="121398" y="31006"/>
                  </a:lnTo>
                  <a:lnTo>
                    <a:pt x="122456" y="29517"/>
                  </a:lnTo>
                  <a:lnTo>
                    <a:pt x="124220" y="28524"/>
                  </a:lnTo>
                  <a:lnTo>
                    <a:pt x="126454" y="27862"/>
                  </a:lnTo>
                  <a:lnTo>
                    <a:pt x="127945" y="26362"/>
                  </a:lnTo>
                  <a:lnTo>
                    <a:pt x="130532" y="18453"/>
                  </a:lnTo>
                  <a:lnTo>
                    <a:pt x="129604" y="17973"/>
                  </a:lnTo>
                  <a:lnTo>
                    <a:pt x="125750" y="17440"/>
                  </a:lnTo>
                  <a:lnTo>
                    <a:pt x="124299" y="16239"/>
                  </a:lnTo>
                  <a:lnTo>
                    <a:pt x="122687" y="12083"/>
                  </a:lnTo>
                  <a:lnTo>
                    <a:pt x="121200" y="10551"/>
                  </a:lnTo>
                  <a:lnTo>
                    <a:pt x="116724" y="8850"/>
                  </a:lnTo>
                  <a:lnTo>
                    <a:pt x="89608" y="7524"/>
                  </a:lnTo>
                  <a:lnTo>
                    <a:pt x="69999" y="12556"/>
                  </a:lnTo>
                  <a:lnTo>
                    <a:pt x="49137" y="25805"/>
                  </a:lnTo>
                  <a:lnTo>
                    <a:pt x="24181" y="49245"/>
                  </a:lnTo>
                  <a:lnTo>
                    <a:pt x="7964" y="77081"/>
                  </a:lnTo>
                  <a:lnTo>
                    <a:pt x="652" y="100780"/>
                  </a:lnTo>
                  <a:lnTo>
                    <a:pt x="0" y="115627"/>
                  </a:lnTo>
                  <a:lnTo>
                    <a:pt x="11011" y="160331"/>
                  </a:lnTo>
                  <a:lnTo>
                    <a:pt x="17115" y="166533"/>
                  </a:lnTo>
                  <a:lnTo>
                    <a:pt x="35186" y="173425"/>
                  </a:lnTo>
                  <a:lnTo>
                    <a:pt x="64104" y="177304"/>
                  </a:lnTo>
                  <a:lnTo>
                    <a:pt x="80412" y="172567"/>
                  </a:lnTo>
                  <a:lnTo>
                    <a:pt x="87725" y="168341"/>
                  </a:lnTo>
                  <a:lnTo>
                    <a:pt x="98671" y="155178"/>
                  </a:lnTo>
                  <a:lnTo>
                    <a:pt x="114322" y="130970"/>
                  </a:lnTo>
                  <a:lnTo>
                    <a:pt x="119301" y="94170"/>
                  </a:lnTo>
                  <a:lnTo>
                    <a:pt x="115720" y="53162"/>
                  </a:lnTo>
                  <a:lnTo>
                    <a:pt x="102398" y="11849"/>
                  </a:lnTo>
                  <a:lnTo>
                    <a:pt x="97784" y="4840"/>
                  </a:lnTo>
                  <a:lnTo>
                    <a:pt x="92206" y="1020"/>
                  </a:lnTo>
                  <a:lnTo>
                    <a:pt x="89236" y="0"/>
                  </a:lnTo>
                  <a:lnTo>
                    <a:pt x="80294" y="1691"/>
                  </a:lnTo>
                  <a:lnTo>
                    <a:pt x="54723" y="17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9" name="SMARTInkShape-3202">
              <a:extLst>
                <a:ext uri="{FF2B5EF4-FFF2-40B4-BE49-F238E27FC236}">
                  <a16:creationId xmlns:a16="http://schemas.microsoft.com/office/drawing/2014/main" id="{F2C14978-2444-04A1-929A-71314BFB4E4D}"/>
                </a:ext>
              </a:extLst>
            </p:cNvPr>
            <p:cNvSpPr/>
            <p:nvPr>
              <p:custDataLst>
                <p:tags r:id="rId16"/>
              </p:custDataLst>
            </p:nvPr>
          </p:nvSpPr>
          <p:spPr>
            <a:xfrm>
              <a:off x="7096125" y="4438684"/>
              <a:ext cx="142353" cy="209517"/>
            </a:xfrm>
            <a:custGeom>
              <a:avLst/>
              <a:gdLst/>
              <a:ahLst/>
              <a:cxnLst/>
              <a:rect l="0" t="0" r="0" b="0"/>
              <a:pathLst>
                <a:path w="142353" h="209517">
                  <a:moveTo>
                    <a:pt x="0" y="19016"/>
                  </a:moveTo>
                  <a:lnTo>
                    <a:pt x="0" y="19016"/>
                  </a:lnTo>
                  <a:lnTo>
                    <a:pt x="0" y="13959"/>
                  </a:lnTo>
                  <a:lnTo>
                    <a:pt x="1058" y="12470"/>
                  </a:lnTo>
                  <a:lnTo>
                    <a:pt x="2822" y="11477"/>
                  </a:lnTo>
                  <a:lnTo>
                    <a:pt x="13257" y="9883"/>
                  </a:lnTo>
                  <a:lnTo>
                    <a:pt x="59804" y="9496"/>
                  </a:lnTo>
                  <a:lnTo>
                    <a:pt x="88498" y="9491"/>
                  </a:lnTo>
                  <a:lnTo>
                    <a:pt x="95071" y="6669"/>
                  </a:lnTo>
                  <a:lnTo>
                    <a:pt x="101521" y="2945"/>
                  </a:lnTo>
                  <a:lnTo>
                    <a:pt x="114284" y="555"/>
                  </a:lnTo>
                  <a:lnTo>
                    <a:pt x="128323" y="0"/>
                  </a:lnTo>
                  <a:lnTo>
                    <a:pt x="133938" y="2803"/>
                  </a:lnTo>
                  <a:lnTo>
                    <a:pt x="141110" y="8170"/>
                  </a:lnTo>
                  <a:lnTo>
                    <a:pt x="142091" y="11726"/>
                  </a:lnTo>
                  <a:lnTo>
                    <a:pt x="142352" y="14156"/>
                  </a:lnTo>
                  <a:lnTo>
                    <a:pt x="124905" y="52282"/>
                  </a:lnTo>
                  <a:lnTo>
                    <a:pt x="106282" y="99318"/>
                  </a:lnTo>
                  <a:lnTo>
                    <a:pt x="83279" y="140711"/>
                  </a:lnTo>
                  <a:lnTo>
                    <a:pt x="64015" y="182124"/>
                  </a:lnTo>
                  <a:lnTo>
                    <a:pt x="57150" y="2095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0" name="SMARTInkShape-3203">
              <a:extLst>
                <a:ext uri="{FF2B5EF4-FFF2-40B4-BE49-F238E27FC236}">
                  <a16:creationId xmlns:a16="http://schemas.microsoft.com/office/drawing/2014/main" id="{6658DEDD-4472-5DCB-B164-439A3D8F3989}"/>
                </a:ext>
              </a:extLst>
            </p:cNvPr>
            <p:cNvSpPr/>
            <p:nvPr>
              <p:custDataLst>
                <p:tags r:id="rId17"/>
              </p:custDataLst>
            </p:nvPr>
          </p:nvSpPr>
          <p:spPr>
            <a:xfrm>
              <a:off x="6906425" y="4411526"/>
              <a:ext cx="120918" cy="234305"/>
            </a:xfrm>
            <a:custGeom>
              <a:avLst/>
              <a:gdLst/>
              <a:ahLst/>
              <a:cxnLst/>
              <a:rect l="0" t="0" r="0" b="0"/>
              <a:pathLst>
                <a:path w="120918" h="234305">
                  <a:moveTo>
                    <a:pt x="94450" y="27124"/>
                  </a:moveTo>
                  <a:lnTo>
                    <a:pt x="94450" y="27124"/>
                  </a:lnTo>
                  <a:lnTo>
                    <a:pt x="112350" y="19585"/>
                  </a:lnTo>
                  <a:lnTo>
                    <a:pt x="115908" y="18923"/>
                  </a:lnTo>
                  <a:lnTo>
                    <a:pt x="118281" y="17423"/>
                  </a:lnTo>
                  <a:lnTo>
                    <a:pt x="119862" y="15365"/>
                  </a:lnTo>
                  <a:lnTo>
                    <a:pt x="120917" y="12935"/>
                  </a:lnTo>
                  <a:lnTo>
                    <a:pt x="120561" y="11314"/>
                  </a:lnTo>
                  <a:lnTo>
                    <a:pt x="119266" y="10235"/>
                  </a:lnTo>
                  <a:lnTo>
                    <a:pt x="90462" y="724"/>
                  </a:lnTo>
                  <a:lnTo>
                    <a:pt x="82265" y="0"/>
                  </a:lnTo>
                  <a:lnTo>
                    <a:pt x="40812" y="12986"/>
                  </a:lnTo>
                  <a:lnTo>
                    <a:pt x="18115" y="24581"/>
                  </a:lnTo>
                  <a:lnTo>
                    <a:pt x="8312" y="35166"/>
                  </a:lnTo>
                  <a:lnTo>
                    <a:pt x="3249" y="44104"/>
                  </a:lnTo>
                  <a:lnTo>
                    <a:pt x="400" y="57908"/>
                  </a:lnTo>
                  <a:lnTo>
                    <a:pt x="0" y="63521"/>
                  </a:lnTo>
                  <a:lnTo>
                    <a:pt x="5200" y="75403"/>
                  </a:lnTo>
                  <a:lnTo>
                    <a:pt x="15625" y="87740"/>
                  </a:lnTo>
                  <a:lnTo>
                    <a:pt x="62315" y="119237"/>
                  </a:lnTo>
                  <a:lnTo>
                    <a:pt x="77698" y="134739"/>
                  </a:lnTo>
                  <a:lnTo>
                    <a:pt x="110880" y="181760"/>
                  </a:lnTo>
                  <a:lnTo>
                    <a:pt x="116569" y="197450"/>
                  </a:lnTo>
                  <a:lnTo>
                    <a:pt x="115570" y="207952"/>
                  </a:lnTo>
                  <a:lnTo>
                    <a:pt x="108775" y="216148"/>
                  </a:lnTo>
                  <a:lnTo>
                    <a:pt x="97641" y="223318"/>
                  </a:lnTo>
                  <a:lnTo>
                    <a:pt x="72465" y="232246"/>
                  </a:lnTo>
                  <a:lnTo>
                    <a:pt x="40781" y="234304"/>
                  </a:lnTo>
                  <a:lnTo>
                    <a:pt x="18106" y="228681"/>
                  </a:lnTo>
                  <a:lnTo>
                    <a:pt x="8308" y="223244"/>
                  </a:lnTo>
                  <a:lnTo>
                    <a:pt x="5272" y="218196"/>
                  </a:lnTo>
                  <a:lnTo>
                    <a:pt x="1898" y="204119"/>
                  </a:lnTo>
                  <a:lnTo>
                    <a:pt x="3221" y="190103"/>
                  </a:lnTo>
                  <a:lnTo>
                    <a:pt x="5056" y="183401"/>
                  </a:lnTo>
                  <a:lnTo>
                    <a:pt x="15561" y="170311"/>
                  </a:lnTo>
                  <a:lnTo>
                    <a:pt x="56192" y="139349"/>
                  </a:lnTo>
                  <a:lnTo>
                    <a:pt x="102821" y="103307"/>
                  </a:lnTo>
                  <a:lnTo>
                    <a:pt x="113340" y="93439"/>
                  </a:lnTo>
                  <a:lnTo>
                    <a:pt x="115510" y="87209"/>
                  </a:lnTo>
                  <a:lnTo>
                    <a:pt x="115099" y="71820"/>
                  </a:lnTo>
                  <a:lnTo>
                    <a:pt x="112449" y="65388"/>
                  </a:lnTo>
                  <a:lnTo>
                    <a:pt x="103860" y="55420"/>
                  </a:lnTo>
                  <a:lnTo>
                    <a:pt x="87126" y="43857"/>
                  </a:lnTo>
                  <a:lnTo>
                    <a:pt x="46825" y="366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1" name="SMARTInkShape-3204">
              <a:extLst>
                <a:ext uri="{FF2B5EF4-FFF2-40B4-BE49-F238E27FC236}">
                  <a16:creationId xmlns:a16="http://schemas.microsoft.com/office/drawing/2014/main" id="{B37552ED-AC53-0796-E75A-3E0781F5F04F}"/>
                </a:ext>
              </a:extLst>
            </p:cNvPr>
            <p:cNvSpPr/>
            <p:nvPr>
              <p:custDataLst>
                <p:tags r:id="rId18"/>
              </p:custDataLst>
            </p:nvPr>
          </p:nvSpPr>
          <p:spPr>
            <a:xfrm>
              <a:off x="6724650" y="4581525"/>
              <a:ext cx="28576" cy="1"/>
            </a:xfrm>
            <a:custGeom>
              <a:avLst/>
              <a:gdLst/>
              <a:ahLst/>
              <a:cxnLst/>
              <a:rect l="0" t="0" r="0" b="0"/>
              <a:pathLst>
                <a:path w="28576" h="1">
                  <a:moveTo>
                    <a:pt x="0" y="0"/>
                  </a:moveTo>
                  <a:lnTo>
                    <a:pt x="0" y="0"/>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2" name="SMARTInkShape-3205">
              <a:extLst>
                <a:ext uri="{FF2B5EF4-FFF2-40B4-BE49-F238E27FC236}">
                  <a16:creationId xmlns:a16="http://schemas.microsoft.com/office/drawing/2014/main" id="{ACE71931-557D-0E51-CC9D-FA7B107341CF}"/>
                </a:ext>
              </a:extLst>
            </p:cNvPr>
            <p:cNvSpPr/>
            <p:nvPr>
              <p:custDataLst>
                <p:tags r:id="rId19"/>
              </p:custDataLst>
            </p:nvPr>
          </p:nvSpPr>
          <p:spPr>
            <a:xfrm>
              <a:off x="6512054" y="4415055"/>
              <a:ext cx="162554" cy="198658"/>
            </a:xfrm>
            <a:custGeom>
              <a:avLst/>
              <a:gdLst/>
              <a:ahLst/>
              <a:cxnLst/>
              <a:rect l="0" t="0" r="0" b="0"/>
              <a:pathLst>
                <a:path w="162554" h="198658">
                  <a:moveTo>
                    <a:pt x="117346" y="23595"/>
                  </a:moveTo>
                  <a:lnTo>
                    <a:pt x="117346" y="23595"/>
                  </a:lnTo>
                  <a:lnTo>
                    <a:pt x="117346" y="9406"/>
                  </a:lnTo>
                  <a:lnTo>
                    <a:pt x="115229" y="7785"/>
                  </a:lnTo>
                  <a:lnTo>
                    <a:pt x="107233" y="5985"/>
                  </a:lnTo>
                  <a:lnTo>
                    <a:pt x="90831" y="10028"/>
                  </a:lnTo>
                  <a:lnTo>
                    <a:pt x="66325" y="21934"/>
                  </a:lnTo>
                  <a:lnTo>
                    <a:pt x="28427" y="56815"/>
                  </a:lnTo>
                  <a:lnTo>
                    <a:pt x="5864" y="91187"/>
                  </a:lnTo>
                  <a:lnTo>
                    <a:pt x="1750" y="100407"/>
                  </a:lnTo>
                  <a:lnTo>
                    <a:pt x="0" y="119117"/>
                  </a:lnTo>
                  <a:lnTo>
                    <a:pt x="4762" y="158902"/>
                  </a:lnTo>
                  <a:lnTo>
                    <a:pt x="12981" y="172279"/>
                  </a:lnTo>
                  <a:lnTo>
                    <a:pt x="26512" y="182457"/>
                  </a:lnTo>
                  <a:lnTo>
                    <a:pt x="61068" y="197615"/>
                  </a:lnTo>
                  <a:lnTo>
                    <a:pt x="79634" y="198657"/>
                  </a:lnTo>
                  <a:lnTo>
                    <a:pt x="107310" y="195759"/>
                  </a:lnTo>
                  <a:lnTo>
                    <a:pt x="118530" y="189718"/>
                  </a:lnTo>
                  <a:lnTo>
                    <a:pt x="142981" y="168593"/>
                  </a:lnTo>
                  <a:lnTo>
                    <a:pt x="156809" y="140170"/>
                  </a:lnTo>
                  <a:lnTo>
                    <a:pt x="162553" y="115050"/>
                  </a:lnTo>
                  <a:lnTo>
                    <a:pt x="157947" y="74508"/>
                  </a:lnTo>
                  <a:lnTo>
                    <a:pt x="155129" y="51968"/>
                  </a:lnTo>
                  <a:lnTo>
                    <a:pt x="137229" y="20642"/>
                  </a:lnTo>
                  <a:lnTo>
                    <a:pt x="128653" y="11699"/>
                  </a:lnTo>
                  <a:lnTo>
                    <a:pt x="109467" y="902"/>
                  </a:lnTo>
                  <a:lnTo>
                    <a:pt x="103627" y="0"/>
                  </a:lnTo>
                  <a:lnTo>
                    <a:pt x="91493" y="1818"/>
                  </a:lnTo>
                  <a:lnTo>
                    <a:pt x="77818" y="8794"/>
                  </a:lnTo>
                  <a:lnTo>
                    <a:pt x="69721" y="235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3" name="SMARTInkShape-3206">
              <a:extLst>
                <a:ext uri="{FF2B5EF4-FFF2-40B4-BE49-F238E27FC236}">
                  <a16:creationId xmlns:a16="http://schemas.microsoft.com/office/drawing/2014/main" id="{F4461C2F-FF6F-2428-F3D8-2119B9469781}"/>
                </a:ext>
              </a:extLst>
            </p:cNvPr>
            <p:cNvSpPr/>
            <p:nvPr>
              <p:custDataLst>
                <p:tags r:id="rId20"/>
              </p:custDataLst>
            </p:nvPr>
          </p:nvSpPr>
          <p:spPr>
            <a:xfrm>
              <a:off x="8763000" y="4362450"/>
              <a:ext cx="218236" cy="523876"/>
            </a:xfrm>
            <a:custGeom>
              <a:avLst/>
              <a:gdLst/>
              <a:ahLst/>
              <a:cxnLst/>
              <a:rect l="0" t="0" r="0" b="0"/>
              <a:pathLst>
                <a:path w="218236" h="523876">
                  <a:moveTo>
                    <a:pt x="152400" y="0"/>
                  </a:moveTo>
                  <a:lnTo>
                    <a:pt x="152400" y="0"/>
                  </a:lnTo>
                  <a:lnTo>
                    <a:pt x="157457" y="0"/>
                  </a:lnTo>
                  <a:lnTo>
                    <a:pt x="179236" y="17900"/>
                  </a:lnTo>
                  <a:lnTo>
                    <a:pt x="182991" y="21459"/>
                  </a:lnTo>
                  <a:lnTo>
                    <a:pt x="196621" y="63074"/>
                  </a:lnTo>
                  <a:lnTo>
                    <a:pt x="209504" y="106886"/>
                  </a:lnTo>
                  <a:lnTo>
                    <a:pt x="216239" y="143500"/>
                  </a:lnTo>
                  <a:lnTo>
                    <a:pt x="218235" y="181161"/>
                  </a:lnTo>
                  <a:lnTo>
                    <a:pt x="216005" y="219130"/>
                  </a:lnTo>
                  <a:lnTo>
                    <a:pt x="208639" y="265658"/>
                  </a:lnTo>
                  <a:lnTo>
                    <a:pt x="202796" y="301162"/>
                  </a:lnTo>
                  <a:lnTo>
                    <a:pt x="192499" y="337942"/>
                  </a:lnTo>
                  <a:lnTo>
                    <a:pt x="164527" y="381811"/>
                  </a:lnTo>
                  <a:lnTo>
                    <a:pt x="126495" y="424748"/>
                  </a:lnTo>
                  <a:lnTo>
                    <a:pt x="82004" y="469281"/>
                  </a:lnTo>
                  <a:lnTo>
                    <a:pt x="37610" y="501568"/>
                  </a:lnTo>
                  <a:lnTo>
                    <a:pt x="11132" y="520206"/>
                  </a:lnTo>
                  <a:lnTo>
                    <a:pt x="0" y="523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4" name="SMARTInkShape-3207">
              <a:extLst>
                <a:ext uri="{FF2B5EF4-FFF2-40B4-BE49-F238E27FC236}">
                  <a16:creationId xmlns:a16="http://schemas.microsoft.com/office/drawing/2014/main" id="{AF74C1A0-B09C-62D3-8E3B-6C3149984D63}"/>
                </a:ext>
              </a:extLst>
            </p:cNvPr>
            <p:cNvSpPr/>
            <p:nvPr>
              <p:custDataLst>
                <p:tags r:id="rId21"/>
              </p:custDataLst>
            </p:nvPr>
          </p:nvSpPr>
          <p:spPr>
            <a:xfrm>
              <a:off x="8763000" y="4638792"/>
              <a:ext cx="104385" cy="104659"/>
            </a:xfrm>
            <a:custGeom>
              <a:avLst/>
              <a:gdLst/>
              <a:ahLst/>
              <a:cxnLst/>
              <a:rect l="0" t="0" r="0" b="0"/>
              <a:pathLst>
                <a:path w="104385" h="104659">
                  <a:moveTo>
                    <a:pt x="95250" y="9408"/>
                  </a:moveTo>
                  <a:lnTo>
                    <a:pt x="95250" y="9408"/>
                  </a:lnTo>
                  <a:lnTo>
                    <a:pt x="104384" y="275"/>
                  </a:lnTo>
                  <a:lnTo>
                    <a:pt x="94545" y="0"/>
                  </a:lnTo>
                  <a:lnTo>
                    <a:pt x="58624" y="10259"/>
                  </a:lnTo>
                  <a:lnTo>
                    <a:pt x="22900" y="26626"/>
                  </a:lnTo>
                  <a:lnTo>
                    <a:pt x="21617" y="29354"/>
                  </a:lnTo>
                  <a:lnTo>
                    <a:pt x="20191" y="38028"/>
                  </a:lnTo>
                  <a:lnTo>
                    <a:pt x="22379" y="46117"/>
                  </a:lnTo>
                  <a:lnTo>
                    <a:pt x="24444" y="49756"/>
                  </a:lnTo>
                  <a:lnTo>
                    <a:pt x="27939" y="52181"/>
                  </a:lnTo>
                  <a:lnTo>
                    <a:pt x="45931" y="58897"/>
                  </a:lnTo>
                  <a:lnTo>
                    <a:pt x="59990" y="70102"/>
                  </a:lnTo>
                  <a:lnTo>
                    <a:pt x="63702" y="76246"/>
                  </a:lnTo>
                  <a:lnTo>
                    <a:pt x="66088" y="88816"/>
                  </a:lnTo>
                  <a:lnTo>
                    <a:pt x="64167" y="91980"/>
                  </a:lnTo>
                  <a:lnTo>
                    <a:pt x="56388" y="98318"/>
                  </a:lnTo>
                  <a:lnTo>
                    <a:pt x="45876" y="101840"/>
                  </a:lnTo>
                  <a:lnTo>
                    <a:pt x="0" y="104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pic>
        <p:nvPicPr>
          <p:cNvPr id="6146" name="Picture 2"/>
          <p:cNvPicPr>
            <a:picLocks noChangeAspect="1" noChangeArrowheads="1"/>
          </p:cNvPicPr>
          <p:nvPr/>
        </p:nvPicPr>
        <p:blipFill>
          <a:blip r:embed="rId74" cstate="print"/>
          <a:srcRect/>
          <a:stretch>
            <a:fillRect/>
          </a:stretch>
        </p:blipFill>
        <p:spPr bwMode="auto">
          <a:xfrm>
            <a:off x="762000" y="2819400"/>
            <a:ext cx="7369745" cy="2971800"/>
          </a:xfrm>
          <a:prstGeom prst="rect">
            <a:avLst/>
          </a:prstGeom>
          <a:noFill/>
          <a:ln w="9525">
            <a:noFill/>
            <a:miter lim="800000"/>
            <a:headEnd/>
            <a:tailEnd/>
          </a:ln>
        </p:spPr>
      </p:pic>
      <p:grpSp>
        <p:nvGrpSpPr>
          <p:cNvPr id="12" name="SMARTInkShape-Group598">
            <a:extLst>
              <a:ext uri="{FF2B5EF4-FFF2-40B4-BE49-F238E27FC236}">
                <a16:creationId xmlns:a16="http://schemas.microsoft.com/office/drawing/2014/main" id="{9188EB25-842F-E56B-CCB1-C773B4C0BA09}"/>
              </a:ext>
            </a:extLst>
          </p:cNvPr>
          <p:cNvGrpSpPr/>
          <p:nvPr/>
        </p:nvGrpSpPr>
        <p:grpSpPr>
          <a:xfrm>
            <a:off x="744274" y="1362618"/>
            <a:ext cx="827352" cy="373509"/>
            <a:chOff x="744274" y="1362618"/>
            <a:chExt cx="827352" cy="373509"/>
          </a:xfrm>
        </p:grpSpPr>
        <p:sp>
          <p:nvSpPr>
            <p:cNvPr id="3" name="SMARTInkShape-3208">
              <a:extLst>
                <a:ext uri="{FF2B5EF4-FFF2-40B4-BE49-F238E27FC236}">
                  <a16:creationId xmlns:a16="http://schemas.microsoft.com/office/drawing/2014/main" id="{50069857-BACB-8799-1923-360B30BF4494}"/>
                </a:ext>
              </a:extLst>
            </p:cNvPr>
            <p:cNvSpPr/>
            <p:nvPr>
              <p:custDataLst>
                <p:tags r:id="rId64"/>
              </p:custDataLst>
            </p:nvPr>
          </p:nvSpPr>
          <p:spPr>
            <a:xfrm>
              <a:off x="1533525" y="1647825"/>
              <a:ext cx="38101" cy="9526"/>
            </a:xfrm>
            <a:custGeom>
              <a:avLst/>
              <a:gdLst/>
              <a:ahLst/>
              <a:cxnLst/>
              <a:rect l="0" t="0" r="0" b="0"/>
              <a:pathLst>
                <a:path w="38101" h="9526">
                  <a:moveTo>
                    <a:pt x="0" y="9525"/>
                  </a:moveTo>
                  <a:lnTo>
                    <a:pt x="0" y="9525"/>
                  </a:lnTo>
                  <a:lnTo>
                    <a:pt x="5057" y="4469"/>
                  </a:lnTo>
                  <a:lnTo>
                    <a:pt x="38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3209">
              <a:extLst>
                <a:ext uri="{FF2B5EF4-FFF2-40B4-BE49-F238E27FC236}">
                  <a16:creationId xmlns:a16="http://schemas.microsoft.com/office/drawing/2014/main" id="{727120D6-552C-C8E2-6947-F014AAFFDFE7}"/>
                </a:ext>
              </a:extLst>
            </p:cNvPr>
            <p:cNvSpPr/>
            <p:nvPr>
              <p:custDataLst>
                <p:tags r:id="rId65"/>
              </p:custDataLst>
            </p:nvPr>
          </p:nvSpPr>
          <p:spPr>
            <a:xfrm>
              <a:off x="1323975" y="1590675"/>
              <a:ext cx="114301" cy="28576"/>
            </a:xfrm>
            <a:custGeom>
              <a:avLst/>
              <a:gdLst/>
              <a:ahLst/>
              <a:cxnLst/>
              <a:rect l="0" t="0" r="0" b="0"/>
              <a:pathLst>
                <a:path w="114301" h="28576">
                  <a:moveTo>
                    <a:pt x="0" y="28575"/>
                  </a:moveTo>
                  <a:lnTo>
                    <a:pt x="0" y="28575"/>
                  </a:lnTo>
                  <a:lnTo>
                    <a:pt x="0" y="23519"/>
                  </a:lnTo>
                  <a:lnTo>
                    <a:pt x="1058" y="22029"/>
                  </a:lnTo>
                  <a:lnTo>
                    <a:pt x="2822" y="21036"/>
                  </a:lnTo>
                  <a:lnTo>
                    <a:pt x="49361" y="393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210">
              <a:extLst>
                <a:ext uri="{FF2B5EF4-FFF2-40B4-BE49-F238E27FC236}">
                  <a16:creationId xmlns:a16="http://schemas.microsoft.com/office/drawing/2014/main" id="{00405397-8076-B68E-8FCD-2DD27AFAAA2F}"/>
                </a:ext>
              </a:extLst>
            </p:cNvPr>
            <p:cNvSpPr/>
            <p:nvPr>
              <p:custDataLst>
                <p:tags r:id="rId66"/>
              </p:custDataLst>
            </p:nvPr>
          </p:nvSpPr>
          <p:spPr>
            <a:xfrm>
              <a:off x="1362115" y="1363038"/>
              <a:ext cx="113753" cy="365379"/>
            </a:xfrm>
            <a:custGeom>
              <a:avLst/>
              <a:gdLst/>
              <a:ahLst/>
              <a:cxnLst/>
              <a:rect l="0" t="0" r="0" b="0"/>
              <a:pathLst>
                <a:path w="113753" h="365379">
                  <a:moveTo>
                    <a:pt x="95210" y="84762"/>
                  </a:moveTo>
                  <a:lnTo>
                    <a:pt x="95210" y="84762"/>
                  </a:lnTo>
                  <a:lnTo>
                    <a:pt x="102814" y="76099"/>
                  </a:lnTo>
                  <a:lnTo>
                    <a:pt x="110398" y="60911"/>
                  </a:lnTo>
                  <a:lnTo>
                    <a:pt x="113752" y="35629"/>
                  </a:lnTo>
                  <a:lnTo>
                    <a:pt x="111212" y="28353"/>
                  </a:lnTo>
                  <a:lnTo>
                    <a:pt x="109053" y="24931"/>
                  </a:lnTo>
                  <a:lnTo>
                    <a:pt x="104530" y="6347"/>
                  </a:lnTo>
                  <a:lnTo>
                    <a:pt x="102481" y="3910"/>
                  </a:lnTo>
                  <a:lnTo>
                    <a:pt x="97383" y="1203"/>
                  </a:lnTo>
                  <a:lnTo>
                    <a:pt x="91590" y="0"/>
                  </a:lnTo>
                  <a:lnTo>
                    <a:pt x="77322" y="4379"/>
                  </a:lnTo>
                  <a:lnTo>
                    <a:pt x="73760" y="7890"/>
                  </a:lnTo>
                  <a:lnTo>
                    <a:pt x="58598" y="49473"/>
                  </a:lnTo>
                  <a:lnTo>
                    <a:pt x="42744" y="92647"/>
                  </a:lnTo>
                  <a:lnTo>
                    <a:pt x="33803" y="125199"/>
                  </a:lnTo>
                  <a:lnTo>
                    <a:pt x="20571" y="164477"/>
                  </a:lnTo>
                  <a:lnTo>
                    <a:pt x="12770" y="209628"/>
                  </a:lnTo>
                  <a:lnTo>
                    <a:pt x="5077" y="257123"/>
                  </a:lnTo>
                  <a:lnTo>
                    <a:pt x="971" y="301038"/>
                  </a:lnTo>
                  <a:lnTo>
                    <a:pt x="49" y="345533"/>
                  </a:lnTo>
                  <a:lnTo>
                    <a:pt x="0" y="353413"/>
                  </a:lnTo>
                  <a:lnTo>
                    <a:pt x="1045" y="355938"/>
                  </a:lnTo>
                  <a:lnTo>
                    <a:pt x="2800" y="357621"/>
                  </a:lnTo>
                  <a:lnTo>
                    <a:pt x="5028" y="358743"/>
                  </a:lnTo>
                  <a:lnTo>
                    <a:pt x="6514" y="360549"/>
                  </a:lnTo>
                  <a:lnTo>
                    <a:pt x="8164" y="365378"/>
                  </a:lnTo>
                  <a:lnTo>
                    <a:pt x="8605" y="364973"/>
                  </a:lnTo>
                  <a:lnTo>
                    <a:pt x="9485" y="341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211">
              <a:extLst>
                <a:ext uri="{FF2B5EF4-FFF2-40B4-BE49-F238E27FC236}">
                  <a16:creationId xmlns:a16="http://schemas.microsoft.com/office/drawing/2014/main" id="{561B6825-140E-5CCA-45DA-9D340EBA7EC1}"/>
                </a:ext>
              </a:extLst>
            </p:cNvPr>
            <p:cNvSpPr/>
            <p:nvPr>
              <p:custDataLst>
                <p:tags r:id="rId67"/>
              </p:custDataLst>
            </p:nvPr>
          </p:nvSpPr>
          <p:spPr>
            <a:xfrm>
              <a:off x="1147037" y="1562100"/>
              <a:ext cx="157889" cy="66676"/>
            </a:xfrm>
            <a:custGeom>
              <a:avLst/>
              <a:gdLst/>
              <a:ahLst/>
              <a:cxnLst/>
              <a:rect l="0" t="0" r="0" b="0"/>
              <a:pathLst>
                <a:path w="157889" h="66676">
                  <a:moveTo>
                    <a:pt x="5488" y="66675"/>
                  </a:moveTo>
                  <a:lnTo>
                    <a:pt x="5488" y="66675"/>
                  </a:lnTo>
                  <a:lnTo>
                    <a:pt x="431" y="66675"/>
                  </a:lnTo>
                  <a:lnTo>
                    <a:pt x="0" y="65617"/>
                  </a:lnTo>
                  <a:lnTo>
                    <a:pt x="9613" y="48361"/>
                  </a:lnTo>
                  <a:lnTo>
                    <a:pt x="28582" y="31027"/>
                  </a:lnTo>
                  <a:lnTo>
                    <a:pt x="54311" y="17542"/>
                  </a:lnTo>
                  <a:lnTo>
                    <a:pt x="92508" y="10050"/>
                  </a:lnTo>
                  <a:lnTo>
                    <a:pt x="1578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212">
              <a:extLst>
                <a:ext uri="{FF2B5EF4-FFF2-40B4-BE49-F238E27FC236}">
                  <a16:creationId xmlns:a16="http://schemas.microsoft.com/office/drawing/2014/main" id="{E4C6CB59-98DD-73F6-532D-A444561B6D71}"/>
                </a:ext>
              </a:extLst>
            </p:cNvPr>
            <p:cNvSpPr/>
            <p:nvPr>
              <p:custDataLst>
                <p:tags r:id="rId68"/>
              </p:custDataLst>
            </p:nvPr>
          </p:nvSpPr>
          <p:spPr>
            <a:xfrm>
              <a:off x="1173865" y="1371776"/>
              <a:ext cx="117475" cy="364351"/>
            </a:xfrm>
            <a:custGeom>
              <a:avLst/>
              <a:gdLst/>
              <a:ahLst/>
              <a:cxnLst/>
              <a:rect l="0" t="0" r="0" b="0"/>
              <a:pathLst>
                <a:path w="117475" h="364351">
                  <a:moveTo>
                    <a:pt x="102485" y="114124"/>
                  </a:moveTo>
                  <a:lnTo>
                    <a:pt x="102485" y="114124"/>
                  </a:lnTo>
                  <a:lnTo>
                    <a:pt x="107542" y="109068"/>
                  </a:lnTo>
                  <a:lnTo>
                    <a:pt x="110024" y="103763"/>
                  </a:lnTo>
                  <a:lnTo>
                    <a:pt x="117474" y="63118"/>
                  </a:lnTo>
                  <a:lnTo>
                    <a:pt x="111135" y="25105"/>
                  </a:lnTo>
                  <a:lnTo>
                    <a:pt x="102326" y="4326"/>
                  </a:lnTo>
                  <a:lnTo>
                    <a:pt x="100262" y="2825"/>
                  </a:lnTo>
                  <a:lnTo>
                    <a:pt x="94402" y="417"/>
                  </a:lnTo>
                  <a:lnTo>
                    <a:pt x="83274" y="0"/>
                  </a:lnTo>
                  <a:lnTo>
                    <a:pt x="79095" y="2058"/>
                  </a:lnTo>
                  <a:lnTo>
                    <a:pt x="61960" y="23392"/>
                  </a:lnTo>
                  <a:lnTo>
                    <a:pt x="43563" y="57866"/>
                  </a:lnTo>
                  <a:lnTo>
                    <a:pt x="33051" y="95926"/>
                  </a:lnTo>
                  <a:lnTo>
                    <a:pt x="26563" y="143102"/>
                  </a:lnTo>
                  <a:lnTo>
                    <a:pt x="19076" y="184917"/>
                  </a:lnTo>
                  <a:lnTo>
                    <a:pt x="10155" y="225646"/>
                  </a:lnTo>
                  <a:lnTo>
                    <a:pt x="1868" y="266524"/>
                  </a:lnTo>
                  <a:lnTo>
                    <a:pt x="0" y="289337"/>
                  </a:lnTo>
                  <a:lnTo>
                    <a:pt x="6461" y="329962"/>
                  </a:lnTo>
                  <a:lnTo>
                    <a:pt x="7190" y="364350"/>
                  </a:lnTo>
                  <a:lnTo>
                    <a:pt x="7235" y="3522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3213">
              <a:extLst>
                <a:ext uri="{FF2B5EF4-FFF2-40B4-BE49-F238E27FC236}">
                  <a16:creationId xmlns:a16="http://schemas.microsoft.com/office/drawing/2014/main" id="{58D33639-2EF8-C8BD-2A6A-072A1E29605A}"/>
                </a:ext>
              </a:extLst>
            </p:cNvPr>
            <p:cNvSpPr/>
            <p:nvPr>
              <p:custDataLst>
                <p:tags r:id="rId69"/>
              </p:custDataLst>
            </p:nvPr>
          </p:nvSpPr>
          <p:spPr>
            <a:xfrm>
              <a:off x="1086243" y="1466850"/>
              <a:ext cx="9133" cy="38101"/>
            </a:xfrm>
            <a:custGeom>
              <a:avLst/>
              <a:gdLst/>
              <a:ahLst/>
              <a:cxnLst/>
              <a:rect l="0" t="0" r="0" b="0"/>
              <a:pathLst>
                <a:path w="9133" h="38101">
                  <a:moveTo>
                    <a:pt x="9132" y="38100"/>
                  </a:moveTo>
                  <a:lnTo>
                    <a:pt x="9132" y="38100"/>
                  </a:lnTo>
                  <a:lnTo>
                    <a:pt x="4075" y="38100"/>
                  </a:lnTo>
                  <a:lnTo>
                    <a:pt x="2586" y="35983"/>
                  </a:lnTo>
                  <a:lnTo>
                    <a:pt x="0" y="16642"/>
                  </a:lnTo>
                  <a:lnTo>
                    <a:pt x="913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3214">
              <a:extLst>
                <a:ext uri="{FF2B5EF4-FFF2-40B4-BE49-F238E27FC236}">
                  <a16:creationId xmlns:a16="http://schemas.microsoft.com/office/drawing/2014/main" id="{34BF7970-188D-12A3-5B93-588520762FFD}"/>
                </a:ext>
              </a:extLst>
            </p:cNvPr>
            <p:cNvSpPr/>
            <p:nvPr>
              <p:custDataLst>
                <p:tags r:id="rId70"/>
              </p:custDataLst>
            </p:nvPr>
          </p:nvSpPr>
          <p:spPr>
            <a:xfrm>
              <a:off x="1028861" y="1505574"/>
              <a:ext cx="114140" cy="103972"/>
            </a:xfrm>
            <a:custGeom>
              <a:avLst/>
              <a:gdLst/>
              <a:ahLst/>
              <a:cxnLst/>
              <a:rect l="0" t="0" r="0" b="0"/>
              <a:pathLst>
                <a:path w="114140" h="103972">
                  <a:moveTo>
                    <a:pt x="9364" y="27951"/>
                  </a:moveTo>
                  <a:lnTo>
                    <a:pt x="9364" y="27951"/>
                  </a:lnTo>
                  <a:lnTo>
                    <a:pt x="16903" y="10051"/>
                  </a:lnTo>
                  <a:lnTo>
                    <a:pt x="17565" y="6493"/>
                  </a:lnTo>
                  <a:lnTo>
                    <a:pt x="19065" y="4120"/>
                  </a:lnTo>
                  <a:lnTo>
                    <a:pt x="21123" y="2539"/>
                  </a:lnTo>
                  <a:lnTo>
                    <a:pt x="26974" y="0"/>
                  </a:lnTo>
                  <a:lnTo>
                    <a:pt x="27454" y="851"/>
                  </a:lnTo>
                  <a:lnTo>
                    <a:pt x="28288" y="12688"/>
                  </a:lnTo>
                  <a:lnTo>
                    <a:pt x="15145" y="52638"/>
                  </a:lnTo>
                  <a:lnTo>
                    <a:pt x="1671" y="86332"/>
                  </a:lnTo>
                  <a:lnTo>
                    <a:pt x="0" y="102099"/>
                  </a:lnTo>
                  <a:lnTo>
                    <a:pt x="5555" y="103239"/>
                  </a:lnTo>
                  <a:lnTo>
                    <a:pt x="26368" y="103971"/>
                  </a:lnTo>
                  <a:lnTo>
                    <a:pt x="70813" y="94440"/>
                  </a:lnTo>
                  <a:lnTo>
                    <a:pt x="94246" y="89397"/>
                  </a:lnTo>
                  <a:lnTo>
                    <a:pt x="114139" y="946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3215">
              <a:extLst>
                <a:ext uri="{FF2B5EF4-FFF2-40B4-BE49-F238E27FC236}">
                  <a16:creationId xmlns:a16="http://schemas.microsoft.com/office/drawing/2014/main" id="{1F6F683A-A2C8-C76A-16BA-21B589BE5753}"/>
                </a:ext>
              </a:extLst>
            </p:cNvPr>
            <p:cNvSpPr/>
            <p:nvPr>
              <p:custDataLst>
                <p:tags r:id="rId71"/>
              </p:custDataLst>
            </p:nvPr>
          </p:nvSpPr>
          <p:spPr>
            <a:xfrm>
              <a:off x="744274" y="1362618"/>
              <a:ext cx="233314" cy="304258"/>
            </a:xfrm>
            <a:custGeom>
              <a:avLst/>
              <a:gdLst/>
              <a:ahLst/>
              <a:cxnLst/>
              <a:rect l="0" t="0" r="0" b="0"/>
              <a:pathLst>
                <a:path w="233314" h="304258">
                  <a:moveTo>
                    <a:pt x="8201" y="28032"/>
                  </a:moveTo>
                  <a:lnTo>
                    <a:pt x="8201" y="28032"/>
                  </a:lnTo>
                  <a:lnTo>
                    <a:pt x="3144" y="22975"/>
                  </a:lnTo>
                  <a:lnTo>
                    <a:pt x="662" y="17671"/>
                  </a:lnTo>
                  <a:lnTo>
                    <a:pt x="0" y="14775"/>
                  </a:lnTo>
                  <a:lnTo>
                    <a:pt x="617" y="11785"/>
                  </a:lnTo>
                  <a:lnTo>
                    <a:pt x="4125" y="5642"/>
                  </a:lnTo>
                  <a:lnTo>
                    <a:pt x="14856" y="2206"/>
                  </a:lnTo>
                  <a:lnTo>
                    <a:pt x="47615" y="0"/>
                  </a:lnTo>
                  <a:lnTo>
                    <a:pt x="65935" y="5343"/>
                  </a:lnTo>
                  <a:lnTo>
                    <a:pt x="94099" y="23073"/>
                  </a:lnTo>
                  <a:lnTo>
                    <a:pt x="140730" y="65697"/>
                  </a:lnTo>
                  <a:lnTo>
                    <a:pt x="182401" y="104194"/>
                  </a:lnTo>
                  <a:lnTo>
                    <a:pt x="197807" y="117973"/>
                  </a:lnTo>
                  <a:lnTo>
                    <a:pt x="225028" y="161937"/>
                  </a:lnTo>
                  <a:lnTo>
                    <a:pt x="233313" y="195178"/>
                  </a:lnTo>
                  <a:lnTo>
                    <a:pt x="230711" y="221725"/>
                  </a:lnTo>
                  <a:lnTo>
                    <a:pt x="220336" y="236179"/>
                  </a:lnTo>
                  <a:lnTo>
                    <a:pt x="173452" y="276893"/>
                  </a:lnTo>
                  <a:lnTo>
                    <a:pt x="128293" y="291169"/>
                  </a:lnTo>
                  <a:lnTo>
                    <a:pt x="92875" y="301358"/>
                  </a:lnTo>
                  <a:lnTo>
                    <a:pt x="49338" y="303875"/>
                  </a:lnTo>
                  <a:lnTo>
                    <a:pt x="36776" y="3042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3216">
              <a:extLst>
                <a:ext uri="{FF2B5EF4-FFF2-40B4-BE49-F238E27FC236}">
                  <a16:creationId xmlns:a16="http://schemas.microsoft.com/office/drawing/2014/main" id="{9FCD33F1-B733-B1EE-D576-4F4DC54494ED}"/>
                </a:ext>
              </a:extLst>
            </p:cNvPr>
            <p:cNvSpPr/>
            <p:nvPr>
              <p:custDataLst>
                <p:tags r:id="rId72"/>
              </p:custDataLst>
            </p:nvPr>
          </p:nvSpPr>
          <p:spPr>
            <a:xfrm>
              <a:off x="857250" y="1382450"/>
              <a:ext cx="19051" cy="246326"/>
            </a:xfrm>
            <a:custGeom>
              <a:avLst/>
              <a:gdLst/>
              <a:ahLst/>
              <a:cxnLst/>
              <a:rect l="0" t="0" r="0" b="0"/>
              <a:pathLst>
                <a:path w="19051" h="246326">
                  <a:moveTo>
                    <a:pt x="0" y="17725"/>
                  </a:moveTo>
                  <a:lnTo>
                    <a:pt x="0" y="17725"/>
                  </a:lnTo>
                  <a:lnTo>
                    <a:pt x="8201" y="17725"/>
                  </a:lnTo>
                  <a:lnTo>
                    <a:pt x="8642" y="16667"/>
                  </a:lnTo>
                  <a:lnTo>
                    <a:pt x="9524" y="8210"/>
                  </a:lnTo>
                  <a:lnTo>
                    <a:pt x="17726" y="0"/>
                  </a:lnTo>
                  <a:lnTo>
                    <a:pt x="18658" y="9181"/>
                  </a:lnTo>
                  <a:lnTo>
                    <a:pt x="18972" y="46455"/>
                  </a:lnTo>
                  <a:lnTo>
                    <a:pt x="19027" y="82211"/>
                  </a:lnTo>
                  <a:lnTo>
                    <a:pt x="19043" y="119617"/>
                  </a:lnTo>
                  <a:lnTo>
                    <a:pt x="17990" y="154337"/>
                  </a:lnTo>
                  <a:lnTo>
                    <a:pt x="10407" y="199043"/>
                  </a:lnTo>
                  <a:lnTo>
                    <a:pt x="9641" y="228196"/>
                  </a:lnTo>
                  <a:lnTo>
                    <a:pt x="12399" y="235798"/>
                  </a:lnTo>
                  <a:lnTo>
                    <a:pt x="19050" y="246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 name="SMARTInkShape-Group599">
            <a:extLst>
              <a:ext uri="{FF2B5EF4-FFF2-40B4-BE49-F238E27FC236}">
                <a16:creationId xmlns:a16="http://schemas.microsoft.com/office/drawing/2014/main" id="{BB17FB75-00EA-BB85-935E-2CFCB4EC2123}"/>
              </a:ext>
            </a:extLst>
          </p:cNvPr>
          <p:cNvGrpSpPr/>
          <p:nvPr/>
        </p:nvGrpSpPr>
        <p:grpSpPr>
          <a:xfrm>
            <a:off x="1990725" y="1336148"/>
            <a:ext cx="1555916" cy="428458"/>
            <a:chOff x="1990725" y="1336148"/>
            <a:chExt cx="1555916" cy="428458"/>
          </a:xfrm>
        </p:grpSpPr>
        <p:sp>
          <p:nvSpPr>
            <p:cNvPr id="13" name="SMARTInkShape-3217">
              <a:extLst>
                <a:ext uri="{FF2B5EF4-FFF2-40B4-BE49-F238E27FC236}">
                  <a16:creationId xmlns:a16="http://schemas.microsoft.com/office/drawing/2014/main" id="{5979C224-9FE6-DA4A-037F-29C876C0CFFB}"/>
                </a:ext>
              </a:extLst>
            </p:cNvPr>
            <p:cNvSpPr/>
            <p:nvPr>
              <p:custDataLst>
                <p:tags r:id="rId52"/>
              </p:custDataLst>
            </p:nvPr>
          </p:nvSpPr>
          <p:spPr>
            <a:xfrm>
              <a:off x="2956741" y="1514905"/>
              <a:ext cx="138703" cy="92859"/>
            </a:xfrm>
            <a:custGeom>
              <a:avLst/>
              <a:gdLst/>
              <a:ahLst/>
              <a:cxnLst/>
              <a:rect l="0" t="0" r="0" b="0"/>
              <a:pathLst>
                <a:path w="138703" h="92859">
                  <a:moveTo>
                    <a:pt x="15059" y="28145"/>
                  </a:moveTo>
                  <a:lnTo>
                    <a:pt x="15059" y="28145"/>
                  </a:lnTo>
                  <a:lnTo>
                    <a:pt x="60115" y="28145"/>
                  </a:lnTo>
                  <a:lnTo>
                    <a:pt x="105863" y="28145"/>
                  </a:lnTo>
                  <a:lnTo>
                    <a:pt x="116447" y="25323"/>
                  </a:lnTo>
                  <a:lnTo>
                    <a:pt x="128355" y="20606"/>
                  </a:lnTo>
                  <a:lnTo>
                    <a:pt x="131865" y="19944"/>
                  </a:lnTo>
                  <a:lnTo>
                    <a:pt x="134205" y="18444"/>
                  </a:lnTo>
                  <a:lnTo>
                    <a:pt x="135764" y="16386"/>
                  </a:lnTo>
                  <a:lnTo>
                    <a:pt x="138268" y="10535"/>
                  </a:lnTo>
                  <a:lnTo>
                    <a:pt x="138702" y="4465"/>
                  </a:lnTo>
                  <a:lnTo>
                    <a:pt x="127514" y="1746"/>
                  </a:lnTo>
                  <a:lnTo>
                    <a:pt x="95951" y="0"/>
                  </a:lnTo>
                  <a:lnTo>
                    <a:pt x="65720" y="9810"/>
                  </a:lnTo>
                  <a:lnTo>
                    <a:pt x="35009" y="26123"/>
                  </a:lnTo>
                  <a:lnTo>
                    <a:pt x="10857" y="49418"/>
                  </a:lnTo>
                  <a:lnTo>
                    <a:pt x="409" y="66316"/>
                  </a:lnTo>
                  <a:lnTo>
                    <a:pt x="0" y="70525"/>
                  </a:lnTo>
                  <a:lnTo>
                    <a:pt x="2369" y="78025"/>
                  </a:lnTo>
                  <a:lnTo>
                    <a:pt x="15416" y="84886"/>
                  </a:lnTo>
                  <a:lnTo>
                    <a:pt x="43740" y="91876"/>
                  </a:lnTo>
                  <a:lnTo>
                    <a:pt x="53230" y="92858"/>
                  </a:lnTo>
                  <a:lnTo>
                    <a:pt x="100784" y="757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218">
              <a:extLst>
                <a:ext uri="{FF2B5EF4-FFF2-40B4-BE49-F238E27FC236}">
                  <a16:creationId xmlns:a16="http://schemas.microsoft.com/office/drawing/2014/main" id="{ED077978-D794-CB05-C3E4-A0174EA43BE8}"/>
                </a:ext>
              </a:extLst>
            </p:cNvPr>
            <p:cNvSpPr/>
            <p:nvPr>
              <p:custDataLst>
                <p:tags r:id="rId53"/>
              </p:custDataLst>
            </p:nvPr>
          </p:nvSpPr>
          <p:spPr>
            <a:xfrm>
              <a:off x="2850592" y="1514868"/>
              <a:ext cx="83109" cy="122551"/>
            </a:xfrm>
            <a:custGeom>
              <a:avLst/>
              <a:gdLst/>
              <a:ahLst/>
              <a:cxnLst/>
              <a:rect l="0" t="0" r="0" b="0"/>
              <a:pathLst>
                <a:path w="83109" h="122551">
                  <a:moveTo>
                    <a:pt x="73583" y="9132"/>
                  </a:moveTo>
                  <a:lnTo>
                    <a:pt x="73583" y="9132"/>
                  </a:lnTo>
                  <a:lnTo>
                    <a:pt x="73583" y="931"/>
                  </a:lnTo>
                  <a:lnTo>
                    <a:pt x="72525" y="490"/>
                  </a:lnTo>
                  <a:lnTo>
                    <a:pt x="68527" y="0"/>
                  </a:lnTo>
                  <a:lnTo>
                    <a:pt x="50213" y="4780"/>
                  </a:lnTo>
                  <a:lnTo>
                    <a:pt x="39207" y="12842"/>
                  </a:lnTo>
                  <a:lnTo>
                    <a:pt x="13552" y="48975"/>
                  </a:lnTo>
                  <a:lnTo>
                    <a:pt x="2644" y="76323"/>
                  </a:lnTo>
                  <a:lnTo>
                    <a:pt x="0" y="102418"/>
                  </a:lnTo>
                  <a:lnTo>
                    <a:pt x="3132" y="113387"/>
                  </a:lnTo>
                  <a:lnTo>
                    <a:pt x="5449" y="116736"/>
                  </a:lnTo>
                  <a:lnTo>
                    <a:pt x="10846" y="120456"/>
                  </a:lnTo>
                  <a:lnTo>
                    <a:pt x="29947" y="122550"/>
                  </a:lnTo>
                  <a:lnTo>
                    <a:pt x="46781" y="117396"/>
                  </a:lnTo>
                  <a:lnTo>
                    <a:pt x="83108" y="948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219">
              <a:extLst>
                <a:ext uri="{FF2B5EF4-FFF2-40B4-BE49-F238E27FC236}">
                  <a16:creationId xmlns:a16="http://schemas.microsoft.com/office/drawing/2014/main" id="{56A6EB5C-2106-CC93-B21D-BB2E92E41EE6}"/>
                </a:ext>
              </a:extLst>
            </p:cNvPr>
            <p:cNvSpPr/>
            <p:nvPr>
              <p:custDataLst>
                <p:tags r:id="rId54"/>
              </p:custDataLst>
            </p:nvPr>
          </p:nvSpPr>
          <p:spPr>
            <a:xfrm>
              <a:off x="2543175" y="1514475"/>
              <a:ext cx="314326" cy="141708"/>
            </a:xfrm>
            <a:custGeom>
              <a:avLst/>
              <a:gdLst/>
              <a:ahLst/>
              <a:cxnLst/>
              <a:rect l="0" t="0" r="0" b="0"/>
              <a:pathLst>
                <a:path w="314326" h="141708">
                  <a:moveTo>
                    <a:pt x="0" y="38100"/>
                  </a:moveTo>
                  <a:lnTo>
                    <a:pt x="0" y="38100"/>
                  </a:lnTo>
                  <a:lnTo>
                    <a:pt x="15208" y="31554"/>
                  </a:lnTo>
                  <a:lnTo>
                    <a:pt x="57297" y="28749"/>
                  </a:lnTo>
                  <a:lnTo>
                    <a:pt x="68857" y="27594"/>
                  </a:lnTo>
                  <a:lnTo>
                    <a:pt x="85163" y="19939"/>
                  </a:lnTo>
                  <a:lnTo>
                    <a:pt x="90062" y="19445"/>
                  </a:lnTo>
                  <a:lnTo>
                    <a:pt x="91791" y="18255"/>
                  </a:lnTo>
                  <a:lnTo>
                    <a:pt x="92944" y="16404"/>
                  </a:lnTo>
                  <a:lnTo>
                    <a:pt x="94794" y="10884"/>
                  </a:lnTo>
                  <a:lnTo>
                    <a:pt x="90059" y="4871"/>
                  </a:lnTo>
                  <a:lnTo>
                    <a:pt x="79185" y="2165"/>
                  </a:lnTo>
                  <a:lnTo>
                    <a:pt x="65885" y="2020"/>
                  </a:lnTo>
                  <a:lnTo>
                    <a:pt x="40126" y="13384"/>
                  </a:lnTo>
                  <a:lnTo>
                    <a:pt x="21885" y="27484"/>
                  </a:lnTo>
                  <a:lnTo>
                    <a:pt x="8130" y="55180"/>
                  </a:lnTo>
                  <a:lnTo>
                    <a:pt x="2409" y="85141"/>
                  </a:lnTo>
                  <a:lnTo>
                    <a:pt x="5770" y="109071"/>
                  </a:lnTo>
                  <a:lnTo>
                    <a:pt x="18525" y="129566"/>
                  </a:lnTo>
                  <a:lnTo>
                    <a:pt x="26931" y="136960"/>
                  </a:lnTo>
                  <a:lnTo>
                    <a:pt x="35253" y="140246"/>
                  </a:lnTo>
                  <a:lnTo>
                    <a:pt x="46006" y="141707"/>
                  </a:lnTo>
                  <a:lnTo>
                    <a:pt x="63961" y="137472"/>
                  </a:lnTo>
                  <a:lnTo>
                    <a:pt x="82686" y="124458"/>
                  </a:lnTo>
                  <a:lnTo>
                    <a:pt x="89666" y="115993"/>
                  </a:lnTo>
                  <a:lnTo>
                    <a:pt x="91527" y="112253"/>
                  </a:lnTo>
                  <a:lnTo>
                    <a:pt x="99240" y="105277"/>
                  </a:lnTo>
                  <a:lnTo>
                    <a:pt x="104260" y="101934"/>
                  </a:lnTo>
                  <a:lnTo>
                    <a:pt x="112660" y="89754"/>
                  </a:lnTo>
                  <a:lnTo>
                    <a:pt x="126161" y="67869"/>
                  </a:lnTo>
                  <a:lnTo>
                    <a:pt x="147220" y="42687"/>
                  </a:lnTo>
                  <a:lnTo>
                    <a:pt x="151923" y="33227"/>
                  </a:lnTo>
                  <a:lnTo>
                    <a:pt x="156774" y="30642"/>
                  </a:lnTo>
                  <a:lnTo>
                    <a:pt x="165456" y="29188"/>
                  </a:lnTo>
                  <a:lnTo>
                    <a:pt x="167454" y="31100"/>
                  </a:lnTo>
                  <a:lnTo>
                    <a:pt x="178756" y="67194"/>
                  </a:lnTo>
                  <a:lnTo>
                    <a:pt x="180845" y="111155"/>
                  </a:lnTo>
                  <a:lnTo>
                    <a:pt x="179830" y="115379"/>
                  </a:lnTo>
                  <a:lnTo>
                    <a:pt x="178095" y="118194"/>
                  </a:lnTo>
                  <a:lnTo>
                    <a:pt x="175880" y="120071"/>
                  </a:lnTo>
                  <a:lnTo>
                    <a:pt x="173345" y="120264"/>
                  </a:lnTo>
                  <a:lnTo>
                    <a:pt x="167706" y="117656"/>
                  </a:lnTo>
                  <a:lnTo>
                    <a:pt x="158581" y="105182"/>
                  </a:lnTo>
                  <a:lnTo>
                    <a:pt x="157969" y="91197"/>
                  </a:lnTo>
                  <a:lnTo>
                    <a:pt x="166200" y="61406"/>
                  </a:lnTo>
                  <a:lnTo>
                    <a:pt x="185064" y="41595"/>
                  </a:lnTo>
                  <a:lnTo>
                    <a:pt x="218824" y="18055"/>
                  </a:lnTo>
                  <a:lnTo>
                    <a:pt x="258605" y="5592"/>
                  </a:lnTo>
                  <a:lnTo>
                    <a:pt x="3143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220">
              <a:extLst>
                <a:ext uri="{FF2B5EF4-FFF2-40B4-BE49-F238E27FC236}">
                  <a16:creationId xmlns:a16="http://schemas.microsoft.com/office/drawing/2014/main" id="{AEAF0559-9F0B-B11E-6B2F-5BE1BF2A28F5}"/>
                </a:ext>
              </a:extLst>
            </p:cNvPr>
            <p:cNvSpPr/>
            <p:nvPr>
              <p:custDataLst>
                <p:tags r:id="rId55"/>
              </p:custDataLst>
            </p:nvPr>
          </p:nvSpPr>
          <p:spPr>
            <a:xfrm>
              <a:off x="2381250" y="1533525"/>
              <a:ext cx="133351" cy="38101"/>
            </a:xfrm>
            <a:custGeom>
              <a:avLst/>
              <a:gdLst/>
              <a:ahLst/>
              <a:cxnLst/>
              <a:rect l="0" t="0" r="0" b="0"/>
              <a:pathLst>
                <a:path w="133351" h="38101">
                  <a:moveTo>
                    <a:pt x="0" y="38100"/>
                  </a:moveTo>
                  <a:lnTo>
                    <a:pt x="0" y="38100"/>
                  </a:lnTo>
                  <a:lnTo>
                    <a:pt x="0" y="33044"/>
                  </a:lnTo>
                  <a:lnTo>
                    <a:pt x="5644" y="27739"/>
                  </a:lnTo>
                  <a:lnTo>
                    <a:pt x="26515" y="15710"/>
                  </a:lnTo>
                  <a:lnTo>
                    <a:pt x="70658" y="420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221">
              <a:extLst>
                <a:ext uri="{FF2B5EF4-FFF2-40B4-BE49-F238E27FC236}">
                  <a16:creationId xmlns:a16="http://schemas.microsoft.com/office/drawing/2014/main" id="{3B1358E9-D4B6-8E99-70A5-2849C9681EBE}"/>
                </a:ext>
              </a:extLst>
            </p:cNvPr>
            <p:cNvSpPr/>
            <p:nvPr>
              <p:custDataLst>
                <p:tags r:id="rId56"/>
              </p:custDataLst>
            </p:nvPr>
          </p:nvSpPr>
          <p:spPr>
            <a:xfrm>
              <a:off x="2400300" y="1402124"/>
              <a:ext cx="85726" cy="240050"/>
            </a:xfrm>
            <a:custGeom>
              <a:avLst/>
              <a:gdLst/>
              <a:ahLst/>
              <a:cxnLst/>
              <a:rect l="0" t="0" r="0" b="0"/>
              <a:pathLst>
                <a:path w="85726" h="240050">
                  <a:moveTo>
                    <a:pt x="0" y="36151"/>
                  </a:moveTo>
                  <a:lnTo>
                    <a:pt x="0" y="36151"/>
                  </a:lnTo>
                  <a:lnTo>
                    <a:pt x="0" y="26038"/>
                  </a:lnTo>
                  <a:lnTo>
                    <a:pt x="2822" y="18251"/>
                  </a:lnTo>
                  <a:lnTo>
                    <a:pt x="13257" y="4628"/>
                  </a:lnTo>
                  <a:lnTo>
                    <a:pt x="19297" y="974"/>
                  </a:lnTo>
                  <a:lnTo>
                    <a:pt x="22390" y="0"/>
                  </a:lnTo>
                  <a:lnTo>
                    <a:pt x="24452" y="2525"/>
                  </a:lnTo>
                  <a:lnTo>
                    <a:pt x="26743" y="13798"/>
                  </a:lnTo>
                  <a:lnTo>
                    <a:pt x="20213" y="60216"/>
                  </a:lnTo>
                  <a:lnTo>
                    <a:pt x="14338" y="95375"/>
                  </a:lnTo>
                  <a:lnTo>
                    <a:pt x="5895" y="134250"/>
                  </a:lnTo>
                  <a:lnTo>
                    <a:pt x="1747" y="172579"/>
                  </a:lnTo>
                  <a:lnTo>
                    <a:pt x="102" y="219376"/>
                  </a:lnTo>
                  <a:lnTo>
                    <a:pt x="46" y="228004"/>
                  </a:lnTo>
                  <a:lnTo>
                    <a:pt x="2842" y="235366"/>
                  </a:lnTo>
                  <a:lnTo>
                    <a:pt x="5070" y="238811"/>
                  </a:lnTo>
                  <a:lnTo>
                    <a:pt x="8672" y="240049"/>
                  </a:lnTo>
                  <a:lnTo>
                    <a:pt x="43230" y="233673"/>
                  </a:lnTo>
                  <a:lnTo>
                    <a:pt x="58372" y="227655"/>
                  </a:lnTo>
                  <a:lnTo>
                    <a:pt x="76680" y="213425"/>
                  </a:lnTo>
                  <a:lnTo>
                    <a:pt x="85725" y="198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3222">
              <a:extLst>
                <a:ext uri="{FF2B5EF4-FFF2-40B4-BE49-F238E27FC236}">
                  <a16:creationId xmlns:a16="http://schemas.microsoft.com/office/drawing/2014/main" id="{10D88694-6F0D-4F15-126B-AAEAAA5C87E1}"/>
                </a:ext>
              </a:extLst>
            </p:cNvPr>
            <p:cNvSpPr/>
            <p:nvPr>
              <p:custDataLst>
                <p:tags r:id="rId57"/>
              </p:custDataLst>
            </p:nvPr>
          </p:nvSpPr>
          <p:spPr>
            <a:xfrm>
              <a:off x="2095500" y="1516387"/>
              <a:ext cx="180976" cy="112389"/>
            </a:xfrm>
            <a:custGeom>
              <a:avLst/>
              <a:gdLst/>
              <a:ahLst/>
              <a:cxnLst/>
              <a:rect l="0" t="0" r="0" b="0"/>
              <a:pathLst>
                <a:path w="180976" h="112389">
                  <a:moveTo>
                    <a:pt x="0" y="55238"/>
                  </a:moveTo>
                  <a:lnTo>
                    <a:pt x="0" y="55238"/>
                  </a:lnTo>
                  <a:lnTo>
                    <a:pt x="0" y="50182"/>
                  </a:lnTo>
                  <a:lnTo>
                    <a:pt x="5057" y="36924"/>
                  </a:lnTo>
                  <a:lnTo>
                    <a:pt x="13183" y="28401"/>
                  </a:lnTo>
                  <a:lnTo>
                    <a:pt x="30591" y="14306"/>
                  </a:lnTo>
                  <a:lnTo>
                    <a:pt x="34763" y="7766"/>
                  </a:lnTo>
                  <a:lnTo>
                    <a:pt x="35875" y="4540"/>
                  </a:lnTo>
                  <a:lnTo>
                    <a:pt x="37675" y="2389"/>
                  </a:lnTo>
                  <a:lnTo>
                    <a:pt x="42497" y="0"/>
                  </a:lnTo>
                  <a:lnTo>
                    <a:pt x="44207" y="421"/>
                  </a:lnTo>
                  <a:lnTo>
                    <a:pt x="45346" y="1760"/>
                  </a:lnTo>
                  <a:lnTo>
                    <a:pt x="53871" y="23109"/>
                  </a:lnTo>
                  <a:lnTo>
                    <a:pt x="56862" y="67208"/>
                  </a:lnTo>
                  <a:lnTo>
                    <a:pt x="57139" y="97251"/>
                  </a:lnTo>
                  <a:lnTo>
                    <a:pt x="58201" y="99122"/>
                  </a:lnTo>
                  <a:lnTo>
                    <a:pt x="59967" y="100369"/>
                  </a:lnTo>
                  <a:lnTo>
                    <a:pt x="62203" y="101200"/>
                  </a:lnTo>
                  <a:lnTo>
                    <a:pt x="63694" y="100696"/>
                  </a:lnTo>
                  <a:lnTo>
                    <a:pt x="64688" y="99302"/>
                  </a:lnTo>
                  <a:lnTo>
                    <a:pt x="71339" y="84403"/>
                  </a:lnTo>
                  <a:lnTo>
                    <a:pt x="108409" y="36899"/>
                  </a:lnTo>
                  <a:lnTo>
                    <a:pt x="139761" y="14893"/>
                  </a:lnTo>
                  <a:lnTo>
                    <a:pt x="159492" y="8252"/>
                  </a:lnTo>
                  <a:lnTo>
                    <a:pt x="163665" y="13541"/>
                  </a:lnTo>
                  <a:lnTo>
                    <a:pt x="167990" y="22948"/>
                  </a:lnTo>
                  <a:lnTo>
                    <a:pt x="171248" y="69634"/>
                  </a:lnTo>
                  <a:lnTo>
                    <a:pt x="171446" y="109102"/>
                  </a:lnTo>
                  <a:lnTo>
                    <a:pt x="180975" y="112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3223">
              <a:extLst>
                <a:ext uri="{FF2B5EF4-FFF2-40B4-BE49-F238E27FC236}">
                  <a16:creationId xmlns:a16="http://schemas.microsoft.com/office/drawing/2014/main" id="{3DE01B67-9DFF-82B7-0000-F4990D69297E}"/>
                </a:ext>
              </a:extLst>
            </p:cNvPr>
            <p:cNvSpPr/>
            <p:nvPr>
              <p:custDataLst>
                <p:tags r:id="rId58"/>
              </p:custDataLst>
            </p:nvPr>
          </p:nvSpPr>
          <p:spPr>
            <a:xfrm>
              <a:off x="2000250" y="1438275"/>
              <a:ext cx="9526" cy="38101"/>
            </a:xfrm>
            <a:custGeom>
              <a:avLst/>
              <a:gdLst/>
              <a:ahLst/>
              <a:cxnLst/>
              <a:rect l="0" t="0" r="0" b="0"/>
              <a:pathLst>
                <a:path w="9526" h="38101">
                  <a:moveTo>
                    <a:pt x="0" y="38100"/>
                  </a:moveTo>
                  <a:lnTo>
                    <a:pt x="0" y="38100"/>
                  </a:lnTo>
                  <a:lnTo>
                    <a:pt x="0" y="1949"/>
                  </a:lnTo>
                  <a:lnTo>
                    <a:pt x="1058" y="129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3224">
              <a:extLst>
                <a:ext uri="{FF2B5EF4-FFF2-40B4-BE49-F238E27FC236}">
                  <a16:creationId xmlns:a16="http://schemas.microsoft.com/office/drawing/2014/main" id="{1F0895D9-87D4-1836-6D6C-8B8682E9C65B}"/>
                </a:ext>
              </a:extLst>
            </p:cNvPr>
            <p:cNvSpPr/>
            <p:nvPr>
              <p:custDataLst>
                <p:tags r:id="rId59"/>
              </p:custDataLst>
            </p:nvPr>
          </p:nvSpPr>
          <p:spPr>
            <a:xfrm>
              <a:off x="1990725" y="1509065"/>
              <a:ext cx="19051" cy="129236"/>
            </a:xfrm>
            <a:custGeom>
              <a:avLst/>
              <a:gdLst/>
              <a:ahLst/>
              <a:cxnLst/>
              <a:rect l="0" t="0" r="0" b="0"/>
              <a:pathLst>
                <a:path w="19051" h="129236">
                  <a:moveTo>
                    <a:pt x="0" y="14935"/>
                  </a:moveTo>
                  <a:lnTo>
                    <a:pt x="0" y="14935"/>
                  </a:lnTo>
                  <a:lnTo>
                    <a:pt x="0" y="9879"/>
                  </a:lnTo>
                  <a:lnTo>
                    <a:pt x="1058" y="8389"/>
                  </a:lnTo>
                  <a:lnTo>
                    <a:pt x="2822" y="7396"/>
                  </a:lnTo>
                  <a:lnTo>
                    <a:pt x="8201" y="5803"/>
                  </a:lnTo>
                  <a:lnTo>
                    <a:pt x="8936" y="2762"/>
                  </a:lnTo>
                  <a:lnTo>
                    <a:pt x="9263" y="0"/>
                  </a:lnTo>
                  <a:lnTo>
                    <a:pt x="10506" y="5453"/>
                  </a:lnTo>
                  <a:lnTo>
                    <a:pt x="16048" y="21063"/>
                  </a:lnTo>
                  <a:lnTo>
                    <a:pt x="17102" y="46384"/>
                  </a:lnTo>
                  <a:lnTo>
                    <a:pt x="14157" y="89508"/>
                  </a:lnTo>
                  <a:lnTo>
                    <a:pt x="19050" y="129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225">
              <a:extLst>
                <a:ext uri="{FF2B5EF4-FFF2-40B4-BE49-F238E27FC236}">
                  <a16:creationId xmlns:a16="http://schemas.microsoft.com/office/drawing/2014/main" id="{5DD35089-CAD6-4DE7-A4A7-94553312AFD8}"/>
                </a:ext>
              </a:extLst>
            </p:cNvPr>
            <p:cNvSpPr/>
            <p:nvPr>
              <p:custDataLst>
                <p:tags r:id="rId60"/>
              </p:custDataLst>
            </p:nvPr>
          </p:nvSpPr>
          <p:spPr>
            <a:xfrm>
              <a:off x="3333750" y="1477194"/>
              <a:ext cx="212891" cy="142057"/>
            </a:xfrm>
            <a:custGeom>
              <a:avLst/>
              <a:gdLst/>
              <a:ahLst/>
              <a:cxnLst/>
              <a:rect l="0" t="0" r="0" b="0"/>
              <a:pathLst>
                <a:path w="212891" h="142057">
                  <a:moveTo>
                    <a:pt x="190500" y="27756"/>
                  </a:moveTo>
                  <a:lnTo>
                    <a:pt x="190500" y="27756"/>
                  </a:lnTo>
                  <a:lnTo>
                    <a:pt x="195556" y="22700"/>
                  </a:lnTo>
                  <a:lnTo>
                    <a:pt x="200861" y="20217"/>
                  </a:lnTo>
                  <a:lnTo>
                    <a:pt x="203757" y="19555"/>
                  </a:lnTo>
                  <a:lnTo>
                    <a:pt x="209798" y="13175"/>
                  </a:lnTo>
                  <a:lnTo>
                    <a:pt x="212890" y="8510"/>
                  </a:lnTo>
                  <a:lnTo>
                    <a:pt x="212835" y="5400"/>
                  </a:lnTo>
                  <a:lnTo>
                    <a:pt x="210682" y="3327"/>
                  </a:lnTo>
                  <a:lnTo>
                    <a:pt x="207129" y="1945"/>
                  </a:lnTo>
                  <a:lnTo>
                    <a:pt x="181904" y="0"/>
                  </a:lnTo>
                  <a:lnTo>
                    <a:pt x="135367" y="9650"/>
                  </a:lnTo>
                  <a:lnTo>
                    <a:pt x="110963" y="16534"/>
                  </a:lnTo>
                  <a:lnTo>
                    <a:pt x="66027" y="44244"/>
                  </a:lnTo>
                  <a:lnTo>
                    <a:pt x="55804" y="53781"/>
                  </a:lnTo>
                  <a:lnTo>
                    <a:pt x="53077" y="57806"/>
                  </a:lnTo>
                  <a:lnTo>
                    <a:pt x="52318" y="61548"/>
                  </a:lnTo>
                  <a:lnTo>
                    <a:pt x="52871" y="65101"/>
                  </a:lnTo>
                  <a:lnTo>
                    <a:pt x="54297" y="68527"/>
                  </a:lnTo>
                  <a:lnTo>
                    <a:pt x="64349" y="75157"/>
                  </a:lnTo>
                  <a:lnTo>
                    <a:pt x="104665" y="91227"/>
                  </a:lnTo>
                  <a:lnTo>
                    <a:pt x="123910" y="100772"/>
                  </a:lnTo>
                  <a:lnTo>
                    <a:pt x="129155" y="107127"/>
                  </a:lnTo>
                  <a:lnTo>
                    <a:pt x="132107" y="116655"/>
                  </a:lnTo>
                  <a:lnTo>
                    <a:pt x="131463" y="118772"/>
                  </a:lnTo>
                  <a:lnTo>
                    <a:pt x="129976" y="120183"/>
                  </a:lnTo>
                  <a:lnTo>
                    <a:pt x="127925" y="121124"/>
                  </a:lnTo>
                  <a:lnTo>
                    <a:pt x="85025" y="123954"/>
                  </a:lnTo>
                  <a:lnTo>
                    <a:pt x="38245" y="134758"/>
                  </a:lnTo>
                  <a:lnTo>
                    <a:pt x="0" y="142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3226">
              <a:extLst>
                <a:ext uri="{FF2B5EF4-FFF2-40B4-BE49-F238E27FC236}">
                  <a16:creationId xmlns:a16="http://schemas.microsoft.com/office/drawing/2014/main" id="{8EA630DF-387B-0807-9BB1-C0DCCB124BD7}"/>
                </a:ext>
              </a:extLst>
            </p:cNvPr>
            <p:cNvSpPr/>
            <p:nvPr>
              <p:custDataLst>
                <p:tags r:id="rId61"/>
              </p:custDataLst>
            </p:nvPr>
          </p:nvSpPr>
          <p:spPr>
            <a:xfrm>
              <a:off x="3257550" y="1457325"/>
              <a:ext cx="114301" cy="38101"/>
            </a:xfrm>
            <a:custGeom>
              <a:avLst/>
              <a:gdLst/>
              <a:ahLst/>
              <a:cxnLst/>
              <a:rect l="0" t="0" r="0" b="0"/>
              <a:pathLst>
                <a:path w="114301" h="38101">
                  <a:moveTo>
                    <a:pt x="0" y="38100"/>
                  </a:moveTo>
                  <a:lnTo>
                    <a:pt x="0" y="38100"/>
                  </a:lnTo>
                  <a:lnTo>
                    <a:pt x="0" y="24843"/>
                  </a:lnTo>
                  <a:lnTo>
                    <a:pt x="11289" y="18802"/>
                  </a:lnTo>
                  <a:lnTo>
                    <a:pt x="58441" y="420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3227">
              <a:extLst>
                <a:ext uri="{FF2B5EF4-FFF2-40B4-BE49-F238E27FC236}">
                  <a16:creationId xmlns:a16="http://schemas.microsoft.com/office/drawing/2014/main" id="{BD9E3BB7-FB5A-B236-C7A4-46D6AF9BCAB2}"/>
                </a:ext>
              </a:extLst>
            </p:cNvPr>
            <p:cNvSpPr/>
            <p:nvPr>
              <p:custDataLst>
                <p:tags r:id="rId62"/>
              </p:custDataLst>
            </p:nvPr>
          </p:nvSpPr>
          <p:spPr>
            <a:xfrm>
              <a:off x="3242924" y="1336148"/>
              <a:ext cx="147977" cy="248962"/>
            </a:xfrm>
            <a:custGeom>
              <a:avLst/>
              <a:gdLst/>
              <a:ahLst/>
              <a:cxnLst/>
              <a:rect l="0" t="0" r="0" b="0"/>
              <a:pathLst>
                <a:path w="147977" h="248962">
                  <a:moveTo>
                    <a:pt x="24151" y="16402"/>
                  </a:moveTo>
                  <a:lnTo>
                    <a:pt x="24151" y="16402"/>
                  </a:lnTo>
                  <a:lnTo>
                    <a:pt x="29207" y="6289"/>
                  </a:lnTo>
                  <a:lnTo>
                    <a:pt x="31755" y="3310"/>
                  </a:lnTo>
                  <a:lnTo>
                    <a:pt x="37408" y="0"/>
                  </a:lnTo>
                  <a:lnTo>
                    <a:pt x="40398" y="176"/>
                  </a:lnTo>
                  <a:lnTo>
                    <a:pt x="46541" y="3193"/>
                  </a:lnTo>
                  <a:lnTo>
                    <a:pt x="47545" y="7596"/>
                  </a:lnTo>
                  <a:lnTo>
                    <a:pt x="44373" y="43120"/>
                  </a:lnTo>
                  <a:lnTo>
                    <a:pt x="37904" y="85349"/>
                  </a:lnTo>
                  <a:lnTo>
                    <a:pt x="21811" y="131856"/>
                  </a:lnTo>
                  <a:lnTo>
                    <a:pt x="9499" y="175576"/>
                  </a:lnTo>
                  <a:lnTo>
                    <a:pt x="3148" y="215884"/>
                  </a:lnTo>
                  <a:lnTo>
                    <a:pt x="0" y="232061"/>
                  </a:lnTo>
                  <a:lnTo>
                    <a:pt x="642" y="236374"/>
                  </a:lnTo>
                  <a:lnTo>
                    <a:pt x="6602" y="245268"/>
                  </a:lnTo>
                  <a:lnTo>
                    <a:pt x="9277" y="248354"/>
                  </a:lnTo>
                  <a:lnTo>
                    <a:pt x="23537" y="248961"/>
                  </a:lnTo>
                  <a:lnTo>
                    <a:pt x="70637" y="244465"/>
                  </a:lnTo>
                  <a:lnTo>
                    <a:pt x="118160" y="229860"/>
                  </a:lnTo>
                  <a:lnTo>
                    <a:pt x="133027" y="226052"/>
                  </a:lnTo>
                  <a:lnTo>
                    <a:pt x="140626" y="221410"/>
                  </a:lnTo>
                  <a:lnTo>
                    <a:pt x="147976" y="2069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3228">
              <a:extLst>
                <a:ext uri="{FF2B5EF4-FFF2-40B4-BE49-F238E27FC236}">
                  <a16:creationId xmlns:a16="http://schemas.microsoft.com/office/drawing/2014/main" id="{5E096E83-927B-D1C9-798D-1068A8B9930A}"/>
                </a:ext>
              </a:extLst>
            </p:cNvPr>
            <p:cNvSpPr/>
            <p:nvPr>
              <p:custDataLst>
                <p:tags r:id="rId63"/>
              </p:custDataLst>
            </p:nvPr>
          </p:nvSpPr>
          <p:spPr>
            <a:xfrm>
              <a:off x="3086100" y="1514784"/>
              <a:ext cx="140974" cy="249822"/>
            </a:xfrm>
            <a:custGeom>
              <a:avLst/>
              <a:gdLst/>
              <a:ahLst/>
              <a:cxnLst/>
              <a:rect l="0" t="0" r="0" b="0"/>
              <a:pathLst>
                <a:path w="140974" h="249822">
                  <a:moveTo>
                    <a:pt x="47625" y="9216"/>
                  </a:moveTo>
                  <a:lnTo>
                    <a:pt x="47625" y="9216"/>
                  </a:lnTo>
                  <a:lnTo>
                    <a:pt x="47625" y="1015"/>
                  </a:lnTo>
                  <a:lnTo>
                    <a:pt x="47625" y="5140"/>
                  </a:lnTo>
                  <a:lnTo>
                    <a:pt x="37924" y="45684"/>
                  </a:lnTo>
                  <a:lnTo>
                    <a:pt x="30736" y="90425"/>
                  </a:lnTo>
                  <a:lnTo>
                    <a:pt x="26393" y="131703"/>
                  </a:lnTo>
                  <a:lnTo>
                    <a:pt x="23371" y="157846"/>
                  </a:lnTo>
                  <a:lnTo>
                    <a:pt x="24411" y="200657"/>
                  </a:lnTo>
                  <a:lnTo>
                    <a:pt x="20638" y="221867"/>
                  </a:lnTo>
                  <a:lnTo>
                    <a:pt x="19364" y="247365"/>
                  </a:lnTo>
                  <a:lnTo>
                    <a:pt x="20318" y="249474"/>
                  </a:lnTo>
                  <a:lnTo>
                    <a:pt x="22012" y="249821"/>
                  </a:lnTo>
                  <a:lnTo>
                    <a:pt x="24199" y="248995"/>
                  </a:lnTo>
                  <a:lnTo>
                    <a:pt x="25658" y="246327"/>
                  </a:lnTo>
                  <a:lnTo>
                    <a:pt x="27278" y="237718"/>
                  </a:lnTo>
                  <a:lnTo>
                    <a:pt x="20865" y="193732"/>
                  </a:lnTo>
                  <a:lnTo>
                    <a:pt x="19588" y="160901"/>
                  </a:lnTo>
                  <a:lnTo>
                    <a:pt x="21406" y="130607"/>
                  </a:lnTo>
                  <a:lnTo>
                    <a:pt x="34330" y="91868"/>
                  </a:lnTo>
                  <a:lnTo>
                    <a:pt x="58783" y="46702"/>
                  </a:lnTo>
                  <a:lnTo>
                    <a:pt x="69393" y="28672"/>
                  </a:lnTo>
                  <a:lnTo>
                    <a:pt x="95552" y="7611"/>
                  </a:lnTo>
                  <a:lnTo>
                    <a:pt x="109333" y="2037"/>
                  </a:lnTo>
                  <a:lnTo>
                    <a:pt x="126764" y="0"/>
                  </a:lnTo>
                  <a:lnTo>
                    <a:pt x="130018" y="2014"/>
                  </a:lnTo>
                  <a:lnTo>
                    <a:pt x="136455" y="9896"/>
                  </a:lnTo>
                  <a:lnTo>
                    <a:pt x="140973" y="36346"/>
                  </a:lnTo>
                  <a:lnTo>
                    <a:pt x="139490" y="44236"/>
                  </a:lnTo>
                  <a:lnTo>
                    <a:pt x="132198" y="55825"/>
                  </a:lnTo>
                  <a:lnTo>
                    <a:pt x="116193" y="68299"/>
                  </a:lnTo>
                  <a:lnTo>
                    <a:pt x="92989" y="78698"/>
                  </a:lnTo>
                  <a:lnTo>
                    <a:pt x="78017" y="79608"/>
                  </a:lnTo>
                  <a:lnTo>
                    <a:pt x="0" y="75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SMARTInkShape-Group600">
            <a:extLst>
              <a:ext uri="{FF2B5EF4-FFF2-40B4-BE49-F238E27FC236}">
                <a16:creationId xmlns:a16="http://schemas.microsoft.com/office/drawing/2014/main" id="{2F10760B-1CC2-8D7D-7CB6-F570E44C57F7}"/>
              </a:ext>
            </a:extLst>
          </p:cNvPr>
          <p:cNvGrpSpPr/>
          <p:nvPr/>
        </p:nvGrpSpPr>
        <p:grpSpPr>
          <a:xfrm>
            <a:off x="3992302" y="1439991"/>
            <a:ext cx="884499" cy="179260"/>
            <a:chOff x="3992302" y="1439991"/>
            <a:chExt cx="884499" cy="179260"/>
          </a:xfrm>
        </p:grpSpPr>
        <p:sp>
          <p:nvSpPr>
            <p:cNvPr id="26" name="SMARTInkShape-3229">
              <a:extLst>
                <a:ext uri="{FF2B5EF4-FFF2-40B4-BE49-F238E27FC236}">
                  <a16:creationId xmlns:a16="http://schemas.microsoft.com/office/drawing/2014/main" id="{06FDF030-1BCC-90C4-F6BF-3A399A5AE127}"/>
                </a:ext>
              </a:extLst>
            </p:cNvPr>
            <p:cNvSpPr/>
            <p:nvPr>
              <p:custDataLst>
                <p:tags r:id="rId47"/>
              </p:custDataLst>
            </p:nvPr>
          </p:nvSpPr>
          <p:spPr>
            <a:xfrm>
              <a:off x="4848225" y="1610118"/>
              <a:ext cx="28576" cy="9133"/>
            </a:xfrm>
            <a:custGeom>
              <a:avLst/>
              <a:gdLst/>
              <a:ahLst/>
              <a:cxnLst/>
              <a:rect l="0" t="0" r="0" b="0"/>
              <a:pathLst>
                <a:path w="28576" h="9133">
                  <a:moveTo>
                    <a:pt x="0" y="9132"/>
                  </a:moveTo>
                  <a:lnTo>
                    <a:pt x="0" y="9132"/>
                  </a:lnTo>
                  <a:lnTo>
                    <a:pt x="0" y="4076"/>
                  </a:lnTo>
                  <a:lnTo>
                    <a:pt x="1058" y="2586"/>
                  </a:lnTo>
                  <a:lnTo>
                    <a:pt x="2822" y="1593"/>
                  </a:lnTo>
                  <a:lnTo>
                    <a:pt x="13257" y="0"/>
                  </a:lnTo>
                  <a:lnTo>
                    <a:pt x="28575" y="9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3230">
              <a:extLst>
                <a:ext uri="{FF2B5EF4-FFF2-40B4-BE49-F238E27FC236}">
                  <a16:creationId xmlns:a16="http://schemas.microsoft.com/office/drawing/2014/main" id="{DEAF411C-4E04-B69E-5440-9E81536596D5}"/>
                </a:ext>
              </a:extLst>
            </p:cNvPr>
            <p:cNvSpPr/>
            <p:nvPr>
              <p:custDataLst>
                <p:tags r:id="rId48"/>
              </p:custDataLst>
            </p:nvPr>
          </p:nvSpPr>
          <p:spPr>
            <a:xfrm>
              <a:off x="4600575" y="1439991"/>
              <a:ext cx="228601" cy="158516"/>
            </a:xfrm>
            <a:custGeom>
              <a:avLst/>
              <a:gdLst/>
              <a:ahLst/>
              <a:cxnLst/>
              <a:rect l="0" t="0" r="0" b="0"/>
              <a:pathLst>
                <a:path w="228601" h="158516">
                  <a:moveTo>
                    <a:pt x="0" y="17334"/>
                  </a:moveTo>
                  <a:lnTo>
                    <a:pt x="0" y="17334"/>
                  </a:lnTo>
                  <a:lnTo>
                    <a:pt x="32493" y="2146"/>
                  </a:lnTo>
                  <a:lnTo>
                    <a:pt x="44781" y="0"/>
                  </a:lnTo>
                  <a:lnTo>
                    <a:pt x="57297" y="1869"/>
                  </a:lnTo>
                  <a:lnTo>
                    <a:pt x="73421" y="8871"/>
                  </a:lnTo>
                  <a:lnTo>
                    <a:pt x="82373" y="16748"/>
                  </a:lnTo>
                  <a:lnTo>
                    <a:pt x="97197" y="37974"/>
                  </a:lnTo>
                  <a:lnTo>
                    <a:pt x="102530" y="60256"/>
                  </a:lnTo>
                  <a:lnTo>
                    <a:pt x="107154" y="101816"/>
                  </a:lnTo>
                  <a:lnTo>
                    <a:pt x="112889" y="140914"/>
                  </a:lnTo>
                  <a:lnTo>
                    <a:pt x="110184" y="147346"/>
                  </a:lnTo>
                  <a:lnTo>
                    <a:pt x="105206" y="151633"/>
                  </a:lnTo>
                  <a:lnTo>
                    <a:pt x="84516" y="158515"/>
                  </a:lnTo>
                  <a:lnTo>
                    <a:pt x="79628" y="154846"/>
                  </a:lnTo>
                  <a:lnTo>
                    <a:pt x="68551" y="139481"/>
                  </a:lnTo>
                  <a:lnTo>
                    <a:pt x="60528" y="107031"/>
                  </a:lnTo>
                  <a:lnTo>
                    <a:pt x="63207" y="75661"/>
                  </a:lnTo>
                  <a:lnTo>
                    <a:pt x="75761" y="46258"/>
                  </a:lnTo>
                  <a:lnTo>
                    <a:pt x="89763" y="32658"/>
                  </a:lnTo>
                  <a:lnTo>
                    <a:pt x="119567" y="15304"/>
                  </a:lnTo>
                  <a:lnTo>
                    <a:pt x="144436" y="10030"/>
                  </a:lnTo>
                  <a:lnTo>
                    <a:pt x="181283" y="9306"/>
                  </a:lnTo>
                  <a:lnTo>
                    <a:pt x="228600" y="17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3231">
              <a:extLst>
                <a:ext uri="{FF2B5EF4-FFF2-40B4-BE49-F238E27FC236}">
                  <a16:creationId xmlns:a16="http://schemas.microsoft.com/office/drawing/2014/main" id="{91D975D0-AB78-39A2-D50D-18833B411060}"/>
                </a:ext>
              </a:extLst>
            </p:cNvPr>
            <p:cNvSpPr/>
            <p:nvPr>
              <p:custDataLst>
                <p:tags r:id="rId49"/>
              </p:custDataLst>
            </p:nvPr>
          </p:nvSpPr>
          <p:spPr>
            <a:xfrm>
              <a:off x="4362450" y="1467509"/>
              <a:ext cx="238126" cy="126427"/>
            </a:xfrm>
            <a:custGeom>
              <a:avLst/>
              <a:gdLst/>
              <a:ahLst/>
              <a:cxnLst/>
              <a:rect l="0" t="0" r="0" b="0"/>
              <a:pathLst>
                <a:path w="238126" h="126427">
                  <a:moveTo>
                    <a:pt x="0" y="37441"/>
                  </a:moveTo>
                  <a:lnTo>
                    <a:pt x="0" y="37441"/>
                  </a:lnTo>
                  <a:lnTo>
                    <a:pt x="46135" y="10604"/>
                  </a:lnTo>
                  <a:lnTo>
                    <a:pt x="59663" y="4347"/>
                  </a:lnTo>
                  <a:lnTo>
                    <a:pt x="86931" y="0"/>
                  </a:lnTo>
                  <a:lnTo>
                    <a:pt x="90762" y="2956"/>
                  </a:lnTo>
                  <a:lnTo>
                    <a:pt x="107776" y="34115"/>
                  </a:lnTo>
                  <a:lnTo>
                    <a:pt x="113011" y="68299"/>
                  </a:lnTo>
                  <a:lnTo>
                    <a:pt x="112859" y="99383"/>
                  </a:lnTo>
                  <a:lnTo>
                    <a:pt x="109074" y="111890"/>
                  </a:lnTo>
                  <a:lnTo>
                    <a:pt x="100992" y="124881"/>
                  </a:lnTo>
                  <a:lnTo>
                    <a:pt x="95903" y="126426"/>
                  </a:lnTo>
                  <a:lnTo>
                    <a:pt x="81782" y="125321"/>
                  </a:lnTo>
                  <a:lnTo>
                    <a:pt x="76747" y="123544"/>
                  </a:lnTo>
                  <a:lnTo>
                    <a:pt x="73389" y="121301"/>
                  </a:lnTo>
                  <a:lnTo>
                    <a:pt x="62945" y="105041"/>
                  </a:lnTo>
                  <a:lnTo>
                    <a:pt x="58867" y="77462"/>
                  </a:lnTo>
                  <a:lnTo>
                    <a:pt x="60735" y="62989"/>
                  </a:lnTo>
                  <a:lnTo>
                    <a:pt x="66152" y="51971"/>
                  </a:lnTo>
                  <a:lnTo>
                    <a:pt x="82159" y="33867"/>
                  </a:lnTo>
                  <a:lnTo>
                    <a:pt x="97899" y="21389"/>
                  </a:lnTo>
                  <a:lnTo>
                    <a:pt x="134722" y="7520"/>
                  </a:lnTo>
                  <a:lnTo>
                    <a:pt x="174091" y="1764"/>
                  </a:lnTo>
                  <a:lnTo>
                    <a:pt x="210110" y="878"/>
                  </a:lnTo>
                  <a:lnTo>
                    <a:pt x="238125" y="88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3232">
              <a:extLst>
                <a:ext uri="{FF2B5EF4-FFF2-40B4-BE49-F238E27FC236}">
                  <a16:creationId xmlns:a16="http://schemas.microsoft.com/office/drawing/2014/main" id="{AA6EF1B5-F750-A7FE-0809-0B114559D0E6}"/>
                </a:ext>
              </a:extLst>
            </p:cNvPr>
            <p:cNvSpPr/>
            <p:nvPr>
              <p:custDataLst>
                <p:tags r:id="rId50"/>
              </p:custDataLst>
            </p:nvPr>
          </p:nvSpPr>
          <p:spPr>
            <a:xfrm>
              <a:off x="4226053" y="1476375"/>
              <a:ext cx="107707" cy="112771"/>
            </a:xfrm>
            <a:custGeom>
              <a:avLst/>
              <a:gdLst/>
              <a:ahLst/>
              <a:cxnLst/>
              <a:rect l="0" t="0" r="0" b="0"/>
              <a:pathLst>
                <a:path w="107707" h="112771">
                  <a:moveTo>
                    <a:pt x="98297" y="38100"/>
                  </a:moveTo>
                  <a:lnTo>
                    <a:pt x="98297" y="38100"/>
                  </a:lnTo>
                  <a:lnTo>
                    <a:pt x="106498" y="29899"/>
                  </a:lnTo>
                  <a:lnTo>
                    <a:pt x="107429" y="23911"/>
                  </a:lnTo>
                  <a:lnTo>
                    <a:pt x="107706" y="15434"/>
                  </a:lnTo>
                  <a:lnTo>
                    <a:pt x="106686" y="13464"/>
                  </a:lnTo>
                  <a:lnTo>
                    <a:pt x="104948" y="12151"/>
                  </a:lnTo>
                  <a:lnTo>
                    <a:pt x="88574" y="4622"/>
                  </a:lnTo>
                  <a:lnTo>
                    <a:pt x="77747" y="4877"/>
                  </a:lnTo>
                  <a:lnTo>
                    <a:pt x="65881" y="9576"/>
                  </a:lnTo>
                  <a:lnTo>
                    <a:pt x="28388" y="36349"/>
                  </a:lnTo>
                  <a:lnTo>
                    <a:pt x="1746" y="72167"/>
                  </a:lnTo>
                  <a:lnTo>
                    <a:pt x="0" y="88166"/>
                  </a:lnTo>
                  <a:lnTo>
                    <a:pt x="1015" y="96877"/>
                  </a:lnTo>
                  <a:lnTo>
                    <a:pt x="3810" y="102685"/>
                  </a:lnTo>
                  <a:lnTo>
                    <a:pt x="7789" y="106557"/>
                  </a:lnTo>
                  <a:lnTo>
                    <a:pt x="12558" y="109138"/>
                  </a:lnTo>
                  <a:lnTo>
                    <a:pt x="34440" y="112770"/>
                  </a:lnTo>
                  <a:lnTo>
                    <a:pt x="49102" y="107976"/>
                  </a:lnTo>
                  <a:lnTo>
                    <a:pt x="75762" y="92707"/>
                  </a:lnTo>
                  <a:lnTo>
                    <a:pt x="85812" y="80361"/>
                  </a:lnTo>
                  <a:lnTo>
                    <a:pt x="100888" y="41509"/>
                  </a:lnTo>
                  <a:lnTo>
                    <a:pt x="9829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233">
              <a:extLst>
                <a:ext uri="{FF2B5EF4-FFF2-40B4-BE49-F238E27FC236}">
                  <a16:creationId xmlns:a16="http://schemas.microsoft.com/office/drawing/2014/main" id="{FD0B77DF-2D33-06C5-D68B-5E36CF6B8248}"/>
                </a:ext>
              </a:extLst>
            </p:cNvPr>
            <p:cNvSpPr/>
            <p:nvPr>
              <p:custDataLst>
                <p:tags r:id="rId51"/>
              </p:custDataLst>
            </p:nvPr>
          </p:nvSpPr>
          <p:spPr>
            <a:xfrm>
              <a:off x="3992302" y="1468814"/>
              <a:ext cx="198699" cy="130295"/>
            </a:xfrm>
            <a:custGeom>
              <a:avLst/>
              <a:gdLst/>
              <a:ahLst/>
              <a:cxnLst/>
              <a:rect l="0" t="0" r="0" b="0"/>
              <a:pathLst>
                <a:path w="198699" h="130295">
                  <a:moveTo>
                    <a:pt x="141548" y="17086"/>
                  </a:moveTo>
                  <a:lnTo>
                    <a:pt x="141548" y="17086"/>
                  </a:lnTo>
                  <a:lnTo>
                    <a:pt x="146604" y="12030"/>
                  </a:lnTo>
                  <a:lnTo>
                    <a:pt x="151909" y="9547"/>
                  </a:lnTo>
                  <a:lnTo>
                    <a:pt x="158881" y="7954"/>
                  </a:lnTo>
                  <a:lnTo>
                    <a:pt x="159453" y="6764"/>
                  </a:lnTo>
                  <a:lnTo>
                    <a:pt x="160089" y="2621"/>
                  </a:lnTo>
                  <a:lnTo>
                    <a:pt x="149083" y="74"/>
                  </a:lnTo>
                  <a:lnTo>
                    <a:pt x="131138" y="0"/>
                  </a:lnTo>
                  <a:lnTo>
                    <a:pt x="84282" y="11413"/>
                  </a:lnTo>
                  <a:lnTo>
                    <a:pt x="58309" y="25686"/>
                  </a:lnTo>
                  <a:lnTo>
                    <a:pt x="21350" y="56885"/>
                  </a:lnTo>
                  <a:lnTo>
                    <a:pt x="5392" y="78620"/>
                  </a:lnTo>
                  <a:lnTo>
                    <a:pt x="1659" y="88884"/>
                  </a:lnTo>
                  <a:lnTo>
                    <a:pt x="0" y="100502"/>
                  </a:lnTo>
                  <a:lnTo>
                    <a:pt x="2733" y="106563"/>
                  </a:lnTo>
                  <a:lnTo>
                    <a:pt x="14235" y="118943"/>
                  </a:lnTo>
                  <a:lnTo>
                    <a:pt x="29931" y="125856"/>
                  </a:lnTo>
                  <a:lnTo>
                    <a:pt x="70934" y="130294"/>
                  </a:lnTo>
                  <a:lnTo>
                    <a:pt x="117682" y="118078"/>
                  </a:lnTo>
                  <a:lnTo>
                    <a:pt x="198698" y="93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601">
            <a:extLst>
              <a:ext uri="{FF2B5EF4-FFF2-40B4-BE49-F238E27FC236}">
                <a16:creationId xmlns:a16="http://schemas.microsoft.com/office/drawing/2014/main" id="{16E7D4C6-66F3-9280-0CFC-3BD30A7A7CF0}"/>
              </a:ext>
            </a:extLst>
          </p:cNvPr>
          <p:cNvGrpSpPr/>
          <p:nvPr/>
        </p:nvGrpSpPr>
        <p:grpSpPr>
          <a:xfrm>
            <a:off x="5320456" y="1287707"/>
            <a:ext cx="260399" cy="302642"/>
            <a:chOff x="5320456" y="1287707"/>
            <a:chExt cx="260399" cy="302642"/>
          </a:xfrm>
        </p:grpSpPr>
        <p:sp>
          <p:nvSpPr>
            <p:cNvPr id="32" name="SMARTInkShape-3234">
              <a:extLst>
                <a:ext uri="{FF2B5EF4-FFF2-40B4-BE49-F238E27FC236}">
                  <a16:creationId xmlns:a16="http://schemas.microsoft.com/office/drawing/2014/main" id="{52563E40-C2EB-FA37-4CD8-D7C6D277ECF6}"/>
                </a:ext>
              </a:extLst>
            </p:cNvPr>
            <p:cNvSpPr/>
            <p:nvPr>
              <p:custDataLst>
                <p:tags r:id="rId45"/>
              </p:custDataLst>
            </p:nvPr>
          </p:nvSpPr>
          <p:spPr>
            <a:xfrm>
              <a:off x="5353050" y="1448241"/>
              <a:ext cx="227805" cy="137848"/>
            </a:xfrm>
            <a:custGeom>
              <a:avLst/>
              <a:gdLst/>
              <a:ahLst/>
              <a:cxnLst/>
              <a:rect l="0" t="0" r="0" b="0"/>
              <a:pathLst>
                <a:path w="227805" h="137848">
                  <a:moveTo>
                    <a:pt x="0" y="47184"/>
                  </a:moveTo>
                  <a:lnTo>
                    <a:pt x="0" y="47184"/>
                  </a:lnTo>
                  <a:lnTo>
                    <a:pt x="5056" y="42128"/>
                  </a:lnTo>
                  <a:lnTo>
                    <a:pt x="52166" y="18535"/>
                  </a:lnTo>
                  <a:lnTo>
                    <a:pt x="77546" y="11884"/>
                  </a:lnTo>
                  <a:lnTo>
                    <a:pt x="121886" y="2907"/>
                  </a:lnTo>
                  <a:lnTo>
                    <a:pt x="139902" y="0"/>
                  </a:lnTo>
                  <a:lnTo>
                    <a:pt x="140893" y="911"/>
                  </a:lnTo>
                  <a:lnTo>
                    <a:pt x="141993" y="4746"/>
                  </a:lnTo>
                  <a:lnTo>
                    <a:pt x="129540" y="48476"/>
                  </a:lnTo>
                  <a:lnTo>
                    <a:pt x="124578" y="90262"/>
                  </a:lnTo>
                  <a:lnTo>
                    <a:pt x="126870" y="119215"/>
                  </a:lnTo>
                  <a:lnTo>
                    <a:pt x="129030" y="126955"/>
                  </a:lnTo>
                  <a:lnTo>
                    <a:pt x="133645" y="132114"/>
                  </a:lnTo>
                  <a:lnTo>
                    <a:pt x="147239" y="137847"/>
                  </a:lnTo>
                  <a:lnTo>
                    <a:pt x="177800" y="136019"/>
                  </a:lnTo>
                  <a:lnTo>
                    <a:pt x="195792" y="128647"/>
                  </a:lnTo>
                  <a:lnTo>
                    <a:pt x="203552" y="123718"/>
                  </a:lnTo>
                  <a:lnTo>
                    <a:pt x="214999" y="106952"/>
                  </a:lnTo>
                  <a:lnTo>
                    <a:pt x="222555" y="85389"/>
                  </a:lnTo>
                  <a:lnTo>
                    <a:pt x="227804" y="39724"/>
                  </a:lnTo>
                  <a:lnTo>
                    <a:pt x="225952" y="34802"/>
                  </a:lnTo>
                  <a:lnTo>
                    <a:pt x="218251" y="26512"/>
                  </a:lnTo>
                  <a:lnTo>
                    <a:pt x="207773" y="22121"/>
                  </a:lnTo>
                  <a:lnTo>
                    <a:pt x="202015" y="20951"/>
                  </a:lnTo>
                  <a:lnTo>
                    <a:pt x="178743" y="24359"/>
                  </a:lnTo>
                  <a:lnTo>
                    <a:pt x="131474" y="51744"/>
                  </a:lnTo>
                  <a:lnTo>
                    <a:pt x="114300" y="56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3235">
              <a:extLst>
                <a:ext uri="{FF2B5EF4-FFF2-40B4-BE49-F238E27FC236}">
                  <a16:creationId xmlns:a16="http://schemas.microsoft.com/office/drawing/2014/main" id="{FF6B3EBE-390F-6823-6067-B145E64DC01F}"/>
                </a:ext>
              </a:extLst>
            </p:cNvPr>
            <p:cNvSpPr/>
            <p:nvPr>
              <p:custDataLst>
                <p:tags r:id="rId46"/>
              </p:custDataLst>
            </p:nvPr>
          </p:nvSpPr>
          <p:spPr>
            <a:xfrm>
              <a:off x="5320456" y="1287707"/>
              <a:ext cx="175470" cy="302642"/>
            </a:xfrm>
            <a:custGeom>
              <a:avLst/>
              <a:gdLst/>
              <a:ahLst/>
              <a:cxnLst/>
              <a:rect l="0" t="0" r="0" b="0"/>
              <a:pathLst>
                <a:path w="175470" h="302642">
                  <a:moveTo>
                    <a:pt x="32594" y="26743"/>
                  </a:moveTo>
                  <a:lnTo>
                    <a:pt x="32594" y="26743"/>
                  </a:lnTo>
                  <a:lnTo>
                    <a:pt x="37650" y="21686"/>
                  </a:lnTo>
                  <a:lnTo>
                    <a:pt x="40133" y="16382"/>
                  </a:lnTo>
                  <a:lnTo>
                    <a:pt x="40795" y="13486"/>
                  </a:lnTo>
                  <a:lnTo>
                    <a:pt x="50204" y="0"/>
                  </a:lnTo>
                  <a:lnTo>
                    <a:pt x="53826" y="4627"/>
                  </a:lnTo>
                  <a:lnTo>
                    <a:pt x="56274" y="8824"/>
                  </a:lnTo>
                  <a:lnTo>
                    <a:pt x="59718" y="45070"/>
                  </a:lnTo>
                  <a:lnTo>
                    <a:pt x="53278" y="90335"/>
                  </a:lnTo>
                  <a:lnTo>
                    <a:pt x="38741" y="132575"/>
                  </a:lnTo>
                  <a:lnTo>
                    <a:pt x="27759" y="174565"/>
                  </a:lnTo>
                  <a:lnTo>
                    <a:pt x="17756" y="203539"/>
                  </a:lnTo>
                  <a:lnTo>
                    <a:pt x="6494" y="245464"/>
                  </a:lnTo>
                  <a:lnTo>
                    <a:pt x="532" y="260124"/>
                  </a:lnTo>
                  <a:lnTo>
                    <a:pt x="0" y="273696"/>
                  </a:lnTo>
                  <a:lnTo>
                    <a:pt x="3292" y="285725"/>
                  </a:lnTo>
                  <a:lnTo>
                    <a:pt x="8281" y="294599"/>
                  </a:lnTo>
                  <a:lnTo>
                    <a:pt x="12152" y="297388"/>
                  </a:lnTo>
                  <a:lnTo>
                    <a:pt x="22097" y="300488"/>
                  </a:lnTo>
                  <a:lnTo>
                    <a:pt x="67012" y="302641"/>
                  </a:lnTo>
                  <a:lnTo>
                    <a:pt x="91476" y="300049"/>
                  </a:lnTo>
                  <a:lnTo>
                    <a:pt x="133243" y="294748"/>
                  </a:lnTo>
                  <a:lnTo>
                    <a:pt x="148941" y="291201"/>
                  </a:lnTo>
                  <a:lnTo>
                    <a:pt x="175469" y="2839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SMARTInkShape-Group602">
            <a:extLst>
              <a:ext uri="{FF2B5EF4-FFF2-40B4-BE49-F238E27FC236}">
                <a16:creationId xmlns:a16="http://schemas.microsoft.com/office/drawing/2014/main" id="{81F3213A-B654-22DF-C652-B4319FACFC7F}"/>
              </a:ext>
            </a:extLst>
          </p:cNvPr>
          <p:cNvGrpSpPr/>
          <p:nvPr/>
        </p:nvGrpSpPr>
        <p:grpSpPr>
          <a:xfrm>
            <a:off x="5951525" y="1257808"/>
            <a:ext cx="801701" cy="342393"/>
            <a:chOff x="5951525" y="1257808"/>
            <a:chExt cx="801701" cy="342393"/>
          </a:xfrm>
        </p:grpSpPr>
        <p:sp>
          <p:nvSpPr>
            <p:cNvPr id="35" name="SMARTInkShape-3236">
              <a:extLst>
                <a:ext uri="{FF2B5EF4-FFF2-40B4-BE49-F238E27FC236}">
                  <a16:creationId xmlns:a16="http://schemas.microsoft.com/office/drawing/2014/main" id="{070F3A0C-2DC7-D16A-FC84-7696C4BFCA6C}"/>
                </a:ext>
              </a:extLst>
            </p:cNvPr>
            <p:cNvSpPr/>
            <p:nvPr>
              <p:custDataLst>
                <p:tags r:id="rId41"/>
              </p:custDataLst>
            </p:nvPr>
          </p:nvSpPr>
          <p:spPr>
            <a:xfrm>
              <a:off x="6581775" y="1257808"/>
              <a:ext cx="171451" cy="342393"/>
            </a:xfrm>
            <a:custGeom>
              <a:avLst/>
              <a:gdLst/>
              <a:ahLst/>
              <a:cxnLst/>
              <a:rect l="0" t="0" r="0" b="0"/>
              <a:pathLst>
                <a:path w="171451" h="342393">
                  <a:moveTo>
                    <a:pt x="0" y="18542"/>
                  </a:moveTo>
                  <a:lnTo>
                    <a:pt x="0" y="18542"/>
                  </a:lnTo>
                  <a:lnTo>
                    <a:pt x="0" y="13485"/>
                  </a:lnTo>
                  <a:lnTo>
                    <a:pt x="5645" y="8181"/>
                  </a:lnTo>
                  <a:lnTo>
                    <a:pt x="14151" y="3354"/>
                  </a:lnTo>
                  <a:lnTo>
                    <a:pt x="26467" y="0"/>
                  </a:lnTo>
                  <a:lnTo>
                    <a:pt x="27951" y="14812"/>
                  </a:lnTo>
                  <a:lnTo>
                    <a:pt x="23333" y="49422"/>
                  </a:lnTo>
                  <a:lnTo>
                    <a:pt x="15263" y="93191"/>
                  </a:lnTo>
                  <a:lnTo>
                    <a:pt x="11226" y="139673"/>
                  </a:lnTo>
                  <a:lnTo>
                    <a:pt x="8803" y="181032"/>
                  </a:lnTo>
                  <a:lnTo>
                    <a:pt x="4137" y="209210"/>
                  </a:lnTo>
                  <a:lnTo>
                    <a:pt x="9501" y="246996"/>
                  </a:lnTo>
                  <a:lnTo>
                    <a:pt x="45172" y="206434"/>
                  </a:lnTo>
                  <a:lnTo>
                    <a:pt x="75480" y="180148"/>
                  </a:lnTo>
                  <a:lnTo>
                    <a:pt x="107525" y="165204"/>
                  </a:lnTo>
                  <a:lnTo>
                    <a:pt x="115875" y="163100"/>
                  </a:lnTo>
                  <a:lnTo>
                    <a:pt x="119583" y="163597"/>
                  </a:lnTo>
                  <a:lnTo>
                    <a:pt x="126526" y="166972"/>
                  </a:lnTo>
                  <a:lnTo>
                    <a:pt x="128801" y="171470"/>
                  </a:lnTo>
                  <a:lnTo>
                    <a:pt x="138439" y="218391"/>
                  </a:lnTo>
                  <a:lnTo>
                    <a:pt x="137491" y="249302"/>
                  </a:lnTo>
                  <a:lnTo>
                    <a:pt x="149771" y="292935"/>
                  </a:lnTo>
                  <a:lnTo>
                    <a:pt x="171450" y="3423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3237">
              <a:extLst>
                <a:ext uri="{FF2B5EF4-FFF2-40B4-BE49-F238E27FC236}">
                  <a16:creationId xmlns:a16="http://schemas.microsoft.com/office/drawing/2014/main" id="{75016809-EC9F-E1AB-4345-B9AC2DFD60AC}"/>
                </a:ext>
              </a:extLst>
            </p:cNvPr>
            <p:cNvSpPr/>
            <p:nvPr>
              <p:custDataLst>
                <p:tags r:id="rId42"/>
              </p:custDataLst>
            </p:nvPr>
          </p:nvSpPr>
          <p:spPr>
            <a:xfrm>
              <a:off x="6412674" y="1404212"/>
              <a:ext cx="150052" cy="89677"/>
            </a:xfrm>
            <a:custGeom>
              <a:avLst/>
              <a:gdLst/>
              <a:ahLst/>
              <a:cxnLst/>
              <a:rect l="0" t="0" r="0" b="0"/>
              <a:pathLst>
                <a:path w="150052" h="89677">
                  <a:moveTo>
                    <a:pt x="92901" y="5488"/>
                  </a:moveTo>
                  <a:lnTo>
                    <a:pt x="92901" y="5488"/>
                  </a:lnTo>
                  <a:lnTo>
                    <a:pt x="87845" y="5488"/>
                  </a:lnTo>
                  <a:lnTo>
                    <a:pt x="86356" y="4430"/>
                  </a:lnTo>
                  <a:lnTo>
                    <a:pt x="85362" y="2666"/>
                  </a:lnTo>
                  <a:lnTo>
                    <a:pt x="84700" y="431"/>
                  </a:lnTo>
                  <a:lnTo>
                    <a:pt x="82142" y="0"/>
                  </a:lnTo>
                  <a:lnTo>
                    <a:pt x="45472" y="12471"/>
                  </a:lnTo>
                  <a:lnTo>
                    <a:pt x="24697" y="27485"/>
                  </a:lnTo>
                  <a:lnTo>
                    <a:pt x="9545" y="44461"/>
                  </a:lnTo>
                  <a:lnTo>
                    <a:pt x="2937" y="56676"/>
                  </a:lnTo>
                  <a:lnTo>
                    <a:pt x="0" y="69161"/>
                  </a:lnTo>
                  <a:lnTo>
                    <a:pt x="1517" y="78942"/>
                  </a:lnTo>
                  <a:lnTo>
                    <a:pt x="3404" y="83033"/>
                  </a:lnTo>
                  <a:lnTo>
                    <a:pt x="7836" y="85759"/>
                  </a:lnTo>
                  <a:lnTo>
                    <a:pt x="31361" y="89597"/>
                  </a:lnTo>
                  <a:lnTo>
                    <a:pt x="69845" y="89676"/>
                  </a:lnTo>
                  <a:lnTo>
                    <a:pt x="107471" y="83467"/>
                  </a:lnTo>
                  <a:lnTo>
                    <a:pt x="150051" y="72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3238">
              <a:extLst>
                <a:ext uri="{FF2B5EF4-FFF2-40B4-BE49-F238E27FC236}">
                  <a16:creationId xmlns:a16="http://schemas.microsoft.com/office/drawing/2014/main" id="{23D2F866-F4A4-16D3-E7D2-E5E5FB412F78}"/>
                </a:ext>
              </a:extLst>
            </p:cNvPr>
            <p:cNvSpPr/>
            <p:nvPr>
              <p:custDataLst>
                <p:tags r:id="rId43"/>
              </p:custDataLst>
            </p:nvPr>
          </p:nvSpPr>
          <p:spPr>
            <a:xfrm>
              <a:off x="6216586" y="1372122"/>
              <a:ext cx="193740" cy="135977"/>
            </a:xfrm>
            <a:custGeom>
              <a:avLst/>
              <a:gdLst/>
              <a:ahLst/>
              <a:cxnLst/>
              <a:rect l="0" t="0" r="0" b="0"/>
              <a:pathLst>
                <a:path w="193740" h="135977">
                  <a:moveTo>
                    <a:pt x="108014" y="47103"/>
                  </a:moveTo>
                  <a:lnTo>
                    <a:pt x="108014" y="47103"/>
                  </a:lnTo>
                  <a:lnTo>
                    <a:pt x="116215" y="38902"/>
                  </a:lnTo>
                  <a:lnTo>
                    <a:pt x="117146" y="32914"/>
                  </a:lnTo>
                  <a:lnTo>
                    <a:pt x="117505" y="20279"/>
                  </a:lnTo>
                  <a:lnTo>
                    <a:pt x="122585" y="13990"/>
                  </a:lnTo>
                  <a:lnTo>
                    <a:pt x="123020" y="11270"/>
                  </a:lnTo>
                  <a:lnTo>
                    <a:pt x="122252" y="8397"/>
                  </a:lnTo>
                  <a:lnTo>
                    <a:pt x="120681" y="5424"/>
                  </a:lnTo>
                  <a:lnTo>
                    <a:pt x="118576" y="3442"/>
                  </a:lnTo>
                  <a:lnTo>
                    <a:pt x="113413" y="1240"/>
                  </a:lnTo>
                  <a:lnTo>
                    <a:pt x="99501" y="0"/>
                  </a:lnTo>
                  <a:lnTo>
                    <a:pt x="64692" y="9209"/>
                  </a:lnTo>
                  <a:lnTo>
                    <a:pt x="48265" y="22018"/>
                  </a:lnTo>
                  <a:lnTo>
                    <a:pt x="14462" y="60038"/>
                  </a:lnTo>
                  <a:lnTo>
                    <a:pt x="1508" y="86213"/>
                  </a:lnTo>
                  <a:lnTo>
                    <a:pt x="0" y="99058"/>
                  </a:lnTo>
                  <a:lnTo>
                    <a:pt x="7656" y="120983"/>
                  </a:lnTo>
                  <a:lnTo>
                    <a:pt x="16307" y="134375"/>
                  </a:lnTo>
                  <a:lnTo>
                    <a:pt x="20418" y="135976"/>
                  </a:lnTo>
                  <a:lnTo>
                    <a:pt x="30630" y="134933"/>
                  </a:lnTo>
                  <a:lnTo>
                    <a:pt x="48278" y="128395"/>
                  </a:lnTo>
                  <a:lnTo>
                    <a:pt x="92173" y="91108"/>
                  </a:lnTo>
                  <a:lnTo>
                    <a:pt x="126342" y="48213"/>
                  </a:lnTo>
                  <a:lnTo>
                    <a:pt x="121794" y="52488"/>
                  </a:lnTo>
                  <a:lnTo>
                    <a:pt x="118800" y="70571"/>
                  </a:lnTo>
                  <a:lnTo>
                    <a:pt x="117649" y="113578"/>
                  </a:lnTo>
                  <a:lnTo>
                    <a:pt x="120410" y="121803"/>
                  </a:lnTo>
                  <a:lnTo>
                    <a:pt x="122628" y="125478"/>
                  </a:lnTo>
                  <a:lnTo>
                    <a:pt x="125165" y="127928"/>
                  </a:lnTo>
                  <a:lnTo>
                    <a:pt x="130806" y="130650"/>
                  </a:lnTo>
                  <a:lnTo>
                    <a:pt x="142486" y="126216"/>
                  </a:lnTo>
                  <a:lnTo>
                    <a:pt x="193739" y="104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3239">
              <a:extLst>
                <a:ext uri="{FF2B5EF4-FFF2-40B4-BE49-F238E27FC236}">
                  <a16:creationId xmlns:a16="http://schemas.microsoft.com/office/drawing/2014/main" id="{1733F3E7-EECB-AB33-3B8C-ACD7C7F78FC1}"/>
                </a:ext>
              </a:extLst>
            </p:cNvPr>
            <p:cNvSpPr/>
            <p:nvPr>
              <p:custDataLst>
                <p:tags r:id="rId44"/>
              </p:custDataLst>
            </p:nvPr>
          </p:nvSpPr>
          <p:spPr>
            <a:xfrm>
              <a:off x="5951525" y="1363952"/>
              <a:ext cx="211151" cy="140020"/>
            </a:xfrm>
            <a:custGeom>
              <a:avLst/>
              <a:gdLst/>
              <a:ahLst/>
              <a:cxnLst/>
              <a:rect l="0" t="0" r="0" b="0"/>
              <a:pathLst>
                <a:path w="211151" h="140020">
                  <a:moveTo>
                    <a:pt x="30175" y="36223"/>
                  </a:moveTo>
                  <a:lnTo>
                    <a:pt x="30175" y="36223"/>
                  </a:lnTo>
                  <a:lnTo>
                    <a:pt x="70195" y="39045"/>
                  </a:lnTo>
                  <a:lnTo>
                    <a:pt x="111811" y="44424"/>
                  </a:lnTo>
                  <a:lnTo>
                    <a:pt x="153376" y="45356"/>
                  </a:lnTo>
                  <a:lnTo>
                    <a:pt x="172419" y="42751"/>
                  </a:lnTo>
                  <a:lnTo>
                    <a:pt x="189091" y="35335"/>
                  </a:lnTo>
                  <a:lnTo>
                    <a:pt x="196054" y="29478"/>
                  </a:lnTo>
                  <a:lnTo>
                    <a:pt x="199149" y="23348"/>
                  </a:lnTo>
                  <a:lnTo>
                    <a:pt x="197857" y="20231"/>
                  </a:lnTo>
                  <a:lnTo>
                    <a:pt x="190779" y="13946"/>
                  </a:lnTo>
                  <a:lnTo>
                    <a:pt x="164780" y="4458"/>
                  </a:lnTo>
                  <a:lnTo>
                    <a:pt x="125209" y="0"/>
                  </a:lnTo>
                  <a:lnTo>
                    <a:pt x="85026" y="8792"/>
                  </a:lnTo>
                  <a:lnTo>
                    <a:pt x="56423" y="24803"/>
                  </a:lnTo>
                  <a:lnTo>
                    <a:pt x="14732" y="62560"/>
                  </a:lnTo>
                  <a:lnTo>
                    <a:pt x="3555" y="77562"/>
                  </a:lnTo>
                  <a:lnTo>
                    <a:pt x="0" y="97635"/>
                  </a:lnTo>
                  <a:lnTo>
                    <a:pt x="533" y="108914"/>
                  </a:lnTo>
                  <a:lnTo>
                    <a:pt x="3006" y="117492"/>
                  </a:lnTo>
                  <a:lnTo>
                    <a:pt x="11396" y="129845"/>
                  </a:lnTo>
                  <a:lnTo>
                    <a:pt x="27826" y="136041"/>
                  </a:lnTo>
                  <a:lnTo>
                    <a:pt x="72868" y="140019"/>
                  </a:lnTo>
                  <a:lnTo>
                    <a:pt x="117236" y="138047"/>
                  </a:lnTo>
                  <a:lnTo>
                    <a:pt x="159271" y="124734"/>
                  </a:lnTo>
                  <a:lnTo>
                    <a:pt x="211150" y="1124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603">
            <a:extLst>
              <a:ext uri="{FF2B5EF4-FFF2-40B4-BE49-F238E27FC236}">
                <a16:creationId xmlns:a16="http://schemas.microsoft.com/office/drawing/2014/main" id="{194B6ED2-E7B7-CF36-F2C4-71A5F0C9AB74}"/>
              </a:ext>
            </a:extLst>
          </p:cNvPr>
          <p:cNvGrpSpPr/>
          <p:nvPr/>
        </p:nvGrpSpPr>
        <p:grpSpPr>
          <a:xfrm>
            <a:off x="7182293" y="1230049"/>
            <a:ext cx="1207051" cy="351102"/>
            <a:chOff x="7182293" y="1230049"/>
            <a:chExt cx="1207051" cy="351102"/>
          </a:xfrm>
        </p:grpSpPr>
        <p:sp>
          <p:nvSpPr>
            <p:cNvPr id="40" name="SMARTInkShape-3240">
              <a:extLst>
                <a:ext uri="{FF2B5EF4-FFF2-40B4-BE49-F238E27FC236}">
                  <a16:creationId xmlns:a16="http://schemas.microsoft.com/office/drawing/2014/main" id="{268B063B-1B55-B72D-6B88-898F305B49BC}"/>
                </a:ext>
              </a:extLst>
            </p:cNvPr>
            <p:cNvSpPr/>
            <p:nvPr>
              <p:custDataLst>
                <p:tags r:id="rId33"/>
              </p:custDataLst>
            </p:nvPr>
          </p:nvSpPr>
          <p:spPr>
            <a:xfrm>
              <a:off x="8106530" y="1355751"/>
              <a:ext cx="282814" cy="225400"/>
            </a:xfrm>
            <a:custGeom>
              <a:avLst/>
              <a:gdLst/>
              <a:ahLst/>
              <a:cxnLst/>
              <a:rect l="0" t="0" r="0" b="0"/>
              <a:pathLst>
                <a:path w="282814" h="225400">
                  <a:moveTo>
                    <a:pt x="75445" y="53949"/>
                  </a:moveTo>
                  <a:lnTo>
                    <a:pt x="75445" y="53949"/>
                  </a:lnTo>
                  <a:lnTo>
                    <a:pt x="88702" y="53949"/>
                  </a:lnTo>
                  <a:lnTo>
                    <a:pt x="94742" y="51127"/>
                  </a:lnTo>
                  <a:lnTo>
                    <a:pt x="97835" y="48892"/>
                  </a:lnTo>
                  <a:lnTo>
                    <a:pt x="101271" y="43588"/>
                  </a:lnTo>
                  <a:lnTo>
                    <a:pt x="103477" y="31559"/>
                  </a:lnTo>
                  <a:lnTo>
                    <a:pt x="103860" y="22150"/>
                  </a:lnTo>
                  <a:lnTo>
                    <a:pt x="98916" y="7603"/>
                  </a:lnTo>
                  <a:lnTo>
                    <a:pt x="95326" y="4002"/>
                  </a:lnTo>
                  <a:lnTo>
                    <a:pt x="85692" y="0"/>
                  </a:lnTo>
                  <a:lnTo>
                    <a:pt x="80160" y="1050"/>
                  </a:lnTo>
                  <a:lnTo>
                    <a:pt x="68368" y="7860"/>
                  </a:lnTo>
                  <a:lnTo>
                    <a:pt x="37005" y="38142"/>
                  </a:lnTo>
                  <a:lnTo>
                    <a:pt x="7850" y="80900"/>
                  </a:lnTo>
                  <a:lnTo>
                    <a:pt x="3069" y="98383"/>
                  </a:lnTo>
                  <a:lnTo>
                    <a:pt x="0" y="128931"/>
                  </a:lnTo>
                  <a:lnTo>
                    <a:pt x="2402" y="137722"/>
                  </a:lnTo>
                  <a:lnTo>
                    <a:pt x="4525" y="141547"/>
                  </a:lnTo>
                  <a:lnTo>
                    <a:pt x="6999" y="143040"/>
                  </a:lnTo>
                  <a:lnTo>
                    <a:pt x="9706" y="142976"/>
                  </a:lnTo>
                  <a:lnTo>
                    <a:pt x="12569" y="141875"/>
                  </a:lnTo>
                  <a:lnTo>
                    <a:pt x="26712" y="130213"/>
                  </a:lnTo>
                  <a:lnTo>
                    <a:pt x="54028" y="86596"/>
                  </a:lnTo>
                  <a:lnTo>
                    <a:pt x="92799" y="41130"/>
                  </a:lnTo>
                  <a:lnTo>
                    <a:pt x="110808" y="24986"/>
                  </a:lnTo>
                  <a:lnTo>
                    <a:pt x="130194" y="16651"/>
                  </a:lnTo>
                  <a:lnTo>
                    <a:pt x="132385" y="63893"/>
                  </a:lnTo>
                  <a:lnTo>
                    <a:pt x="132553" y="102715"/>
                  </a:lnTo>
                  <a:lnTo>
                    <a:pt x="132590" y="142241"/>
                  </a:lnTo>
                  <a:lnTo>
                    <a:pt x="135414" y="148929"/>
                  </a:lnTo>
                  <a:lnTo>
                    <a:pt x="137650" y="152194"/>
                  </a:lnTo>
                  <a:lnTo>
                    <a:pt x="141256" y="153312"/>
                  </a:lnTo>
                  <a:lnTo>
                    <a:pt x="150909" y="151733"/>
                  </a:lnTo>
                  <a:lnTo>
                    <a:pt x="196897" y="117850"/>
                  </a:lnTo>
                  <a:lnTo>
                    <a:pt x="239044" y="82995"/>
                  </a:lnTo>
                  <a:lnTo>
                    <a:pt x="260796" y="69258"/>
                  </a:lnTo>
                  <a:lnTo>
                    <a:pt x="277628" y="64617"/>
                  </a:lnTo>
                  <a:lnTo>
                    <a:pt x="280084" y="66352"/>
                  </a:lnTo>
                  <a:lnTo>
                    <a:pt x="282813" y="73926"/>
                  </a:lnTo>
                  <a:lnTo>
                    <a:pt x="281204" y="84347"/>
                  </a:lnTo>
                  <a:lnTo>
                    <a:pt x="277168" y="104936"/>
                  </a:lnTo>
                  <a:lnTo>
                    <a:pt x="270749" y="145395"/>
                  </a:lnTo>
                  <a:lnTo>
                    <a:pt x="266367" y="192758"/>
                  </a:lnTo>
                  <a:lnTo>
                    <a:pt x="256420" y="225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3241">
              <a:extLst>
                <a:ext uri="{FF2B5EF4-FFF2-40B4-BE49-F238E27FC236}">
                  <a16:creationId xmlns:a16="http://schemas.microsoft.com/office/drawing/2014/main" id="{F849F2B3-52D6-50BC-8A4B-C762F9FFF658}"/>
                </a:ext>
              </a:extLst>
            </p:cNvPr>
            <p:cNvSpPr/>
            <p:nvPr>
              <p:custDataLst>
                <p:tags r:id="rId34"/>
              </p:custDataLst>
            </p:nvPr>
          </p:nvSpPr>
          <p:spPr>
            <a:xfrm>
              <a:off x="8048625" y="1333500"/>
              <a:ext cx="28576" cy="9526"/>
            </a:xfrm>
            <a:custGeom>
              <a:avLst/>
              <a:gdLst/>
              <a:ahLst/>
              <a:cxnLst/>
              <a:rect l="0" t="0" r="0" b="0"/>
              <a:pathLst>
                <a:path w="28576" h="9526">
                  <a:moveTo>
                    <a:pt x="0" y="9525"/>
                  </a:moveTo>
                  <a:lnTo>
                    <a:pt x="0" y="9525"/>
                  </a:lnTo>
                  <a:lnTo>
                    <a:pt x="0" y="1324"/>
                  </a:lnTo>
                  <a:lnTo>
                    <a:pt x="1058" y="883"/>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3242">
              <a:extLst>
                <a:ext uri="{FF2B5EF4-FFF2-40B4-BE49-F238E27FC236}">
                  <a16:creationId xmlns:a16="http://schemas.microsoft.com/office/drawing/2014/main" id="{0A09E215-AABE-39C5-0CEB-F2318BF68041}"/>
                </a:ext>
              </a:extLst>
            </p:cNvPr>
            <p:cNvSpPr/>
            <p:nvPr>
              <p:custDataLst>
                <p:tags r:id="rId35"/>
              </p:custDataLst>
            </p:nvPr>
          </p:nvSpPr>
          <p:spPr>
            <a:xfrm>
              <a:off x="7877175" y="1372038"/>
              <a:ext cx="158215" cy="132913"/>
            </a:xfrm>
            <a:custGeom>
              <a:avLst/>
              <a:gdLst/>
              <a:ahLst/>
              <a:cxnLst/>
              <a:rect l="0" t="0" r="0" b="0"/>
              <a:pathLst>
                <a:path w="158215" h="132913">
                  <a:moveTo>
                    <a:pt x="0" y="37662"/>
                  </a:moveTo>
                  <a:lnTo>
                    <a:pt x="0" y="37662"/>
                  </a:lnTo>
                  <a:lnTo>
                    <a:pt x="5056" y="32605"/>
                  </a:lnTo>
                  <a:lnTo>
                    <a:pt x="10361" y="30123"/>
                  </a:lnTo>
                  <a:lnTo>
                    <a:pt x="55170" y="14996"/>
                  </a:lnTo>
                  <a:lnTo>
                    <a:pt x="102781" y="4549"/>
                  </a:lnTo>
                  <a:lnTo>
                    <a:pt x="148492" y="0"/>
                  </a:lnTo>
                  <a:lnTo>
                    <a:pt x="152970" y="912"/>
                  </a:lnTo>
                  <a:lnTo>
                    <a:pt x="155954" y="2579"/>
                  </a:lnTo>
                  <a:lnTo>
                    <a:pt x="157945" y="4748"/>
                  </a:lnTo>
                  <a:lnTo>
                    <a:pt x="158214" y="8311"/>
                  </a:lnTo>
                  <a:lnTo>
                    <a:pt x="151991" y="48931"/>
                  </a:lnTo>
                  <a:lnTo>
                    <a:pt x="143501" y="96064"/>
                  </a:lnTo>
                  <a:lnTo>
                    <a:pt x="142875" y="1329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243">
              <a:extLst>
                <a:ext uri="{FF2B5EF4-FFF2-40B4-BE49-F238E27FC236}">
                  <a16:creationId xmlns:a16="http://schemas.microsoft.com/office/drawing/2014/main" id="{47033265-F2EC-6F86-DD5D-12A529E4EF1E}"/>
                </a:ext>
              </a:extLst>
            </p:cNvPr>
            <p:cNvSpPr/>
            <p:nvPr>
              <p:custDataLst>
                <p:tags r:id="rId36"/>
              </p:custDataLst>
            </p:nvPr>
          </p:nvSpPr>
          <p:spPr>
            <a:xfrm>
              <a:off x="7182293" y="1257925"/>
              <a:ext cx="54875" cy="275601"/>
            </a:xfrm>
            <a:custGeom>
              <a:avLst/>
              <a:gdLst/>
              <a:ahLst/>
              <a:cxnLst/>
              <a:rect l="0" t="0" r="0" b="0"/>
              <a:pathLst>
                <a:path w="54875" h="275601">
                  <a:moveTo>
                    <a:pt x="28132" y="27950"/>
                  </a:moveTo>
                  <a:lnTo>
                    <a:pt x="28132" y="27950"/>
                  </a:lnTo>
                  <a:lnTo>
                    <a:pt x="41389" y="6492"/>
                  </a:lnTo>
                  <a:lnTo>
                    <a:pt x="47429" y="2538"/>
                  </a:lnTo>
                  <a:lnTo>
                    <a:pt x="54874" y="0"/>
                  </a:lnTo>
                  <a:lnTo>
                    <a:pt x="43281" y="36185"/>
                  </a:lnTo>
                  <a:lnTo>
                    <a:pt x="26068" y="77907"/>
                  </a:lnTo>
                  <a:lnTo>
                    <a:pt x="13534" y="114136"/>
                  </a:lnTo>
                  <a:lnTo>
                    <a:pt x="7139" y="154688"/>
                  </a:lnTo>
                  <a:lnTo>
                    <a:pt x="1804" y="190738"/>
                  </a:lnTo>
                  <a:lnTo>
                    <a:pt x="0" y="230732"/>
                  </a:lnTo>
                  <a:lnTo>
                    <a:pt x="9082" y="275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244">
              <a:extLst>
                <a:ext uri="{FF2B5EF4-FFF2-40B4-BE49-F238E27FC236}">
                  <a16:creationId xmlns:a16="http://schemas.microsoft.com/office/drawing/2014/main" id="{7495D968-AA22-A602-56E3-E104C7435762}"/>
                </a:ext>
              </a:extLst>
            </p:cNvPr>
            <p:cNvSpPr/>
            <p:nvPr>
              <p:custDataLst>
                <p:tags r:id="rId37"/>
              </p:custDataLst>
            </p:nvPr>
          </p:nvSpPr>
          <p:spPr>
            <a:xfrm>
              <a:off x="7312796" y="1383156"/>
              <a:ext cx="90555" cy="114057"/>
            </a:xfrm>
            <a:custGeom>
              <a:avLst/>
              <a:gdLst/>
              <a:ahLst/>
              <a:cxnLst/>
              <a:rect l="0" t="0" r="0" b="0"/>
              <a:pathLst>
                <a:path w="90555" h="114057">
                  <a:moveTo>
                    <a:pt x="40504" y="74169"/>
                  </a:moveTo>
                  <a:lnTo>
                    <a:pt x="40504" y="74169"/>
                  </a:lnTo>
                  <a:lnTo>
                    <a:pt x="53761" y="60912"/>
                  </a:lnTo>
                  <a:lnTo>
                    <a:pt x="56980" y="52049"/>
                  </a:lnTo>
                  <a:lnTo>
                    <a:pt x="60273" y="24023"/>
                  </a:lnTo>
                  <a:lnTo>
                    <a:pt x="64460" y="15546"/>
                  </a:lnTo>
                  <a:lnTo>
                    <a:pt x="64941" y="11804"/>
                  </a:lnTo>
                  <a:lnTo>
                    <a:pt x="62654" y="4823"/>
                  </a:lnTo>
                  <a:lnTo>
                    <a:pt x="60562" y="2539"/>
                  </a:lnTo>
                  <a:lnTo>
                    <a:pt x="55416" y="0"/>
                  </a:lnTo>
                  <a:lnTo>
                    <a:pt x="43957" y="4516"/>
                  </a:lnTo>
                  <a:lnTo>
                    <a:pt x="31455" y="12520"/>
                  </a:lnTo>
                  <a:lnTo>
                    <a:pt x="12658" y="39658"/>
                  </a:lnTo>
                  <a:lnTo>
                    <a:pt x="386" y="65707"/>
                  </a:lnTo>
                  <a:lnTo>
                    <a:pt x="0" y="74878"/>
                  </a:lnTo>
                  <a:lnTo>
                    <a:pt x="5217" y="93534"/>
                  </a:lnTo>
                  <a:lnTo>
                    <a:pt x="17412" y="106765"/>
                  </a:lnTo>
                  <a:lnTo>
                    <a:pt x="25109" y="111774"/>
                  </a:lnTo>
                  <a:lnTo>
                    <a:pt x="32356" y="114056"/>
                  </a:lnTo>
                  <a:lnTo>
                    <a:pt x="46056" y="113769"/>
                  </a:lnTo>
                  <a:lnTo>
                    <a:pt x="70724" y="102600"/>
                  </a:lnTo>
                  <a:lnTo>
                    <a:pt x="83215" y="86100"/>
                  </a:lnTo>
                  <a:lnTo>
                    <a:pt x="88028" y="75773"/>
                  </a:lnTo>
                  <a:lnTo>
                    <a:pt x="90554" y="55832"/>
                  </a:lnTo>
                  <a:lnTo>
                    <a:pt x="87090" y="37444"/>
                  </a:lnTo>
                  <a:lnTo>
                    <a:pt x="78495" y="22216"/>
                  </a:lnTo>
                  <a:lnTo>
                    <a:pt x="70442" y="14037"/>
                  </a:lnTo>
                  <a:lnTo>
                    <a:pt x="66813" y="11856"/>
                  </a:lnTo>
                  <a:lnTo>
                    <a:pt x="51592" y="8787"/>
                  </a:lnTo>
                  <a:lnTo>
                    <a:pt x="21454" y="74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245">
              <a:extLst>
                <a:ext uri="{FF2B5EF4-FFF2-40B4-BE49-F238E27FC236}">
                  <a16:creationId xmlns:a16="http://schemas.microsoft.com/office/drawing/2014/main" id="{E67F9610-20E6-1890-BA9F-D9664D2ABCDD}"/>
                </a:ext>
              </a:extLst>
            </p:cNvPr>
            <p:cNvSpPr/>
            <p:nvPr>
              <p:custDataLst>
                <p:tags r:id="rId38"/>
              </p:custDataLst>
            </p:nvPr>
          </p:nvSpPr>
          <p:spPr>
            <a:xfrm>
              <a:off x="7463508" y="1377144"/>
              <a:ext cx="137443" cy="135696"/>
            </a:xfrm>
            <a:custGeom>
              <a:avLst/>
              <a:gdLst/>
              <a:ahLst/>
              <a:cxnLst/>
              <a:rect l="0" t="0" r="0" b="0"/>
              <a:pathLst>
                <a:path w="137443" h="135696">
                  <a:moveTo>
                    <a:pt x="61242" y="51606"/>
                  </a:moveTo>
                  <a:lnTo>
                    <a:pt x="61242" y="51606"/>
                  </a:lnTo>
                  <a:lnTo>
                    <a:pt x="69906" y="44002"/>
                  </a:lnTo>
                  <a:lnTo>
                    <a:pt x="110375" y="11606"/>
                  </a:lnTo>
                  <a:lnTo>
                    <a:pt x="111989" y="8006"/>
                  </a:lnTo>
                  <a:lnTo>
                    <a:pt x="112007" y="4548"/>
                  </a:lnTo>
                  <a:lnTo>
                    <a:pt x="110961" y="1184"/>
                  </a:lnTo>
                  <a:lnTo>
                    <a:pt x="106029" y="0"/>
                  </a:lnTo>
                  <a:lnTo>
                    <a:pt x="89261" y="1506"/>
                  </a:lnTo>
                  <a:lnTo>
                    <a:pt x="61078" y="13361"/>
                  </a:lnTo>
                  <a:lnTo>
                    <a:pt x="37675" y="30279"/>
                  </a:lnTo>
                  <a:lnTo>
                    <a:pt x="22392" y="48697"/>
                  </a:lnTo>
                  <a:lnTo>
                    <a:pt x="1130" y="89699"/>
                  </a:lnTo>
                  <a:lnTo>
                    <a:pt x="0" y="94993"/>
                  </a:lnTo>
                  <a:lnTo>
                    <a:pt x="1568" y="106520"/>
                  </a:lnTo>
                  <a:lnTo>
                    <a:pt x="8400" y="124909"/>
                  </a:lnTo>
                  <a:lnTo>
                    <a:pt x="15430" y="129050"/>
                  </a:lnTo>
                  <a:lnTo>
                    <a:pt x="59091" y="135695"/>
                  </a:lnTo>
                  <a:lnTo>
                    <a:pt x="137442" y="118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246">
              <a:extLst>
                <a:ext uri="{FF2B5EF4-FFF2-40B4-BE49-F238E27FC236}">
                  <a16:creationId xmlns:a16="http://schemas.microsoft.com/office/drawing/2014/main" id="{6B62C1BA-4B5F-4289-8561-EC095B2E4182}"/>
                </a:ext>
              </a:extLst>
            </p:cNvPr>
            <p:cNvSpPr/>
            <p:nvPr>
              <p:custDataLst>
                <p:tags r:id="rId39"/>
              </p:custDataLst>
            </p:nvPr>
          </p:nvSpPr>
          <p:spPr>
            <a:xfrm>
              <a:off x="7888942" y="1230049"/>
              <a:ext cx="102534" cy="278351"/>
            </a:xfrm>
            <a:custGeom>
              <a:avLst/>
              <a:gdLst/>
              <a:ahLst/>
              <a:cxnLst/>
              <a:rect l="0" t="0" r="0" b="0"/>
              <a:pathLst>
                <a:path w="102534" h="278351">
                  <a:moveTo>
                    <a:pt x="54908" y="8201"/>
                  </a:moveTo>
                  <a:lnTo>
                    <a:pt x="54908" y="8201"/>
                  </a:lnTo>
                  <a:lnTo>
                    <a:pt x="54908" y="0"/>
                  </a:lnTo>
                  <a:lnTo>
                    <a:pt x="41724" y="40295"/>
                  </a:lnTo>
                  <a:lnTo>
                    <a:pt x="24317" y="83215"/>
                  </a:lnTo>
                  <a:lnTo>
                    <a:pt x="17232" y="124383"/>
                  </a:lnTo>
                  <a:lnTo>
                    <a:pt x="9643" y="166215"/>
                  </a:lnTo>
                  <a:lnTo>
                    <a:pt x="1749" y="207890"/>
                  </a:lnTo>
                  <a:lnTo>
                    <a:pt x="0" y="230940"/>
                  </a:lnTo>
                  <a:lnTo>
                    <a:pt x="5713" y="254820"/>
                  </a:lnTo>
                  <a:lnTo>
                    <a:pt x="11171" y="265271"/>
                  </a:lnTo>
                  <a:lnTo>
                    <a:pt x="22770" y="273443"/>
                  </a:lnTo>
                  <a:lnTo>
                    <a:pt x="30307" y="277104"/>
                  </a:lnTo>
                  <a:lnTo>
                    <a:pt x="44326" y="278350"/>
                  </a:lnTo>
                  <a:lnTo>
                    <a:pt x="70574" y="270526"/>
                  </a:lnTo>
                  <a:lnTo>
                    <a:pt x="89771" y="256789"/>
                  </a:lnTo>
                  <a:lnTo>
                    <a:pt x="102533" y="2368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247">
              <a:extLst>
                <a:ext uri="{FF2B5EF4-FFF2-40B4-BE49-F238E27FC236}">
                  <a16:creationId xmlns:a16="http://schemas.microsoft.com/office/drawing/2014/main" id="{C1E8ED31-00CD-6C4C-E5BF-7D1B8B793741}"/>
                </a:ext>
              </a:extLst>
            </p:cNvPr>
            <p:cNvSpPr/>
            <p:nvPr>
              <p:custDataLst>
                <p:tags r:id="rId40"/>
              </p:custDataLst>
            </p:nvPr>
          </p:nvSpPr>
          <p:spPr>
            <a:xfrm>
              <a:off x="7642454" y="1395916"/>
              <a:ext cx="234722" cy="127909"/>
            </a:xfrm>
            <a:custGeom>
              <a:avLst/>
              <a:gdLst/>
              <a:ahLst/>
              <a:cxnLst/>
              <a:rect l="0" t="0" r="0" b="0"/>
              <a:pathLst>
                <a:path w="234722" h="127909">
                  <a:moveTo>
                    <a:pt x="101371" y="42359"/>
                  </a:moveTo>
                  <a:lnTo>
                    <a:pt x="101371" y="42359"/>
                  </a:lnTo>
                  <a:lnTo>
                    <a:pt x="106427" y="37302"/>
                  </a:lnTo>
                  <a:lnTo>
                    <a:pt x="111732" y="34820"/>
                  </a:lnTo>
                  <a:lnTo>
                    <a:pt x="114628" y="34158"/>
                  </a:lnTo>
                  <a:lnTo>
                    <a:pt x="116559" y="32658"/>
                  </a:lnTo>
                  <a:lnTo>
                    <a:pt x="118705" y="28170"/>
                  </a:lnTo>
                  <a:lnTo>
                    <a:pt x="120270" y="10478"/>
                  </a:lnTo>
                  <a:lnTo>
                    <a:pt x="118203" y="7347"/>
                  </a:lnTo>
                  <a:lnTo>
                    <a:pt x="110263" y="1045"/>
                  </a:lnTo>
                  <a:lnTo>
                    <a:pt x="105182" y="0"/>
                  </a:lnTo>
                  <a:lnTo>
                    <a:pt x="93892" y="1660"/>
                  </a:lnTo>
                  <a:lnTo>
                    <a:pt x="52761" y="32178"/>
                  </a:lnTo>
                  <a:lnTo>
                    <a:pt x="30523" y="51690"/>
                  </a:lnTo>
                  <a:lnTo>
                    <a:pt x="4513" y="83608"/>
                  </a:lnTo>
                  <a:lnTo>
                    <a:pt x="115" y="96323"/>
                  </a:lnTo>
                  <a:lnTo>
                    <a:pt x="0" y="101618"/>
                  </a:lnTo>
                  <a:lnTo>
                    <a:pt x="2695" y="110324"/>
                  </a:lnTo>
                  <a:lnTo>
                    <a:pt x="5954" y="112011"/>
                  </a:lnTo>
                  <a:lnTo>
                    <a:pt x="15219" y="111063"/>
                  </a:lnTo>
                  <a:lnTo>
                    <a:pt x="47405" y="96118"/>
                  </a:lnTo>
                  <a:lnTo>
                    <a:pt x="63628" y="84243"/>
                  </a:lnTo>
                  <a:lnTo>
                    <a:pt x="88467" y="59217"/>
                  </a:lnTo>
                  <a:lnTo>
                    <a:pt x="92768" y="56773"/>
                  </a:lnTo>
                  <a:lnTo>
                    <a:pt x="95636" y="53026"/>
                  </a:lnTo>
                  <a:lnTo>
                    <a:pt x="100616" y="35911"/>
                  </a:lnTo>
                  <a:lnTo>
                    <a:pt x="101147" y="43859"/>
                  </a:lnTo>
                  <a:lnTo>
                    <a:pt x="92233" y="83198"/>
                  </a:lnTo>
                  <a:lnTo>
                    <a:pt x="97017" y="98086"/>
                  </a:lnTo>
                  <a:lnTo>
                    <a:pt x="105137" y="110847"/>
                  </a:lnTo>
                  <a:lnTo>
                    <a:pt x="119302" y="121330"/>
                  </a:lnTo>
                  <a:lnTo>
                    <a:pt x="161522" y="127195"/>
                  </a:lnTo>
                  <a:lnTo>
                    <a:pt x="189570" y="127908"/>
                  </a:lnTo>
                  <a:lnTo>
                    <a:pt x="234721" y="1090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 name="SMARTInkShape-Group604">
            <a:extLst>
              <a:ext uri="{FF2B5EF4-FFF2-40B4-BE49-F238E27FC236}">
                <a16:creationId xmlns:a16="http://schemas.microsoft.com/office/drawing/2014/main" id="{F892B1F6-7E46-1BB5-4DB1-9236A7CD5E3B}"/>
              </a:ext>
            </a:extLst>
          </p:cNvPr>
          <p:cNvGrpSpPr/>
          <p:nvPr/>
        </p:nvGrpSpPr>
        <p:grpSpPr>
          <a:xfrm>
            <a:off x="1104900" y="1982640"/>
            <a:ext cx="533401" cy="279799"/>
            <a:chOff x="1104900" y="1982640"/>
            <a:chExt cx="533401" cy="279799"/>
          </a:xfrm>
        </p:grpSpPr>
        <p:sp>
          <p:nvSpPr>
            <p:cNvPr id="49" name="SMARTInkShape-3248">
              <a:extLst>
                <a:ext uri="{FF2B5EF4-FFF2-40B4-BE49-F238E27FC236}">
                  <a16:creationId xmlns:a16="http://schemas.microsoft.com/office/drawing/2014/main" id="{DA573BF6-14DD-C892-D37B-10FEA910735A}"/>
                </a:ext>
              </a:extLst>
            </p:cNvPr>
            <p:cNvSpPr/>
            <p:nvPr>
              <p:custDataLst>
                <p:tags r:id="rId29"/>
              </p:custDataLst>
            </p:nvPr>
          </p:nvSpPr>
          <p:spPr>
            <a:xfrm>
              <a:off x="1466850" y="2095500"/>
              <a:ext cx="171451" cy="28576"/>
            </a:xfrm>
            <a:custGeom>
              <a:avLst/>
              <a:gdLst/>
              <a:ahLst/>
              <a:cxnLst/>
              <a:rect l="0" t="0" r="0" b="0"/>
              <a:pathLst>
                <a:path w="171451" h="28576">
                  <a:moveTo>
                    <a:pt x="0" y="28575"/>
                  </a:moveTo>
                  <a:lnTo>
                    <a:pt x="0" y="28575"/>
                  </a:lnTo>
                  <a:lnTo>
                    <a:pt x="5057" y="23519"/>
                  </a:lnTo>
                  <a:lnTo>
                    <a:pt x="47559" y="9277"/>
                  </a:lnTo>
                  <a:lnTo>
                    <a:pt x="79003" y="2749"/>
                  </a:lnTo>
                  <a:lnTo>
                    <a:pt x="115130" y="814"/>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249">
              <a:extLst>
                <a:ext uri="{FF2B5EF4-FFF2-40B4-BE49-F238E27FC236}">
                  <a16:creationId xmlns:a16="http://schemas.microsoft.com/office/drawing/2014/main" id="{572CA7C2-D249-4547-458A-54F8E3847182}"/>
                </a:ext>
              </a:extLst>
            </p:cNvPr>
            <p:cNvSpPr/>
            <p:nvPr>
              <p:custDataLst>
                <p:tags r:id="rId30"/>
              </p:custDataLst>
            </p:nvPr>
          </p:nvSpPr>
          <p:spPr>
            <a:xfrm>
              <a:off x="1495425" y="1987994"/>
              <a:ext cx="95251" cy="238828"/>
            </a:xfrm>
            <a:custGeom>
              <a:avLst/>
              <a:gdLst/>
              <a:ahLst/>
              <a:cxnLst/>
              <a:rect l="0" t="0" r="0" b="0"/>
              <a:pathLst>
                <a:path w="95251" h="238828">
                  <a:moveTo>
                    <a:pt x="0" y="12256"/>
                  </a:moveTo>
                  <a:lnTo>
                    <a:pt x="0" y="12256"/>
                  </a:lnTo>
                  <a:lnTo>
                    <a:pt x="6546" y="222"/>
                  </a:lnTo>
                  <a:lnTo>
                    <a:pt x="7539" y="0"/>
                  </a:lnTo>
                  <a:lnTo>
                    <a:pt x="8201" y="910"/>
                  </a:lnTo>
                  <a:lnTo>
                    <a:pt x="8205" y="31730"/>
                  </a:lnTo>
                  <a:lnTo>
                    <a:pt x="1289" y="73930"/>
                  </a:lnTo>
                  <a:lnTo>
                    <a:pt x="383" y="109435"/>
                  </a:lnTo>
                  <a:lnTo>
                    <a:pt x="113" y="148412"/>
                  </a:lnTo>
                  <a:lnTo>
                    <a:pt x="33" y="186772"/>
                  </a:lnTo>
                  <a:lnTo>
                    <a:pt x="1065" y="214847"/>
                  </a:lnTo>
                  <a:lnTo>
                    <a:pt x="7606" y="227035"/>
                  </a:lnTo>
                  <a:lnTo>
                    <a:pt x="13258" y="234008"/>
                  </a:lnTo>
                  <a:lnTo>
                    <a:pt x="22120" y="237812"/>
                  </a:lnTo>
                  <a:lnTo>
                    <a:pt x="27447" y="238827"/>
                  </a:lnTo>
                  <a:lnTo>
                    <a:pt x="32056" y="238445"/>
                  </a:lnTo>
                  <a:lnTo>
                    <a:pt x="78614" y="223953"/>
                  </a:lnTo>
                  <a:lnTo>
                    <a:pt x="95250" y="21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250">
              <a:extLst>
                <a:ext uri="{FF2B5EF4-FFF2-40B4-BE49-F238E27FC236}">
                  <a16:creationId xmlns:a16="http://schemas.microsoft.com/office/drawing/2014/main" id="{D45B1D4F-8DA6-9509-6270-541AEE2D3933}"/>
                </a:ext>
              </a:extLst>
            </p:cNvPr>
            <p:cNvSpPr/>
            <p:nvPr>
              <p:custDataLst>
                <p:tags r:id="rId31"/>
              </p:custDataLst>
            </p:nvPr>
          </p:nvSpPr>
          <p:spPr>
            <a:xfrm>
              <a:off x="1295526" y="2124195"/>
              <a:ext cx="161800" cy="123081"/>
            </a:xfrm>
            <a:custGeom>
              <a:avLst/>
              <a:gdLst/>
              <a:ahLst/>
              <a:cxnLst/>
              <a:rect l="0" t="0" r="0" b="0"/>
              <a:pathLst>
                <a:path w="161800" h="123081">
                  <a:moveTo>
                    <a:pt x="9399" y="28455"/>
                  </a:moveTo>
                  <a:lnTo>
                    <a:pt x="9399" y="28455"/>
                  </a:lnTo>
                  <a:lnTo>
                    <a:pt x="9399" y="23399"/>
                  </a:lnTo>
                  <a:lnTo>
                    <a:pt x="10457" y="21909"/>
                  </a:lnTo>
                  <a:lnTo>
                    <a:pt x="12221" y="20916"/>
                  </a:lnTo>
                  <a:lnTo>
                    <a:pt x="14456" y="20254"/>
                  </a:lnTo>
                  <a:lnTo>
                    <a:pt x="15945" y="18754"/>
                  </a:lnTo>
                  <a:lnTo>
                    <a:pt x="18914" y="9442"/>
                  </a:lnTo>
                  <a:lnTo>
                    <a:pt x="13864" y="9416"/>
                  </a:lnTo>
                  <a:lnTo>
                    <a:pt x="12376" y="10471"/>
                  </a:lnTo>
                  <a:lnTo>
                    <a:pt x="11384" y="12232"/>
                  </a:lnTo>
                  <a:lnTo>
                    <a:pt x="10722" y="14465"/>
                  </a:lnTo>
                  <a:lnTo>
                    <a:pt x="3114" y="26711"/>
                  </a:lnTo>
                  <a:lnTo>
                    <a:pt x="158" y="73702"/>
                  </a:lnTo>
                  <a:lnTo>
                    <a:pt x="0" y="89487"/>
                  </a:lnTo>
                  <a:lnTo>
                    <a:pt x="2075" y="95601"/>
                  </a:lnTo>
                  <a:lnTo>
                    <a:pt x="10025" y="105217"/>
                  </a:lnTo>
                  <a:lnTo>
                    <a:pt x="31316" y="118956"/>
                  </a:lnTo>
                  <a:lnTo>
                    <a:pt x="46811" y="122767"/>
                  </a:lnTo>
                  <a:lnTo>
                    <a:pt x="50215" y="123080"/>
                  </a:lnTo>
                  <a:lnTo>
                    <a:pt x="59642" y="114960"/>
                  </a:lnTo>
                  <a:lnTo>
                    <a:pt x="77885" y="88934"/>
                  </a:lnTo>
                  <a:lnTo>
                    <a:pt x="92752" y="45397"/>
                  </a:lnTo>
                  <a:lnTo>
                    <a:pt x="102874" y="30895"/>
                  </a:lnTo>
                  <a:lnTo>
                    <a:pt x="104123" y="24121"/>
                  </a:lnTo>
                  <a:lnTo>
                    <a:pt x="104649" y="0"/>
                  </a:lnTo>
                  <a:lnTo>
                    <a:pt x="104649" y="4972"/>
                  </a:lnTo>
                  <a:lnTo>
                    <a:pt x="101827" y="10257"/>
                  </a:lnTo>
                  <a:lnTo>
                    <a:pt x="98103" y="16134"/>
                  </a:lnTo>
                  <a:lnTo>
                    <a:pt x="95713" y="28530"/>
                  </a:lnTo>
                  <a:lnTo>
                    <a:pt x="95134" y="69339"/>
                  </a:lnTo>
                  <a:lnTo>
                    <a:pt x="92306" y="75906"/>
                  </a:lnTo>
                  <a:lnTo>
                    <a:pt x="90071" y="79139"/>
                  </a:lnTo>
                  <a:lnTo>
                    <a:pt x="89639" y="82353"/>
                  </a:lnTo>
                  <a:lnTo>
                    <a:pt x="94192" y="98295"/>
                  </a:lnTo>
                  <a:lnTo>
                    <a:pt x="95561" y="100415"/>
                  </a:lnTo>
                  <a:lnTo>
                    <a:pt x="97532" y="101828"/>
                  </a:lnTo>
                  <a:lnTo>
                    <a:pt x="102544" y="103399"/>
                  </a:lnTo>
                  <a:lnTo>
                    <a:pt x="122546" y="104490"/>
                  </a:lnTo>
                  <a:lnTo>
                    <a:pt x="140174" y="99549"/>
                  </a:lnTo>
                  <a:lnTo>
                    <a:pt x="161799" y="85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3251">
              <a:extLst>
                <a:ext uri="{FF2B5EF4-FFF2-40B4-BE49-F238E27FC236}">
                  <a16:creationId xmlns:a16="http://schemas.microsoft.com/office/drawing/2014/main" id="{3B3CE80D-E06D-8D1E-F2EC-DC4C3571C6C3}"/>
                </a:ext>
              </a:extLst>
            </p:cNvPr>
            <p:cNvSpPr/>
            <p:nvPr>
              <p:custDataLst>
                <p:tags r:id="rId32"/>
              </p:custDataLst>
            </p:nvPr>
          </p:nvSpPr>
          <p:spPr>
            <a:xfrm>
              <a:off x="1104900" y="1982640"/>
              <a:ext cx="149803" cy="279799"/>
            </a:xfrm>
            <a:custGeom>
              <a:avLst/>
              <a:gdLst/>
              <a:ahLst/>
              <a:cxnLst/>
              <a:rect l="0" t="0" r="0" b="0"/>
              <a:pathLst>
                <a:path w="149803" h="279799">
                  <a:moveTo>
                    <a:pt x="38100" y="17610"/>
                  </a:moveTo>
                  <a:lnTo>
                    <a:pt x="38100" y="17610"/>
                  </a:lnTo>
                  <a:lnTo>
                    <a:pt x="38100" y="0"/>
                  </a:lnTo>
                  <a:lnTo>
                    <a:pt x="38100" y="43231"/>
                  </a:lnTo>
                  <a:lnTo>
                    <a:pt x="35278" y="79529"/>
                  </a:lnTo>
                  <a:lnTo>
                    <a:pt x="27739" y="118154"/>
                  </a:lnTo>
                  <a:lnTo>
                    <a:pt x="18802" y="155351"/>
                  </a:lnTo>
                  <a:lnTo>
                    <a:pt x="14706" y="183603"/>
                  </a:lnTo>
                  <a:lnTo>
                    <a:pt x="17292" y="222250"/>
                  </a:lnTo>
                  <a:lnTo>
                    <a:pt x="20646" y="253222"/>
                  </a:lnTo>
                  <a:lnTo>
                    <a:pt x="28931" y="269082"/>
                  </a:lnTo>
                  <a:lnTo>
                    <a:pt x="35162" y="274158"/>
                  </a:lnTo>
                  <a:lnTo>
                    <a:pt x="50553" y="279798"/>
                  </a:lnTo>
                  <a:lnTo>
                    <a:pt x="77067" y="277917"/>
                  </a:lnTo>
                  <a:lnTo>
                    <a:pt x="105032" y="265600"/>
                  </a:lnTo>
                  <a:lnTo>
                    <a:pt x="121117" y="248831"/>
                  </a:lnTo>
                  <a:lnTo>
                    <a:pt x="143634" y="213684"/>
                  </a:lnTo>
                  <a:lnTo>
                    <a:pt x="149802" y="187889"/>
                  </a:lnTo>
                  <a:lnTo>
                    <a:pt x="148423" y="172312"/>
                  </a:lnTo>
                  <a:lnTo>
                    <a:pt x="146574" y="165195"/>
                  </a:lnTo>
                  <a:lnTo>
                    <a:pt x="141107" y="159391"/>
                  </a:lnTo>
                  <a:lnTo>
                    <a:pt x="123745" y="150121"/>
                  </a:lnTo>
                  <a:lnTo>
                    <a:pt x="100283" y="144009"/>
                  </a:lnTo>
                  <a:lnTo>
                    <a:pt x="59381" y="149313"/>
                  </a:lnTo>
                  <a:lnTo>
                    <a:pt x="38761" y="153294"/>
                  </a:lnTo>
                  <a:lnTo>
                    <a:pt x="25694" y="159406"/>
                  </a:lnTo>
                  <a:lnTo>
                    <a:pt x="0" y="1795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 name="SMARTInkShape-Group605">
            <a:extLst>
              <a:ext uri="{FF2B5EF4-FFF2-40B4-BE49-F238E27FC236}">
                <a16:creationId xmlns:a16="http://schemas.microsoft.com/office/drawing/2014/main" id="{4B11CDE3-57D4-115B-6D0E-1BD87DB0CF13}"/>
              </a:ext>
            </a:extLst>
          </p:cNvPr>
          <p:cNvGrpSpPr/>
          <p:nvPr/>
        </p:nvGrpSpPr>
        <p:grpSpPr>
          <a:xfrm>
            <a:off x="1981200" y="2051196"/>
            <a:ext cx="857251" cy="177655"/>
            <a:chOff x="1981200" y="2051196"/>
            <a:chExt cx="857251" cy="177655"/>
          </a:xfrm>
        </p:grpSpPr>
        <p:sp>
          <p:nvSpPr>
            <p:cNvPr id="54" name="SMARTInkShape-3252">
              <a:extLst>
                <a:ext uri="{FF2B5EF4-FFF2-40B4-BE49-F238E27FC236}">
                  <a16:creationId xmlns:a16="http://schemas.microsoft.com/office/drawing/2014/main" id="{C52691C1-7F50-1770-5041-B308E23D5E89}"/>
                </a:ext>
              </a:extLst>
            </p:cNvPr>
            <p:cNvSpPr/>
            <p:nvPr>
              <p:custDataLst>
                <p:tags r:id="rId26"/>
              </p:custDataLst>
            </p:nvPr>
          </p:nvSpPr>
          <p:spPr>
            <a:xfrm>
              <a:off x="2672908" y="2053765"/>
              <a:ext cx="165543" cy="132832"/>
            </a:xfrm>
            <a:custGeom>
              <a:avLst/>
              <a:gdLst/>
              <a:ahLst/>
              <a:cxnLst/>
              <a:rect l="0" t="0" r="0" b="0"/>
              <a:pathLst>
                <a:path w="165543" h="132832">
                  <a:moveTo>
                    <a:pt x="22667" y="89360"/>
                  </a:moveTo>
                  <a:lnTo>
                    <a:pt x="22667" y="89360"/>
                  </a:lnTo>
                  <a:lnTo>
                    <a:pt x="37875" y="82814"/>
                  </a:lnTo>
                  <a:lnTo>
                    <a:pt x="81292" y="72492"/>
                  </a:lnTo>
                  <a:lnTo>
                    <a:pt x="106712" y="62607"/>
                  </a:lnTo>
                  <a:lnTo>
                    <a:pt x="122946" y="45685"/>
                  </a:lnTo>
                  <a:lnTo>
                    <a:pt x="134616" y="29732"/>
                  </a:lnTo>
                  <a:lnTo>
                    <a:pt x="137516" y="23150"/>
                  </a:lnTo>
                  <a:lnTo>
                    <a:pt x="138392" y="17703"/>
                  </a:lnTo>
                  <a:lnTo>
                    <a:pt x="136542" y="8829"/>
                  </a:lnTo>
                  <a:lnTo>
                    <a:pt x="132192" y="1357"/>
                  </a:lnTo>
                  <a:lnTo>
                    <a:pt x="127434" y="0"/>
                  </a:lnTo>
                  <a:lnTo>
                    <a:pt x="113680" y="1314"/>
                  </a:lnTo>
                  <a:lnTo>
                    <a:pt x="85526" y="11839"/>
                  </a:lnTo>
                  <a:lnTo>
                    <a:pt x="39462" y="45351"/>
                  </a:lnTo>
                  <a:lnTo>
                    <a:pt x="16146" y="70397"/>
                  </a:lnTo>
                  <a:lnTo>
                    <a:pt x="1035" y="100784"/>
                  </a:lnTo>
                  <a:lnTo>
                    <a:pt x="0" y="115957"/>
                  </a:lnTo>
                  <a:lnTo>
                    <a:pt x="3068" y="127639"/>
                  </a:lnTo>
                  <a:lnTo>
                    <a:pt x="5367" y="130754"/>
                  </a:lnTo>
                  <a:lnTo>
                    <a:pt x="7959" y="132831"/>
                  </a:lnTo>
                  <a:lnTo>
                    <a:pt x="19305" y="132316"/>
                  </a:lnTo>
                  <a:lnTo>
                    <a:pt x="62572" y="128419"/>
                  </a:lnTo>
                  <a:lnTo>
                    <a:pt x="106867" y="127650"/>
                  </a:lnTo>
                  <a:lnTo>
                    <a:pt x="150760" y="127485"/>
                  </a:lnTo>
                  <a:lnTo>
                    <a:pt x="165542" y="1274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253">
              <a:extLst>
                <a:ext uri="{FF2B5EF4-FFF2-40B4-BE49-F238E27FC236}">
                  <a16:creationId xmlns:a16="http://schemas.microsoft.com/office/drawing/2014/main" id="{743E0598-C96E-A650-E93B-0B9C20DCDAE3}"/>
                </a:ext>
              </a:extLst>
            </p:cNvPr>
            <p:cNvSpPr/>
            <p:nvPr>
              <p:custDataLst>
                <p:tags r:id="rId27"/>
              </p:custDataLst>
            </p:nvPr>
          </p:nvSpPr>
          <p:spPr>
            <a:xfrm>
              <a:off x="2190636" y="2051196"/>
              <a:ext cx="428215" cy="158051"/>
            </a:xfrm>
            <a:custGeom>
              <a:avLst/>
              <a:gdLst/>
              <a:ahLst/>
              <a:cxnLst/>
              <a:rect l="0" t="0" r="0" b="0"/>
              <a:pathLst>
                <a:path w="428215" h="158051">
                  <a:moveTo>
                    <a:pt x="114414" y="72879"/>
                  </a:moveTo>
                  <a:lnTo>
                    <a:pt x="114414" y="72879"/>
                  </a:lnTo>
                  <a:lnTo>
                    <a:pt x="114414" y="67823"/>
                  </a:lnTo>
                  <a:lnTo>
                    <a:pt x="120058" y="62518"/>
                  </a:lnTo>
                  <a:lnTo>
                    <a:pt x="127506" y="56632"/>
                  </a:lnTo>
                  <a:lnTo>
                    <a:pt x="137736" y="36023"/>
                  </a:lnTo>
                  <a:lnTo>
                    <a:pt x="138429" y="31375"/>
                  </a:lnTo>
                  <a:lnTo>
                    <a:pt x="136376" y="23388"/>
                  </a:lnTo>
                  <a:lnTo>
                    <a:pt x="129270" y="7885"/>
                  </a:lnTo>
                  <a:lnTo>
                    <a:pt x="125376" y="4150"/>
                  </a:lnTo>
                  <a:lnTo>
                    <a:pt x="115406" y="0"/>
                  </a:lnTo>
                  <a:lnTo>
                    <a:pt x="92836" y="2719"/>
                  </a:lnTo>
                  <a:lnTo>
                    <a:pt x="66040" y="10228"/>
                  </a:lnTo>
                  <a:lnTo>
                    <a:pt x="53050" y="18929"/>
                  </a:lnTo>
                  <a:lnTo>
                    <a:pt x="11255" y="64471"/>
                  </a:lnTo>
                  <a:lnTo>
                    <a:pt x="4366" y="73624"/>
                  </a:lnTo>
                  <a:lnTo>
                    <a:pt x="832" y="82900"/>
                  </a:lnTo>
                  <a:lnTo>
                    <a:pt x="0" y="125038"/>
                  </a:lnTo>
                  <a:lnTo>
                    <a:pt x="2885" y="135925"/>
                  </a:lnTo>
                  <a:lnTo>
                    <a:pt x="5137" y="140309"/>
                  </a:lnTo>
                  <a:lnTo>
                    <a:pt x="13282" y="148004"/>
                  </a:lnTo>
                  <a:lnTo>
                    <a:pt x="18418" y="151537"/>
                  </a:lnTo>
                  <a:lnTo>
                    <a:pt x="40815" y="156510"/>
                  </a:lnTo>
                  <a:lnTo>
                    <a:pt x="55598" y="152029"/>
                  </a:lnTo>
                  <a:lnTo>
                    <a:pt x="82335" y="131905"/>
                  </a:lnTo>
                  <a:lnTo>
                    <a:pt x="107477" y="86789"/>
                  </a:lnTo>
                  <a:lnTo>
                    <a:pt x="121040" y="64349"/>
                  </a:lnTo>
                  <a:lnTo>
                    <a:pt x="122006" y="60843"/>
                  </a:lnTo>
                  <a:lnTo>
                    <a:pt x="121592" y="58505"/>
                  </a:lnTo>
                  <a:lnTo>
                    <a:pt x="120258" y="56946"/>
                  </a:lnTo>
                  <a:lnTo>
                    <a:pt x="118310" y="55907"/>
                  </a:lnTo>
                  <a:lnTo>
                    <a:pt x="117011" y="56273"/>
                  </a:lnTo>
                  <a:lnTo>
                    <a:pt x="116145" y="57575"/>
                  </a:lnTo>
                  <a:lnTo>
                    <a:pt x="109154" y="79918"/>
                  </a:lnTo>
                  <a:lnTo>
                    <a:pt x="115884" y="116877"/>
                  </a:lnTo>
                  <a:lnTo>
                    <a:pt x="127404" y="145188"/>
                  </a:lnTo>
                  <a:lnTo>
                    <a:pt x="133593" y="152641"/>
                  </a:lnTo>
                  <a:lnTo>
                    <a:pt x="139871" y="155954"/>
                  </a:lnTo>
                  <a:lnTo>
                    <a:pt x="146189" y="157426"/>
                  </a:lnTo>
                  <a:lnTo>
                    <a:pt x="155347" y="152436"/>
                  </a:lnTo>
                  <a:lnTo>
                    <a:pt x="183579" y="126042"/>
                  </a:lnTo>
                  <a:lnTo>
                    <a:pt x="220889" y="81079"/>
                  </a:lnTo>
                  <a:lnTo>
                    <a:pt x="236228" y="57197"/>
                  </a:lnTo>
                  <a:lnTo>
                    <a:pt x="236899" y="57132"/>
                  </a:lnTo>
                  <a:lnTo>
                    <a:pt x="237345" y="58148"/>
                  </a:lnTo>
                  <a:lnTo>
                    <a:pt x="237643" y="59883"/>
                  </a:lnTo>
                  <a:lnTo>
                    <a:pt x="244667" y="71331"/>
                  </a:lnTo>
                  <a:lnTo>
                    <a:pt x="247763" y="118495"/>
                  </a:lnTo>
                  <a:lnTo>
                    <a:pt x="247764" y="142859"/>
                  </a:lnTo>
                  <a:lnTo>
                    <a:pt x="244942" y="149137"/>
                  </a:lnTo>
                  <a:lnTo>
                    <a:pt x="238631" y="158050"/>
                  </a:lnTo>
                  <a:lnTo>
                    <a:pt x="245921" y="149832"/>
                  </a:lnTo>
                  <a:lnTo>
                    <a:pt x="266892" y="103113"/>
                  </a:lnTo>
                  <a:lnTo>
                    <a:pt x="279184" y="82895"/>
                  </a:lnTo>
                  <a:lnTo>
                    <a:pt x="289245" y="72039"/>
                  </a:lnTo>
                  <a:lnTo>
                    <a:pt x="297245" y="67214"/>
                  </a:lnTo>
                  <a:lnTo>
                    <a:pt x="307698" y="64498"/>
                  </a:lnTo>
                  <a:lnTo>
                    <a:pt x="317498" y="63693"/>
                  </a:lnTo>
                  <a:lnTo>
                    <a:pt x="319653" y="65697"/>
                  </a:lnTo>
                  <a:lnTo>
                    <a:pt x="322048" y="73567"/>
                  </a:lnTo>
                  <a:lnTo>
                    <a:pt x="323889" y="117832"/>
                  </a:lnTo>
                  <a:lnTo>
                    <a:pt x="323964" y="139375"/>
                  </a:lnTo>
                  <a:lnTo>
                    <a:pt x="359612" y="95701"/>
                  </a:lnTo>
                  <a:lnTo>
                    <a:pt x="402109" y="57057"/>
                  </a:lnTo>
                  <a:lnTo>
                    <a:pt x="416893" y="46823"/>
                  </a:lnTo>
                  <a:lnTo>
                    <a:pt x="422769" y="45424"/>
                  </a:lnTo>
                  <a:lnTo>
                    <a:pt x="424759" y="46109"/>
                  </a:lnTo>
                  <a:lnTo>
                    <a:pt x="426085" y="47624"/>
                  </a:lnTo>
                  <a:lnTo>
                    <a:pt x="426970" y="49692"/>
                  </a:lnTo>
                  <a:lnTo>
                    <a:pt x="428214" y="67773"/>
                  </a:lnTo>
                  <a:lnTo>
                    <a:pt x="425684" y="78723"/>
                  </a:lnTo>
                  <a:lnTo>
                    <a:pt x="421131" y="90839"/>
                  </a:lnTo>
                  <a:lnTo>
                    <a:pt x="409689" y="1490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3254">
              <a:extLst>
                <a:ext uri="{FF2B5EF4-FFF2-40B4-BE49-F238E27FC236}">
                  <a16:creationId xmlns:a16="http://schemas.microsoft.com/office/drawing/2014/main" id="{CDCBDDED-E3CF-63F1-E097-6A2A19189992}"/>
                </a:ext>
              </a:extLst>
            </p:cNvPr>
            <p:cNvSpPr/>
            <p:nvPr>
              <p:custDataLst>
                <p:tags r:id="rId28"/>
              </p:custDataLst>
            </p:nvPr>
          </p:nvSpPr>
          <p:spPr>
            <a:xfrm>
              <a:off x="1981200" y="2069573"/>
              <a:ext cx="187921" cy="159278"/>
            </a:xfrm>
            <a:custGeom>
              <a:avLst/>
              <a:gdLst/>
              <a:ahLst/>
              <a:cxnLst/>
              <a:rect l="0" t="0" r="0" b="0"/>
              <a:pathLst>
                <a:path w="187921" h="159278">
                  <a:moveTo>
                    <a:pt x="133350" y="16402"/>
                  </a:moveTo>
                  <a:lnTo>
                    <a:pt x="133350" y="16402"/>
                  </a:lnTo>
                  <a:lnTo>
                    <a:pt x="143463" y="16402"/>
                  </a:lnTo>
                  <a:lnTo>
                    <a:pt x="147500" y="14285"/>
                  </a:lnTo>
                  <a:lnTo>
                    <a:pt x="159817" y="0"/>
                  </a:lnTo>
                  <a:lnTo>
                    <a:pt x="146131" y="3193"/>
                  </a:lnTo>
                  <a:lnTo>
                    <a:pt x="99756" y="19811"/>
                  </a:lnTo>
                  <a:lnTo>
                    <a:pt x="91961" y="26031"/>
                  </a:lnTo>
                  <a:lnTo>
                    <a:pt x="86957" y="33591"/>
                  </a:lnTo>
                  <a:lnTo>
                    <a:pt x="91917" y="37447"/>
                  </a:lnTo>
                  <a:lnTo>
                    <a:pt x="134730" y="62216"/>
                  </a:lnTo>
                  <a:lnTo>
                    <a:pt x="177438" y="82918"/>
                  </a:lnTo>
                  <a:lnTo>
                    <a:pt x="184695" y="89356"/>
                  </a:lnTo>
                  <a:lnTo>
                    <a:pt x="187920" y="95746"/>
                  </a:lnTo>
                  <a:lnTo>
                    <a:pt x="186663" y="99989"/>
                  </a:lnTo>
                  <a:lnTo>
                    <a:pt x="179623" y="110349"/>
                  </a:lnTo>
                  <a:lnTo>
                    <a:pt x="163793" y="119187"/>
                  </a:lnTo>
                  <a:lnTo>
                    <a:pt x="128259" y="130112"/>
                  </a:lnTo>
                  <a:lnTo>
                    <a:pt x="84217" y="140052"/>
                  </a:lnTo>
                  <a:lnTo>
                    <a:pt x="37097" y="147836"/>
                  </a:lnTo>
                  <a:lnTo>
                    <a:pt x="0" y="1592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44" name="SMARTInkShape-Group606">
            <a:extLst>
              <a:ext uri="{FF2B5EF4-FFF2-40B4-BE49-F238E27FC236}">
                <a16:creationId xmlns:a16="http://schemas.microsoft.com/office/drawing/2014/main" id="{C2AC11C1-EAA7-E773-0A4D-E7D842151A3D}"/>
              </a:ext>
            </a:extLst>
          </p:cNvPr>
          <p:cNvGrpSpPr/>
          <p:nvPr/>
        </p:nvGrpSpPr>
        <p:grpSpPr>
          <a:xfrm>
            <a:off x="3209925" y="1935800"/>
            <a:ext cx="695326" cy="416876"/>
            <a:chOff x="3209925" y="1935800"/>
            <a:chExt cx="695326" cy="416876"/>
          </a:xfrm>
        </p:grpSpPr>
        <p:sp>
          <p:nvSpPr>
            <p:cNvPr id="58" name="SMARTInkShape-3255">
              <a:extLst>
                <a:ext uri="{FF2B5EF4-FFF2-40B4-BE49-F238E27FC236}">
                  <a16:creationId xmlns:a16="http://schemas.microsoft.com/office/drawing/2014/main" id="{7D024FCF-5BBB-9BC9-D2E2-7C584CF6D102}"/>
                </a:ext>
              </a:extLst>
            </p:cNvPr>
            <p:cNvSpPr/>
            <p:nvPr>
              <p:custDataLst>
                <p:tags r:id="rId20"/>
              </p:custDataLst>
            </p:nvPr>
          </p:nvSpPr>
          <p:spPr>
            <a:xfrm>
              <a:off x="3209925" y="2038858"/>
              <a:ext cx="161019" cy="151893"/>
            </a:xfrm>
            <a:custGeom>
              <a:avLst/>
              <a:gdLst/>
              <a:ahLst/>
              <a:cxnLst/>
              <a:rect l="0" t="0" r="0" b="0"/>
              <a:pathLst>
                <a:path w="161019" h="151893">
                  <a:moveTo>
                    <a:pt x="114300" y="18542"/>
                  </a:moveTo>
                  <a:lnTo>
                    <a:pt x="114300" y="18542"/>
                  </a:lnTo>
                  <a:lnTo>
                    <a:pt x="119356" y="13486"/>
                  </a:lnTo>
                  <a:lnTo>
                    <a:pt x="121839" y="8181"/>
                  </a:lnTo>
                  <a:lnTo>
                    <a:pt x="122501" y="5284"/>
                  </a:lnTo>
                  <a:lnTo>
                    <a:pt x="121884" y="3354"/>
                  </a:lnTo>
                  <a:lnTo>
                    <a:pt x="120414" y="2066"/>
                  </a:lnTo>
                  <a:lnTo>
                    <a:pt x="118376" y="1208"/>
                  </a:lnTo>
                  <a:lnTo>
                    <a:pt x="105395" y="0"/>
                  </a:lnTo>
                  <a:lnTo>
                    <a:pt x="61425" y="20995"/>
                  </a:lnTo>
                  <a:lnTo>
                    <a:pt x="50936" y="30568"/>
                  </a:lnTo>
                  <a:lnTo>
                    <a:pt x="43805" y="40820"/>
                  </a:lnTo>
                  <a:lnTo>
                    <a:pt x="40636" y="48905"/>
                  </a:lnTo>
                  <a:lnTo>
                    <a:pt x="42965" y="53601"/>
                  </a:lnTo>
                  <a:lnTo>
                    <a:pt x="54021" y="64462"/>
                  </a:lnTo>
                  <a:lnTo>
                    <a:pt x="66695" y="70701"/>
                  </a:lnTo>
                  <a:lnTo>
                    <a:pt x="112578" y="82639"/>
                  </a:lnTo>
                  <a:lnTo>
                    <a:pt x="146416" y="94860"/>
                  </a:lnTo>
                  <a:lnTo>
                    <a:pt x="158862" y="102409"/>
                  </a:lnTo>
                  <a:lnTo>
                    <a:pt x="160563" y="109086"/>
                  </a:lnTo>
                  <a:lnTo>
                    <a:pt x="161018" y="113829"/>
                  </a:lnTo>
                  <a:lnTo>
                    <a:pt x="157086" y="118050"/>
                  </a:lnTo>
                  <a:lnTo>
                    <a:pt x="120360" y="132429"/>
                  </a:lnTo>
                  <a:lnTo>
                    <a:pt x="75077" y="142117"/>
                  </a:lnTo>
                  <a:lnTo>
                    <a:pt x="41546" y="150395"/>
                  </a:lnTo>
                  <a:lnTo>
                    <a:pt x="0" y="151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3256">
              <a:extLst>
                <a:ext uri="{FF2B5EF4-FFF2-40B4-BE49-F238E27FC236}">
                  <a16:creationId xmlns:a16="http://schemas.microsoft.com/office/drawing/2014/main" id="{F24E9D5C-3019-BF75-F12C-F031073ABC83}"/>
                </a:ext>
              </a:extLst>
            </p:cNvPr>
            <p:cNvSpPr/>
            <p:nvPr>
              <p:custDataLst>
                <p:tags r:id="rId21"/>
              </p:custDataLst>
            </p:nvPr>
          </p:nvSpPr>
          <p:spPr>
            <a:xfrm>
              <a:off x="3381375" y="1935800"/>
              <a:ext cx="47510" cy="264476"/>
            </a:xfrm>
            <a:custGeom>
              <a:avLst/>
              <a:gdLst/>
              <a:ahLst/>
              <a:cxnLst/>
              <a:rect l="0" t="0" r="0" b="0"/>
              <a:pathLst>
                <a:path w="47510" h="264476">
                  <a:moveTo>
                    <a:pt x="38100" y="35875"/>
                  </a:moveTo>
                  <a:lnTo>
                    <a:pt x="38100" y="35875"/>
                  </a:lnTo>
                  <a:lnTo>
                    <a:pt x="43156" y="30819"/>
                  </a:lnTo>
                  <a:lnTo>
                    <a:pt x="45639" y="22692"/>
                  </a:lnTo>
                  <a:lnTo>
                    <a:pt x="47509" y="0"/>
                  </a:lnTo>
                  <a:lnTo>
                    <a:pt x="46560" y="40119"/>
                  </a:lnTo>
                  <a:lnTo>
                    <a:pt x="38960" y="80289"/>
                  </a:lnTo>
                  <a:lnTo>
                    <a:pt x="24831" y="123588"/>
                  </a:lnTo>
                  <a:lnTo>
                    <a:pt x="10040" y="170558"/>
                  </a:lnTo>
                  <a:lnTo>
                    <a:pt x="2974" y="207720"/>
                  </a:lnTo>
                  <a:lnTo>
                    <a:pt x="0" y="264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257">
              <a:extLst>
                <a:ext uri="{FF2B5EF4-FFF2-40B4-BE49-F238E27FC236}">
                  <a16:creationId xmlns:a16="http://schemas.microsoft.com/office/drawing/2014/main" id="{EBD28AFD-DF01-CE9C-2876-31A3E085E351}"/>
                </a:ext>
              </a:extLst>
            </p:cNvPr>
            <p:cNvSpPr/>
            <p:nvPr>
              <p:custDataLst>
                <p:tags r:id="rId22"/>
              </p:custDataLst>
            </p:nvPr>
          </p:nvSpPr>
          <p:spPr>
            <a:xfrm>
              <a:off x="3501594" y="2038350"/>
              <a:ext cx="78366" cy="130597"/>
            </a:xfrm>
            <a:custGeom>
              <a:avLst/>
              <a:gdLst/>
              <a:ahLst/>
              <a:cxnLst/>
              <a:rect l="0" t="0" r="0" b="0"/>
              <a:pathLst>
                <a:path w="78366" h="130597">
                  <a:moveTo>
                    <a:pt x="60756" y="76200"/>
                  </a:moveTo>
                  <a:lnTo>
                    <a:pt x="60756" y="76200"/>
                  </a:lnTo>
                  <a:lnTo>
                    <a:pt x="65812" y="71144"/>
                  </a:lnTo>
                  <a:lnTo>
                    <a:pt x="68295" y="63017"/>
                  </a:lnTo>
                  <a:lnTo>
                    <a:pt x="70457" y="53407"/>
                  </a:lnTo>
                  <a:lnTo>
                    <a:pt x="77646" y="38615"/>
                  </a:lnTo>
                  <a:lnTo>
                    <a:pt x="78365" y="35269"/>
                  </a:lnTo>
                  <a:lnTo>
                    <a:pt x="77788" y="31979"/>
                  </a:lnTo>
                  <a:lnTo>
                    <a:pt x="74323" y="25502"/>
                  </a:lnTo>
                  <a:lnTo>
                    <a:pt x="71917" y="23351"/>
                  </a:lnTo>
                  <a:lnTo>
                    <a:pt x="66422" y="20962"/>
                  </a:lnTo>
                  <a:lnTo>
                    <a:pt x="47266" y="24673"/>
                  </a:lnTo>
                  <a:lnTo>
                    <a:pt x="33240" y="35308"/>
                  </a:lnTo>
                  <a:lnTo>
                    <a:pt x="21010" y="50617"/>
                  </a:lnTo>
                  <a:lnTo>
                    <a:pt x="1050" y="85531"/>
                  </a:lnTo>
                  <a:lnTo>
                    <a:pt x="0" y="99397"/>
                  </a:lnTo>
                  <a:lnTo>
                    <a:pt x="3062" y="114027"/>
                  </a:lnTo>
                  <a:lnTo>
                    <a:pt x="7950" y="124056"/>
                  </a:lnTo>
                  <a:lnTo>
                    <a:pt x="12852" y="127154"/>
                  </a:lnTo>
                  <a:lnTo>
                    <a:pt x="26765" y="130596"/>
                  </a:lnTo>
                  <a:lnTo>
                    <a:pt x="40710" y="129304"/>
                  </a:lnTo>
                  <a:lnTo>
                    <a:pt x="47392" y="127478"/>
                  </a:lnTo>
                  <a:lnTo>
                    <a:pt x="57638" y="119804"/>
                  </a:lnTo>
                  <a:lnTo>
                    <a:pt x="61852" y="114794"/>
                  </a:lnTo>
                  <a:lnTo>
                    <a:pt x="75162" y="78454"/>
                  </a:lnTo>
                  <a:lnTo>
                    <a:pt x="77742" y="62738"/>
                  </a:lnTo>
                  <a:lnTo>
                    <a:pt x="71424" y="19292"/>
                  </a:lnTo>
                  <a:lnTo>
                    <a:pt x="67967" y="11044"/>
                  </a:lnTo>
                  <a:lnTo>
                    <a:pt x="65563" y="7363"/>
                  </a:lnTo>
                  <a:lnTo>
                    <a:pt x="60070" y="3272"/>
                  </a:lnTo>
                  <a:lnTo>
                    <a:pt x="5123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3258">
              <a:extLst>
                <a:ext uri="{FF2B5EF4-FFF2-40B4-BE49-F238E27FC236}">
                  <a16:creationId xmlns:a16="http://schemas.microsoft.com/office/drawing/2014/main" id="{C3465512-4C4F-7B67-3A36-8A821767D75B}"/>
                </a:ext>
              </a:extLst>
            </p:cNvPr>
            <p:cNvSpPr/>
            <p:nvPr>
              <p:custDataLst>
                <p:tags r:id="rId23"/>
              </p:custDataLst>
            </p:nvPr>
          </p:nvSpPr>
          <p:spPr>
            <a:xfrm>
              <a:off x="3562350" y="2070962"/>
              <a:ext cx="84402" cy="281714"/>
            </a:xfrm>
            <a:custGeom>
              <a:avLst/>
              <a:gdLst/>
              <a:ahLst/>
              <a:cxnLst/>
              <a:rect l="0" t="0" r="0" b="0"/>
              <a:pathLst>
                <a:path w="84402" h="281714">
                  <a:moveTo>
                    <a:pt x="76200" y="5488"/>
                  </a:moveTo>
                  <a:lnTo>
                    <a:pt x="76200" y="5488"/>
                  </a:lnTo>
                  <a:lnTo>
                    <a:pt x="81256" y="432"/>
                  </a:lnTo>
                  <a:lnTo>
                    <a:pt x="82746" y="0"/>
                  </a:lnTo>
                  <a:lnTo>
                    <a:pt x="83739" y="771"/>
                  </a:lnTo>
                  <a:lnTo>
                    <a:pt x="84401" y="2343"/>
                  </a:lnTo>
                  <a:lnTo>
                    <a:pt x="83784" y="4450"/>
                  </a:lnTo>
                  <a:lnTo>
                    <a:pt x="75947" y="15005"/>
                  </a:lnTo>
                  <a:lnTo>
                    <a:pt x="71501" y="19595"/>
                  </a:lnTo>
                  <a:lnTo>
                    <a:pt x="68820" y="27986"/>
                  </a:lnTo>
                  <a:lnTo>
                    <a:pt x="66570" y="37712"/>
                  </a:lnTo>
                  <a:lnTo>
                    <a:pt x="60411" y="51255"/>
                  </a:lnTo>
                  <a:lnTo>
                    <a:pt x="57058" y="72318"/>
                  </a:lnTo>
                  <a:lnTo>
                    <a:pt x="37909" y="118276"/>
                  </a:lnTo>
                  <a:lnTo>
                    <a:pt x="31340" y="138390"/>
                  </a:lnTo>
                  <a:lnTo>
                    <a:pt x="21335" y="177075"/>
                  </a:lnTo>
                  <a:lnTo>
                    <a:pt x="12171" y="204913"/>
                  </a:lnTo>
                  <a:lnTo>
                    <a:pt x="7487" y="224385"/>
                  </a:lnTo>
                  <a:lnTo>
                    <a:pt x="2218" y="243560"/>
                  </a:lnTo>
                  <a:lnTo>
                    <a:pt x="0" y="2817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3259">
              <a:extLst>
                <a:ext uri="{FF2B5EF4-FFF2-40B4-BE49-F238E27FC236}">
                  <a16:creationId xmlns:a16="http://schemas.microsoft.com/office/drawing/2014/main" id="{E1572D54-DE91-8795-0098-B21532329E1A}"/>
                </a:ext>
              </a:extLst>
            </p:cNvPr>
            <p:cNvSpPr/>
            <p:nvPr>
              <p:custDataLst>
                <p:tags r:id="rId24"/>
              </p:custDataLst>
            </p:nvPr>
          </p:nvSpPr>
          <p:spPr>
            <a:xfrm>
              <a:off x="3581400" y="2028864"/>
              <a:ext cx="133220" cy="123787"/>
            </a:xfrm>
            <a:custGeom>
              <a:avLst/>
              <a:gdLst/>
              <a:ahLst/>
              <a:cxnLst/>
              <a:rect l="0" t="0" r="0" b="0"/>
              <a:pathLst>
                <a:path w="133220" h="123787">
                  <a:moveTo>
                    <a:pt x="0" y="85686"/>
                  </a:moveTo>
                  <a:lnTo>
                    <a:pt x="0" y="85686"/>
                  </a:lnTo>
                  <a:lnTo>
                    <a:pt x="23598" y="44478"/>
                  </a:lnTo>
                  <a:lnTo>
                    <a:pt x="36254" y="31724"/>
                  </a:lnTo>
                  <a:lnTo>
                    <a:pt x="66103" y="12309"/>
                  </a:lnTo>
                  <a:lnTo>
                    <a:pt x="72770" y="9682"/>
                  </a:lnTo>
                  <a:lnTo>
                    <a:pt x="82474" y="3312"/>
                  </a:lnTo>
                  <a:lnTo>
                    <a:pt x="92053" y="954"/>
                  </a:lnTo>
                  <a:lnTo>
                    <a:pt x="117474" y="0"/>
                  </a:lnTo>
                  <a:lnTo>
                    <a:pt x="119591" y="1045"/>
                  </a:lnTo>
                  <a:lnTo>
                    <a:pt x="121003" y="2800"/>
                  </a:lnTo>
                  <a:lnTo>
                    <a:pt x="121944" y="5029"/>
                  </a:lnTo>
                  <a:lnTo>
                    <a:pt x="123629" y="6514"/>
                  </a:lnTo>
                  <a:lnTo>
                    <a:pt x="128324" y="8165"/>
                  </a:lnTo>
                  <a:lnTo>
                    <a:pt x="129999" y="9664"/>
                  </a:lnTo>
                  <a:lnTo>
                    <a:pt x="131861" y="14151"/>
                  </a:lnTo>
                  <a:lnTo>
                    <a:pt x="133219" y="40043"/>
                  </a:lnTo>
                  <a:lnTo>
                    <a:pt x="130469" y="47056"/>
                  </a:lnTo>
                  <a:lnTo>
                    <a:pt x="107838" y="78453"/>
                  </a:lnTo>
                  <a:lnTo>
                    <a:pt x="92060" y="89790"/>
                  </a:lnTo>
                  <a:lnTo>
                    <a:pt x="82896" y="92802"/>
                  </a:lnTo>
                  <a:lnTo>
                    <a:pt x="72826" y="95199"/>
                  </a:lnTo>
                  <a:lnTo>
                    <a:pt x="57738" y="105361"/>
                  </a:lnTo>
                  <a:lnTo>
                    <a:pt x="51062" y="110305"/>
                  </a:lnTo>
                  <a:lnTo>
                    <a:pt x="44566" y="112503"/>
                  </a:lnTo>
                  <a:lnTo>
                    <a:pt x="22266" y="114107"/>
                  </a:lnTo>
                  <a:lnTo>
                    <a:pt x="9525" y="1237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260">
              <a:extLst>
                <a:ext uri="{FF2B5EF4-FFF2-40B4-BE49-F238E27FC236}">
                  <a16:creationId xmlns:a16="http://schemas.microsoft.com/office/drawing/2014/main" id="{8E174522-BAF6-D973-6008-A7ADE6ADFFBD}"/>
                </a:ext>
              </a:extLst>
            </p:cNvPr>
            <p:cNvSpPr/>
            <p:nvPr>
              <p:custDataLst>
                <p:tags r:id="rId25"/>
              </p:custDataLst>
            </p:nvPr>
          </p:nvSpPr>
          <p:spPr>
            <a:xfrm>
              <a:off x="3705397" y="2033305"/>
              <a:ext cx="199854" cy="138357"/>
            </a:xfrm>
            <a:custGeom>
              <a:avLst/>
              <a:gdLst/>
              <a:ahLst/>
              <a:cxnLst/>
              <a:rect l="0" t="0" r="0" b="0"/>
              <a:pathLst>
                <a:path w="199854" h="138357">
                  <a:moveTo>
                    <a:pt x="37928" y="62195"/>
                  </a:moveTo>
                  <a:lnTo>
                    <a:pt x="37928" y="62195"/>
                  </a:lnTo>
                  <a:lnTo>
                    <a:pt x="42984" y="62195"/>
                  </a:lnTo>
                  <a:lnTo>
                    <a:pt x="48289" y="59373"/>
                  </a:lnTo>
                  <a:lnTo>
                    <a:pt x="55261" y="53994"/>
                  </a:lnTo>
                  <a:lnTo>
                    <a:pt x="64243" y="52932"/>
                  </a:lnTo>
                  <a:lnTo>
                    <a:pt x="79324" y="52704"/>
                  </a:lnTo>
                  <a:lnTo>
                    <a:pt x="85606" y="49863"/>
                  </a:lnTo>
                  <a:lnTo>
                    <a:pt x="91927" y="46131"/>
                  </a:lnTo>
                  <a:lnTo>
                    <a:pt x="101435" y="42971"/>
                  </a:lnTo>
                  <a:lnTo>
                    <a:pt x="110955" y="36861"/>
                  </a:lnTo>
                  <a:lnTo>
                    <a:pt x="120478" y="33522"/>
                  </a:lnTo>
                  <a:lnTo>
                    <a:pt x="130003" y="27359"/>
                  </a:lnTo>
                  <a:lnTo>
                    <a:pt x="139528" y="24004"/>
                  </a:lnTo>
                  <a:lnTo>
                    <a:pt x="161312" y="5475"/>
                  </a:lnTo>
                  <a:lnTo>
                    <a:pt x="153514" y="5083"/>
                  </a:lnTo>
                  <a:lnTo>
                    <a:pt x="142496" y="0"/>
                  </a:lnTo>
                  <a:lnTo>
                    <a:pt x="131675" y="333"/>
                  </a:lnTo>
                  <a:lnTo>
                    <a:pt x="88640" y="18027"/>
                  </a:lnTo>
                  <a:lnTo>
                    <a:pt x="45564" y="50077"/>
                  </a:lnTo>
                  <a:lnTo>
                    <a:pt x="28431" y="68718"/>
                  </a:lnTo>
                  <a:lnTo>
                    <a:pt x="2775" y="108990"/>
                  </a:lnTo>
                  <a:lnTo>
                    <a:pt x="0" y="126940"/>
                  </a:lnTo>
                  <a:lnTo>
                    <a:pt x="8044" y="136901"/>
                  </a:lnTo>
                  <a:lnTo>
                    <a:pt x="45898" y="138356"/>
                  </a:lnTo>
                  <a:lnTo>
                    <a:pt x="54876" y="135556"/>
                  </a:lnTo>
                  <a:lnTo>
                    <a:pt x="63452" y="131842"/>
                  </a:lnTo>
                  <a:lnTo>
                    <a:pt x="110843" y="127889"/>
                  </a:lnTo>
                  <a:lnTo>
                    <a:pt x="134875" y="120679"/>
                  </a:lnTo>
                  <a:lnTo>
                    <a:pt x="168192" y="118365"/>
                  </a:lnTo>
                  <a:lnTo>
                    <a:pt x="199853" y="1098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63" name="SMARTInkShape-Group607">
            <a:extLst>
              <a:ext uri="{FF2B5EF4-FFF2-40B4-BE49-F238E27FC236}">
                <a16:creationId xmlns:a16="http://schemas.microsoft.com/office/drawing/2014/main" id="{E434FA26-1C7D-BFBE-95D3-ECCA73F6C876}"/>
              </a:ext>
            </a:extLst>
          </p:cNvPr>
          <p:cNvGrpSpPr/>
          <p:nvPr/>
        </p:nvGrpSpPr>
        <p:grpSpPr>
          <a:xfrm>
            <a:off x="4381500" y="1810142"/>
            <a:ext cx="2438401" cy="371084"/>
            <a:chOff x="4381500" y="1810142"/>
            <a:chExt cx="2438401" cy="371084"/>
          </a:xfrm>
        </p:grpSpPr>
        <p:sp>
          <p:nvSpPr>
            <p:cNvPr id="6145" name="SMARTInkShape-3261">
              <a:extLst>
                <a:ext uri="{FF2B5EF4-FFF2-40B4-BE49-F238E27FC236}">
                  <a16:creationId xmlns:a16="http://schemas.microsoft.com/office/drawing/2014/main" id="{99C71130-A8CC-0D9F-EF63-2CA6F1458836}"/>
                </a:ext>
              </a:extLst>
            </p:cNvPr>
            <p:cNvSpPr/>
            <p:nvPr>
              <p:custDataLst>
                <p:tags r:id="rId3"/>
              </p:custDataLst>
            </p:nvPr>
          </p:nvSpPr>
          <p:spPr>
            <a:xfrm>
              <a:off x="6810375" y="2085975"/>
              <a:ext cx="9526" cy="19051"/>
            </a:xfrm>
            <a:custGeom>
              <a:avLst/>
              <a:gdLst/>
              <a:ahLst/>
              <a:cxnLst/>
              <a:rect l="0" t="0" r="0" b="0"/>
              <a:pathLst>
                <a:path w="9526" h="19051">
                  <a:moveTo>
                    <a:pt x="0" y="19050"/>
                  </a:moveTo>
                  <a:lnTo>
                    <a:pt x="0" y="19050"/>
                  </a:lnTo>
                  <a:lnTo>
                    <a:pt x="0" y="13994"/>
                  </a:lnTo>
                  <a:lnTo>
                    <a:pt x="1058" y="12504"/>
                  </a:lnTo>
                  <a:lnTo>
                    <a:pt x="2822" y="11511"/>
                  </a:lnTo>
                  <a:lnTo>
                    <a:pt x="5056" y="10849"/>
                  </a:lnTo>
                  <a:lnTo>
                    <a:pt x="6545" y="93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47" name="SMARTInkShape-3262">
              <a:extLst>
                <a:ext uri="{FF2B5EF4-FFF2-40B4-BE49-F238E27FC236}">
                  <a16:creationId xmlns:a16="http://schemas.microsoft.com/office/drawing/2014/main" id="{D9D0D6B3-1590-2CA5-4346-C128F347F4C3}"/>
                </a:ext>
              </a:extLst>
            </p:cNvPr>
            <p:cNvSpPr/>
            <p:nvPr>
              <p:custDataLst>
                <p:tags r:id="rId4"/>
              </p:custDataLst>
            </p:nvPr>
          </p:nvSpPr>
          <p:spPr>
            <a:xfrm>
              <a:off x="6505575" y="2057516"/>
              <a:ext cx="131634" cy="123710"/>
            </a:xfrm>
            <a:custGeom>
              <a:avLst/>
              <a:gdLst/>
              <a:ahLst/>
              <a:cxnLst/>
              <a:rect l="0" t="0" r="0" b="0"/>
              <a:pathLst>
                <a:path w="131634" h="123710">
                  <a:moveTo>
                    <a:pt x="114300" y="9409"/>
                  </a:moveTo>
                  <a:lnTo>
                    <a:pt x="114300" y="9409"/>
                  </a:lnTo>
                  <a:lnTo>
                    <a:pt x="119356" y="9409"/>
                  </a:lnTo>
                  <a:lnTo>
                    <a:pt x="124661" y="6587"/>
                  </a:lnTo>
                  <a:lnTo>
                    <a:pt x="131633" y="1208"/>
                  </a:lnTo>
                  <a:lnTo>
                    <a:pt x="131147" y="767"/>
                  </a:lnTo>
                  <a:lnTo>
                    <a:pt x="109829" y="0"/>
                  </a:lnTo>
                  <a:lnTo>
                    <a:pt x="76376" y="7511"/>
                  </a:lnTo>
                  <a:lnTo>
                    <a:pt x="61814" y="13152"/>
                  </a:lnTo>
                  <a:lnTo>
                    <a:pt x="51109" y="22009"/>
                  </a:lnTo>
                  <a:lnTo>
                    <a:pt x="46772" y="27334"/>
                  </a:lnTo>
                  <a:lnTo>
                    <a:pt x="44940" y="31942"/>
                  </a:lnTo>
                  <a:lnTo>
                    <a:pt x="44776" y="36073"/>
                  </a:lnTo>
                  <a:lnTo>
                    <a:pt x="47417" y="43485"/>
                  </a:lnTo>
                  <a:lnTo>
                    <a:pt x="52119" y="50306"/>
                  </a:lnTo>
                  <a:lnTo>
                    <a:pt x="65772" y="60097"/>
                  </a:lnTo>
                  <a:lnTo>
                    <a:pt x="96742" y="71048"/>
                  </a:lnTo>
                  <a:lnTo>
                    <a:pt x="107451" y="84705"/>
                  </a:lnTo>
                  <a:lnTo>
                    <a:pt x="107617" y="89240"/>
                  </a:lnTo>
                  <a:lnTo>
                    <a:pt x="105611" y="93321"/>
                  </a:lnTo>
                  <a:lnTo>
                    <a:pt x="102158" y="97100"/>
                  </a:lnTo>
                  <a:lnTo>
                    <a:pt x="92676" y="101300"/>
                  </a:lnTo>
                  <a:lnTo>
                    <a:pt x="47505" y="112663"/>
                  </a:lnTo>
                  <a:lnTo>
                    <a:pt x="25808" y="114942"/>
                  </a:lnTo>
                  <a:lnTo>
                    <a:pt x="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48" name="SMARTInkShape-3263">
              <a:extLst>
                <a:ext uri="{FF2B5EF4-FFF2-40B4-BE49-F238E27FC236}">
                  <a16:creationId xmlns:a16="http://schemas.microsoft.com/office/drawing/2014/main" id="{4404C6F2-42A3-2407-129E-61E50C5B0572}"/>
                </a:ext>
              </a:extLst>
            </p:cNvPr>
            <p:cNvSpPr/>
            <p:nvPr>
              <p:custDataLst>
                <p:tags r:id="rId5"/>
              </p:custDataLst>
            </p:nvPr>
          </p:nvSpPr>
          <p:spPr>
            <a:xfrm>
              <a:off x="6276975" y="2049816"/>
              <a:ext cx="180976" cy="7585"/>
            </a:xfrm>
            <a:custGeom>
              <a:avLst/>
              <a:gdLst/>
              <a:ahLst/>
              <a:cxnLst/>
              <a:rect l="0" t="0" r="0" b="0"/>
              <a:pathLst>
                <a:path w="180976" h="7585">
                  <a:moveTo>
                    <a:pt x="0" y="7584"/>
                  </a:moveTo>
                  <a:lnTo>
                    <a:pt x="0" y="7584"/>
                  </a:lnTo>
                  <a:lnTo>
                    <a:pt x="44829" y="7584"/>
                  </a:lnTo>
                  <a:lnTo>
                    <a:pt x="86232" y="1038"/>
                  </a:lnTo>
                  <a:lnTo>
                    <a:pt x="120682" y="0"/>
                  </a:lnTo>
                  <a:lnTo>
                    <a:pt x="165979" y="6376"/>
                  </a:lnTo>
                  <a:lnTo>
                    <a:pt x="180975" y="7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49" name="SMARTInkShape-3264">
              <a:extLst>
                <a:ext uri="{FF2B5EF4-FFF2-40B4-BE49-F238E27FC236}">
                  <a16:creationId xmlns:a16="http://schemas.microsoft.com/office/drawing/2014/main" id="{8475A8C9-46F9-5257-BCA9-E0CE32DAFF45}"/>
                </a:ext>
              </a:extLst>
            </p:cNvPr>
            <p:cNvSpPr/>
            <p:nvPr>
              <p:custDataLst>
                <p:tags r:id="rId6"/>
              </p:custDataLst>
            </p:nvPr>
          </p:nvSpPr>
          <p:spPr>
            <a:xfrm>
              <a:off x="6429375" y="1841365"/>
              <a:ext cx="55827" cy="311286"/>
            </a:xfrm>
            <a:custGeom>
              <a:avLst/>
              <a:gdLst/>
              <a:ahLst/>
              <a:cxnLst/>
              <a:rect l="0" t="0" r="0" b="0"/>
              <a:pathLst>
                <a:path w="55827" h="311286">
                  <a:moveTo>
                    <a:pt x="47625" y="25535"/>
                  </a:moveTo>
                  <a:lnTo>
                    <a:pt x="47625" y="25535"/>
                  </a:lnTo>
                  <a:lnTo>
                    <a:pt x="47625" y="20479"/>
                  </a:lnTo>
                  <a:lnTo>
                    <a:pt x="55826" y="0"/>
                  </a:lnTo>
                  <a:lnTo>
                    <a:pt x="46614" y="23727"/>
                  </a:lnTo>
                  <a:lnTo>
                    <a:pt x="34725" y="63278"/>
                  </a:lnTo>
                  <a:lnTo>
                    <a:pt x="23244" y="102723"/>
                  </a:lnTo>
                  <a:lnTo>
                    <a:pt x="19234" y="138952"/>
                  </a:lnTo>
                  <a:lnTo>
                    <a:pt x="11813" y="182730"/>
                  </a:lnTo>
                  <a:lnTo>
                    <a:pt x="3971" y="228157"/>
                  </a:lnTo>
                  <a:lnTo>
                    <a:pt x="783" y="273502"/>
                  </a:lnTo>
                  <a:lnTo>
                    <a:pt x="0" y="311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0" name="SMARTInkShape-3265">
              <a:extLst>
                <a:ext uri="{FF2B5EF4-FFF2-40B4-BE49-F238E27FC236}">
                  <a16:creationId xmlns:a16="http://schemas.microsoft.com/office/drawing/2014/main" id="{37514114-B0DE-B517-EBE9-4CF5D832C047}"/>
                </a:ext>
              </a:extLst>
            </p:cNvPr>
            <p:cNvSpPr/>
            <p:nvPr>
              <p:custDataLst>
                <p:tags r:id="rId7"/>
              </p:custDataLst>
            </p:nvPr>
          </p:nvSpPr>
          <p:spPr>
            <a:xfrm>
              <a:off x="6325157" y="1906324"/>
              <a:ext cx="56594" cy="265377"/>
            </a:xfrm>
            <a:custGeom>
              <a:avLst/>
              <a:gdLst/>
              <a:ahLst/>
              <a:cxnLst/>
              <a:rect l="0" t="0" r="0" b="0"/>
              <a:pathLst>
                <a:path w="56594" h="265377">
                  <a:moveTo>
                    <a:pt x="56593" y="8201"/>
                  </a:moveTo>
                  <a:lnTo>
                    <a:pt x="56593" y="8201"/>
                  </a:lnTo>
                  <a:lnTo>
                    <a:pt x="48392" y="0"/>
                  </a:lnTo>
                  <a:lnTo>
                    <a:pt x="36881" y="32756"/>
                  </a:lnTo>
                  <a:lnTo>
                    <a:pt x="24712" y="74082"/>
                  </a:lnTo>
                  <a:lnTo>
                    <a:pt x="12117" y="121482"/>
                  </a:lnTo>
                  <a:lnTo>
                    <a:pt x="3669" y="162180"/>
                  </a:lnTo>
                  <a:lnTo>
                    <a:pt x="0" y="208643"/>
                  </a:lnTo>
                  <a:lnTo>
                    <a:pt x="8968" y="2653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1" name="SMARTInkShape-3266">
              <a:extLst>
                <a:ext uri="{FF2B5EF4-FFF2-40B4-BE49-F238E27FC236}">
                  <a16:creationId xmlns:a16="http://schemas.microsoft.com/office/drawing/2014/main" id="{75F9117B-28B1-83C5-E241-8A93E37EA28D}"/>
                </a:ext>
              </a:extLst>
            </p:cNvPr>
            <p:cNvSpPr/>
            <p:nvPr>
              <p:custDataLst>
                <p:tags r:id="rId8"/>
              </p:custDataLst>
            </p:nvPr>
          </p:nvSpPr>
          <p:spPr>
            <a:xfrm>
              <a:off x="6014744" y="1981539"/>
              <a:ext cx="243182" cy="18712"/>
            </a:xfrm>
            <a:custGeom>
              <a:avLst/>
              <a:gdLst/>
              <a:ahLst/>
              <a:cxnLst/>
              <a:rect l="0" t="0" r="0" b="0"/>
              <a:pathLst>
                <a:path w="243182" h="18712">
                  <a:moveTo>
                    <a:pt x="5056" y="18711"/>
                  </a:moveTo>
                  <a:lnTo>
                    <a:pt x="5056" y="18711"/>
                  </a:lnTo>
                  <a:lnTo>
                    <a:pt x="0" y="18711"/>
                  </a:lnTo>
                  <a:lnTo>
                    <a:pt x="627" y="17653"/>
                  </a:lnTo>
                  <a:lnTo>
                    <a:pt x="12680" y="11107"/>
                  </a:lnTo>
                  <a:lnTo>
                    <a:pt x="38007" y="3523"/>
                  </a:lnTo>
                  <a:lnTo>
                    <a:pt x="77025" y="805"/>
                  </a:lnTo>
                  <a:lnTo>
                    <a:pt x="114809" y="0"/>
                  </a:lnTo>
                  <a:lnTo>
                    <a:pt x="159380" y="2550"/>
                  </a:lnTo>
                  <a:lnTo>
                    <a:pt x="243181" y="91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2" name="SMARTInkShape-3267">
              <a:extLst>
                <a:ext uri="{FF2B5EF4-FFF2-40B4-BE49-F238E27FC236}">
                  <a16:creationId xmlns:a16="http://schemas.microsoft.com/office/drawing/2014/main" id="{007453EB-A440-2905-9D1A-62E5FCD837AE}"/>
                </a:ext>
              </a:extLst>
            </p:cNvPr>
            <p:cNvSpPr/>
            <p:nvPr>
              <p:custDataLst>
                <p:tags r:id="rId9"/>
              </p:custDataLst>
            </p:nvPr>
          </p:nvSpPr>
          <p:spPr>
            <a:xfrm>
              <a:off x="6238875" y="1820176"/>
              <a:ext cx="37752" cy="313425"/>
            </a:xfrm>
            <a:custGeom>
              <a:avLst/>
              <a:gdLst/>
              <a:ahLst/>
              <a:cxnLst/>
              <a:rect l="0" t="0" r="0" b="0"/>
              <a:pathLst>
                <a:path w="37752" h="313425">
                  <a:moveTo>
                    <a:pt x="19050" y="27674"/>
                  </a:moveTo>
                  <a:lnTo>
                    <a:pt x="19050" y="27674"/>
                  </a:lnTo>
                  <a:lnTo>
                    <a:pt x="19050" y="22618"/>
                  </a:lnTo>
                  <a:lnTo>
                    <a:pt x="37315" y="0"/>
                  </a:lnTo>
                  <a:lnTo>
                    <a:pt x="37751" y="2322"/>
                  </a:lnTo>
                  <a:lnTo>
                    <a:pt x="35246" y="41976"/>
                  </a:lnTo>
                  <a:lnTo>
                    <a:pt x="27730" y="82359"/>
                  </a:lnTo>
                  <a:lnTo>
                    <a:pt x="21622" y="126074"/>
                  </a:lnTo>
                  <a:lnTo>
                    <a:pt x="14501" y="169290"/>
                  </a:lnTo>
                  <a:lnTo>
                    <a:pt x="10180" y="213292"/>
                  </a:lnTo>
                  <a:lnTo>
                    <a:pt x="9655" y="260366"/>
                  </a:lnTo>
                  <a:lnTo>
                    <a:pt x="0" y="313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3" name="SMARTInkShape-3268">
              <a:extLst>
                <a:ext uri="{FF2B5EF4-FFF2-40B4-BE49-F238E27FC236}">
                  <a16:creationId xmlns:a16="http://schemas.microsoft.com/office/drawing/2014/main" id="{0DF1E10E-BEF7-4A63-B297-315219FE6AE0}"/>
                </a:ext>
              </a:extLst>
            </p:cNvPr>
            <p:cNvSpPr/>
            <p:nvPr>
              <p:custDataLst>
                <p:tags r:id="rId10"/>
              </p:custDataLst>
            </p:nvPr>
          </p:nvSpPr>
          <p:spPr>
            <a:xfrm>
              <a:off x="6067425" y="1810142"/>
              <a:ext cx="76201" cy="342509"/>
            </a:xfrm>
            <a:custGeom>
              <a:avLst/>
              <a:gdLst/>
              <a:ahLst/>
              <a:cxnLst/>
              <a:rect l="0" t="0" r="0" b="0"/>
              <a:pathLst>
                <a:path w="76201" h="342509">
                  <a:moveTo>
                    <a:pt x="76200" y="9133"/>
                  </a:moveTo>
                  <a:lnTo>
                    <a:pt x="76200" y="9133"/>
                  </a:lnTo>
                  <a:lnTo>
                    <a:pt x="76200" y="0"/>
                  </a:lnTo>
                  <a:lnTo>
                    <a:pt x="71144" y="36270"/>
                  </a:lnTo>
                  <a:lnTo>
                    <a:pt x="62943" y="81026"/>
                  </a:lnTo>
                  <a:lnTo>
                    <a:pt x="53810" y="119335"/>
                  </a:lnTo>
                  <a:lnTo>
                    <a:pt x="42301" y="160724"/>
                  </a:lnTo>
                  <a:lnTo>
                    <a:pt x="36108" y="202295"/>
                  </a:lnTo>
                  <a:lnTo>
                    <a:pt x="21962" y="248275"/>
                  </a:lnTo>
                  <a:lnTo>
                    <a:pt x="6316" y="292012"/>
                  </a:lnTo>
                  <a:lnTo>
                    <a:pt x="0" y="342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4" name="SMARTInkShape-3269">
              <a:extLst>
                <a:ext uri="{FF2B5EF4-FFF2-40B4-BE49-F238E27FC236}">
                  <a16:creationId xmlns:a16="http://schemas.microsoft.com/office/drawing/2014/main" id="{BF358AA7-089A-8DF4-A1E5-F78055C370E2}"/>
                </a:ext>
              </a:extLst>
            </p:cNvPr>
            <p:cNvSpPr/>
            <p:nvPr>
              <p:custDataLst>
                <p:tags r:id="rId11"/>
              </p:custDataLst>
            </p:nvPr>
          </p:nvSpPr>
          <p:spPr>
            <a:xfrm>
              <a:off x="5595212" y="1990730"/>
              <a:ext cx="291239" cy="9521"/>
            </a:xfrm>
            <a:custGeom>
              <a:avLst/>
              <a:gdLst/>
              <a:ahLst/>
              <a:cxnLst/>
              <a:rect l="0" t="0" r="0" b="0"/>
              <a:pathLst>
                <a:path w="291239" h="9521">
                  <a:moveTo>
                    <a:pt x="5488" y="9520"/>
                  </a:moveTo>
                  <a:lnTo>
                    <a:pt x="5488" y="9520"/>
                  </a:lnTo>
                  <a:lnTo>
                    <a:pt x="432" y="4464"/>
                  </a:lnTo>
                  <a:lnTo>
                    <a:pt x="0" y="2974"/>
                  </a:lnTo>
                  <a:lnTo>
                    <a:pt x="772" y="1981"/>
                  </a:lnTo>
                  <a:lnTo>
                    <a:pt x="2344" y="1319"/>
                  </a:lnTo>
                  <a:lnTo>
                    <a:pt x="41802" y="169"/>
                  </a:lnTo>
                  <a:lnTo>
                    <a:pt x="86804" y="47"/>
                  </a:lnTo>
                  <a:lnTo>
                    <a:pt x="129065" y="10"/>
                  </a:lnTo>
                  <a:lnTo>
                    <a:pt x="163459" y="0"/>
                  </a:lnTo>
                  <a:lnTo>
                    <a:pt x="207164" y="2819"/>
                  </a:lnTo>
                  <a:lnTo>
                    <a:pt x="291238" y="9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5" name="SMARTInkShape-3270">
              <a:extLst>
                <a:ext uri="{FF2B5EF4-FFF2-40B4-BE49-F238E27FC236}">
                  <a16:creationId xmlns:a16="http://schemas.microsoft.com/office/drawing/2014/main" id="{02B145E1-588E-8483-AB2D-7311A736B36A}"/>
                </a:ext>
              </a:extLst>
            </p:cNvPr>
            <p:cNvSpPr/>
            <p:nvPr>
              <p:custDataLst>
                <p:tags r:id="rId12"/>
              </p:custDataLst>
            </p:nvPr>
          </p:nvSpPr>
          <p:spPr>
            <a:xfrm>
              <a:off x="5514975" y="1933632"/>
              <a:ext cx="381001" cy="28519"/>
            </a:xfrm>
            <a:custGeom>
              <a:avLst/>
              <a:gdLst/>
              <a:ahLst/>
              <a:cxnLst/>
              <a:rect l="0" t="0" r="0" b="0"/>
              <a:pathLst>
                <a:path w="381001" h="28519">
                  <a:moveTo>
                    <a:pt x="0" y="28518"/>
                  </a:moveTo>
                  <a:lnTo>
                    <a:pt x="0" y="28518"/>
                  </a:lnTo>
                  <a:lnTo>
                    <a:pt x="5056" y="23462"/>
                  </a:lnTo>
                  <a:lnTo>
                    <a:pt x="13183" y="20979"/>
                  </a:lnTo>
                  <a:lnTo>
                    <a:pt x="51478" y="12708"/>
                  </a:lnTo>
                  <a:lnTo>
                    <a:pt x="90865" y="9370"/>
                  </a:lnTo>
                  <a:lnTo>
                    <a:pt x="128758" y="3207"/>
                  </a:lnTo>
                  <a:lnTo>
                    <a:pt x="163739" y="910"/>
                  </a:lnTo>
                  <a:lnTo>
                    <a:pt x="195540" y="373"/>
                  </a:lnTo>
                  <a:lnTo>
                    <a:pt x="230840" y="134"/>
                  </a:lnTo>
                  <a:lnTo>
                    <a:pt x="275125" y="0"/>
                  </a:lnTo>
                  <a:lnTo>
                    <a:pt x="319165" y="5011"/>
                  </a:lnTo>
                  <a:lnTo>
                    <a:pt x="381000" y="94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6" name="SMARTInkShape-3271">
              <a:extLst>
                <a:ext uri="{FF2B5EF4-FFF2-40B4-BE49-F238E27FC236}">
                  <a16:creationId xmlns:a16="http://schemas.microsoft.com/office/drawing/2014/main" id="{AE2C660C-B383-4AAF-6FF0-AD4F6323AE64}"/>
                </a:ext>
              </a:extLst>
            </p:cNvPr>
            <p:cNvSpPr/>
            <p:nvPr>
              <p:custDataLst>
                <p:tags r:id="rId13"/>
              </p:custDataLst>
            </p:nvPr>
          </p:nvSpPr>
          <p:spPr>
            <a:xfrm>
              <a:off x="5277243" y="2124075"/>
              <a:ext cx="37708" cy="9526"/>
            </a:xfrm>
            <a:custGeom>
              <a:avLst/>
              <a:gdLst/>
              <a:ahLst/>
              <a:cxnLst/>
              <a:rect l="0" t="0" r="0" b="0"/>
              <a:pathLst>
                <a:path w="37708" h="9526">
                  <a:moveTo>
                    <a:pt x="9132" y="0"/>
                  </a:moveTo>
                  <a:lnTo>
                    <a:pt x="9132" y="0"/>
                  </a:lnTo>
                  <a:lnTo>
                    <a:pt x="0" y="0"/>
                  </a:lnTo>
                  <a:lnTo>
                    <a:pt x="21100" y="0"/>
                  </a:lnTo>
                  <a:lnTo>
                    <a:pt x="37707"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7" name="SMARTInkShape-3272">
              <a:extLst>
                <a:ext uri="{FF2B5EF4-FFF2-40B4-BE49-F238E27FC236}">
                  <a16:creationId xmlns:a16="http://schemas.microsoft.com/office/drawing/2014/main" id="{777A7317-065C-8A72-6D75-EBB4E1B67D90}"/>
                </a:ext>
              </a:extLst>
            </p:cNvPr>
            <p:cNvSpPr/>
            <p:nvPr>
              <p:custDataLst>
                <p:tags r:id="rId14"/>
              </p:custDataLst>
            </p:nvPr>
          </p:nvSpPr>
          <p:spPr>
            <a:xfrm>
              <a:off x="5057775" y="1990725"/>
              <a:ext cx="142876" cy="38101"/>
            </a:xfrm>
            <a:custGeom>
              <a:avLst/>
              <a:gdLst/>
              <a:ahLst/>
              <a:cxnLst/>
              <a:rect l="0" t="0" r="0" b="0"/>
              <a:pathLst>
                <a:path w="142876" h="38101">
                  <a:moveTo>
                    <a:pt x="0" y="38100"/>
                  </a:moveTo>
                  <a:lnTo>
                    <a:pt x="0" y="38100"/>
                  </a:lnTo>
                  <a:lnTo>
                    <a:pt x="0" y="29899"/>
                  </a:lnTo>
                  <a:lnTo>
                    <a:pt x="22813" y="14686"/>
                  </a:lnTo>
                  <a:lnTo>
                    <a:pt x="48740" y="4822"/>
                  </a:lnTo>
                  <a:lnTo>
                    <a:pt x="95398" y="63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8" name="SMARTInkShape-3273">
              <a:extLst>
                <a:ext uri="{FF2B5EF4-FFF2-40B4-BE49-F238E27FC236}">
                  <a16:creationId xmlns:a16="http://schemas.microsoft.com/office/drawing/2014/main" id="{598DE944-8399-1D3E-F008-16CD66883B16}"/>
                </a:ext>
              </a:extLst>
            </p:cNvPr>
            <p:cNvSpPr/>
            <p:nvPr>
              <p:custDataLst>
                <p:tags r:id="rId15"/>
              </p:custDataLst>
            </p:nvPr>
          </p:nvSpPr>
          <p:spPr>
            <a:xfrm>
              <a:off x="5069184" y="1876817"/>
              <a:ext cx="121942" cy="263836"/>
            </a:xfrm>
            <a:custGeom>
              <a:avLst/>
              <a:gdLst/>
              <a:ahLst/>
              <a:cxnLst/>
              <a:rect l="0" t="0" r="0" b="0"/>
              <a:pathLst>
                <a:path w="121942" h="263836">
                  <a:moveTo>
                    <a:pt x="55266" y="9133"/>
                  </a:moveTo>
                  <a:lnTo>
                    <a:pt x="55266" y="9133"/>
                  </a:lnTo>
                  <a:lnTo>
                    <a:pt x="60322" y="4077"/>
                  </a:lnTo>
                  <a:lnTo>
                    <a:pt x="65627" y="1594"/>
                  </a:lnTo>
                  <a:lnTo>
                    <a:pt x="72599" y="0"/>
                  </a:lnTo>
                  <a:lnTo>
                    <a:pt x="60907" y="43927"/>
                  </a:lnTo>
                  <a:lnTo>
                    <a:pt x="47412" y="81531"/>
                  </a:lnTo>
                  <a:lnTo>
                    <a:pt x="30086" y="128028"/>
                  </a:lnTo>
                  <a:lnTo>
                    <a:pt x="17209" y="171456"/>
                  </a:lnTo>
                  <a:lnTo>
                    <a:pt x="2355" y="209407"/>
                  </a:lnTo>
                  <a:lnTo>
                    <a:pt x="0" y="223732"/>
                  </a:lnTo>
                  <a:lnTo>
                    <a:pt x="1775" y="237155"/>
                  </a:lnTo>
                  <a:lnTo>
                    <a:pt x="8725" y="253789"/>
                  </a:lnTo>
                  <a:lnTo>
                    <a:pt x="14473" y="260744"/>
                  </a:lnTo>
                  <a:lnTo>
                    <a:pt x="20555" y="263835"/>
                  </a:lnTo>
                  <a:lnTo>
                    <a:pt x="61728" y="257275"/>
                  </a:lnTo>
                  <a:lnTo>
                    <a:pt x="75071" y="255943"/>
                  </a:lnTo>
                  <a:lnTo>
                    <a:pt x="105771" y="240556"/>
                  </a:lnTo>
                  <a:lnTo>
                    <a:pt x="121941" y="228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59" name="SMARTInkShape-3274">
              <a:extLst>
                <a:ext uri="{FF2B5EF4-FFF2-40B4-BE49-F238E27FC236}">
                  <a16:creationId xmlns:a16="http://schemas.microsoft.com/office/drawing/2014/main" id="{C38D0884-AC61-F716-687C-01C47F38585F}"/>
                </a:ext>
              </a:extLst>
            </p:cNvPr>
            <p:cNvSpPr/>
            <p:nvPr>
              <p:custDataLst>
                <p:tags r:id="rId16"/>
              </p:custDataLst>
            </p:nvPr>
          </p:nvSpPr>
          <p:spPr>
            <a:xfrm>
              <a:off x="4943475" y="2143125"/>
              <a:ext cx="19051" cy="9526"/>
            </a:xfrm>
            <a:custGeom>
              <a:avLst/>
              <a:gdLst/>
              <a:ahLst/>
              <a:cxnLst/>
              <a:rect l="0" t="0" r="0" b="0"/>
              <a:pathLst>
                <a:path w="19051" h="9526">
                  <a:moveTo>
                    <a:pt x="0" y="9525"/>
                  </a:moveTo>
                  <a:lnTo>
                    <a:pt x="0" y="9525"/>
                  </a:lnTo>
                  <a:lnTo>
                    <a:pt x="0" y="4469"/>
                  </a:lnTo>
                  <a:lnTo>
                    <a:pt x="1058" y="2979"/>
                  </a:lnTo>
                  <a:lnTo>
                    <a:pt x="2822" y="198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60" name="SMARTInkShape-3275">
              <a:extLst>
                <a:ext uri="{FF2B5EF4-FFF2-40B4-BE49-F238E27FC236}">
                  <a16:creationId xmlns:a16="http://schemas.microsoft.com/office/drawing/2014/main" id="{5E7FFC08-6A94-2EAC-88B1-CD2DEA0F2C89}"/>
                </a:ext>
              </a:extLst>
            </p:cNvPr>
            <p:cNvSpPr/>
            <p:nvPr>
              <p:custDataLst>
                <p:tags r:id="rId17"/>
              </p:custDataLst>
            </p:nvPr>
          </p:nvSpPr>
          <p:spPr>
            <a:xfrm>
              <a:off x="4733925" y="2010352"/>
              <a:ext cx="190501" cy="130208"/>
            </a:xfrm>
            <a:custGeom>
              <a:avLst/>
              <a:gdLst/>
              <a:ahLst/>
              <a:cxnLst/>
              <a:rect l="0" t="0" r="0" b="0"/>
              <a:pathLst>
                <a:path w="190501" h="130208">
                  <a:moveTo>
                    <a:pt x="0" y="37523"/>
                  </a:moveTo>
                  <a:lnTo>
                    <a:pt x="0" y="37523"/>
                  </a:lnTo>
                  <a:lnTo>
                    <a:pt x="5056" y="27410"/>
                  </a:lnTo>
                  <a:lnTo>
                    <a:pt x="13183" y="19623"/>
                  </a:lnTo>
                  <a:lnTo>
                    <a:pt x="35648" y="6000"/>
                  </a:lnTo>
                  <a:lnTo>
                    <a:pt x="71486" y="289"/>
                  </a:lnTo>
                  <a:lnTo>
                    <a:pt x="76233" y="0"/>
                  </a:lnTo>
                  <a:lnTo>
                    <a:pt x="80456" y="2983"/>
                  </a:lnTo>
                  <a:lnTo>
                    <a:pt x="91454" y="22350"/>
                  </a:lnTo>
                  <a:lnTo>
                    <a:pt x="101831" y="54517"/>
                  </a:lnTo>
                  <a:lnTo>
                    <a:pt x="102408" y="69417"/>
                  </a:lnTo>
                  <a:lnTo>
                    <a:pt x="94960" y="114877"/>
                  </a:lnTo>
                  <a:lnTo>
                    <a:pt x="90534" y="124114"/>
                  </a:lnTo>
                  <a:lnTo>
                    <a:pt x="87873" y="127000"/>
                  </a:lnTo>
                  <a:lnTo>
                    <a:pt x="82094" y="130207"/>
                  </a:lnTo>
                  <a:lnTo>
                    <a:pt x="79071" y="128946"/>
                  </a:lnTo>
                  <a:lnTo>
                    <a:pt x="72890" y="121900"/>
                  </a:lnTo>
                  <a:lnTo>
                    <a:pt x="69437" y="114535"/>
                  </a:lnTo>
                  <a:lnTo>
                    <a:pt x="68516" y="111089"/>
                  </a:lnTo>
                  <a:lnTo>
                    <a:pt x="72277" y="86014"/>
                  </a:lnTo>
                  <a:lnTo>
                    <a:pt x="80101" y="69305"/>
                  </a:lnTo>
                  <a:lnTo>
                    <a:pt x="102370" y="41331"/>
                  </a:lnTo>
                  <a:lnTo>
                    <a:pt x="142912" y="15911"/>
                  </a:lnTo>
                  <a:lnTo>
                    <a:pt x="153828" y="12043"/>
                  </a:lnTo>
                  <a:lnTo>
                    <a:pt x="173026" y="9559"/>
                  </a:lnTo>
                  <a:lnTo>
                    <a:pt x="190500" y="184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61" name="SMARTInkShape-3276">
              <a:extLst>
                <a:ext uri="{FF2B5EF4-FFF2-40B4-BE49-F238E27FC236}">
                  <a16:creationId xmlns:a16="http://schemas.microsoft.com/office/drawing/2014/main" id="{E886F654-F0D4-4BFD-A1C9-3D3870A542C2}"/>
                </a:ext>
              </a:extLst>
            </p:cNvPr>
            <p:cNvSpPr/>
            <p:nvPr>
              <p:custDataLst>
                <p:tags r:id="rId18"/>
              </p:custDataLst>
            </p:nvPr>
          </p:nvSpPr>
          <p:spPr>
            <a:xfrm>
              <a:off x="4677168" y="2114550"/>
              <a:ext cx="9133" cy="1"/>
            </a:xfrm>
            <a:custGeom>
              <a:avLst/>
              <a:gdLst/>
              <a:ahLst/>
              <a:cxnLst/>
              <a:rect l="0" t="0" r="0" b="0"/>
              <a:pathLst>
                <a:path w="9133" h="1">
                  <a:moveTo>
                    <a:pt x="9132" y="0"/>
                  </a:moveTo>
                  <a:lnTo>
                    <a:pt x="9132" y="0"/>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2" name="SMARTInkShape-3277">
              <a:extLst>
                <a:ext uri="{FF2B5EF4-FFF2-40B4-BE49-F238E27FC236}">
                  <a16:creationId xmlns:a16="http://schemas.microsoft.com/office/drawing/2014/main" id="{0E42BEC9-7D54-C168-A8F7-A7BFBB4EE485}"/>
                </a:ext>
              </a:extLst>
            </p:cNvPr>
            <p:cNvSpPr/>
            <p:nvPr>
              <p:custDataLst>
                <p:tags r:id="rId19"/>
              </p:custDataLst>
            </p:nvPr>
          </p:nvSpPr>
          <p:spPr>
            <a:xfrm>
              <a:off x="4381500" y="2011501"/>
              <a:ext cx="238126" cy="119380"/>
            </a:xfrm>
            <a:custGeom>
              <a:avLst/>
              <a:gdLst/>
              <a:ahLst/>
              <a:cxnLst/>
              <a:rect l="0" t="0" r="0" b="0"/>
              <a:pathLst>
                <a:path w="238126" h="119380">
                  <a:moveTo>
                    <a:pt x="0" y="26849"/>
                  </a:moveTo>
                  <a:lnTo>
                    <a:pt x="0" y="26849"/>
                  </a:lnTo>
                  <a:lnTo>
                    <a:pt x="0" y="18648"/>
                  </a:lnTo>
                  <a:lnTo>
                    <a:pt x="1058" y="18207"/>
                  </a:lnTo>
                  <a:lnTo>
                    <a:pt x="5056" y="17716"/>
                  </a:lnTo>
                  <a:lnTo>
                    <a:pt x="6545" y="16527"/>
                  </a:lnTo>
                  <a:lnTo>
                    <a:pt x="8201" y="12384"/>
                  </a:lnTo>
                  <a:lnTo>
                    <a:pt x="9409" y="0"/>
                  </a:lnTo>
                  <a:lnTo>
                    <a:pt x="8444" y="14882"/>
                  </a:lnTo>
                  <a:lnTo>
                    <a:pt x="1321" y="56357"/>
                  </a:lnTo>
                  <a:lnTo>
                    <a:pt x="5447" y="84275"/>
                  </a:lnTo>
                  <a:lnTo>
                    <a:pt x="18430" y="107599"/>
                  </a:lnTo>
                  <a:lnTo>
                    <a:pt x="26888" y="115655"/>
                  </a:lnTo>
                  <a:lnTo>
                    <a:pt x="30626" y="117803"/>
                  </a:lnTo>
                  <a:lnTo>
                    <a:pt x="35234" y="118177"/>
                  </a:lnTo>
                  <a:lnTo>
                    <a:pt x="45998" y="115770"/>
                  </a:lnTo>
                  <a:lnTo>
                    <a:pt x="63959" y="103408"/>
                  </a:lnTo>
                  <a:lnTo>
                    <a:pt x="70760" y="95095"/>
                  </a:lnTo>
                  <a:lnTo>
                    <a:pt x="75899" y="86814"/>
                  </a:lnTo>
                  <a:lnTo>
                    <a:pt x="108481" y="45393"/>
                  </a:lnTo>
                  <a:lnTo>
                    <a:pt x="127810" y="20673"/>
                  </a:lnTo>
                  <a:lnTo>
                    <a:pt x="129657" y="16382"/>
                  </a:lnTo>
                  <a:lnTo>
                    <a:pt x="131946" y="13521"/>
                  </a:lnTo>
                  <a:lnTo>
                    <a:pt x="137312" y="10342"/>
                  </a:lnTo>
                  <a:lnTo>
                    <a:pt x="139167" y="10553"/>
                  </a:lnTo>
                  <a:lnTo>
                    <a:pt x="140402" y="11751"/>
                  </a:lnTo>
                  <a:lnTo>
                    <a:pt x="141227" y="13609"/>
                  </a:lnTo>
                  <a:lnTo>
                    <a:pt x="145481" y="58280"/>
                  </a:lnTo>
                  <a:lnTo>
                    <a:pt x="156089" y="96675"/>
                  </a:lnTo>
                  <a:lnTo>
                    <a:pt x="165252" y="112920"/>
                  </a:lnTo>
                  <a:lnTo>
                    <a:pt x="171517" y="118019"/>
                  </a:lnTo>
                  <a:lnTo>
                    <a:pt x="174670" y="119379"/>
                  </a:lnTo>
                  <a:lnTo>
                    <a:pt x="177830" y="119228"/>
                  </a:lnTo>
                  <a:lnTo>
                    <a:pt x="184164" y="116237"/>
                  </a:lnTo>
                  <a:lnTo>
                    <a:pt x="193679" y="108603"/>
                  </a:lnTo>
                  <a:lnTo>
                    <a:pt x="206376" y="68241"/>
                  </a:lnTo>
                  <a:lnTo>
                    <a:pt x="217194" y="22814"/>
                  </a:lnTo>
                  <a:lnTo>
                    <a:pt x="221061" y="11650"/>
                  </a:lnTo>
                  <a:lnTo>
                    <a:pt x="227111" y="916"/>
                  </a:lnTo>
                  <a:lnTo>
                    <a:pt x="228665" y="1094"/>
                  </a:lnTo>
                  <a:lnTo>
                    <a:pt x="238125" y="7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66" name="SMARTInkShape-Group608">
            <a:extLst>
              <a:ext uri="{FF2B5EF4-FFF2-40B4-BE49-F238E27FC236}">
                <a16:creationId xmlns:a16="http://schemas.microsoft.com/office/drawing/2014/main" id="{FF52306F-5848-ACA6-76BF-462A36E9062E}"/>
              </a:ext>
            </a:extLst>
          </p:cNvPr>
          <p:cNvGrpSpPr/>
          <p:nvPr/>
        </p:nvGrpSpPr>
        <p:grpSpPr>
          <a:xfrm>
            <a:off x="5649427" y="1806743"/>
            <a:ext cx="217824" cy="355433"/>
            <a:chOff x="5649427" y="1806743"/>
            <a:chExt cx="217824" cy="355433"/>
          </a:xfrm>
        </p:grpSpPr>
        <p:sp>
          <p:nvSpPr>
            <p:cNvPr id="6164" name="SMARTInkShape-3278">
              <a:extLst>
                <a:ext uri="{FF2B5EF4-FFF2-40B4-BE49-F238E27FC236}">
                  <a16:creationId xmlns:a16="http://schemas.microsoft.com/office/drawing/2014/main" id="{41382D9D-21F2-39EF-C2B5-EF37BAFE4251}"/>
                </a:ext>
              </a:extLst>
            </p:cNvPr>
            <p:cNvSpPr/>
            <p:nvPr>
              <p:custDataLst>
                <p:tags r:id="rId1"/>
              </p:custDataLst>
            </p:nvPr>
          </p:nvSpPr>
          <p:spPr>
            <a:xfrm>
              <a:off x="5781675" y="1806743"/>
              <a:ext cx="85576" cy="355433"/>
            </a:xfrm>
            <a:custGeom>
              <a:avLst/>
              <a:gdLst/>
              <a:ahLst/>
              <a:cxnLst/>
              <a:rect l="0" t="0" r="0" b="0"/>
              <a:pathLst>
                <a:path w="85576" h="355433">
                  <a:moveTo>
                    <a:pt x="66675" y="69682"/>
                  </a:moveTo>
                  <a:lnTo>
                    <a:pt x="66675" y="69682"/>
                  </a:lnTo>
                  <a:lnTo>
                    <a:pt x="67733" y="53415"/>
                  </a:lnTo>
                  <a:lnTo>
                    <a:pt x="74279" y="31701"/>
                  </a:lnTo>
                  <a:lnTo>
                    <a:pt x="83150" y="13810"/>
                  </a:lnTo>
                  <a:lnTo>
                    <a:pt x="85217" y="85"/>
                  </a:lnTo>
                  <a:lnTo>
                    <a:pt x="85386" y="0"/>
                  </a:lnTo>
                  <a:lnTo>
                    <a:pt x="85575" y="5551"/>
                  </a:lnTo>
                  <a:lnTo>
                    <a:pt x="72522" y="48341"/>
                  </a:lnTo>
                  <a:lnTo>
                    <a:pt x="56060" y="90875"/>
                  </a:lnTo>
                  <a:lnTo>
                    <a:pt x="43421" y="131348"/>
                  </a:lnTo>
                  <a:lnTo>
                    <a:pt x="34094" y="173468"/>
                  </a:lnTo>
                  <a:lnTo>
                    <a:pt x="28607" y="213420"/>
                  </a:lnTo>
                  <a:lnTo>
                    <a:pt x="21251" y="260980"/>
                  </a:lnTo>
                  <a:lnTo>
                    <a:pt x="19340" y="308578"/>
                  </a:lnTo>
                  <a:lnTo>
                    <a:pt x="19088" y="337359"/>
                  </a:lnTo>
                  <a:lnTo>
                    <a:pt x="16959" y="341267"/>
                  </a:lnTo>
                  <a:lnTo>
                    <a:pt x="0" y="355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65" name="SMARTInkShape-3279">
              <a:extLst>
                <a:ext uri="{FF2B5EF4-FFF2-40B4-BE49-F238E27FC236}">
                  <a16:creationId xmlns:a16="http://schemas.microsoft.com/office/drawing/2014/main" id="{A7A37B56-D736-6ACD-D4F9-6427D603588A}"/>
                </a:ext>
              </a:extLst>
            </p:cNvPr>
            <p:cNvSpPr/>
            <p:nvPr>
              <p:custDataLst>
                <p:tags r:id="rId2"/>
              </p:custDataLst>
            </p:nvPr>
          </p:nvSpPr>
          <p:spPr>
            <a:xfrm>
              <a:off x="5649427" y="1819275"/>
              <a:ext cx="132133" cy="333376"/>
            </a:xfrm>
            <a:custGeom>
              <a:avLst/>
              <a:gdLst/>
              <a:ahLst/>
              <a:cxnLst/>
              <a:rect l="0" t="0" r="0" b="0"/>
              <a:pathLst>
                <a:path w="132133" h="333376">
                  <a:moveTo>
                    <a:pt x="122723" y="0"/>
                  </a:moveTo>
                  <a:lnTo>
                    <a:pt x="122723" y="0"/>
                  </a:lnTo>
                  <a:lnTo>
                    <a:pt x="127779" y="0"/>
                  </a:lnTo>
                  <a:lnTo>
                    <a:pt x="129268" y="1058"/>
                  </a:lnTo>
                  <a:lnTo>
                    <a:pt x="130262" y="2822"/>
                  </a:lnTo>
                  <a:lnTo>
                    <a:pt x="131855" y="13258"/>
                  </a:lnTo>
                  <a:lnTo>
                    <a:pt x="132132" y="22390"/>
                  </a:lnTo>
                  <a:lnTo>
                    <a:pt x="114332" y="66383"/>
                  </a:lnTo>
                  <a:lnTo>
                    <a:pt x="98365" y="100808"/>
                  </a:lnTo>
                  <a:lnTo>
                    <a:pt x="79170" y="138877"/>
                  </a:lnTo>
                  <a:lnTo>
                    <a:pt x="58701" y="183427"/>
                  </a:lnTo>
                  <a:lnTo>
                    <a:pt x="36268" y="225204"/>
                  </a:lnTo>
                  <a:lnTo>
                    <a:pt x="17732" y="262872"/>
                  </a:lnTo>
                  <a:lnTo>
                    <a:pt x="4479" y="291318"/>
                  </a:lnTo>
                  <a:lnTo>
                    <a:pt x="0" y="319893"/>
                  </a:lnTo>
                  <a:lnTo>
                    <a:pt x="692" y="324387"/>
                  </a:lnTo>
                  <a:lnTo>
                    <a:pt x="2210" y="327383"/>
                  </a:lnTo>
                  <a:lnTo>
                    <a:pt x="8423" y="333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To compare the mall and suburban locations</a:t>
            </a:r>
          </a:p>
        </p:txBody>
      </p:sp>
      <p:grpSp>
        <p:nvGrpSpPr>
          <p:cNvPr id="18" name="SMARTInkShape-Group609">
            <a:extLst>
              <a:ext uri="{FF2B5EF4-FFF2-40B4-BE49-F238E27FC236}">
                <a16:creationId xmlns:a16="http://schemas.microsoft.com/office/drawing/2014/main" id="{B8BB7DF7-2F4F-7533-378E-FC34801DC9C6}"/>
              </a:ext>
            </a:extLst>
          </p:cNvPr>
          <p:cNvGrpSpPr/>
          <p:nvPr/>
        </p:nvGrpSpPr>
        <p:grpSpPr>
          <a:xfrm>
            <a:off x="628650" y="2080487"/>
            <a:ext cx="1371601" cy="300764"/>
            <a:chOff x="628650" y="2080487"/>
            <a:chExt cx="1371601" cy="300764"/>
          </a:xfrm>
        </p:grpSpPr>
        <p:sp>
          <p:nvSpPr>
            <p:cNvPr id="4" name="SMARTInkShape-3280">
              <a:extLst>
                <a:ext uri="{FF2B5EF4-FFF2-40B4-BE49-F238E27FC236}">
                  <a16:creationId xmlns:a16="http://schemas.microsoft.com/office/drawing/2014/main" id="{C0C7B870-76C8-82BC-95B8-7919FF05A35A}"/>
                </a:ext>
              </a:extLst>
            </p:cNvPr>
            <p:cNvSpPr/>
            <p:nvPr>
              <p:custDataLst>
                <p:tags r:id="rId74"/>
              </p:custDataLst>
            </p:nvPr>
          </p:nvSpPr>
          <p:spPr>
            <a:xfrm>
              <a:off x="628650" y="2147162"/>
              <a:ext cx="28576" cy="234089"/>
            </a:xfrm>
            <a:custGeom>
              <a:avLst/>
              <a:gdLst/>
              <a:ahLst/>
              <a:cxnLst/>
              <a:rect l="0" t="0" r="0" b="0"/>
              <a:pathLst>
                <a:path w="28576" h="234089">
                  <a:moveTo>
                    <a:pt x="0" y="15013"/>
                  </a:moveTo>
                  <a:lnTo>
                    <a:pt x="0" y="15013"/>
                  </a:lnTo>
                  <a:lnTo>
                    <a:pt x="9409" y="15013"/>
                  </a:lnTo>
                  <a:lnTo>
                    <a:pt x="9525" y="5491"/>
                  </a:lnTo>
                  <a:lnTo>
                    <a:pt x="18658" y="5488"/>
                  </a:lnTo>
                  <a:lnTo>
                    <a:pt x="18972" y="0"/>
                  </a:lnTo>
                  <a:lnTo>
                    <a:pt x="19050" y="46298"/>
                  </a:lnTo>
                  <a:lnTo>
                    <a:pt x="19050" y="89465"/>
                  </a:lnTo>
                  <a:lnTo>
                    <a:pt x="19050" y="135561"/>
                  </a:lnTo>
                  <a:lnTo>
                    <a:pt x="19050" y="179049"/>
                  </a:lnTo>
                  <a:lnTo>
                    <a:pt x="19050" y="222240"/>
                  </a:lnTo>
                  <a:lnTo>
                    <a:pt x="28575" y="234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281">
              <a:extLst>
                <a:ext uri="{FF2B5EF4-FFF2-40B4-BE49-F238E27FC236}">
                  <a16:creationId xmlns:a16="http://schemas.microsoft.com/office/drawing/2014/main" id="{5E04237B-4D12-E28D-4797-C8DFB87B5C55}"/>
                </a:ext>
              </a:extLst>
            </p:cNvPr>
            <p:cNvSpPr/>
            <p:nvPr>
              <p:custDataLst>
                <p:tags r:id="rId75"/>
              </p:custDataLst>
            </p:nvPr>
          </p:nvSpPr>
          <p:spPr>
            <a:xfrm>
              <a:off x="638175" y="2115138"/>
              <a:ext cx="123826" cy="47038"/>
            </a:xfrm>
            <a:custGeom>
              <a:avLst/>
              <a:gdLst/>
              <a:ahLst/>
              <a:cxnLst/>
              <a:rect l="0" t="0" r="0" b="0"/>
              <a:pathLst>
                <a:path w="123826" h="47038">
                  <a:moveTo>
                    <a:pt x="0" y="47037"/>
                  </a:moveTo>
                  <a:lnTo>
                    <a:pt x="0" y="47037"/>
                  </a:lnTo>
                  <a:lnTo>
                    <a:pt x="0" y="41981"/>
                  </a:lnTo>
                  <a:lnTo>
                    <a:pt x="5056" y="28723"/>
                  </a:lnTo>
                  <a:lnTo>
                    <a:pt x="13183" y="20200"/>
                  </a:lnTo>
                  <a:lnTo>
                    <a:pt x="35211" y="3874"/>
                  </a:lnTo>
                  <a:lnTo>
                    <a:pt x="58899" y="0"/>
                  </a:lnTo>
                  <a:lnTo>
                    <a:pt x="81406" y="587"/>
                  </a:lnTo>
                  <a:lnTo>
                    <a:pt x="123825" y="8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282">
              <a:extLst>
                <a:ext uri="{FF2B5EF4-FFF2-40B4-BE49-F238E27FC236}">
                  <a16:creationId xmlns:a16="http://schemas.microsoft.com/office/drawing/2014/main" id="{C6D572F7-7395-5877-6AD5-DBF962C8F988}"/>
                </a:ext>
              </a:extLst>
            </p:cNvPr>
            <p:cNvSpPr/>
            <p:nvPr>
              <p:custDataLst>
                <p:tags r:id="rId76"/>
              </p:custDataLst>
            </p:nvPr>
          </p:nvSpPr>
          <p:spPr>
            <a:xfrm>
              <a:off x="642212" y="2219325"/>
              <a:ext cx="119789" cy="19051"/>
            </a:xfrm>
            <a:custGeom>
              <a:avLst/>
              <a:gdLst/>
              <a:ahLst/>
              <a:cxnLst/>
              <a:rect l="0" t="0" r="0" b="0"/>
              <a:pathLst>
                <a:path w="119789" h="19051">
                  <a:moveTo>
                    <a:pt x="5488" y="19050"/>
                  </a:moveTo>
                  <a:lnTo>
                    <a:pt x="5488" y="19050"/>
                  </a:lnTo>
                  <a:lnTo>
                    <a:pt x="0" y="19050"/>
                  </a:lnTo>
                  <a:lnTo>
                    <a:pt x="21134" y="17992"/>
                  </a:lnTo>
                  <a:lnTo>
                    <a:pt x="63444" y="10849"/>
                  </a:lnTo>
                  <a:lnTo>
                    <a:pt x="1197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283">
              <a:extLst>
                <a:ext uri="{FF2B5EF4-FFF2-40B4-BE49-F238E27FC236}">
                  <a16:creationId xmlns:a16="http://schemas.microsoft.com/office/drawing/2014/main" id="{5D9BE236-2A2D-ACBC-B0EC-6B0E017C9B0C}"/>
                </a:ext>
              </a:extLst>
            </p:cNvPr>
            <p:cNvSpPr/>
            <p:nvPr>
              <p:custDataLst>
                <p:tags r:id="rId77"/>
              </p:custDataLst>
            </p:nvPr>
          </p:nvSpPr>
          <p:spPr>
            <a:xfrm>
              <a:off x="629974" y="2343150"/>
              <a:ext cx="151077" cy="38101"/>
            </a:xfrm>
            <a:custGeom>
              <a:avLst/>
              <a:gdLst/>
              <a:ahLst/>
              <a:cxnLst/>
              <a:rect l="0" t="0" r="0" b="0"/>
              <a:pathLst>
                <a:path w="151077" h="38101">
                  <a:moveTo>
                    <a:pt x="8201" y="38100"/>
                  </a:moveTo>
                  <a:lnTo>
                    <a:pt x="8201" y="38100"/>
                  </a:lnTo>
                  <a:lnTo>
                    <a:pt x="0" y="38100"/>
                  </a:lnTo>
                  <a:lnTo>
                    <a:pt x="46766" y="24842"/>
                  </a:lnTo>
                  <a:lnTo>
                    <a:pt x="93155" y="12590"/>
                  </a:lnTo>
                  <a:lnTo>
                    <a:pt x="1510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3284">
              <a:extLst>
                <a:ext uri="{FF2B5EF4-FFF2-40B4-BE49-F238E27FC236}">
                  <a16:creationId xmlns:a16="http://schemas.microsoft.com/office/drawing/2014/main" id="{0AEE2767-2946-B9EA-F1FB-513462EEBC20}"/>
                </a:ext>
              </a:extLst>
            </p:cNvPr>
            <p:cNvSpPr/>
            <p:nvPr>
              <p:custDataLst>
                <p:tags r:id="rId78"/>
              </p:custDataLst>
            </p:nvPr>
          </p:nvSpPr>
          <p:spPr>
            <a:xfrm>
              <a:off x="876300" y="2212025"/>
              <a:ext cx="95205" cy="150176"/>
            </a:xfrm>
            <a:custGeom>
              <a:avLst/>
              <a:gdLst/>
              <a:ahLst/>
              <a:cxnLst/>
              <a:rect l="0" t="0" r="0" b="0"/>
              <a:pathLst>
                <a:path w="95205" h="150176">
                  <a:moveTo>
                    <a:pt x="85725" y="35875"/>
                  </a:moveTo>
                  <a:lnTo>
                    <a:pt x="85725" y="35875"/>
                  </a:lnTo>
                  <a:lnTo>
                    <a:pt x="85725" y="5284"/>
                  </a:lnTo>
                  <a:lnTo>
                    <a:pt x="84667" y="2781"/>
                  </a:lnTo>
                  <a:lnTo>
                    <a:pt x="82903" y="1112"/>
                  </a:lnTo>
                  <a:lnTo>
                    <a:pt x="80668" y="0"/>
                  </a:lnTo>
                  <a:lnTo>
                    <a:pt x="62355" y="3491"/>
                  </a:lnTo>
                  <a:lnTo>
                    <a:pt x="41876" y="16285"/>
                  </a:lnTo>
                  <a:lnTo>
                    <a:pt x="1935" y="53015"/>
                  </a:lnTo>
                  <a:lnTo>
                    <a:pt x="860" y="56898"/>
                  </a:lnTo>
                  <a:lnTo>
                    <a:pt x="573" y="59416"/>
                  </a:lnTo>
                  <a:lnTo>
                    <a:pt x="1441" y="61094"/>
                  </a:lnTo>
                  <a:lnTo>
                    <a:pt x="3077" y="62212"/>
                  </a:lnTo>
                  <a:lnTo>
                    <a:pt x="5226" y="62958"/>
                  </a:lnTo>
                  <a:lnTo>
                    <a:pt x="6659" y="64514"/>
                  </a:lnTo>
                  <a:lnTo>
                    <a:pt x="8251" y="69064"/>
                  </a:lnTo>
                  <a:lnTo>
                    <a:pt x="9734" y="70701"/>
                  </a:lnTo>
                  <a:lnTo>
                    <a:pt x="14204" y="72520"/>
                  </a:lnTo>
                  <a:lnTo>
                    <a:pt x="22671" y="73544"/>
                  </a:lnTo>
                  <a:lnTo>
                    <a:pt x="24639" y="74746"/>
                  </a:lnTo>
                  <a:lnTo>
                    <a:pt x="25951" y="76606"/>
                  </a:lnTo>
                  <a:lnTo>
                    <a:pt x="26826" y="78904"/>
                  </a:lnTo>
                  <a:lnTo>
                    <a:pt x="28467" y="80436"/>
                  </a:lnTo>
                  <a:lnTo>
                    <a:pt x="33113" y="82138"/>
                  </a:lnTo>
                  <a:lnTo>
                    <a:pt x="44719" y="84289"/>
                  </a:lnTo>
                  <a:lnTo>
                    <a:pt x="54055" y="89966"/>
                  </a:lnTo>
                  <a:lnTo>
                    <a:pt x="66691" y="92421"/>
                  </a:lnTo>
                  <a:lnTo>
                    <a:pt x="69861" y="92622"/>
                  </a:lnTo>
                  <a:lnTo>
                    <a:pt x="71974" y="93815"/>
                  </a:lnTo>
                  <a:lnTo>
                    <a:pt x="73382" y="95668"/>
                  </a:lnTo>
                  <a:lnTo>
                    <a:pt x="74322" y="97962"/>
                  </a:lnTo>
                  <a:lnTo>
                    <a:pt x="76006" y="99491"/>
                  </a:lnTo>
                  <a:lnTo>
                    <a:pt x="86314" y="104768"/>
                  </a:lnTo>
                  <a:lnTo>
                    <a:pt x="95095" y="111948"/>
                  </a:lnTo>
                  <a:lnTo>
                    <a:pt x="95204" y="117094"/>
                  </a:lnTo>
                  <a:lnTo>
                    <a:pt x="94161" y="118596"/>
                  </a:lnTo>
                  <a:lnTo>
                    <a:pt x="92407" y="119597"/>
                  </a:lnTo>
                  <a:lnTo>
                    <a:pt x="90180" y="120265"/>
                  </a:lnTo>
                  <a:lnTo>
                    <a:pt x="88695" y="121768"/>
                  </a:lnTo>
                  <a:lnTo>
                    <a:pt x="87045" y="126261"/>
                  </a:lnTo>
                  <a:lnTo>
                    <a:pt x="85547" y="127882"/>
                  </a:lnTo>
                  <a:lnTo>
                    <a:pt x="81060" y="129684"/>
                  </a:lnTo>
                  <a:lnTo>
                    <a:pt x="63010" y="131899"/>
                  </a:lnTo>
                  <a:lnTo>
                    <a:pt x="48155" y="138608"/>
                  </a:lnTo>
                  <a:lnTo>
                    <a:pt x="21082" y="143293"/>
                  </a:lnTo>
                  <a:lnTo>
                    <a:pt x="13603" y="147116"/>
                  </a:lnTo>
                  <a:lnTo>
                    <a:pt x="0" y="150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3285">
              <a:extLst>
                <a:ext uri="{FF2B5EF4-FFF2-40B4-BE49-F238E27FC236}">
                  <a16:creationId xmlns:a16="http://schemas.microsoft.com/office/drawing/2014/main" id="{AF4C3774-41C0-3FFD-4B71-291202F2BF4E}"/>
                </a:ext>
              </a:extLst>
            </p:cNvPr>
            <p:cNvSpPr/>
            <p:nvPr>
              <p:custDataLst>
                <p:tags r:id="rId79"/>
              </p:custDataLst>
            </p:nvPr>
          </p:nvSpPr>
          <p:spPr>
            <a:xfrm>
              <a:off x="1030150" y="2134027"/>
              <a:ext cx="103326" cy="224515"/>
            </a:xfrm>
            <a:custGeom>
              <a:avLst/>
              <a:gdLst/>
              <a:ahLst/>
              <a:cxnLst/>
              <a:rect l="0" t="0" r="0" b="0"/>
              <a:pathLst>
                <a:path w="103326" h="224515">
                  <a:moveTo>
                    <a:pt x="17600" y="18623"/>
                  </a:moveTo>
                  <a:lnTo>
                    <a:pt x="17600" y="18623"/>
                  </a:lnTo>
                  <a:lnTo>
                    <a:pt x="17600" y="4434"/>
                  </a:lnTo>
                  <a:lnTo>
                    <a:pt x="18658" y="2813"/>
                  </a:lnTo>
                  <a:lnTo>
                    <a:pt x="20422" y="1733"/>
                  </a:lnTo>
                  <a:lnTo>
                    <a:pt x="25801" y="0"/>
                  </a:lnTo>
                  <a:lnTo>
                    <a:pt x="27008" y="39383"/>
                  </a:lnTo>
                  <a:lnTo>
                    <a:pt x="19571" y="82701"/>
                  </a:lnTo>
                  <a:lnTo>
                    <a:pt x="11313" y="129798"/>
                  </a:lnTo>
                  <a:lnTo>
                    <a:pt x="3445" y="172075"/>
                  </a:lnTo>
                  <a:lnTo>
                    <a:pt x="0" y="194853"/>
                  </a:lnTo>
                  <a:lnTo>
                    <a:pt x="4036" y="215008"/>
                  </a:lnTo>
                  <a:lnTo>
                    <a:pt x="6441" y="219396"/>
                  </a:lnTo>
                  <a:lnTo>
                    <a:pt x="9102" y="222322"/>
                  </a:lnTo>
                  <a:lnTo>
                    <a:pt x="11935" y="224272"/>
                  </a:lnTo>
                  <a:lnTo>
                    <a:pt x="14882" y="224514"/>
                  </a:lnTo>
                  <a:lnTo>
                    <a:pt x="46607" y="211698"/>
                  </a:lnTo>
                  <a:lnTo>
                    <a:pt x="103325" y="1805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3286">
              <a:extLst>
                <a:ext uri="{FF2B5EF4-FFF2-40B4-BE49-F238E27FC236}">
                  <a16:creationId xmlns:a16="http://schemas.microsoft.com/office/drawing/2014/main" id="{60F7F8C6-4508-9339-085D-BF3F90AC5B70}"/>
                </a:ext>
              </a:extLst>
            </p:cNvPr>
            <p:cNvSpPr/>
            <p:nvPr>
              <p:custDataLst>
                <p:tags r:id="rId80"/>
              </p:custDataLst>
            </p:nvPr>
          </p:nvSpPr>
          <p:spPr>
            <a:xfrm>
              <a:off x="1019175" y="2247900"/>
              <a:ext cx="104776" cy="38101"/>
            </a:xfrm>
            <a:custGeom>
              <a:avLst/>
              <a:gdLst/>
              <a:ahLst/>
              <a:cxnLst/>
              <a:rect l="0" t="0" r="0" b="0"/>
              <a:pathLst>
                <a:path w="104776" h="38101">
                  <a:moveTo>
                    <a:pt x="0" y="38100"/>
                  </a:moveTo>
                  <a:lnTo>
                    <a:pt x="0" y="38100"/>
                  </a:lnTo>
                  <a:lnTo>
                    <a:pt x="41636" y="10653"/>
                  </a:lnTo>
                  <a:lnTo>
                    <a:pt x="57610" y="3157"/>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3287">
              <a:extLst>
                <a:ext uri="{FF2B5EF4-FFF2-40B4-BE49-F238E27FC236}">
                  <a16:creationId xmlns:a16="http://schemas.microsoft.com/office/drawing/2014/main" id="{33B25424-2055-99CD-B167-1BF65F7A6EF7}"/>
                </a:ext>
              </a:extLst>
            </p:cNvPr>
            <p:cNvSpPr/>
            <p:nvPr>
              <p:custDataLst>
                <p:tags r:id="rId81"/>
              </p:custDataLst>
            </p:nvPr>
          </p:nvSpPr>
          <p:spPr>
            <a:xfrm>
              <a:off x="1209675" y="2249616"/>
              <a:ext cx="9526" cy="112585"/>
            </a:xfrm>
            <a:custGeom>
              <a:avLst/>
              <a:gdLst/>
              <a:ahLst/>
              <a:cxnLst/>
              <a:rect l="0" t="0" r="0" b="0"/>
              <a:pathLst>
                <a:path w="9526" h="112585">
                  <a:moveTo>
                    <a:pt x="0" y="17334"/>
                  </a:moveTo>
                  <a:lnTo>
                    <a:pt x="0" y="17334"/>
                  </a:lnTo>
                  <a:lnTo>
                    <a:pt x="5057" y="12278"/>
                  </a:lnTo>
                  <a:lnTo>
                    <a:pt x="7539" y="6973"/>
                  </a:lnTo>
                  <a:lnTo>
                    <a:pt x="9132" y="0"/>
                  </a:lnTo>
                  <a:lnTo>
                    <a:pt x="4352" y="8906"/>
                  </a:lnTo>
                  <a:lnTo>
                    <a:pt x="860" y="30878"/>
                  </a:lnTo>
                  <a:lnTo>
                    <a:pt x="1134" y="74754"/>
                  </a:lnTo>
                  <a:lnTo>
                    <a:pt x="9525" y="112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3288">
              <a:extLst>
                <a:ext uri="{FF2B5EF4-FFF2-40B4-BE49-F238E27FC236}">
                  <a16:creationId xmlns:a16="http://schemas.microsoft.com/office/drawing/2014/main" id="{DDC0496B-E904-E726-6FF1-5799B898E5CB}"/>
                </a:ext>
              </a:extLst>
            </p:cNvPr>
            <p:cNvSpPr/>
            <p:nvPr>
              <p:custDataLst>
                <p:tags r:id="rId82"/>
              </p:custDataLst>
            </p:nvPr>
          </p:nvSpPr>
          <p:spPr>
            <a:xfrm>
              <a:off x="1228725" y="2152650"/>
              <a:ext cx="28576" cy="66676"/>
            </a:xfrm>
            <a:custGeom>
              <a:avLst/>
              <a:gdLst/>
              <a:ahLst/>
              <a:cxnLst/>
              <a:rect l="0" t="0" r="0" b="0"/>
              <a:pathLst>
                <a:path w="28576" h="66676">
                  <a:moveTo>
                    <a:pt x="0" y="66675"/>
                  </a:moveTo>
                  <a:lnTo>
                    <a:pt x="0" y="66675"/>
                  </a:lnTo>
                  <a:lnTo>
                    <a:pt x="14189" y="20963"/>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3289">
              <a:extLst>
                <a:ext uri="{FF2B5EF4-FFF2-40B4-BE49-F238E27FC236}">
                  <a16:creationId xmlns:a16="http://schemas.microsoft.com/office/drawing/2014/main" id="{17EFD185-3227-BAB2-AFC7-33A5C788E426}"/>
                </a:ext>
              </a:extLst>
            </p:cNvPr>
            <p:cNvSpPr/>
            <p:nvPr>
              <p:custDataLst>
                <p:tags r:id="rId83"/>
              </p:custDataLst>
            </p:nvPr>
          </p:nvSpPr>
          <p:spPr>
            <a:xfrm>
              <a:off x="1295400" y="2243958"/>
              <a:ext cx="275558" cy="118243"/>
            </a:xfrm>
            <a:custGeom>
              <a:avLst/>
              <a:gdLst/>
              <a:ahLst/>
              <a:cxnLst/>
              <a:rect l="0" t="0" r="0" b="0"/>
              <a:pathLst>
                <a:path w="275558" h="118243">
                  <a:moveTo>
                    <a:pt x="0" y="99192"/>
                  </a:moveTo>
                  <a:lnTo>
                    <a:pt x="0" y="99192"/>
                  </a:lnTo>
                  <a:lnTo>
                    <a:pt x="0" y="85934"/>
                  </a:lnTo>
                  <a:lnTo>
                    <a:pt x="5057" y="71745"/>
                  </a:lnTo>
                  <a:lnTo>
                    <a:pt x="45988" y="24790"/>
                  </a:lnTo>
                  <a:lnTo>
                    <a:pt x="69428" y="1203"/>
                  </a:lnTo>
                  <a:lnTo>
                    <a:pt x="71685" y="0"/>
                  </a:lnTo>
                  <a:lnTo>
                    <a:pt x="73190" y="255"/>
                  </a:lnTo>
                  <a:lnTo>
                    <a:pt x="80662" y="8270"/>
                  </a:lnTo>
                  <a:lnTo>
                    <a:pt x="83475" y="19624"/>
                  </a:lnTo>
                  <a:lnTo>
                    <a:pt x="85593" y="67245"/>
                  </a:lnTo>
                  <a:lnTo>
                    <a:pt x="85722" y="98072"/>
                  </a:lnTo>
                  <a:lnTo>
                    <a:pt x="116316" y="54383"/>
                  </a:lnTo>
                  <a:lnTo>
                    <a:pt x="126657" y="40642"/>
                  </a:lnTo>
                  <a:lnTo>
                    <a:pt x="141480" y="29868"/>
                  </a:lnTo>
                  <a:lnTo>
                    <a:pt x="154221" y="25029"/>
                  </a:lnTo>
                  <a:lnTo>
                    <a:pt x="174506" y="23171"/>
                  </a:lnTo>
                  <a:lnTo>
                    <a:pt x="176662" y="26286"/>
                  </a:lnTo>
                  <a:lnTo>
                    <a:pt x="180407" y="52667"/>
                  </a:lnTo>
                  <a:lnTo>
                    <a:pt x="180961" y="95540"/>
                  </a:lnTo>
                  <a:lnTo>
                    <a:pt x="182024" y="96757"/>
                  </a:lnTo>
                  <a:lnTo>
                    <a:pt x="186027" y="98110"/>
                  </a:lnTo>
                  <a:lnTo>
                    <a:pt x="188577" y="96354"/>
                  </a:lnTo>
                  <a:lnTo>
                    <a:pt x="217830" y="54384"/>
                  </a:lnTo>
                  <a:lnTo>
                    <a:pt x="263653" y="7008"/>
                  </a:lnTo>
                  <a:lnTo>
                    <a:pt x="264668" y="5986"/>
                  </a:lnTo>
                  <a:lnTo>
                    <a:pt x="268619" y="4850"/>
                  </a:lnTo>
                  <a:lnTo>
                    <a:pt x="271154" y="4547"/>
                  </a:lnTo>
                  <a:lnTo>
                    <a:pt x="272845" y="5404"/>
                  </a:lnTo>
                  <a:lnTo>
                    <a:pt x="273971" y="7033"/>
                  </a:lnTo>
                  <a:lnTo>
                    <a:pt x="275557" y="14383"/>
                  </a:lnTo>
                  <a:lnTo>
                    <a:pt x="275079" y="43613"/>
                  </a:lnTo>
                  <a:lnTo>
                    <a:pt x="261029" y="88664"/>
                  </a:lnTo>
                  <a:lnTo>
                    <a:pt x="257259" y="103363"/>
                  </a:lnTo>
                  <a:lnTo>
                    <a:pt x="247650" y="1182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290">
              <a:extLst>
                <a:ext uri="{FF2B5EF4-FFF2-40B4-BE49-F238E27FC236}">
                  <a16:creationId xmlns:a16="http://schemas.microsoft.com/office/drawing/2014/main" id="{66CAE467-C3EE-4CEB-6D90-126932995713}"/>
                </a:ext>
              </a:extLst>
            </p:cNvPr>
            <p:cNvSpPr/>
            <p:nvPr>
              <p:custDataLst>
                <p:tags r:id="rId84"/>
              </p:custDataLst>
            </p:nvPr>
          </p:nvSpPr>
          <p:spPr>
            <a:xfrm>
              <a:off x="1621294" y="2248064"/>
              <a:ext cx="178932" cy="119214"/>
            </a:xfrm>
            <a:custGeom>
              <a:avLst/>
              <a:gdLst/>
              <a:ahLst/>
              <a:cxnLst/>
              <a:rect l="0" t="0" r="0" b="0"/>
              <a:pathLst>
                <a:path w="178932" h="119214">
                  <a:moveTo>
                    <a:pt x="64631" y="37936"/>
                  </a:moveTo>
                  <a:lnTo>
                    <a:pt x="64631" y="37936"/>
                  </a:lnTo>
                  <a:lnTo>
                    <a:pt x="79819" y="21690"/>
                  </a:lnTo>
                  <a:lnTo>
                    <a:pt x="85740" y="9288"/>
                  </a:lnTo>
                  <a:lnTo>
                    <a:pt x="92769" y="389"/>
                  </a:lnTo>
                  <a:lnTo>
                    <a:pt x="82964" y="0"/>
                  </a:lnTo>
                  <a:lnTo>
                    <a:pt x="72426" y="5553"/>
                  </a:lnTo>
                  <a:lnTo>
                    <a:pt x="29605" y="44621"/>
                  </a:lnTo>
                  <a:lnTo>
                    <a:pt x="4854" y="82415"/>
                  </a:lnTo>
                  <a:lnTo>
                    <a:pt x="0" y="106501"/>
                  </a:lnTo>
                  <a:lnTo>
                    <a:pt x="377" y="112221"/>
                  </a:lnTo>
                  <a:lnTo>
                    <a:pt x="1686" y="116035"/>
                  </a:lnTo>
                  <a:lnTo>
                    <a:pt x="3618" y="118577"/>
                  </a:lnTo>
                  <a:lnTo>
                    <a:pt x="5964" y="119213"/>
                  </a:lnTo>
                  <a:lnTo>
                    <a:pt x="8587" y="118579"/>
                  </a:lnTo>
                  <a:lnTo>
                    <a:pt x="14322" y="116111"/>
                  </a:lnTo>
                  <a:lnTo>
                    <a:pt x="20399" y="115014"/>
                  </a:lnTo>
                  <a:lnTo>
                    <a:pt x="26628" y="108882"/>
                  </a:lnTo>
                  <a:lnTo>
                    <a:pt x="53818" y="64322"/>
                  </a:lnTo>
                  <a:lnTo>
                    <a:pt x="73680" y="19917"/>
                  </a:lnTo>
                  <a:lnTo>
                    <a:pt x="79071" y="29304"/>
                  </a:lnTo>
                  <a:lnTo>
                    <a:pt x="82315" y="40435"/>
                  </a:lnTo>
                  <a:lnTo>
                    <a:pt x="84659" y="77426"/>
                  </a:lnTo>
                  <a:lnTo>
                    <a:pt x="86450" y="80138"/>
                  </a:lnTo>
                  <a:lnTo>
                    <a:pt x="88702" y="81946"/>
                  </a:lnTo>
                  <a:lnTo>
                    <a:pt x="130671" y="93444"/>
                  </a:lnTo>
                  <a:lnTo>
                    <a:pt x="152990" y="89543"/>
                  </a:lnTo>
                  <a:lnTo>
                    <a:pt x="159521" y="85041"/>
                  </a:lnTo>
                  <a:lnTo>
                    <a:pt x="178931" y="569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291">
              <a:extLst>
                <a:ext uri="{FF2B5EF4-FFF2-40B4-BE49-F238E27FC236}">
                  <a16:creationId xmlns:a16="http://schemas.microsoft.com/office/drawing/2014/main" id="{4E3DC30B-9B94-4B57-CBDE-3D238E57855F}"/>
                </a:ext>
              </a:extLst>
            </p:cNvPr>
            <p:cNvSpPr/>
            <p:nvPr>
              <p:custDataLst>
                <p:tags r:id="rId85"/>
              </p:custDataLst>
            </p:nvPr>
          </p:nvSpPr>
          <p:spPr>
            <a:xfrm>
              <a:off x="1786727" y="2080487"/>
              <a:ext cx="70649" cy="241621"/>
            </a:xfrm>
            <a:custGeom>
              <a:avLst/>
              <a:gdLst/>
              <a:ahLst/>
              <a:cxnLst/>
              <a:rect l="0" t="0" r="0" b="0"/>
              <a:pathLst>
                <a:path w="70649" h="241621">
                  <a:moveTo>
                    <a:pt x="70648" y="5488"/>
                  </a:moveTo>
                  <a:lnTo>
                    <a:pt x="70648" y="5488"/>
                  </a:lnTo>
                  <a:lnTo>
                    <a:pt x="70648" y="432"/>
                  </a:lnTo>
                  <a:lnTo>
                    <a:pt x="69590" y="0"/>
                  </a:lnTo>
                  <a:lnTo>
                    <a:pt x="65591" y="2343"/>
                  </a:lnTo>
                  <a:lnTo>
                    <a:pt x="51350" y="46519"/>
                  </a:lnTo>
                  <a:lnTo>
                    <a:pt x="38849" y="89911"/>
                  </a:lnTo>
                  <a:lnTo>
                    <a:pt x="19642" y="136660"/>
                  </a:lnTo>
                  <a:lnTo>
                    <a:pt x="4560" y="183838"/>
                  </a:lnTo>
                  <a:lnTo>
                    <a:pt x="0" y="202230"/>
                  </a:lnTo>
                  <a:lnTo>
                    <a:pt x="3241" y="226469"/>
                  </a:lnTo>
                  <a:lnTo>
                    <a:pt x="6470" y="233524"/>
                  </a:lnTo>
                  <a:lnTo>
                    <a:pt x="8812" y="236887"/>
                  </a:lnTo>
                  <a:lnTo>
                    <a:pt x="14238" y="240624"/>
                  </a:lnTo>
                  <a:lnTo>
                    <a:pt x="17166" y="241620"/>
                  </a:lnTo>
                  <a:lnTo>
                    <a:pt x="36457" y="237966"/>
                  </a:lnTo>
                  <a:lnTo>
                    <a:pt x="70648" y="215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292">
              <a:extLst>
                <a:ext uri="{FF2B5EF4-FFF2-40B4-BE49-F238E27FC236}">
                  <a16:creationId xmlns:a16="http://schemas.microsoft.com/office/drawing/2014/main" id="{A9C79C55-C645-98C2-F1F8-415625029599}"/>
                </a:ext>
              </a:extLst>
            </p:cNvPr>
            <p:cNvSpPr/>
            <p:nvPr>
              <p:custDataLst>
                <p:tags r:id="rId86"/>
              </p:custDataLst>
            </p:nvPr>
          </p:nvSpPr>
          <p:spPr>
            <a:xfrm>
              <a:off x="1800225" y="2190750"/>
              <a:ext cx="57151" cy="19051"/>
            </a:xfrm>
            <a:custGeom>
              <a:avLst/>
              <a:gdLst/>
              <a:ahLst/>
              <a:cxnLst/>
              <a:rect l="0" t="0" r="0" b="0"/>
              <a:pathLst>
                <a:path w="57151" h="19051">
                  <a:moveTo>
                    <a:pt x="0" y="19050"/>
                  </a:moveTo>
                  <a:lnTo>
                    <a:pt x="0" y="19050"/>
                  </a:lnTo>
                  <a:lnTo>
                    <a:pt x="32493" y="3862"/>
                  </a:lnTo>
                  <a:lnTo>
                    <a:pt x="57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293">
              <a:extLst>
                <a:ext uri="{FF2B5EF4-FFF2-40B4-BE49-F238E27FC236}">
                  <a16:creationId xmlns:a16="http://schemas.microsoft.com/office/drawing/2014/main" id="{D938A1C4-DA7B-CA89-3AD3-60CE9D36E47B}"/>
                </a:ext>
              </a:extLst>
            </p:cNvPr>
            <p:cNvSpPr/>
            <p:nvPr>
              <p:custDataLst>
                <p:tags r:id="rId87"/>
              </p:custDataLst>
            </p:nvPr>
          </p:nvSpPr>
          <p:spPr>
            <a:xfrm>
              <a:off x="1867666" y="2193088"/>
              <a:ext cx="132585" cy="111963"/>
            </a:xfrm>
            <a:custGeom>
              <a:avLst/>
              <a:gdLst/>
              <a:ahLst/>
              <a:cxnLst/>
              <a:rect l="0" t="0" r="0" b="0"/>
              <a:pathLst>
                <a:path w="132585" h="111963">
                  <a:moveTo>
                    <a:pt x="37334" y="35762"/>
                  </a:moveTo>
                  <a:lnTo>
                    <a:pt x="37334" y="35762"/>
                  </a:lnTo>
                  <a:lnTo>
                    <a:pt x="42391" y="40818"/>
                  </a:lnTo>
                  <a:lnTo>
                    <a:pt x="50517" y="43301"/>
                  </a:lnTo>
                  <a:lnTo>
                    <a:pt x="67925" y="44895"/>
                  </a:lnTo>
                  <a:lnTo>
                    <a:pt x="77741" y="39468"/>
                  </a:lnTo>
                  <a:lnTo>
                    <a:pt x="88101" y="30001"/>
                  </a:lnTo>
                  <a:lnTo>
                    <a:pt x="106762" y="5553"/>
                  </a:lnTo>
                  <a:lnTo>
                    <a:pt x="105844" y="2923"/>
                  </a:lnTo>
                  <a:lnTo>
                    <a:pt x="102057" y="1169"/>
                  </a:lnTo>
                  <a:lnTo>
                    <a:pt x="96358" y="0"/>
                  </a:lnTo>
                  <a:lnTo>
                    <a:pt x="73167" y="3411"/>
                  </a:lnTo>
                  <a:lnTo>
                    <a:pt x="46187" y="16181"/>
                  </a:lnTo>
                  <a:lnTo>
                    <a:pt x="7964" y="55014"/>
                  </a:lnTo>
                  <a:lnTo>
                    <a:pt x="3114" y="65838"/>
                  </a:lnTo>
                  <a:lnTo>
                    <a:pt x="0" y="84977"/>
                  </a:lnTo>
                  <a:lnTo>
                    <a:pt x="803" y="87622"/>
                  </a:lnTo>
                  <a:lnTo>
                    <a:pt x="2397" y="89385"/>
                  </a:lnTo>
                  <a:lnTo>
                    <a:pt x="22672" y="97272"/>
                  </a:lnTo>
                  <a:lnTo>
                    <a:pt x="70027" y="108681"/>
                  </a:lnTo>
                  <a:lnTo>
                    <a:pt x="132584" y="1119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 name="SMARTInkShape-Group610">
            <a:extLst>
              <a:ext uri="{FF2B5EF4-FFF2-40B4-BE49-F238E27FC236}">
                <a16:creationId xmlns:a16="http://schemas.microsoft.com/office/drawing/2014/main" id="{743AFD07-BBF7-41BC-AAAF-23FBA181132C}"/>
              </a:ext>
            </a:extLst>
          </p:cNvPr>
          <p:cNvGrpSpPr/>
          <p:nvPr/>
        </p:nvGrpSpPr>
        <p:grpSpPr>
          <a:xfrm>
            <a:off x="2564565" y="2091635"/>
            <a:ext cx="264361" cy="413441"/>
            <a:chOff x="2564565" y="2091635"/>
            <a:chExt cx="264361" cy="413441"/>
          </a:xfrm>
        </p:grpSpPr>
        <p:sp>
          <p:nvSpPr>
            <p:cNvPr id="19" name="SMARTInkShape-3294">
              <a:extLst>
                <a:ext uri="{FF2B5EF4-FFF2-40B4-BE49-F238E27FC236}">
                  <a16:creationId xmlns:a16="http://schemas.microsoft.com/office/drawing/2014/main" id="{460F10AA-2E59-DDC7-82CF-5AB503FDD3E4}"/>
                </a:ext>
              </a:extLst>
            </p:cNvPr>
            <p:cNvSpPr/>
            <p:nvPr>
              <p:custDataLst>
                <p:tags r:id="rId71"/>
              </p:custDataLst>
            </p:nvPr>
          </p:nvSpPr>
          <p:spPr>
            <a:xfrm>
              <a:off x="2564565" y="2239942"/>
              <a:ext cx="51164" cy="81244"/>
            </a:xfrm>
            <a:custGeom>
              <a:avLst/>
              <a:gdLst/>
              <a:ahLst/>
              <a:cxnLst/>
              <a:rect l="0" t="0" r="0" b="0"/>
              <a:pathLst>
                <a:path w="51164" h="81244">
                  <a:moveTo>
                    <a:pt x="35760" y="36533"/>
                  </a:moveTo>
                  <a:lnTo>
                    <a:pt x="35760" y="36533"/>
                  </a:lnTo>
                  <a:lnTo>
                    <a:pt x="35760" y="31477"/>
                  </a:lnTo>
                  <a:lnTo>
                    <a:pt x="36818" y="29987"/>
                  </a:lnTo>
                  <a:lnTo>
                    <a:pt x="38582" y="28994"/>
                  </a:lnTo>
                  <a:lnTo>
                    <a:pt x="40816" y="28332"/>
                  </a:lnTo>
                  <a:lnTo>
                    <a:pt x="42306" y="25774"/>
                  </a:lnTo>
                  <a:lnTo>
                    <a:pt x="45110" y="6364"/>
                  </a:lnTo>
                  <a:lnTo>
                    <a:pt x="45169" y="3720"/>
                  </a:lnTo>
                  <a:lnTo>
                    <a:pt x="43091" y="1958"/>
                  </a:lnTo>
                  <a:lnTo>
                    <a:pt x="35137" y="0"/>
                  </a:lnTo>
                  <a:lnTo>
                    <a:pt x="24547" y="4774"/>
                  </a:lnTo>
                  <a:lnTo>
                    <a:pt x="18760" y="9010"/>
                  </a:lnTo>
                  <a:lnTo>
                    <a:pt x="9507" y="22184"/>
                  </a:lnTo>
                  <a:lnTo>
                    <a:pt x="2925" y="38622"/>
                  </a:lnTo>
                  <a:lnTo>
                    <a:pt x="0" y="56512"/>
                  </a:lnTo>
                  <a:lnTo>
                    <a:pt x="1337" y="63611"/>
                  </a:lnTo>
                  <a:lnTo>
                    <a:pt x="8466" y="74320"/>
                  </a:lnTo>
                  <a:lnTo>
                    <a:pt x="18691" y="79786"/>
                  </a:lnTo>
                  <a:lnTo>
                    <a:pt x="24380" y="81243"/>
                  </a:lnTo>
                  <a:lnTo>
                    <a:pt x="30290" y="80098"/>
                  </a:lnTo>
                  <a:lnTo>
                    <a:pt x="42501" y="73181"/>
                  </a:lnTo>
                  <a:lnTo>
                    <a:pt x="46604" y="68373"/>
                  </a:lnTo>
                  <a:lnTo>
                    <a:pt x="51163" y="57387"/>
                  </a:lnTo>
                  <a:lnTo>
                    <a:pt x="45285" y="17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3295">
              <a:extLst>
                <a:ext uri="{FF2B5EF4-FFF2-40B4-BE49-F238E27FC236}">
                  <a16:creationId xmlns:a16="http://schemas.microsoft.com/office/drawing/2014/main" id="{B0FF14FC-8BFB-6E01-AA41-D5CDB3F5A199}"/>
                </a:ext>
              </a:extLst>
            </p:cNvPr>
            <p:cNvSpPr/>
            <p:nvPr>
              <p:custDataLst>
                <p:tags r:id="rId72"/>
              </p:custDataLst>
            </p:nvPr>
          </p:nvSpPr>
          <p:spPr>
            <a:xfrm>
              <a:off x="2676525" y="2091635"/>
              <a:ext cx="123434" cy="413441"/>
            </a:xfrm>
            <a:custGeom>
              <a:avLst/>
              <a:gdLst/>
              <a:ahLst/>
              <a:cxnLst/>
              <a:rect l="0" t="0" r="0" b="0"/>
              <a:pathLst>
                <a:path w="123434" h="413441">
                  <a:moveTo>
                    <a:pt x="114300" y="108640"/>
                  </a:moveTo>
                  <a:lnTo>
                    <a:pt x="114300" y="108640"/>
                  </a:lnTo>
                  <a:lnTo>
                    <a:pt x="119356" y="103584"/>
                  </a:lnTo>
                  <a:lnTo>
                    <a:pt x="121839" y="98279"/>
                  </a:lnTo>
                  <a:lnTo>
                    <a:pt x="123433" y="81193"/>
                  </a:lnTo>
                  <a:lnTo>
                    <a:pt x="114102" y="38670"/>
                  </a:lnTo>
                  <a:lnTo>
                    <a:pt x="102592" y="4694"/>
                  </a:lnTo>
                  <a:lnTo>
                    <a:pt x="100144" y="1243"/>
                  </a:lnTo>
                  <a:lnTo>
                    <a:pt x="97455" y="0"/>
                  </a:lnTo>
                  <a:lnTo>
                    <a:pt x="94603" y="230"/>
                  </a:lnTo>
                  <a:lnTo>
                    <a:pt x="91643" y="1442"/>
                  </a:lnTo>
                  <a:lnTo>
                    <a:pt x="85533" y="8432"/>
                  </a:lnTo>
                  <a:lnTo>
                    <a:pt x="59119" y="49905"/>
                  </a:lnTo>
                  <a:lnTo>
                    <a:pt x="41534" y="90635"/>
                  </a:lnTo>
                  <a:lnTo>
                    <a:pt x="25434" y="137353"/>
                  </a:lnTo>
                  <a:lnTo>
                    <a:pt x="15885" y="181000"/>
                  </a:lnTo>
                  <a:lnTo>
                    <a:pt x="9530" y="215942"/>
                  </a:lnTo>
                  <a:lnTo>
                    <a:pt x="5646" y="262847"/>
                  </a:lnTo>
                  <a:lnTo>
                    <a:pt x="8759" y="307140"/>
                  </a:lnTo>
                  <a:lnTo>
                    <a:pt x="2828" y="351952"/>
                  </a:lnTo>
                  <a:lnTo>
                    <a:pt x="248" y="395847"/>
                  </a:lnTo>
                  <a:lnTo>
                    <a:pt x="0" y="413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296">
              <a:extLst>
                <a:ext uri="{FF2B5EF4-FFF2-40B4-BE49-F238E27FC236}">
                  <a16:creationId xmlns:a16="http://schemas.microsoft.com/office/drawing/2014/main" id="{ED3E86A4-96D8-3504-6676-700F36657FB3}"/>
                </a:ext>
              </a:extLst>
            </p:cNvPr>
            <p:cNvSpPr/>
            <p:nvPr>
              <p:custDataLst>
                <p:tags r:id="rId73"/>
              </p:custDataLst>
            </p:nvPr>
          </p:nvSpPr>
          <p:spPr>
            <a:xfrm>
              <a:off x="2619375" y="2290329"/>
              <a:ext cx="209551" cy="33772"/>
            </a:xfrm>
            <a:custGeom>
              <a:avLst/>
              <a:gdLst/>
              <a:ahLst/>
              <a:cxnLst/>
              <a:rect l="0" t="0" r="0" b="0"/>
              <a:pathLst>
                <a:path w="209551" h="33772">
                  <a:moveTo>
                    <a:pt x="0" y="33771"/>
                  </a:moveTo>
                  <a:lnTo>
                    <a:pt x="0" y="33771"/>
                  </a:lnTo>
                  <a:lnTo>
                    <a:pt x="5056" y="28715"/>
                  </a:lnTo>
                  <a:lnTo>
                    <a:pt x="23370" y="20513"/>
                  </a:lnTo>
                  <a:lnTo>
                    <a:pt x="62527" y="12662"/>
                  </a:lnTo>
                  <a:lnTo>
                    <a:pt x="109013" y="6671"/>
                  </a:lnTo>
                  <a:lnTo>
                    <a:pt x="150297" y="0"/>
                  </a:lnTo>
                  <a:lnTo>
                    <a:pt x="209550" y="147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611">
            <a:extLst>
              <a:ext uri="{FF2B5EF4-FFF2-40B4-BE49-F238E27FC236}">
                <a16:creationId xmlns:a16="http://schemas.microsoft.com/office/drawing/2014/main" id="{CBDB6A97-790C-C793-819F-3B6EFBD9A709}"/>
              </a:ext>
            </a:extLst>
          </p:cNvPr>
          <p:cNvGrpSpPr/>
          <p:nvPr/>
        </p:nvGrpSpPr>
        <p:grpSpPr>
          <a:xfrm>
            <a:off x="3171825" y="2107073"/>
            <a:ext cx="695326" cy="474203"/>
            <a:chOff x="3171825" y="2107073"/>
            <a:chExt cx="695326" cy="474203"/>
          </a:xfrm>
        </p:grpSpPr>
        <p:sp>
          <p:nvSpPr>
            <p:cNvPr id="23" name="SMARTInkShape-3297">
              <a:extLst>
                <a:ext uri="{FF2B5EF4-FFF2-40B4-BE49-F238E27FC236}">
                  <a16:creationId xmlns:a16="http://schemas.microsoft.com/office/drawing/2014/main" id="{5117CC62-E63D-731B-CF7C-219E4EA20C55}"/>
                </a:ext>
              </a:extLst>
            </p:cNvPr>
            <p:cNvSpPr/>
            <p:nvPr>
              <p:custDataLst>
                <p:tags r:id="rId66"/>
              </p:custDataLst>
            </p:nvPr>
          </p:nvSpPr>
          <p:spPr>
            <a:xfrm>
              <a:off x="3733800" y="2305050"/>
              <a:ext cx="133351" cy="27252"/>
            </a:xfrm>
            <a:custGeom>
              <a:avLst/>
              <a:gdLst/>
              <a:ahLst/>
              <a:cxnLst/>
              <a:rect l="0" t="0" r="0" b="0"/>
              <a:pathLst>
                <a:path w="133351" h="27252">
                  <a:moveTo>
                    <a:pt x="0" y="19050"/>
                  </a:moveTo>
                  <a:lnTo>
                    <a:pt x="0" y="19050"/>
                  </a:lnTo>
                  <a:lnTo>
                    <a:pt x="0" y="24106"/>
                  </a:lnTo>
                  <a:lnTo>
                    <a:pt x="2117" y="25596"/>
                  </a:lnTo>
                  <a:lnTo>
                    <a:pt x="10113" y="27251"/>
                  </a:lnTo>
                  <a:lnTo>
                    <a:pt x="47702" y="20709"/>
                  </a:lnTo>
                  <a:lnTo>
                    <a:pt x="90248" y="12048"/>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3298">
              <a:extLst>
                <a:ext uri="{FF2B5EF4-FFF2-40B4-BE49-F238E27FC236}">
                  <a16:creationId xmlns:a16="http://schemas.microsoft.com/office/drawing/2014/main" id="{3A34AE2C-DF72-8B91-3F81-300974BB784D}"/>
                </a:ext>
              </a:extLst>
            </p:cNvPr>
            <p:cNvSpPr/>
            <p:nvPr>
              <p:custDataLst>
                <p:tags r:id="rId67"/>
              </p:custDataLst>
            </p:nvPr>
          </p:nvSpPr>
          <p:spPr>
            <a:xfrm>
              <a:off x="3724275" y="2219325"/>
              <a:ext cx="123826" cy="19051"/>
            </a:xfrm>
            <a:custGeom>
              <a:avLst/>
              <a:gdLst/>
              <a:ahLst/>
              <a:cxnLst/>
              <a:rect l="0" t="0" r="0" b="0"/>
              <a:pathLst>
                <a:path w="123826" h="19051">
                  <a:moveTo>
                    <a:pt x="0" y="19050"/>
                  </a:moveTo>
                  <a:lnTo>
                    <a:pt x="0" y="19050"/>
                  </a:lnTo>
                  <a:lnTo>
                    <a:pt x="9721" y="17992"/>
                  </a:lnTo>
                  <a:lnTo>
                    <a:pt x="56945" y="3862"/>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299">
              <a:extLst>
                <a:ext uri="{FF2B5EF4-FFF2-40B4-BE49-F238E27FC236}">
                  <a16:creationId xmlns:a16="http://schemas.microsoft.com/office/drawing/2014/main" id="{9FD2B507-E6DF-F1B7-2CC3-9EE8CA226F0A}"/>
                </a:ext>
              </a:extLst>
            </p:cNvPr>
            <p:cNvSpPr/>
            <p:nvPr>
              <p:custDataLst>
                <p:tags r:id="rId68"/>
              </p:custDataLst>
            </p:nvPr>
          </p:nvSpPr>
          <p:spPr>
            <a:xfrm>
              <a:off x="3362325" y="2324110"/>
              <a:ext cx="142876" cy="95241"/>
            </a:xfrm>
            <a:custGeom>
              <a:avLst/>
              <a:gdLst/>
              <a:ahLst/>
              <a:cxnLst/>
              <a:rect l="0" t="0" r="0" b="0"/>
              <a:pathLst>
                <a:path w="142876" h="95241">
                  <a:moveTo>
                    <a:pt x="0" y="9515"/>
                  </a:moveTo>
                  <a:lnTo>
                    <a:pt x="0" y="9515"/>
                  </a:lnTo>
                  <a:lnTo>
                    <a:pt x="8201" y="9515"/>
                  </a:lnTo>
                  <a:lnTo>
                    <a:pt x="16868" y="2969"/>
                  </a:lnTo>
                  <a:lnTo>
                    <a:pt x="25694" y="873"/>
                  </a:lnTo>
                  <a:lnTo>
                    <a:pt x="60328" y="0"/>
                  </a:lnTo>
                  <a:lnTo>
                    <a:pt x="62443" y="1055"/>
                  </a:lnTo>
                  <a:lnTo>
                    <a:pt x="63854" y="2817"/>
                  </a:lnTo>
                  <a:lnTo>
                    <a:pt x="65421" y="7596"/>
                  </a:lnTo>
                  <a:lnTo>
                    <a:pt x="66117" y="13248"/>
                  </a:lnTo>
                  <a:lnTo>
                    <a:pt x="60783" y="22110"/>
                  </a:lnTo>
                  <a:lnTo>
                    <a:pt x="16330" y="69336"/>
                  </a:lnTo>
                  <a:lnTo>
                    <a:pt x="4323" y="82440"/>
                  </a:lnTo>
                  <a:lnTo>
                    <a:pt x="1921" y="88846"/>
                  </a:lnTo>
                  <a:lnTo>
                    <a:pt x="2339" y="90977"/>
                  </a:lnTo>
                  <a:lnTo>
                    <a:pt x="3676" y="92398"/>
                  </a:lnTo>
                  <a:lnTo>
                    <a:pt x="7983" y="93977"/>
                  </a:lnTo>
                  <a:lnTo>
                    <a:pt x="53311" y="95207"/>
                  </a:lnTo>
                  <a:lnTo>
                    <a:pt x="95666" y="95237"/>
                  </a:lnTo>
                  <a:lnTo>
                    <a:pt x="142875" y="95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3300">
              <a:extLst>
                <a:ext uri="{FF2B5EF4-FFF2-40B4-BE49-F238E27FC236}">
                  <a16:creationId xmlns:a16="http://schemas.microsoft.com/office/drawing/2014/main" id="{B5CB6C8D-E131-85F4-0EC8-DC7FBDDA635D}"/>
                </a:ext>
              </a:extLst>
            </p:cNvPr>
            <p:cNvSpPr/>
            <p:nvPr>
              <p:custDataLst>
                <p:tags r:id="rId69"/>
              </p:custDataLst>
            </p:nvPr>
          </p:nvSpPr>
          <p:spPr>
            <a:xfrm>
              <a:off x="3171825" y="2124467"/>
              <a:ext cx="85609" cy="456809"/>
            </a:xfrm>
            <a:custGeom>
              <a:avLst/>
              <a:gdLst/>
              <a:ahLst/>
              <a:cxnLst/>
              <a:rect l="0" t="0" r="0" b="0"/>
              <a:pathLst>
                <a:path w="85609" h="456809">
                  <a:moveTo>
                    <a:pt x="76200" y="9133"/>
                  </a:moveTo>
                  <a:lnTo>
                    <a:pt x="76200" y="9133"/>
                  </a:lnTo>
                  <a:lnTo>
                    <a:pt x="81256" y="9133"/>
                  </a:lnTo>
                  <a:lnTo>
                    <a:pt x="82746" y="8075"/>
                  </a:lnTo>
                  <a:lnTo>
                    <a:pt x="83739" y="6311"/>
                  </a:lnTo>
                  <a:lnTo>
                    <a:pt x="85608" y="0"/>
                  </a:lnTo>
                  <a:lnTo>
                    <a:pt x="82888" y="43927"/>
                  </a:lnTo>
                  <a:lnTo>
                    <a:pt x="78181" y="81531"/>
                  </a:lnTo>
                  <a:lnTo>
                    <a:pt x="71535" y="122682"/>
                  </a:lnTo>
                  <a:lnTo>
                    <a:pt x="66577" y="167931"/>
                  </a:lnTo>
                  <a:lnTo>
                    <a:pt x="56503" y="208540"/>
                  </a:lnTo>
                  <a:lnTo>
                    <a:pt x="44322" y="252192"/>
                  </a:lnTo>
                  <a:lnTo>
                    <a:pt x="31725" y="293976"/>
                  </a:lnTo>
                  <a:lnTo>
                    <a:pt x="21867" y="335626"/>
                  </a:lnTo>
                  <a:lnTo>
                    <a:pt x="17063" y="366222"/>
                  </a:lnTo>
                  <a:lnTo>
                    <a:pt x="5030" y="408739"/>
                  </a:lnTo>
                  <a:lnTo>
                    <a:pt x="6664" y="430336"/>
                  </a:lnTo>
                  <a:lnTo>
                    <a:pt x="0" y="456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3301">
              <a:extLst>
                <a:ext uri="{FF2B5EF4-FFF2-40B4-BE49-F238E27FC236}">
                  <a16:creationId xmlns:a16="http://schemas.microsoft.com/office/drawing/2014/main" id="{BA6763A8-9A4B-1BED-3F8B-4356D5DABB44}"/>
                </a:ext>
              </a:extLst>
            </p:cNvPr>
            <p:cNvSpPr/>
            <p:nvPr>
              <p:custDataLst>
                <p:tags r:id="rId70"/>
              </p:custDataLst>
            </p:nvPr>
          </p:nvSpPr>
          <p:spPr>
            <a:xfrm>
              <a:off x="3171825" y="2107073"/>
              <a:ext cx="164528" cy="178928"/>
            </a:xfrm>
            <a:custGeom>
              <a:avLst/>
              <a:gdLst/>
              <a:ahLst/>
              <a:cxnLst/>
              <a:rect l="0" t="0" r="0" b="0"/>
              <a:pathLst>
                <a:path w="164528" h="178928">
                  <a:moveTo>
                    <a:pt x="28575" y="36052"/>
                  </a:moveTo>
                  <a:lnTo>
                    <a:pt x="28575" y="36052"/>
                  </a:lnTo>
                  <a:lnTo>
                    <a:pt x="28575" y="22794"/>
                  </a:lnTo>
                  <a:lnTo>
                    <a:pt x="30692" y="19805"/>
                  </a:lnTo>
                  <a:lnTo>
                    <a:pt x="38688" y="13662"/>
                  </a:lnTo>
                  <a:lnTo>
                    <a:pt x="49298" y="10226"/>
                  </a:lnTo>
                  <a:lnTo>
                    <a:pt x="67171" y="5469"/>
                  </a:lnTo>
                  <a:lnTo>
                    <a:pt x="81712" y="1293"/>
                  </a:lnTo>
                  <a:lnTo>
                    <a:pt x="110524" y="0"/>
                  </a:lnTo>
                  <a:lnTo>
                    <a:pt x="122500" y="3448"/>
                  </a:lnTo>
                  <a:lnTo>
                    <a:pt x="131350" y="11331"/>
                  </a:lnTo>
                  <a:lnTo>
                    <a:pt x="135191" y="16396"/>
                  </a:lnTo>
                  <a:lnTo>
                    <a:pt x="135636" y="22948"/>
                  </a:lnTo>
                  <a:lnTo>
                    <a:pt x="130485" y="38695"/>
                  </a:lnTo>
                  <a:lnTo>
                    <a:pt x="94750" y="83321"/>
                  </a:lnTo>
                  <a:lnTo>
                    <a:pt x="47235" y="117513"/>
                  </a:lnTo>
                  <a:lnTo>
                    <a:pt x="42160" y="124468"/>
                  </a:lnTo>
                  <a:lnTo>
                    <a:pt x="41865" y="125687"/>
                  </a:lnTo>
                  <a:lnTo>
                    <a:pt x="42727" y="125442"/>
                  </a:lnTo>
                  <a:lnTo>
                    <a:pt x="44360" y="124220"/>
                  </a:lnTo>
                  <a:lnTo>
                    <a:pt x="83967" y="116935"/>
                  </a:lnTo>
                  <a:lnTo>
                    <a:pt x="128965" y="107689"/>
                  </a:lnTo>
                  <a:lnTo>
                    <a:pt x="145865" y="109519"/>
                  </a:lnTo>
                  <a:lnTo>
                    <a:pt x="162223" y="116498"/>
                  </a:lnTo>
                  <a:lnTo>
                    <a:pt x="164240" y="120375"/>
                  </a:lnTo>
                  <a:lnTo>
                    <a:pt x="164527" y="125075"/>
                  </a:lnTo>
                  <a:lnTo>
                    <a:pt x="163659" y="130326"/>
                  </a:lnTo>
                  <a:lnTo>
                    <a:pt x="152326" y="147829"/>
                  </a:lnTo>
                  <a:lnTo>
                    <a:pt x="135787" y="157345"/>
                  </a:lnTo>
                  <a:lnTo>
                    <a:pt x="99853" y="168652"/>
                  </a:lnTo>
                  <a:lnTo>
                    <a:pt x="58514" y="175882"/>
                  </a:lnTo>
                  <a:lnTo>
                    <a:pt x="0" y="178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612">
            <a:extLst>
              <a:ext uri="{FF2B5EF4-FFF2-40B4-BE49-F238E27FC236}">
                <a16:creationId xmlns:a16="http://schemas.microsoft.com/office/drawing/2014/main" id="{7357F397-20DA-F4BF-ACDB-CEA9E59A5EC7}"/>
              </a:ext>
            </a:extLst>
          </p:cNvPr>
          <p:cNvGrpSpPr/>
          <p:nvPr/>
        </p:nvGrpSpPr>
        <p:grpSpPr>
          <a:xfrm>
            <a:off x="4276725" y="2133996"/>
            <a:ext cx="514351" cy="228205"/>
            <a:chOff x="4276725" y="2133996"/>
            <a:chExt cx="514351" cy="228205"/>
          </a:xfrm>
        </p:grpSpPr>
        <p:sp>
          <p:nvSpPr>
            <p:cNvPr id="29" name="SMARTInkShape-3302">
              <a:extLst>
                <a:ext uri="{FF2B5EF4-FFF2-40B4-BE49-F238E27FC236}">
                  <a16:creationId xmlns:a16="http://schemas.microsoft.com/office/drawing/2014/main" id="{2528DBF7-DF6C-D71C-D53C-C525F15264AA}"/>
                </a:ext>
              </a:extLst>
            </p:cNvPr>
            <p:cNvSpPr/>
            <p:nvPr>
              <p:custDataLst>
                <p:tags r:id="rId63"/>
              </p:custDataLst>
            </p:nvPr>
          </p:nvSpPr>
          <p:spPr>
            <a:xfrm>
              <a:off x="4781550" y="2315899"/>
              <a:ext cx="9526" cy="8202"/>
            </a:xfrm>
            <a:custGeom>
              <a:avLst/>
              <a:gdLst/>
              <a:ahLst/>
              <a:cxnLst/>
              <a:rect l="0" t="0" r="0" b="0"/>
              <a:pathLst>
                <a:path w="9526" h="8202">
                  <a:moveTo>
                    <a:pt x="0" y="8201"/>
                  </a:moveTo>
                  <a:lnTo>
                    <a:pt x="0" y="8201"/>
                  </a:lnTo>
                  <a:lnTo>
                    <a:pt x="0" y="0"/>
                  </a:lnTo>
                  <a:lnTo>
                    <a:pt x="95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303">
              <a:extLst>
                <a:ext uri="{FF2B5EF4-FFF2-40B4-BE49-F238E27FC236}">
                  <a16:creationId xmlns:a16="http://schemas.microsoft.com/office/drawing/2014/main" id="{F690CAEC-51CD-346D-4545-DD3B273AB785}"/>
                </a:ext>
              </a:extLst>
            </p:cNvPr>
            <p:cNvSpPr/>
            <p:nvPr>
              <p:custDataLst>
                <p:tags r:id="rId64"/>
              </p:custDataLst>
            </p:nvPr>
          </p:nvSpPr>
          <p:spPr>
            <a:xfrm>
              <a:off x="4486275" y="2133996"/>
              <a:ext cx="199852" cy="228205"/>
            </a:xfrm>
            <a:custGeom>
              <a:avLst/>
              <a:gdLst/>
              <a:ahLst/>
              <a:cxnLst/>
              <a:rect l="0" t="0" r="0" b="0"/>
              <a:pathLst>
                <a:path w="199852" h="228205">
                  <a:moveTo>
                    <a:pt x="0" y="47229"/>
                  </a:moveTo>
                  <a:lnTo>
                    <a:pt x="0" y="47229"/>
                  </a:lnTo>
                  <a:lnTo>
                    <a:pt x="0" y="42173"/>
                  </a:lnTo>
                  <a:lnTo>
                    <a:pt x="10113" y="28915"/>
                  </a:lnTo>
                  <a:lnTo>
                    <a:pt x="20723" y="23214"/>
                  </a:lnTo>
                  <a:lnTo>
                    <a:pt x="64835" y="11515"/>
                  </a:lnTo>
                  <a:lnTo>
                    <a:pt x="105787" y="9443"/>
                  </a:lnTo>
                  <a:lnTo>
                    <a:pt x="152533" y="4114"/>
                  </a:lnTo>
                  <a:lnTo>
                    <a:pt x="183047" y="0"/>
                  </a:lnTo>
                  <a:lnTo>
                    <a:pt x="190010" y="2602"/>
                  </a:lnTo>
                  <a:lnTo>
                    <a:pt x="199439" y="8747"/>
                  </a:lnTo>
                  <a:lnTo>
                    <a:pt x="199851" y="14072"/>
                  </a:lnTo>
                  <a:lnTo>
                    <a:pt x="186752" y="58024"/>
                  </a:lnTo>
                  <a:lnTo>
                    <a:pt x="169024" y="96163"/>
                  </a:lnTo>
                  <a:lnTo>
                    <a:pt x="160505" y="134898"/>
                  </a:lnTo>
                  <a:lnTo>
                    <a:pt x="156002" y="147576"/>
                  </a:lnTo>
                  <a:lnTo>
                    <a:pt x="152874" y="185719"/>
                  </a:lnTo>
                  <a:lnTo>
                    <a:pt x="157597" y="205620"/>
                  </a:lnTo>
                  <a:lnTo>
                    <a:pt x="171450" y="2282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3304">
              <a:extLst>
                <a:ext uri="{FF2B5EF4-FFF2-40B4-BE49-F238E27FC236}">
                  <a16:creationId xmlns:a16="http://schemas.microsoft.com/office/drawing/2014/main" id="{D4AC8B8A-A2C4-CF10-2893-213F0DCB9F98}"/>
                </a:ext>
              </a:extLst>
            </p:cNvPr>
            <p:cNvSpPr/>
            <p:nvPr>
              <p:custDataLst>
                <p:tags r:id="rId65"/>
              </p:custDataLst>
            </p:nvPr>
          </p:nvSpPr>
          <p:spPr>
            <a:xfrm>
              <a:off x="4276725" y="2145122"/>
              <a:ext cx="209551" cy="197764"/>
            </a:xfrm>
            <a:custGeom>
              <a:avLst/>
              <a:gdLst/>
              <a:ahLst/>
              <a:cxnLst/>
              <a:rect l="0" t="0" r="0" b="0"/>
              <a:pathLst>
                <a:path w="209551" h="197764">
                  <a:moveTo>
                    <a:pt x="0" y="83728"/>
                  </a:moveTo>
                  <a:lnTo>
                    <a:pt x="0" y="83728"/>
                  </a:lnTo>
                  <a:lnTo>
                    <a:pt x="0" y="61062"/>
                  </a:lnTo>
                  <a:lnTo>
                    <a:pt x="2822" y="54957"/>
                  </a:lnTo>
                  <a:lnTo>
                    <a:pt x="27447" y="27860"/>
                  </a:lnTo>
                  <a:lnTo>
                    <a:pt x="58623" y="4744"/>
                  </a:lnTo>
                  <a:lnTo>
                    <a:pt x="68741" y="999"/>
                  </a:lnTo>
                  <a:lnTo>
                    <a:pt x="74403" y="0"/>
                  </a:lnTo>
                  <a:lnTo>
                    <a:pt x="86337" y="1713"/>
                  </a:lnTo>
                  <a:lnTo>
                    <a:pt x="92483" y="3651"/>
                  </a:lnTo>
                  <a:lnTo>
                    <a:pt x="102134" y="11449"/>
                  </a:lnTo>
                  <a:lnTo>
                    <a:pt x="109951" y="23029"/>
                  </a:lnTo>
                  <a:lnTo>
                    <a:pt x="116953" y="38759"/>
                  </a:lnTo>
                  <a:lnTo>
                    <a:pt x="116732" y="75578"/>
                  </a:lnTo>
                  <a:lnTo>
                    <a:pt x="109965" y="109888"/>
                  </a:lnTo>
                  <a:lnTo>
                    <a:pt x="91143" y="140163"/>
                  </a:lnTo>
                  <a:lnTo>
                    <a:pt x="49906" y="182764"/>
                  </a:lnTo>
                  <a:lnTo>
                    <a:pt x="32074" y="193506"/>
                  </a:lnTo>
                  <a:lnTo>
                    <a:pt x="21622" y="197135"/>
                  </a:lnTo>
                  <a:lnTo>
                    <a:pt x="21824" y="197432"/>
                  </a:lnTo>
                  <a:lnTo>
                    <a:pt x="24869" y="197763"/>
                  </a:lnTo>
                  <a:lnTo>
                    <a:pt x="54764" y="189804"/>
                  </a:lnTo>
                  <a:lnTo>
                    <a:pt x="93681" y="187702"/>
                  </a:lnTo>
                  <a:lnTo>
                    <a:pt x="123360" y="183092"/>
                  </a:lnTo>
                  <a:lnTo>
                    <a:pt x="164655" y="187120"/>
                  </a:lnTo>
                  <a:lnTo>
                    <a:pt x="209550" y="1885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613">
            <a:extLst>
              <a:ext uri="{FF2B5EF4-FFF2-40B4-BE49-F238E27FC236}">
                <a16:creationId xmlns:a16="http://schemas.microsoft.com/office/drawing/2014/main" id="{CDFEC98D-5726-94B9-0EDD-0A01C4E049F2}"/>
              </a:ext>
            </a:extLst>
          </p:cNvPr>
          <p:cNvGrpSpPr/>
          <p:nvPr/>
        </p:nvGrpSpPr>
        <p:grpSpPr>
          <a:xfrm>
            <a:off x="5036770" y="2061800"/>
            <a:ext cx="894330" cy="252776"/>
            <a:chOff x="5036770" y="2061800"/>
            <a:chExt cx="894330" cy="252776"/>
          </a:xfrm>
        </p:grpSpPr>
        <p:sp>
          <p:nvSpPr>
            <p:cNvPr id="33" name="SMARTInkShape-3305">
              <a:extLst>
                <a:ext uri="{FF2B5EF4-FFF2-40B4-BE49-F238E27FC236}">
                  <a16:creationId xmlns:a16="http://schemas.microsoft.com/office/drawing/2014/main" id="{B23B18E4-0B71-B8C2-39BB-E7F3E41B983A}"/>
                </a:ext>
              </a:extLst>
            </p:cNvPr>
            <p:cNvSpPr/>
            <p:nvPr>
              <p:custDataLst>
                <p:tags r:id="rId59"/>
              </p:custDataLst>
            </p:nvPr>
          </p:nvSpPr>
          <p:spPr>
            <a:xfrm>
              <a:off x="5036770" y="2096008"/>
              <a:ext cx="190109" cy="218007"/>
            </a:xfrm>
            <a:custGeom>
              <a:avLst/>
              <a:gdLst/>
              <a:ahLst/>
              <a:cxnLst/>
              <a:rect l="0" t="0" r="0" b="0"/>
              <a:pathLst>
                <a:path w="190109" h="218007">
                  <a:moveTo>
                    <a:pt x="116255" y="18542"/>
                  </a:moveTo>
                  <a:lnTo>
                    <a:pt x="116255" y="18542"/>
                  </a:lnTo>
                  <a:lnTo>
                    <a:pt x="121311" y="18542"/>
                  </a:lnTo>
                  <a:lnTo>
                    <a:pt x="126616" y="15720"/>
                  </a:lnTo>
                  <a:lnTo>
                    <a:pt x="129512" y="13486"/>
                  </a:lnTo>
                  <a:lnTo>
                    <a:pt x="132730" y="8181"/>
                  </a:lnTo>
                  <a:lnTo>
                    <a:pt x="134797" y="1208"/>
                  </a:lnTo>
                  <a:lnTo>
                    <a:pt x="133908" y="636"/>
                  </a:lnTo>
                  <a:lnTo>
                    <a:pt x="130097" y="0"/>
                  </a:lnTo>
                  <a:lnTo>
                    <a:pt x="97274" y="8255"/>
                  </a:lnTo>
                  <a:lnTo>
                    <a:pt x="56296" y="29171"/>
                  </a:lnTo>
                  <a:lnTo>
                    <a:pt x="36690" y="40199"/>
                  </a:lnTo>
                  <a:lnTo>
                    <a:pt x="18014" y="59324"/>
                  </a:lnTo>
                  <a:lnTo>
                    <a:pt x="14384" y="68770"/>
                  </a:lnTo>
                  <a:lnTo>
                    <a:pt x="13416" y="74253"/>
                  </a:lnTo>
                  <a:lnTo>
                    <a:pt x="15946" y="80024"/>
                  </a:lnTo>
                  <a:lnTo>
                    <a:pt x="27223" y="92081"/>
                  </a:lnTo>
                  <a:lnTo>
                    <a:pt x="60333" y="109464"/>
                  </a:lnTo>
                  <a:lnTo>
                    <a:pt x="100270" y="123089"/>
                  </a:lnTo>
                  <a:lnTo>
                    <a:pt x="121850" y="130624"/>
                  </a:lnTo>
                  <a:lnTo>
                    <a:pt x="159885" y="158409"/>
                  </a:lnTo>
                  <a:lnTo>
                    <a:pt x="187175" y="185856"/>
                  </a:lnTo>
                  <a:lnTo>
                    <a:pt x="190108" y="192740"/>
                  </a:lnTo>
                  <a:lnTo>
                    <a:pt x="189832" y="196057"/>
                  </a:lnTo>
                  <a:lnTo>
                    <a:pt x="186703" y="202565"/>
                  </a:lnTo>
                  <a:lnTo>
                    <a:pt x="168878" y="212180"/>
                  </a:lnTo>
                  <a:lnTo>
                    <a:pt x="133375" y="216674"/>
                  </a:lnTo>
                  <a:lnTo>
                    <a:pt x="94399" y="218006"/>
                  </a:lnTo>
                  <a:lnTo>
                    <a:pt x="56040" y="213344"/>
                  </a:lnTo>
                  <a:lnTo>
                    <a:pt x="14873" y="195741"/>
                  </a:lnTo>
                  <a:lnTo>
                    <a:pt x="3110" y="187961"/>
                  </a:lnTo>
                  <a:lnTo>
                    <a:pt x="608" y="183347"/>
                  </a:lnTo>
                  <a:lnTo>
                    <a:pt x="0" y="178153"/>
                  </a:lnTo>
                  <a:lnTo>
                    <a:pt x="652" y="172575"/>
                  </a:lnTo>
                  <a:lnTo>
                    <a:pt x="7020" y="160732"/>
                  </a:lnTo>
                  <a:lnTo>
                    <a:pt x="25328" y="142164"/>
                  </a:lnTo>
                  <a:lnTo>
                    <a:pt x="43035" y="130635"/>
                  </a:lnTo>
                  <a:lnTo>
                    <a:pt x="88897" y="114610"/>
                  </a:lnTo>
                  <a:lnTo>
                    <a:pt x="117674" y="104510"/>
                  </a:lnTo>
                  <a:lnTo>
                    <a:pt x="147133" y="87366"/>
                  </a:lnTo>
                  <a:lnTo>
                    <a:pt x="155732" y="77000"/>
                  </a:lnTo>
                  <a:lnTo>
                    <a:pt x="157389" y="72330"/>
                  </a:lnTo>
                  <a:lnTo>
                    <a:pt x="157436" y="68159"/>
                  </a:lnTo>
                  <a:lnTo>
                    <a:pt x="149908" y="48804"/>
                  </a:lnTo>
                  <a:lnTo>
                    <a:pt x="141442" y="39753"/>
                  </a:lnTo>
                  <a:lnTo>
                    <a:pt x="121954" y="28707"/>
                  </a:lnTo>
                  <a:lnTo>
                    <a:pt x="113704" y="25319"/>
                  </a:lnTo>
                  <a:lnTo>
                    <a:pt x="98894" y="24376"/>
                  </a:lnTo>
                  <a:lnTo>
                    <a:pt x="77195" y="27338"/>
                  </a:lnTo>
                  <a:lnTo>
                    <a:pt x="74340" y="28639"/>
                  </a:lnTo>
                  <a:lnTo>
                    <a:pt x="68630" y="37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3306">
              <a:extLst>
                <a:ext uri="{FF2B5EF4-FFF2-40B4-BE49-F238E27FC236}">
                  <a16:creationId xmlns:a16="http://schemas.microsoft.com/office/drawing/2014/main" id="{7F6F0F6E-A395-6369-CD18-9BBD47C8EA97}"/>
                </a:ext>
              </a:extLst>
            </p:cNvPr>
            <p:cNvSpPr/>
            <p:nvPr>
              <p:custDataLst>
                <p:tags r:id="rId60"/>
              </p:custDataLst>
            </p:nvPr>
          </p:nvSpPr>
          <p:spPr>
            <a:xfrm>
              <a:off x="5362575" y="2125907"/>
              <a:ext cx="19051" cy="188669"/>
            </a:xfrm>
            <a:custGeom>
              <a:avLst/>
              <a:gdLst/>
              <a:ahLst/>
              <a:cxnLst/>
              <a:rect l="0" t="0" r="0" b="0"/>
              <a:pathLst>
                <a:path w="19051" h="188669">
                  <a:moveTo>
                    <a:pt x="0" y="26743"/>
                  </a:moveTo>
                  <a:lnTo>
                    <a:pt x="0" y="26743"/>
                  </a:lnTo>
                  <a:lnTo>
                    <a:pt x="5056" y="21687"/>
                  </a:lnTo>
                  <a:lnTo>
                    <a:pt x="7539" y="16382"/>
                  </a:lnTo>
                  <a:lnTo>
                    <a:pt x="8201" y="13485"/>
                  </a:lnTo>
                  <a:lnTo>
                    <a:pt x="17610" y="0"/>
                  </a:lnTo>
                  <a:lnTo>
                    <a:pt x="18923" y="38101"/>
                  </a:lnTo>
                  <a:lnTo>
                    <a:pt x="19025" y="82334"/>
                  </a:lnTo>
                  <a:lnTo>
                    <a:pt x="19047" y="129262"/>
                  </a:lnTo>
                  <a:lnTo>
                    <a:pt x="19050" y="1886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3307">
              <a:extLst>
                <a:ext uri="{FF2B5EF4-FFF2-40B4-BE49-F238E27FC236}">
                  <a16:creationId xmlns:a16="http://schemas.microsoft.com/office/drawing/2014/main" id="{18F5E53F-C26F-0BC5-9182-6A80D7FCD190}"/>
                </a:ext>
              </a:extLst>
            </p:cNvPr>
            <p:cNvSpPr/>
            <p:nvPr>
              <p:custDataLst>
                <p:tags r:id="rId61"/>
              </p:custDataLst>
            </p:nvPr>
          </p:nvSpPr>
          <p:spPr>
            <a:xfrm>
              <a:off x="5490578" y="2097841"/>
              <a:ext cx="155314" cy="204898"/>
            </a:xfrm>
            <a:custGeom>
              <a:avLst/>
              <a:gdLst/>
              <a:ahLst/>
              <a:cxnLst/>
              <a:rect l="0" t="0" r="0" b="0"/>
              <a:pathLst>
                <a:path w="155314" h="204898">
                  <a:moveTo>
                    <a:pt x="110122" y="45284"/>
                  </a:moveTo>
                  <a:lnTo>
                    <a:pt x="110122" y="45284"/>
                  </a:lnTo>
                  <a:lnTo>
                    <a:pt x="111180" y="30075"/>
                  </a:lnTo>
                  <a:lnTo>
                    <a:pt x="118323" y="5560"/>
                  </a:lnTo>
                  <a:lnTo>
                    <a:pt x="117706" y="2926"/>
                  </a:lnTo>
                  <a:lnTo>
                    <a:pt x="116236" y="1171"/>
                  </a:lnTo>
                  <a:lnTo>
                    <a:pt x="114198" y="0"/>
                  </a:lnTo>
                  <a:lnTo>
                    <a:pt x="111781" y="278"/>
                  </a:lnTo>
                  <a:lnTo>
                    <a:pt x="92166" y="11122"/>
                  </a:lnTo>
                  <a:lnTo>
                    <a:pt x="74580" y="30223"/>
                  </a:lnTo>
                  <a:lnTo>
                    <a:pt x="61020" y="50935"/>
                  </a:lnTo>
                  <a:lnTo>
                    <a:pt x="59396" y="56459"/>
                  </a:lnTo>
                  <a:lnTo>
                    <a:pt x="59371" y="61201"/>
                  </a:lnTo>
                  <a:lnTo>
                    <a:pt x="66935" y="81472"/>
                  </a:lnTo>
                  <a:lnTo>
                    <a:pt x="80628" y="99633"/>
                  </a:lnTo>
                  <a:lnTo>
                    <a:pt x="122954" y="134030"/>
                  </a:lnTo>
                  <a:lnTo>
                    <a:pt x="140853" y="146956"/>
                  </a:lnTo>
                  <a:lnTo>
                    <a:pt x="152271" y="162663"/>
                  </a:lnTo>
                  <a:lnTo>
                    <a:pt x="155313" y="170830"/>
                  </a:lnTo>
                  <a:lnTo>
                    <a:pt x="154008" y="175548"/>
                  </a:lnTo>
                  <a:lnTo>
                    <a:pt x="146912" y="186434"/>
                  </a:lnTo>
                  <a:lnTo>
                    <a:pt x="131018" y="199407"/>
                  </a:lnTo>
                  <a:lnTo>
                    <a:pt x="102791" y="204897"/>
                  </a:lnTo>
                  <a:lnTo>
                    <a:pt x="62559" y="201468"/>
                  </a:lnTo>
                  <a:lnTo>
                    <a:pt x="32295" y="193749"/>
                  </a:lnTo>
                  <a:lnTo>
                    <a:pt x="9922" y="179702"/>
                  </a:lnTo>
                  <a:lnTo>
                    <a:pt x="2089" y="170995"/>
                  </a:lnTo>
                  <a:lnTo>
                    <a:pt x="0" y="167191"/>
                  </a:lnTo>
                  <a:lnTo>
                    <a:pt x="724" y="161481"/>
                  </a:lnTo>
                  <a:lnTo>
                    <a:pt x="7173" y="146669"/>
                  </a:lnTo>
                  <a:lnTo>
                    <a:pt x="22739" y="135147"/>
                  </a:lnTo>
                  <a:lnTo>
                    <a:pt x="67227" y="114070"/>
                  </a:lnTo>
                  <a:lnTo>
                    <a:pt x="113370" y="86066"/>
                  </a:lnTo>
                  <a:lnTo>
                    <a:pt x="136164" y="66157"/>
                  </a:lnTo>
                  <a:lnTo>
                    <a:pt x="139125" y="61316"/>
                  </a:lnTo>
                  <a:lnTo>
                    <a:pt x="140041" y="57030"/>
                  </a:lnTo>
                  <a:lnTo>
                    <a:pt x="138236" y="48388"/>
                  </a:lnTo>
                  <a:lnTo>
                    <a:pt x="133905" y="37491"/>
                  </a:lnTo>
                  <a:lnTo>
                    <a:pt x="125631" y="28415"/>
                  </a:lnTo>
                  <a:lnTo>
                    <a:pt x="120461" y="24513"/>
                  </a:lnTo>
                  <a:lnTo>
                    <a:pt x="114898" y="22970"/>
                  </a:lnTo>
                  <a:lnTo>
                    <a:pt x="91072" y="26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3308">
              <a:extLst>
                <a:ext uri="{FF2B5EF4-FFF2-40B4-BE49-F238E27FC236}">
                  <a16:creationId xmlns:a16="http://schemas.microsoft.com/office/drawing/2014/main" id="{A8F84725-9C63-E6F4-6FAF-BC0DC1AD68F6}"/>
                </a:ext>
              </a:extLst>
            </p:cNvPr>
            <p:cNvSpPr/>
            <p:nvPr>
              <p:custDataLst>
                <p:tags r:id="rId62"/>
              </p:custDataLst>
            </p:nvPr>
          </p:nvSpPr>
          <p:spPr>
            <a:xfrm>
              <a:off x="5791200" y="2061800"/>
              <a:ext cx="139900" cy="249636"/>
            </a:xfrm>
            <a:custGeom>
              <a:avLst/>
              <a:gdLst/>
              <a:ahLst/>
              <a:cxnLst/>
              <a:rect l="0" t="0" r="0" b="0"/>
              <a:pathLst>
                <a:path w="139900" h="249636">
                  <a:moveTo>
                    <a:pt x="104775" y="33700"/>
                  </a:moveTo>
                  <a:lnTo>
                    <a:pt x="104775" y="33700"/>
                  </a:lnTo>
                  <a:lnTo>
                    <a:pt x="131517" y="6957"/>
                  </a:lnTo>
                  <a:lnTo>
                    <a:pt x="132536" y="3117"/>
                  </a:lnTo>
                  <a:lnTo>
                    <a:pt x="132807" y="612"/>
                  </a:lnTo>
                  <a:lnTo>
                    <a:pt x="130871" y="0"/>
                  </a:lnTo>
                  <a:lnTo>
                    <a:pt x="123076" y="2141"/>
                  </a:lnTo>
                  <a:lnTo>
                    <a:pt x="83499" y="31378"/>
                  </a:lnTo>
                  <a:lnTo>
                    <a:pt x="54789" y="71302"/>
                  </a:lnTo>
                  <a:lnTo>
                    <a:pt x="31558" y="114309"/>
                  </a:lnTo>
                  <a:lnTo>
                    <a:pt x="24609" y="131968"/>
                  </a:lnTo>
                  <a:lnTo>
                    <a:pt x="21756" y="165710"/>
                  </a:lnTo>
                  <a:lnTo>
                    <a:pt x="28201" y="201460"/>
                  </a:lnTo>
                  <a:lnTo>
                    <a:pt x="37580" y="222560"/>
                  </a:lnTo>
                  <a:lnTo>
                    <a:pt x="51627" y="236877"/>
                  </a:lnTo>
                  <a:lnTo>
                    <a:pt x="68453" y="245709"/>
                  </a:lnTo>
                  <a:lnTo>
                    <a:pt x="86516" y="249635"/>
                  </a:lnTo>
                  <a:lnTo>
                    <a:pt x="105127" y="245735"/>
                  </a:lnTo>
                  <a:lnTo>
                    <a:pt x="121864" y="236946"/>
                  </a:lnTo>
                  <a:lnTo>
                    <a:pt x="132832" y="225984"/>
                  </a:lnTo>
                  <a:lnTo>
                    <a:pt x="138411" y="211235"/>
                  </a:lnTo>
                  <a:lnTo>
                    <a:pt x="139899" y="202857"/>
                  </a:lnTo>
                  <a:lnTo>
                    <a:pt x="137716" y="194096"/>
                  </a:lnTo>
                  <a:lnTo>
                    <a:pt x="126824" y="175895"/>
                  </a:lnTo>
                  <a:lnTo>
                    <a:pt x="114221" y="165690"/>
                  </a:lnTo>
                  <a:lnTo>
                    <a:pt x="100507" y="161154"/>
                  </a:lnTo>
                  <a:lnTo>
                    <a:pt x="74935" y="159659"/>
                  </a:lnTo>
                  <a:lnTo>
                    <a:pt x="27351" y="169347"/>
                  </a:lnTo>
                  <a:lnTo>
                    <a:pt x="11985" y="177255"/>
                  </a:lnTo>
                  <a:lnTo>
                    <a:pt x="0" y="186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 name="SMARTInkShape-Group614">
            <a:extLst>
              <a:ext uri="{FF2B5EF4-FFF2-40B4-BE49-F238E27FC236}">
                <a16:creationId xmlns:a16="http://schemas.microsoft.com/office/drawing/2014/main" id="{CB3B353C-C478-5170-0ABE-ECAF04EC1A14}"/>
              </a:ext>
            </a:extLst>
          </p:cNvPr>
          <p:cNvGrpSpPr/>
          <p:nvPr/>
        </p:nvGrpSpPr>
        <p:grpSpPr>
          <a:xfrm>
            <a:off x="506836" y="2990860"/>
            <a:ext cx="893340" cy="266691"/>
            <a:chOff x="506836" y="2990860"/>
            <a:chExt cx="893340" cy="266691"/>
          </a:xfrm>
        </p:grpSpPr>
        <p:sp>
          <p:nvSpPr>
            <p:cNvPr id="38" name="SMARTInkShape-3309">
              <a:extLst>
                <a:ext uri="{FF2B5EF4-FFF2-40B4-BE49-F238E27FC236}">
                  <a16:creationId xmlns:a16="http://schemas.microsoft.com/office/drawing/2014/main" id="{4C4401F4-FD61-9F75-E344-291F8343CA48}"/>
                </a:ext>
              </a:extLst>
            </p:cNvPr>
            <p:cNvSpPr/>
            <p:nvPr>
              <p:custDataLst>
                <p:tags r:id="rId54"/>
              </p:custDataLst>
            </p:nvPr>
          </p:nvSpPr>
          <p:spPr>
            <a:xfrm>
              <a:off x="506836" y="2990860"/>
              <a:ext cx="212546" cy="266691"/>
            </a:xfrm>
            <a:custGeom>
              <a:avLst/>
              <a:gdLst/>
              <a:ahLst/>
              <a:cxnLst/>
              <a:rect l="0" t="0" r="0" b="0"/>
              <a:pathLst>
                <a:path w="212546" h="266691">
                  <a:moveTo>
                    <a:pt x="112289" y="9515"/>
                  </a:moveTo>
                  <a:lnTo>
                    <a:pt x="112289" y="9515"/>
                  </a:lnTo>
                  <a:lnTo>
                    <a:pt x="112289" y="382"/>
                  </a:lnTo>
                  <a:lnTo>
                    <a:pt x="94955" y="0"/>
                  </a:lnTo>
                  <a:lnTo>
                    <a:pt x="57636" y="35638"/>
                  </a:lnTo>
                  <a:lnTo>
                    <a:pt x="28355" y="83192"/>
                  </a:lnTo>
                  <a:lnTo>
                    <a:pt x="15336" y="118599"/>
                  </a:lnTo>
                  <a:lnTo>
                    <a:pt x="4775" y="155901"/>
                  </a:lnTo>
                  <a:lnTo>
                    <a:pt x="0" y="183651"/>
                  </a:lnTo>
                  <a:lnTo>
                    <a:pt x="3641" y="205280"/>
                  </a:lnTo>
                  <a:lnTo>
                    <a:pt x="16480" y="225093"/>
                  </a:lnTo>
                  <a:lnTo>
                    <a:pt x="30549" y="232328"/>
                  </a:lnTo>
                  <a:lnTo>
                    <a:pt x="47385" y="234484"/>
                  </a:lnTo>
                  <a:lnTo>
                    <a:pt x="65451" y="231915"/>
                  </a:lnTo>
                  <a:lnTo>
                    <a:pt x="81242" y="224423"/>
                  </a:lnTo>
                  <a:lnTo>
                    <a:pt x="94257" y="214038"/>
                  </a:lnTo>
                  <a:lnTo>
                    <a:pt x="103569" y="202367"/>
                  </a:lnTo>
                  <a:lnTo>
                    <a:pt x="108414" y="187302"/>
                  </a:lnTo>
                  <a:lnTo>
                    <a:pt x="109508" y="172140"/>
                  </a:lnTo>
                  <a:lnTo>
                    <a:pt x="106467" y="161873"/>
                  </a:lnTo>
                  <a:lnTo>
                    <a:pt x="103116" y="158712"/>
                  </a:lnTo>
                  <a:lnTo>
                    <a:pt x="74842" y="143330"/>
                  </a:lnTo>
                  <a:lnTo>
                    <a:pt x="96073" y="136411"/>
                  </a:lnTo>
                  <a:lnTo>
                    <a:pt x="140844" y="125981"/>
                  </a:lnTo>
                  <a:lnTo>
                    <a:pt x="185313" y="123942"/>
                  </a:lnTo>
                  <a:lnTo>
                    <a:pt x="195191" y="126694"/>
                  </a:lnTo>
                  <a:lnTo>
                    <a:pt x="205100" y="132027"/>
                  </a:lnTo>
                  <a:lnTo>
                    <a:pt x="211873" y="143064"/>
                  </a:lnTo>
                  <a:lnTo>
                    <a:pt x="212545" y="148289"/>
                  </a:lnTo>
                  <a:lnTo>
                    <a:pt x="200514" y="191942"/>
                  </a:lnTo>
                  <a:lnTo>
                    <a:pt x="189684" y="239105"/>
                  </a:lnTo>
                  <a:lnTo>
                    <a:pt x="188489" y="2666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310">
              <a:extLst>
                <a:ext uri="{FF2B5EF4-FFF2-40B4-BE49-F238E27FC236}">
                  <a16:creationId xmlns:a16="http://schemas.microsoft.com/office/drawing/2014/main" id="{4A6252F2-EF1B-D22A-D42F-668DB7B1A80C}"/>
                </a:ext>
              </a:extLst>
            </p:cNvPr>
            <p:cNvSpPr/>
            <p:nvPr>
              <p:custDataLst>
                <p:tags r:id="rId55"/>
              </p:custDataLst>
            </p:nvPr>
          </p:nvSpPr>
          <p:spPr>
            <a:xfrm>
              <a:off x="800100" y="3116391"/>
              <a:ext cx="37985" cy="141160"/>
            </a:xfrm>
            <a:custGeom>
              <a:avLst/>
              <a:gdLst/>
              <a:ahLst/>
              <a:cxnLst/>
              <a:rect l="0" t="0" r="0" b="0"/>
              <a:pathLst>
                <a:path w="37985" h="141160">
                  <a:moveTo>
                    <a:pt x="28575" y="17334"/>
                  </a:moveTo>
                  <a:lnTo>
                    <a:pt x="28575" y="17334"/>
                  </a:lnTo>
                  <a:lnTo>
                    <a:pt x="33632" y="12278"/>
                  </a:lnTo>
                  <a:lnTo>
                    <a:pt x="36114" y="6973"/>
                  </a:lnTo>
                  <a:lnTo>
                    <a:pt x="37708" y="0"/>
                  </a:lnTo>
                  <a:lnTo>
                    <a:pt x="37984" y="8906"/>
                  </a:lnTo>
                  <a:lnTo>
                    <a:pt x="24832" y="56367"/>
                  </a:lnTo>
                  <a:lnTo>
                    <a:pt x="12272" y="103182"/>
                  </a:lnTo>
                  <a:lnTo>
                    <a:pt x="9688" y="120047"/>
                  </a:lnTo>
                  <a:lnTo>
                    <a:pt x="0"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311">
              <a:extLst>
                <a:ext uri="{FF2B5EF4-FFF2-40B4-BE49-F238E27FC236}">
                  <a16:creationId xmlns:a16="http://schemas.microsoft.com/office/drawing/2014/main" id="{1B9C5D01-1322-C3FD-F4A1-A44AE88EA977}"/>
                </a:ext>
              </a:extLst>
            </p:cNvPr>
            <p:cNvSpPr/>
            <p:nvPr>
              <p:custDataLst>
                <p:tags r:id="rId56"/>
              </p:custDataLst>
            </p:nvPr>
          </p:nvSpPr>
          <p:spPr>
            <a:xfrm>
              <a:off x="828675" y="3038475"/>
              <a:ext cx="9526" cy="38101"/>
            </a:xfrm>
            <a:custGeom>
              <a:avLst/>
              <a:gdLst/>
              <a:ahLst/>
              <a:cxnLst/>
              <a:rect l="0" t="0" r="0" b="0"/>
              <a:pathLst>
                <a:path w="9526" h="38101">
                  <a:moveTo>
                    <a:pt x="0" y="38100"/>
                  </a:moveTo>
                  <a:lnTo>
                    <a:pt x="0" y="38100"/>
                  </a:lnTo>
                  <a:lnTo>
                    <a:pt x="7539" y="2020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3312">
              <a:extLst>
                <a:ext uri="{FF2B5EF4-FFF2-40B4-BE49-F238E27FC236}">
                  <a16:creationId xmlns:a16="http://schemas.microsoft.com/office/drawing/2014/main" id="{876614C9-3718-FA9C-EF9A-98C955316988}"/>
                </a:ext>
              </a:extLst>
            </p:cNvPr>
            <p:cNvSpPr/>
            <p:nvPr>
              <p:custDataLst>
                <p:tags r:id="rId57"/>
              </p:custDataLst>
            </p:nvPr>
          </p:nvSpPr>
          <p:spPr>
            <a:xfrm>
              <a:off x="942975" y="3067050"/>
              <a:ext cx="95251" cy="148033"/>
            </a:xfrm>
            <a:custGeom>
              <a:avLst/>
              <a:gdLst/>
              <a:ahLst/>
              <a:cxnLst/>
              <a:rect l="0" t="0" r="0" b="0"/>
              <a:pathLst>
                <a:path w="95251" h="148033">
                  <a:moveTo>
                    <a:pt x="0" y="38100"/>
                  </a:moveTo>
                  <a:lnTo>
                    <a:pt x="0" y="38100"/>
                  </a:lnTo>
                  <a:lnTo>
                    <a:pt x="0" y="19786"/>
                  </a:lnTo>
                  <a:lnTo>
                    <a:pt x="1058" y="16366"/>
                  </a:lnTo>
                  <a:lnTo>
                    <a:pt x="2822" y="14085"/>
                  </a:lnTo>
                  <a:lnTo>
                    <a:pt x="8201" y="10426"/>
                  </a:lnTo>
                  <a:lnTo>
                    <a:pt x="4076" y="14848"/>
                  </a:lnTo>
                  <a:lnTo>
                    <a:pt x="358" y="56542"/>
                  </a:lnTo>
                  <a:lnTo>
                    <a:pt x="2869" y="103963"/>
                  </a:lnTo>
                  <a:lnTo>
                    <a:pt x="13267" y="137658"/>
                  </a:lnTo>
                  <a:lnTo>
                    <a:pt x="17311" y="142572"/>
                  </a:lnTo>
                  <a:lnTo>
                    <a:pt x="27449" y="148032"/>
                  </a:lnTo>
                  <a:lnTo>
                    <a:pt x="32058" y="147371"/>
                  </a:lnTo>
                  <a:lnTo>
                    <a:pt x="36188" y="144814"/>
                  </a:lnTo>
                  <a:lnTo>
                    <a:pt x="43601" y="135270"/>
                  </a:lnTo>
                  <a:lnTo>
                    <a:pt x="52665" y="113105"/>
                  </a:lnTo>
                  <a:lnTo>
                    <a:pt x="64361" y="66653"/>
                  </a:lnTo>
                  <a:lnTo>
                    <a:pt x="73548" y="35901"/>
                  </a:lnTo>
                  <a:lnTo>
                    <a:pt x="76080" y="20189"/>
                  </a:lnTo>
                  <a:lnTo>
                    <a:pt x="80733" y="9679"/>
                  </a:lnTo>
                  <a:lnTo>
                    <a:pt x="83455" y="6453"/>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3313">
              <a:extLst>
                <a:ext uri="{FF2B5EF4-FFF2-40B4-BE49-F238E27FC236}">
                  <a16:creationId xmlns:a16="http://schemas.microsoft.com/office/drawing/2014/main" id="{8E854622-0BD6-3C09-D2F1-814E0749BD7C}"/>
                </a:ext>
              </a:extLst>
            </p:cNvPr>
            <p:cNvSpPr/>
            <p:nvPr>
              <p:custDataLst>
                <p:tags r:id="rId58"/>
              </p:custDataLst>
            </p:nvPr>
          </p:nvSpPr>
          <p:spPr>
            <a:xfrm>
              <a:off x="1085850" y="3080841"/>
              <a:ext cx="314326" cy="176710"/>
            </a:xfrm>
            <a:custGeom>
              <a:avLst/>
              <a:gdLst/>
              <a:ahLst/>
              <a:cxnLst/>
              <a:rect l="0" t="0" r="0" b="0"/>
              <a:pathLst>
                <a:path w="314326" h="176710">
                  <a:moveTo>
                    <a:pt x="0" y="71934"/>
                  </a:moveTo>
                  <a:lnTo>
                    <a:pt x="0" y="71934"/>
                  </a:lnTo>
                  <a:lnTo>
                    <a:pt x="13258" y="71934"/>
                  </a:lnTo>
                  <a:lnTo>
                    <a:pt x="27447" y="66878"/>
                  </a:lnTo>
                  <a:lnTo>
                    <a:pt x="47058" y="52637"/>
                  </a:lnTo>
                  <a:lnTo>
                    <a:pt x="63425" y="38035"/>
                  </a:lnTo>
                  <a:lnTo>
                    <a:pt x="69817" y="35701"/>
                  </a:lnTo>
                  <a:lnTo>
                    <a:pt x="71945" y="34021"/>
                  </a:lnTo>
                  <a:lnTo>
                    <a:pt x="74309" y="29330"/>
                  </a:lnTo>
                  <a:lnTo>
                    <a:pt x="75640" y="20741"/>
                  </a:lnTo>
                  <a:lnTo>
                    <a:pt x="74768" y="18755"/>
                  </a:lnTo>
                  <a:lnTo>
                    <a:pt x="73129" y="17431"/>
                  </a:lnTo>
                  <a:lnTo>
                    <a:pt x="68485" y="14902"/>
                  </a:lnTo>
                  <a:lnTo>
                    <a:pt x="59920" y="8587"/>
                  </a:lnTo>
                  <a:lnTo>
                    <a:pt x="50680" y="6245"/>
                  </a:lnTo>
                  <a:lnTo>
                    <a:pt x="44397" y="5697"/>
                  </a:lnTo>
                  <a:lnTo>
                    <a:pt x="38076" y="8276"/>
                  </a:lnTo>
                  <a:lnTo>
                    <a:pt x="31739" y="11891"/>
                  </a:lnTo>
                  <a:lnTo>
                    <a:pt x="25395" y="13498"/>
                  </a:lnTo>
                  <a:lnTo>
                    <a:pt x="19048" y="19857"/>
                  </a:lnTo>
                  <a:lnTo>
                    <a:pt x="13757" y="29739"/>
                  </a:lnTo>
                  <a:lnTo>
                    <a:pt x="9690" y="65114"/>
                  </a:lnTo>
                  <a:lnTo>
                    <a:pt x="9531" y="108866"/>
                  </a:lnTo>
                  <a:lnTo>
                    <a:pt x="9529" y="115606"/>
                  </a:lnTo>
                  <a:lnTo>
                    <a:pt x="11644" y="121157"/>
                  </a:lnTo>
                  <a:lnTo>
                    <a:pt x="19639" y="130147"/>
                  </a:lnTo>
                  <a:lnTo>
                    <a:pt x="36040" y="141158"/>
                  </a:lnTo>
                  <a:lnTo>
                    <a:pt x="40960" y="142425"/>
                  </a:lnTo>
                  <a:lnTo>
                    <a:pt x="45298" y="142212"/>
                  </a:lnTo>
                  <a:lnTo>
                    <a:pt x="49249" y="141011"/>
                  </a:lnTo>
                  <a:lnTo>
                    <a:pt x="64922" y="129207"/>
                  </a:lnTo>
                  <a:lnTo>
                    <a:pt x="85076" y="100107"/>
                  </a:lnTo>
                  <a:lnTo>
                    <a:pt x="116113" y="52891"/>
                  </a:lnTo>
                  <a:lnTo>
                    <a:pt x="130964" y="37637"/>
                  </a:lnTo>
                  <a:lnTo>
                    <a:pt x="149159" y="26273"/>
                  </a:lnTo>
                  <a:lnTo>
                    <a:pt x="151297" y="26677"/>
                  </a:lnTo>
                  <a:lnTo>
                    <a:pt x="156496" y="29948"/>
                  </a:lnTo>
                  <a:lnTo>
                    <a:pt x="158306" y="32302"/>
                  </a:lnTo>
                  <a:lnTo>
                    <a:pt x="160316" y="37739"/>
                  </a:lnTo>
                  <a:lnTo>
                    <a:pt x="161784" y="79494"/>
                  </a:lnTo>
                  <a:lnTo>
                    <a:pt x="161913" y="125179"/>
                  </a:lnTo>
                  <a:lnTo>
                    <a:pt x="164742" y="135462"/>
                  </a:lnTo>
                  <a:lnTo>
                    <a:pt x="170125" y="145631"/>
                  </a:lnTo>
                  <a:lnTo>
                    <a:pt x="171625" y="145407"/>
                  </a:lnTo>
                  <a:lnTo>
                    <a:pt x="176114" y="142336"/>
                  </a:lnTo>
                  <a:lnTo>
                    <a:pt x="201057" y="94833"/>
                  </a:lnTo>
                  <a:lnTo>
                    <a:pt x="225629" y="51057"/>
                  </a:lnTo>
                  <a:lnTo>
                    <a:pt x="259128" y="6562"/>
                  </a:lnTo>
                  <a:lnTo>
                    <a:pt x="263335" y="546"/>
                  </a:lnTo>
                  <a:lnTo>
                    <a:pt x="265515" y="0"/>
                  </a:lnTo>
                  <a:lnTo>
                    <a:pt x="268027" y="695"/>
                  </a:lnTo>
                  <a:lnTo>
                    <a:pt x="270759" y="2216"/>
                  </a:lnTo>
                  <a:lnTo>
                    <a:pt x="279662" y="19527"/>
                  </a:lnTo>
                  <a:lnTo>
                    <a:pt x="283946" y="34651"/>
                  </a:lnTo>
                  <a:lnTo>
                    <a:pt x="285512" y="73296"/>
                  </a:lnTo>
                  <a:lnTo>
                    <a:pt x="288502" y="100913"/>
                  </a:lnTo>
                  <a:lnTo>
                    <a:pt x="301987" y="146071"/>
                  </a:lnTo>
                  <a:lnTo>
                    <a:pt x="314325" y="176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 name="SMARTInkShape-Group615">
            <a:extLst>
              <a:ext uri="{FF2B5EF4-FFF2-40B4-BE49-F238E27FC236}">
                <a16:creationId xmlns:a16="http://schemas.microsoft.com/office/drawing/2014/main" id="{A38255BB-2DF0-414D-2A05-8375620D22A6}"/>
              </a:ext>
            </a:extLst>
          </p:cNvPr>
          <p:cNvGrpSpPr/>
          <p:nvPr/>
        </p:nvGrpSpPr>
        <p:grpSpPr>
          <a:xfrm>
            <a:off x="1657350" y="2928644"/>
            <a:ext cx="1504510" cy="443207"/>
            <a:chOff x="1657350" y="2928644"/>
            <a:chExt cx="1504510" cy="443207"/>
          </a:xfrm>
        </p:grpSpPr>
        <p:sp>
          <p:nvSpPr>
            <p:cNvPr id="44" name="SMARTInkShape-3314">
              <a:extLst>
                <a:ext uri="{FF2B5EF4-FFF2-40B4-BE49-F238E27FC236}">
                  <a16:creationId xmlns:a16="http://schemas.microsoft.com/office/drawing/2014/main" id="{81845149-72BC-512E-0180-5ED865E9EC00}"/>
                </a:ext>
              </a:extLst>
            </p:cNvPr>
            <p:cNvSpPr/>
            <p:nvPr>
              <p:custDataLst>
                <p:tags r:id="rId42"/>
              </p:custDataLst>
            </p:nvPr>
          </p:nvSpPr>
          <p:spPr>
            <a:xfrm>
              <a:off x="1733550" y="2934092"/>
              <a:ext cx="142760" cy="380609"/>
            </a:xfrm>
            <a:custGeom>
              <a:avLst/>
              <a:gdLst/>
              <a:ahLst/>
              <a:cxnLst/>
              <a:rect l="0" t="0" r="0" b="0"/>
              <a:pathLst>
                <a:path w="142760" h="380609">
                  <a:moveTo>
                    <a:pt x="133350" y="9133"/>
                  </a:moveTo>
                  <a:lnTo>
                    <a:pt x="133350" y="9133"/>
                  </a:lnTo>
                  <a:lnTo>
                    <a:pt x="133350" y="932"/>
                  </a:lnTo>
                  <a:lnTo>
                    <a:pt x="134408" y="491"/>
                  </a:lnTo>
                  <a:lnTo>
                    <a:pt x="138407" y="0"/>
                  </a:lnTo>
                  <a:lnTo>
                    <a:pt x="139896" y="928"/>
                  </a:lnTo>
                  <a:lnTo>
                    <a:pt x="140889" y="2605"/>
                  </a:lnTo>
                  <a:lnTo>
                    <a:pt x="142613" y="9331"/>
                  </a:lnTo>
                  <a:lnTo>
                    <a:pt x="142759" y="13807"/>
                  </a:lnTo>
                  <a:lnTo>
                    <a:pt x="123573" y="57064"/>
                  </a:lnTo>
                  <a:lnTo>
                    <a:pt x="101931" y="97707"/>
                  </a:lnTo>
                  <a:lnTo>
                    <a:pt x="76787" y="144719"/>
                  </a:lnTo>
                  <a:lnTo>
                    <a:pt x="53857" y="190403"/>
                  </a:lnTo>
                  <a:lnTo>
                    <a:pt x="35327" y="237772"/>
                  </a:lnTo>
                  <a:lnTo>
                    <a:pt x="19103" y="282541"/>
                  </a:lnTo>
                  <a:lnTo>
                    <a:pt x="4240" y="323283"/>
                  </a:lnTo>
                  <a:lnTo>
                    <a:pt x="248" y="368065"/>
                  </a:lnTo>
                  <a:lnTo>
                    <a:pt x="0" y="3806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315">
              <a:extLst>
                <a:ext uri="{FF2B5EF4-FFF2-40B4-BE49-F238E27FC236}">
                  <a16:creationId xmlns:a16="http://schemas.microsoft.com/office/drawing/2014/main" id="{CDC53C25-BE9C-415B-4EEF-A428991AB9B4}"/>
                </a:ext>
              </a:extLst>
            </p:cNvPr>
            <p:cNvSpPr/>
            <p:nvPr>
              <p:custDataLst>
                <p:tags r:id="rId43"/>
              </p:custDataLst>
            </p:nvPr>
          </p:nvSpPr>
          <p:spPr>
            <a:xfrm>
              <a:off x="2152650" y="3126242"/>
              <a:ext cx="219076" cy="26534"/>
            </a:xfrm>
            <a:custGeom>
              <a:avLst/>
              <a:gdLst/>
              <a:ahLst/>
              <a:cxnLst/>
              <a:rect l="0" t="0" r="0" b="0"/>
              <a:pathLst>
                <a:path w="219076" h="26534">
                  <a:moveTo>
                    <a:pt x="0" y="26533"/>
                  </a:moveTo>
                  <a:lnTo>
                    <a:pt x="0" y="26533"/>
                  </a:lnTo>
                  <a:lnTo>
                    <a:pt x="5057" y="26533"/>
                  </a:lnTo>
                  <a:lnTo>
                    <a:pt x="48303" y="11345"/>
                  </a:lnTo>
                  <a:lnTo>
                    <a:pt x="92334" y="2935"/>
                  </a:lnTo>
                  <a:lnTo>
                    <a:pt x="133832" y="0"/>
                  </a:lnTo>
                  <a:lnTo>
                    <a:pt x="176053" y="5691"/>
                  </a:lnTo>
                  <a:lnTo>
                    <a:pt x="219075" y="17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316">
              <a:extLst>
                <a:ext uri="{FF2B5EF4-FFF2-40B4-BE49-F238E27FC236}">
                  <a16:creationId xmlns:a16="http://schemas.microsoft.com/office/drawing/2014/main" id="{88E6F8F7-1543-30F2-6FC5-3406552F2C6C}"/>
                </a:ext>
              </a:extLst>
            </p:cNvPr>
            <p:cNvSpPr/>
            <p:nvPr>
              <p:custDataLst>
                <p:tags r:id="rId44"/>
              </p:custDataLst>
            </p:nvPr>
          </p:nvSpPr>
          <p:spPr>
            <a:xfrm>
              <a:off x="2486025" y="3020749"/>
              <a:ext cx="43327" cy="246327"/>
            </a:xfrm>
            <a:custGeom>
              <a:avLst/>
              <a:gdLst/>
              <a:ahLst/>
              <a:cxnLst/>
              <a:rect l="0" t="0" r="0" b="0"/>
              <a:pathLst>
                <a:path w="43327" h="246327">
                  <a:moveTo>
                    <a:pt x="28575" y="8201"/>
                  </a:moveTo>
                  <a:lnTo>
                    <a:pt x="28575" y="8201"/>
                  </a:lnTo>
                  <a:lnTo>
                    <a:pt x="33631" y="8201"/>
                  </a:lnTo>
                  <a:lnTo>
                    <a:pt x="35121" y="7143"/>
                  </a:lnTo>
                  <a:lnTo>
                    <a:pt x="36114" y="5379"/>
                  </a:lnTo>
                  <a:lnTo>
                    <a:pt x="36776" y="3145"/>
                  </a:lnTo>
                  <a:lnTo>
                    <a:pt x="38276" y="1655"/>
                  </a:lnTo>
                  <a:lnTo>
                    <a:pt x="42764" y="0"/>
                  </a:lnTo>
                  <a:lnTo>
                    <a:pt x="43326" y="3792"/>
                  </a:lnTo>
                  <a:lnTo>
                    <a:pt x="36624" y="40295"/>
                  </a:lnTo>
                  <a:lnTo>
                    <a:pt x="25109" y="83214"/>
                  </a:lnTo>
                  <a:lnTo>
                    <a:pt x="9487" y="129975"/>
                  </a:lnTo>
                  <a:lnTo>
                    <a:pt x="1249" y="175618"/>
                  </a:lnTo>
                  <a:lnTo>
                    <a:pt x="0"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317">
              <a:extLst>
                <a:ext uri="{FF2B5EF4-FFF2-40B4-BE49-F238E27FC236}">
                  <a16:creationId xmlns:a16="http://schemas.microsoft.com/office/drawing/2014/main" id="{D7B865A2-B9BD-8B23-D5F4-E4A3BBF2DBD6}"/>
                </a:ext>
              </a:extLst>
            </p:cNvPr>
            <p:cNvSpPr/>
            <p:nvPr>
              <p:custDataLst>
                <p:tags r:id="rId45"/>
              </p:custDataLst>
            </p:nvPr>
          </p:nvSpPr>
          <p:spPr>
            <a:xfrm>
              <a:off x="2619375" y="2928644"/>
              <a:ext cx="38101" cy="347957"/>
            </a:xfrm>
            <a:custGeom>
              <a:avLst/>
              <a:gdLst/>
              <a:ahLst/>
              <a:cxnLst/>
              <a:rect l="0" t="0" r="0" b="0"/>
              <a:pathLst>
                <a:path w="38101" h="347957">
                  <a:moveTo>
                    <a:pt x="38100" y="5056"/>
                  </a:moveTo>
                  <a:lnTo>
                    <a:pt x="38100" y="5056"/>
                  </a:lnTo>
                  <a:lnTo>
                    <a:pt x="38100" y="0"/>
                  </a:lnTo>
                  <a:lnTo>
                    <a:pt x="33044" y="37608"/>
                  </a:lnTo>
                  <a:lnTo>
                    <a:pt x="22912" y="80160"/>
                  </a:lnTo>
                  <a:lnTo>
                    <a:pt x="16991" y="119140"/>
                  </a:lnTo>
                  <a:lnTo>
                    <a:pt x="11000" y="162470"/>
                  </a:lnTo>
                  <a:lnTo>
                    <a:pt x="3270" y="206307"/>
                  </a:lnTo>
                  <a:lnTo>
                    <a:pt x="969" y="247543"/>
                  </a:lnTo>
                  <a:lnTo>
                    <a:pt x="287" y="287042"/>
                  </a:lnTo>
                  <a:lnTo>
                    <a:pt x="0" y="3479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3318">
              <a:extLst>
                <a:ext uri="{FF2B5EF4-FFF2-40B4-BE49-F238E27FC236}">
                  <a16:creationId xmlns:a16="http://schemas.microsoft.com/office/drawing/2014/main" id="{B071867A-EA9A-4706-4F99-E6D983A3AC01}"/>
                </a:ext>
              </a:extLst>
            </p:cNvPr>
            <p:cNvSpPr/>
            <p:nvPr>
              <p:custDataLst>
                <p:tags r:id="rId46"/>
              </p:custDataLst>
            </p:nvPr>
          </p:nvSpPr>
          <p:spPr>
            <a:xfrm>
              <a:off x="2486025" y="3134488"/>
              <a:ext cx="133351" cy="18288"/>
            </a:xfrm>
            <a:custGeom>
              <a:avLst/>
              <a:gdLst/>
              <a:ahLst/>
              <a:cxnLst/>
              <a:rect l="0" t="0" r="0" b="0"/>
              <a:pathLst>
                <a:path w="133351" h="18288">
                  <a:moveTo>
                    <a:pt x="0" y="18287"/>
                  </a:moveTo>
                  <a:lnTo>
                    <a:pt x="0" y="18287"/>
                  </a:lnTo>
                  <a:lnTo>
                    <a:pt x="26515" y="5030"/>
                  </a:lnTo>
                  <a:lnTo>
                    <a:pt x="72375" y="0"/>
                  </a:lnTo>
                  <a:lnTo>
                    <a:pt x="107447" y="396"/>
                  </a:lnTo>
                  <a:lnTo>
                    <a:pt x="133350" y="8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319">
              <a:extLst>
                <a:ext uri="{FF2B5EF4-FFF2-40B4-BE49-F238E27FC236}">
                  <a16:creationId xmlns:a16="http://schemas.microsoft.com/office/drawing/2014/main" id="{4FF2FE32-4BAB-5FF2-779A-3F8B468D1AF0}"/>
                </a:ext>
              </a:extLst>
            </p:cNvPr>
            <p:cNvSpPr/>
            <p:nvPr>
              <p:custDataLst>
                <p:tags r:id="rId47"/>
              </p:custDataLst>
            </p:nvPr>
          </p:nvSpPr>
          <p:spPr>
            <a:xfrm>
              <a:off x="2686050" y="3154491"/>
              <a:ext cx="152009" cy="112585"/>
            </a:xfrm>
            <a:custGeom>
              <a:avLst/>
              <a:gdLst/>
              <a:ahLst/>
              <a:cxnLst/>
              <a:rect l="0" t="0" r="0" b="0"/>
              <a:pathLst>
                <a:path w="152009" h="112585">
                  <a:moveTo>
                    <a:pt x="142875" y="17334"/>
                  </a:moveTo>
                  <a:lnTo>
                    <a:pt x="142875" y="17334"/>
                  </a:lnTo>
                  <a:lnTo>
                    <a:pt x="147931" y="12278"/>
                  </a:lnTo>
                  <a:lnTo>
                    <a:pt x="150413" y="6973"/>
                  </a:lnTo>
                  <a:lnTo>
                    <a:pt x="152008" y="0"/>
                  </a:lnTo>
                  <a:lnTo>
                    <a:pt x="106250" y="17649"/>
                  </a:lnTo>
                  <a:lnTo>
                    <a:pt x="75336" y="33250"/>
                  </a:lnTo>
                  <a:lnTo>
                    <a:pt x="70524" y="39578"/>
                  </a:lnTo>
                  <a:lnTo>
                    <a:pt x="70300" y="42746"/>
                  </a:lnTo>
                  <a:lnTo>
                    <a:pt x="72872" y="49090"/>
                  </a:lnTo>
                  <a:lnTo>
                    <a:pt x="85327" y="58610"/>
                  </a:lnTo>
                  <a:lnTo>
                    <a:pt x="115837" y="69459"/>
                  </a:lnTo>
                  <a:lnTo>
                    <a:pt x="118500" y="73250"/>
                  </a:lnTo>
                  <a:lnTo>
                    <a:pt x="121458" y="83108"/>
                  </a:lnTo>
                  <a:lnTo>
                    <a:pt x="121189" y="87642"/>
                  </a:lnTo>
                  <a:lnTo>
                    <a:pt x="118067" y="95501"/>
                  </a:lnTo>
                  <a:lnTo>
                    <a:pt x="114695" y="98020"/>
                  </a:lnTo>
                  <a:lnTo>
                    <a:pt x="105303" y="100820"/>
                  </a:lnTo>
                  <a:lnTo>
                    <a:pt x="83086" y="103675"/>
                  </a:lnTo>
                  <a:lnTo>
                    <a:pt x="63989" y="111202"/>
                  </a:lnTo>
                  <a:lnTo>
                    <a:pt x="0" y="112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320">
              <a:extLst>
                <a:ext uri="{FF2B5EF4-FFF2-40B4-BE49-F238E27FC236}">
                  <a16:creationId xmlns:a16="http://schemas.microsoft.com/office/drawing/2014/main" id="{80BAB645-5421-C0FA-0D19-57BC65EF971E}"/>
                </a:ext>
              </a:extLst>
            </p:cNvPr>
            <p:cNvSpPr/>
            <p:nvPr>
              <p:custDataLst>
                <p:tags r:id="rId48"/>
              </p:custDataLst>
            </p:nvPr>
          </p:nvSpPr>
          <p:spPr>
            <a:xfrm>
              <a:off x="3048000" y="3205400"/>
              <a:ext cx="113860" cy="147401"/>
            </a:xfrm>
            <a:custGeom>
              <a:avLst/>
              <a:gdLst/>
              <a:ahLst/>
              <a:cxnLst/>
              <a:rect l="0" t="0" r="0" b="0"/>
              <a:pathLst>
                <a:path w="113860" h="147401">
                  <a:moveTo>
                    <a:pt x="76200" y="4525"/>
                  </a:moveTo>
                  <a:lnTo>
                    <a:pt x="76200" y="4525"/>
                  </a:lnTo>
                  <a:lnTo>
                    <a:pt x="102667" y="4525"/>
                  </a:lnTo>
                  <a:lnTo>
                    <a:pt x="102311" y="5583"/>
                  </a:lnTo>
                  <a:lnTo>
                    <a:pt x="99094" y="9581"/>
                  </a:lnTo>
                  <a:lnTo>
                    <a:pt x="86276" y="17782"/>
                  </a:lnTo>
                  <a:lnTo>
                    <a:pt x="74129" y="21859"/>
                  </a:lnTo>
                  <a:lnTo>
                    <a:pt x="63827" y="23067"/>
                  </a:lnTo>
                  <a:lnTo>
                    <a:pt x="61601" y="22178"/>
                  </a:lnTo>
                  <a:lnTo>
                    <a:pt x="60117" y="20527"/>
                  </a:lnTo>
                  <a:lnTo>
                    <a:pt x="59128" y="18368"/>
                  </a:lnTo>
                  <a:lnTo>
                    <a:pt x="59527" y="16929"/>
                  </a:lnTo>
                  <a:lnTo>
                    <a:pt x="60852" y="15969"/>
                  </a:lnTo>
                  <a:lnTo>
                    <a:pt x="67772" y="14618"/>
                  </a:lnTo>
                  <a:lnTo>
                    <a:pt x="70582" y="14429"/>
                  </a:lnTo>
                  <a:lnTo>
                    <a:pt x="76525" y="11396"/>
                  </a:lnTo>
                  <a:lnTo>
                    <a:pt x="82694" y="7578"/>
                  </a:lnTo>
                  <a:lnTo>
                    <a:pt x="88964" y="5882"/>
                  </a:lnTo>
                  <a:lnTo>
                    <a:pt x="91059" y="6488"/>
                  </a:lnTo>
                  <a:lnTo>
                    <a:pt x="92456" y="7950"/>
                  </a:lnTo>
                  <a:lnTo>
                    <a:pt x="94008" y="12397"/>
                  </a:lnTo>
                  <a:lnTo>
                    <a:pt x="94698" y="17902"/>
                  </a:lnTo>
                  <a:lnTo>
                    <a:pt x="92183" y="23876"/>
                  </a:lnTo>
                  <a:lnTo>
                    <a:pt x="90030" y="26951"/>
                  </a:lnTo>
                  <a:lnTo>
                    <a:pt x="84816" y="30367"/>
                  </a:lnTo>
                  <a:lnTo>
                    <a:pt x="76704" y="32940"/>
                  </a:lnTo>
                  <a:lnTo>
                    <a:pt x="68043" y="33086"/>
                  </a:lnTo>
                  <a:lnTo>
                    <a:pt x="67587" y="32032"/>
                  </a:lnTo>
                  <a:lnTo>
                    <a:pt x="66678" y="15408"/>
                  </a:lnTo>
                  <a:lnTo>
                    <a:pt x="79933" y="912"/>
                  </a:lnTo>
                  <a:lnTo>
                    <a:pt x="82922" y="0"/>
                  </a:lnTo>
                  <a:lnTo>
                    <a:pt x="85973" y="450"/>
                  </a:lnTo>
                  <a:lnTo>
                    <a:pt x="92185" y="3772"/>
                  </a:lnTo>
                  <a:lnTo>
                    <a:pt x="98474" y="8776"/>
                  </a:lnTo>
                  <a:lnTo>
                    <a:pt x="101975" y="14528"/>
                  </a:lnTo>
                  <a:lnTo>
                    <a:pt x="104588" y="20613"/>
                  </a:lnTo>
                  <a:lnTo>
                    <a:pt x="109278" y="26844"/>
                  </a:lnTo>
                  <a:lnTo>
                    <a:pt x="112068" y="35964"/>
                  </a:lnTo>
                  <a:lnTo>
                    <a:pt x="113859" y="54009"/>
                  </a:lnTo>
                  <a:lnTo>
                    <a:pt x="106608" y="75370"/>
                  </a:lnTo>
                  <a:lnTo>
                    <a:pt x="96969" y="93720"/>
                  </a:lnTo>
                  <a:lnTo>
                    <a:pt x="86842" y="106256"/>
                  </a:lnTo>
                  <a:lnTo>
                    <a:pt x="75285" y="113239"/>
                  </a:lnTo>
                  <a:lnTo>
                    <a:pt x="31697" y="131756"/>
                  </a:lnTo>
                  <a:lnTo>
                    <a:pt x="0" y="147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321">
              <a:extLst>
                <a:ext uri="{FF2B5EF4-FFF2-40B4-BE49-F238E27FC236}">
                  <a16:creationId xmlns:a16="http://schemas.microsoft.com/office/drawing/2014/main" id="{237185D0-E731-981F-2408-53823A4CB2B8}"/>
                </a:ext>
              </a:extLst>
            </p:cNvPr>
            <p:cNvSpPr/>
            <p:nvPr>
              <p:custDataLst>
                <p:tags r:id="rId49"/>
              </p:custDataLst>
            </p:nvPr>
          </p:nvSpPr>
          <p:spPr>
            <a:xfrm>
              <a:off x="2333625" y="2956979"/>
              <a:ext cx="33015" cy="310097"/>
            </a:xfrm>
            <a:custGeom>
              <a:avLst/>
              <a:gdLst/>
              <a:ahLst/>
              <a:cxnLst/>
              <a:rect l="0" t="0" r="0" b="0"/>
              <a:pathLst>
                <a:path w="33015" h="310097">
                  <a:moveTo>
                    <a:pt x="0" y="43396"/>
                  </a:moveTo>
                  <a:lnTo>
                    <a:pt x="0" y="43396"/>
                  </a:lnTo>
                  <a:lnTo>
                    <a:pt x="14150" y="27129"/>
                  </a:lnTo>
                  <a:lnTo>
                    <a:pt x="26467" y="528"/>
                  </a:lnTo>
                  <a:lnTo>
                    <a:pt x="28228" y="0"/>
                  </a:lnTo>
                  <a:lnTo>
                    <a:pt x="30460" y="707"/>
                  </a:lnTo>
                  <a:lnTo>
                    <a:pt x="33007" y="2237"/>
                  </a:lnTo>
                  <a:lnTo>
                    <a:pt x="33014" y="15225"/>
                  </a:lnTo>
                  <a:lnTo>
                    <a:pt x="27068" y="49160"/>
                  </a:lnTo>
                  <a:lnTo>
                    <a:pt x="18604" y="92729"/>
                  </a:lnTo>
                  <a:lnTo>
                    <a:pt x="12502" y="124589"/>
                  </a:lnTo>
                  <a:lnTo>
                    <a:pt x="6262" y="159915"/>
                  </a:lnTo>
                  <a:lnTo>
                    <a:pt x="1237" y="207092"/>
                  </a:lnTo>
                  <a:lnTo>
                    <a:pt x="367" y="246886"/>
                  </a:lnTo>
                  <a:lnTo>
                    <a:pt x="0" y="3100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3322">
              <a:extLst>
                <a:ext uri="{FF2B5EF4-FFF2-40B4-BE49-F238E27FC236}">
                  <a16:creationId xmlns:a16="http://schemas.microsoft.com/office/drawing/2014/main" id="{3DC47C5A-74F6-3E7B-7508-73F1C8BB4BF0}"/>
                </a:ext>
              </a:extLst>
            </p:cNvPr>
            <p:cNvSpPr/>
            <p:nvPr>
              <p:custDataLst>
                <p:tags r:id="rId50"/>
              </p:custDataLst>
            </p:nvPr>
          </p:nvSpPr>
          <p:spPr>
            <a:xfrm>
              <a:off x="2162175" y="2973516"/>
              <a:ext cx="90331" cy="312610"/>
            </a:xfrm>
            <a:custGeom>
              <a:avLst/>
              <a:gdLst/>
              <a:ahLst/>
              <a:cxnLst/>
              <a:rect l="0" t="0" r="0" b="0"/>
              <a:pathLst>
                <a:path w="90331" h="312610">
                  <a:moveTo>
                    <a:pt x="76200" y="17334"/>
                  </a:moveTo>
                  <a:lnTo>
                    <a:pt x="76200" y="17334"/>
                  </a:lnTo>
                  <a:lnTo>
                    <a:pt x="89457" y="4077"/>
                  </a:lnTo>
                  <a:lnTo>
                    <a:pt x="90330" y="2146"/>
                  </a:lnTo>
                  <a:lnTo>
                    <a:pt x="89853" y="858"/>
                  </a:lnTo>
                  <a:lnTo>
                    <a:pt x="88477" y="0"/>
                  </a:lnTo>
                  <a:lnTo>
                    <a:pt x="86502" y="486"/>
                  </a:lnTo>
                  <a:lnTo>
                    <a:pt x="81484" y="3849"/>
                  </a:lnTo>
                  <a:lnTo>
                    <a:pt x="68581" y="38502"/>
                  </a:lnTo>
                  <a:lnTo>
                    <a:pt x="53717" y="76993"/>
                  </a:lnTo>
                  <a:lnTo>
                    <a:pt x="38677" y="121860"/>
                  </a:lnTo>
                  <a:lnTo>
                    <a:pt x="32006" y="153748"/>
                  </a:lnTo>
                  <a:lnTo>
                    <a:pt x="25514" y="185560"/>
                  </a:lnTo>
                  <a:lnTo>
                    <a:pt x="19101" y="217337"/>
                  </a:lnTo>
                  <a:lnTo>
                    <a:pt x="12362" y="259333"/>
                  </a:lnTo>
                  <a:lnTo>
                    <a:pt x="0" y="312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3323">
              <a:extLst>
                <a:ext uri="{FF2B5EF4-FFF2-40B4-BE49-F238E27FC236}">
                  <a16:creationId xmlns:a16="http://schemas.microsoft.com/office/drawing/2014/main" id="{2FB2E9CD-36A5-7882-9E31-F07B50CFD613}"/>
                </a:ext>
              </a:extLst>
            </p:cNvPr>
            <p:cNvSpPr/>
            <p:nvPr>
              <p:custDataLst>
                <p:tags r:id="rId51"/>
              </p:custDataLst>
            </p:nvPr>
          </p:nvSpPr>
          <p:spPr>
            <a:xfrm>
              <a:off x="1657350" y="3154839"/>
              <a:ext cx="285751" cy="36037"/>
            </a:xfrm>
            <a:custGeom>
              <a:avLst/>
              <a:gdLst/>
              <a:ahLst/>
              <a:cxnLst/>
              <a:rect l="0" t="0" r="0" b="0"/>
              <a:pathLst>
                <a:path w="285751" h="36037">
                  <a:moveTo>
                    <a:pt x="0" y="36036"/>
                  </a:moveTo>
                  <a:lnTo>
                    <a:pt x="0" y="36036"/>
                  </a:lnTo>
                  <a:lnTo>
                    <a:pt x="15169" y="25923"/>
                  </a:lnTo>
                  <a:lnTo>
                    <a:pt x="54942" y="14577"/>
                  </a:lnTo>
                  <a:lnTo>
                    <a:pt x="88977" y="10624"/>
                  </a:lnTo>
                  <a:lnTo>
                    <a:pt x="124212" y="7808"/>
                  </a:lnTo>
                  <a:lnTo>
                    <a:pt x="170624" y="1331"/>
                  </a:lnTo>
                  <a:lnTo>
                    <a:pt x="201309" y="0"/>
                  </a:lnTo>
                  <a:lnTo>
                    <a:pt x="285750" y="169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3324">
              <a:extLst>
                <a:ext uri="{FF2B5EF4-FFF2-40B4-BE49-F238E27FC236}">
                  <a16:creationId xmlns:a16="http://schemas.microsoft.com/office/drawing/2014/main" id="{7F2122FB-BA91-E09B-3635-524ACE714D14}"/>
                </a:ext>
              </a:extLst>
            </p:cNvPr>
            <p:cNvSpPr/>
            <p:nvPr>
              <p:custDataLst>
                <p:tags r:id="rId52"/>
              </p:custDataLst>
            </p:nvPr>
          </p:nvSpPr>
          <p:spPr>
            <a:xfrm>
              <a:off x="1876425" y="2947193"/>
              <a:ext cx="104660" cy="424658"/>
            </a:xfrm>
            <a:custGeom>
              <a:avLst/>
              <a:gdLst/>
              <a:ahLst/>
              <a:cxnLst/>
              <a:rect l="0" t="0" r="0" b="0"/>
              <a:pathLst>
                <a:path w="104660" h="424658">
                  <a:moveTo>
                    <a:pt x="95250" y="34132"/>
                  </a:moveTo>
                  <a:lnTo>
                    <a:pt x="95250" y="34132"/>
                  </a:lnTo>
                  <a:lnTo>
                    <a:pt x="100307" y="29076"/>
                  </a:lnTo>
                  <a:lnTo>
                    <a:pt x="104513" y="0"/>
                  </a:lnTo>
                  <a:lnTo>
                    <a:pt x="104659" y="2381"/>
                  </a:lnTo>
                  <a:lnTo>
                    <a:pt x="90583" y="47110"/>
                  </a:lnTo>
                  <a:lnTo>
                    <a:pt x="76004" y="92664"/>
                  </a:lnTo>
                  <a:lnTo>
                    <a:pt x="66617" y="133672"/>
                  </a:lnTo>
                  <a:lnTo>
                    <a:pt x="53964" y="175973"/>
                  </a:lnTo>
                  <a:lnTo>
                    <a:pt x="41273" y="214903"/>
                  </a:lnTo>
                  <a:lnTo>
                    <a:pt x="31397" y="253167"/>
                  </a:lnTo>
                  <a:lnTo>
                    <a:pt x="24075" y="291299"/>
                  </a:lnTo>
                  <a:lnTo>
                    <a:pt x="18984" y="331522"/>
                  </a:lnTo>
                  <a:lnTo>
                    <a:pt x="11707" y="376940"/>
                  </a:lnTo>
                  <a:lnTo>
                    <a:pt x="0" y="4246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325">
              <a:extLst>
                <a:ext uri="{FF2B5EF4-FFF2-40B4-BE49-F238E27FC236}">
                  <a16:creationId xmlns:a16="http://schemas.microsoft.com/office/drawing/2014/main" id="{AF0ADD88-DF38-B113-672F-57664F0883A5}"/>
                </a:ext>
              </a:extLst>
            </p:cNvPr>
            <p:cNvSpPr/>
            <p:nvPr>
              <p:custDataLst>
                <p:tags r:id="rId53"/>
              </p:custDataLst>
            </p:nvPr>
          </p:nvSpPr>
          <p:spPr>
            <a:xfrm>
              <a:off x="1676400" y="3078050"/>
              <a:ext cx="266701" cy="27101"/>
            </a:xfrm>
            <a:custGeom>
              <a:avLst/>
              <a:gdLst/>
              <a:ahLst/>
              <a:cxnLst/>
              <a:rect l="0" t="0" r="0" b="0"/>
              <a:pathLst>
                <a:path w="266701" h="27101">
                  <a:moveTo>
                    <a:pt x="0" y="27100"/>
                  </a:moveTo>
                  <a:lnTo>
                    <a:pt x="0" y="27100"/>
                  </a:lnTo>
                  <a:lnTo>
                    <a:pt x="36628" y="13843"/>
                  </a:lnTo>
                  <a:lnTo>
                    <a:pt x="76352" y="9766"/>
                  </a:lnTo>
                  <a:lnTo>
                    <a:pt x="111522" y="3502"/>
                  </a:lnTo>
                  <a:lnTo>
                    <a:pt x="152165" y="0"/>
                  </a:lnTo>
                  <a:lnTo>
                    <a:pt x="192665" y="4018"/>
                  </a:lnTo>
                  <a:lnTo>
                    <a:pt x="235613" y="14858"/>
                  </a:lnTo>
                  <a:lnTo>
                    <a:pt x="266700" y="27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SMARTInkShape-Group616">
            <a:extLst>
              <a:ext uri="{FF2B5EF4-FFF2-40B4-BE49-F238E27FC236}">
                <a16:creationId xmlns:a16="http://schemas.microsoft.com/office/drawing/2014/main" id="{16FB0B6A-08A7-D6CE-0B59-0882C3EEF7A0}"/>
              </a:ext>
            </a:extLst>
          </p:cNvPr>
          <p:cNvGrpSpPr/>
          <p:nvPr/>
        </p:nvGrpSpPr>
        <p:grpSpPr>
          <a:xfrm>
            <a:off x="3716074" y="2952750"/>
            <a:ext cx="1198827" cy="293098"/>
            <a:chOff x="3716074" y="2952750"/>
            <a:chExt cx="1198827" cy="293098"/>
          </a:xfrm>
        </p:grpSpPr>
        <p:sp>
          <p:nvSpPr>
            <p:cNvPr id="57" name="SMARTInkShape-3326">
              <a:extLst>
                <a:ext uri="{FF2B5EF4-FFF2-40B4-BE49-F238E27FC236}">
                  <a16:creationId xmlns:a16="http://schemas.microsoft.com/office/drawing/2014/main" id="{DA18763F-C3A8-4BC5-6877-36899748A8FD}"/>
                </a:ext>
              </a:extLst>
            </p:cNvPr>
            <p:cNvSpPr/>
            <p:nvPr>
              <p:custDataLst>
                <p:tags r:id="rId35"/>
              </p:custDataLst>
            </p:nvPr>
          </p:nvSpPr>
          <p:spPr>
            <a:xfrm>
              <a:off x="3716074" y="3078291"/>
              <a:ext cx="227277" cy="167557"/>
            </a:xfrm>
            <a:custGeom>
              <a:avLst/>
              <a:gdLst/>
              <a:ahLst/>
              <a:cxnLst/>
              <a:rect l="0" t="0" r="0" b="0"/>
              <a:pathLst>
                <a:path w="227277" h="167557">
                  <a:moveTo>
                    <a:pt x="8201" y="17334"/>
                  </a:moveTo>
                  <a:lnTo>
                    <a:pt x="8201" y="17334"/>
                  </a:lnTo>
                  <a:lnTo>
                    <a:pt x="0" y="17334"/>
                  </a:lnTo>
                  <a:lnTo>
                    <a:pt x="26962" y="858"/>
                  </a:lnTo>
                  <a:lnTo>
                    <a:pt x="30233" y="0"/>
                  </a:lnTo>
                  <a:lnTo>
                    <a:pt x="33472" y="486"/>
                  </a:lnTo>
                  <a:lnTo>
                    <a:pt x="39894" y="3849"/>
                  </a:lnTo>
                  <a:lnTo>
                    <a:pt x="68524" y="30096"/>
                  </a:lnTo>
                  <a:lnTo>
                    <a:pt x="84401" y="74179"/>
                  </a:lnTo>
                  <a:lnTo>
                    <a:pt x="88634" y="92340"/>
                  </a:lnTo>
                  <a:lnTo>
                    <a:pt x="86988" y="107467"/>
                  </a:lnTo>
                  <a:lnTo>
                    <a:pt x="75055" y="132940"/>
                  </a:lnTo>
                  <a:lnTo>
                    <a:pt x="64019" y="145620"/>
                  </a:lnTo>
                  <a:lnTo>
                    <a:pt x="51001" y="154784"/>
                  </a:lnTo>
                  <a:lnTo>
                    <a:pt x="22418" y="166467"/>
                  </a:lnTo>
                  <a:lnTo>
                    <a:pt x="17679" y="167556"/>
                  </a:lnTo>
                  <a:lnTo>
                    <a:pt x="13461" y="164048"/>
                  </a:lnTo>
                  <a:lnTo>
                    <a:pt x="5953" y="148863"/>
                  </a:lnTo>
                  <a:lnTo>
                    <a:pt x="4732" y="130825"/>
                  </a:lnTo>
                  <a:lnTo>
                    <a:pt x="5888" y="121569"/>
                  </a:lnTo>
                  <a:lnTo>
                    <a:pt x="15640" y="102819"/>
                  </a:lnTo>
                  <a:lnTo>
                    <a:pt x="49201" y="64065"/>
                  </a:lnTo>
                  <a:lnTo>
                    <a:pt x="86247" y="38396"/>
                  </a:lnTo>
                  <a:lnTo>
                    <a:pt x="129412" y="28080"/>
                  </a:lnTo>
                  <a:lnTo>
                    <a:pt x="172432" y="19770"/>
                  </a:lnTo>
                  <a:lnTo>
                    <a:pt x="227276" y="17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3327">
              <a:extLst>
                <a:ext uri="{FF2B5EF4-FFF2-40B4-BE49-F238E27FC236}">
                  <a16:creationId xmlns:a16="http://schemas.microsoft.com/office/drawing/2014/main" id="{E8459273-405A-DF63-21C3-F2B384D5F80A}"/>
                </a:ext>
              </a:extLst>
            </p:cNvPr>
            <p:cNvSpPr/>
            <p:nvPr>
              <p:custDataLst>
                <p:tags r:id="rId36"/>
              </p:custDataLst>
            </p:nvPr>
          </p:nvSpPr>
          <p:spPr>
            <a:xfrm>
              <a:off x="3954006" y="3079695"/>
              <a:ext cx="179845" cy="148514"/>
            </a:xfrm>
            <a:custGeom>
              <a:avLst/>
              <a:gdLst/>
              <a:ahLst/>
              <a:cxnLst/>
              <a:rect l="0" t="0" r="0" b="0"/>
              <a:pathLst>
                <a:path w="179845" h="148514">
                  <a:moveTo>
                    <a:pt x="17919" y="54030"/>
                  </a:moveTo>
                  <a:lnTo>
                    <a:pt x="17919" y="54030"/>
                  </a:lnTo>
                  <a:lnTo>
                    <a:pt x="22975" y="54030"/>
                  </a:lnTo>
                  <a:lnTo>
                    <a:pt x="53567" y="62231"/>
                  </a:lnTo>
                  <a:lnTo>
                    <a:pt x="100491" y="53777"/>
                  </a:lnTo>
                  <a:lnTo>
                    <a:pt x="116001" y="49332"/>
                  </a:lnTo>
                  <a:lnTo>
                    <a:pt x="127833" y="41006"/>
                  </a:lnTo>
                  <a:lnTo>
                    <a:pt x="136619" y="32366"/>
                  </a:lnTo>
                  <a:lnTo>
                    <a:pt x="146458" y="26445"/>
                  </a:lnTo>
                  <a:lnTo>
                    <a:pt x="149131" y="21309"/>
                  </a:lnTo>
                  <a:lnTo>
                    <a:pt x="150635" y="7411"/>
                  </a:lnTo>
                  <a:lnTo>
                    <a:pt x="147672" y="3901"/>
                  </a:lnTo>
                  <a:lnTo>
                    <a:pt x="135912" y="0"/>
                  </a:lnTo>
                  <a:lnTo>
                    <a:pt x="106385" y="2861"/>
                  </a:lnTo>
                  <a:lnTo>
                    <a:pt x="75881" y="15467"/>
                  </a:lnTo>
                  <a:lnTo>
                    <a:pt x="31248" y="51093"/>
                  </a:lnTo>
                  <a:lnTo>
                    <a:pt x="11755" y="75032"/>
                  </a:lnTo>
                  <a:lnTo>
                    <a:pt x="4597" y="92998"/>
                  </a:lnTo>
                  <a:lnTo>
                    <a:pt x="0" y="125345"/>
                  </a:lnTo>
                  <a:lnTo>
                    <a:pt x="1740" y="131207"/>
                  </a:lnTo>
                  <a:lnTo>
                    <a:pt x="9317" y="140542"/>
                  </a:lnTo>
                  <a:lnTo>
                    <a:pt x="22563" y="145396"/>
                  </a:lnTo>
                  <a:lnTo>
                    <a:pt x="56936" y="148513"/>
                  </a:lnTo>
                  <a:lnTo>
                    <a:pt x="99788" y="141524"/>
                  </a:lnTo>
                  <a:lnTo>
                    <a:pt x="142699" y="126870"/>
                  </a:lnTo>
                  <a:lnTo>
                    <a:pt x="179844" y="1111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3328">
              <a:extLst>
                <a:ext uri="{FF2B5EF4-FFF2-40B4-BE49-F238E27FC236}">
                  <a16:creationId xmlns:a16="http://schemas.microsoft.com/office/drawing/2014/main" id="{FB1C0A2F-C764-948B-0701-141E94B62BD9}"/>
                </a:ext>
              </a:extLst>
            </p:cNvPr>
            <p:cNvSpPr/>
            <p:nvPr>
              <p:custDataLst>
                <p:tags r:id="rId37"/>
              </p:custDataLst>
            </p:nvPr>
          </p:nvSpPr>
          <p:spPr>
            <a:xfrm>
              <a:off x="4181703" y="2952750"/>
              <a:ext cx="123598" cy="254705"/>
            </a:xfrm>
            <a:custGeom>
              <a:avLst/>
              <a:gdLst/>
              <a:ahLst/>
              <a:cxnLst/>
              <a:rect l="0" t="0" r="0" b="0"/>
              <a:pathLst>
                <a:path w="123598" h="254705">
                  <a:moveTo>
                    <a:pt x="18822" y="0"/>
                  </a:moveTo>
                  <a:lnTo>
                    <a:pt x="18822" y="0"/>
                  </a:lnTo>
                  <a:lnTo>
                    <a:pt x="24310" y="0"/>
                  </a:lnTo>
                  <a:lnTo>
                    <a:pt x="21966" y="0"/>
                  </a:lnTo>
                  <a:lnTo>
                    <a:pt x="19098" y="42917"/>
                  </a:lnTo>
                  <a:lnTo>
                    <a:pt x="13847" y="78215"/>
                  </a:lnTo>
                  <a:lnTo>
                    <a:pt x="5588" y="122188"/>
                  </a:lnTo>
                  <a:lnTo>
                    <a:pt x="1496" y="163674"/>
                  </a:lnTo>
                  <a:lnTo>
                    <a:pt x="0" y="207690"/>
                  </a:lnTo>
                  <a:lnTo>
                    <a:pt x="931" y="221423"/>
                  </a:lnTo>
                  <a:lnTo>
                    <a:pt x="7406" y="239997"/>
                  </a:lnTo>
                  <a:lnTo>
                    <a:pt x="13043" y="248835"/>
                  </a:lnTo>
                  <a:lnTo>
                    <a:pt x="18144" y="251615"/>
                  </a:lnTo>
                  <a:lnTo>
                    <a:pt x="32279" y="254704"/>
                  </a:lnTo>
                  <a:lnTo>
                    <a:pt x="46322" y="253255"/>
                  </a:lnTo>
                  <a:lnTo>
                    <a:pt x="92941" y="242498"/>
                  </a:lnTo>
                  <a:lnTo>
                    <a:pt x="123597"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329">
              <a:extLst>
                <a:ext uri="{FF2B5EF4-FFF2-40B4-BE49-F238E27FC236}">
                  <a16:creationId xmlns:a16="http://schemas.microsoft.com/office/drawing/2014/main" id="{C67AE553-DF11-1937-C02D-0AE47C52BE07}"/>
                </a:ext>
              </a:extLst>
            </p:cNvPr>
            <p:cNvSpPr/>
            <p:nvPr>
              <p:custDataLst>
                <p:tags r:id="rId38"/>
              </p:custDataLst>
            </p:nvPr>
          </p:nvSpPr>
          <p:spPr>
            <a:xfrm>
              <a:off x="4175987" y="3086100"/>
              <a:ext cx="167414" cy="47626"/>
            </a:xfrm>
            <a:custGeom>
              <a:avLst/>
              <a:gdLst/>
              <a:ahLst/>
              <a:cxnLst/>
              <a:rect l="0" t="0" r="0" b="0"/>
              <a:pathLst>
                <a:path w="167414" h="47626">
                  <a:moveTo>
                    <a:pt x="5488" y="47625"/>
                  </a:moveTo>
                  <a:lnTo>
                    <a:pt x="5488" y="47625"/>
                  </a:lnTo>
                  <a:lnTo>
                    <a:pt x="432" y="47625"/>
                  </a:lnTo>
                  <a:lnTo>
                    <a:pt x="0" y="46567"/>
                  </a:lnTo>
                  <a:lnTo>
                    <a:pt x="2344" y="42569"/>
                  </a:lnTo>
                  <a:lnTo>
                    <a:pt x="14669" y="29311"/>
                  </a:lnTo>
                  <a:lnTo>
                    <a:pt x="61531" y="6693"/>
                  </a:lnTo>
                  <a:lnTo>
                    <a:pt x="100480" y="1322"/>
                  </a:lnTo>
                  <a:lnTo>
                    <a:pt x="1674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3330">
              <a:extLst>
                <a:ext uri="{FF2B5EF4-FFF2-40B4-BE49-F238E27FC236}">
                  <a16:creationId xmlns:a16="http://schemas.microsoft.com/office/drawing/2014/main" id="{9D6C2D10-8A5E-F660-04A0-8C5ACAAE7FF9}"/>
                </a:ext>
              </a:extLst>
            </p:cNvPr>
            <p:cNvSpPr/>
            <p:nvPr>
              <p:custDataLst>
                <p:tags r:id="rId39"/>
              </p:custDataLst>
            </p:nvPr>
          </p:nvSpPr>
          <p:spPr>
            <a:xfrm>
              <a:off x="4405945" y="3077394"/>
              <a:ext cx="127956" cy="120413"/>
            </a:xfrm>
            <a:custGeom>
              <a:avLst/>
              <a:gdLst/>
              <a:ahLst/>
              <a:cxnLst/>
              <a:rect l="0" t="0" r="0" b="0"/>
              <a:pathLst>
                <a:path w="127956" h="120413">
                  <a:moveTo>
                    <a:pt x="4130" y="27756"/>
                  </a:moveTo>
                  <a:lnTo>
                    <a:pt x="4130" y="27756"/>
                  </a:lnTo>
                  <a:lnTo>
                    <a:pt x="4130" y="22700"/>
                  </a:lnTo>
                  <a:lnTo>
                    <a:pt x="5188" y="21210"/>
                  </a:lnTo>
                  <a:lnTo>
                    <a:pt x="6952" y="20217"/>
                  </a:lnTo>
                  <a:lnTo>
                    <a:pt x="9186" y="19555"/>
                  </a:lnTo>
                  <a:lnTo>
                    <a:pt x="10675" y="16997"/>
                  </a:lnTo>
                  <a:lnTo>
                    <a:pt x="13539" y="0"/>
                  </a:lnTo>
                  <a:lnTo>
                    <a:pt x="13621" y="4480"/>
                  </a:lnTo>
                  <a:lnTo>
                    <a:pt x="394" y="48108"/>
                  </a:lnTo>
                  <a:lnTo>
                    <a:pt x="0" y="66434"/>
                  </a:lnTo>
                  <a:lnTo>
                    <a:pt x="4411" y="84105"/>
                  </a:lnTo>
                  <a:lnTo>
                    <a:pt x="13427" y="99014"/>
                  </a:lnTo>
                  <a:lnTo>
                    <a:pt x="27312" y="109873"/>
                  </a:lnTo>
                  <a:lnTo>
                    <a:pt x="51983" y="120412"/>
                  </a:lnTo>
                  <a:lnTo>
                    <a:pt x="56141" y="120218"/>
                  </a:lnTo>
                  <a:lnTo>
                    <a:pt x="63582" y="117181"/>
                  </a:lnTo>
                  <a:lnTo>
                    <a:pt x="78778" y="104464"/>
                  </a:lnTo>
                  <a:lnTo>
                    <a:pt x="102141" y="60596"/>
                  </a:lnTo>
                  <a:lnTo>
                    <a:pt x="114115" y="34321"/>
                  </a:lnTo>
                  <a:lnTo>
                    <a:pt x="118210" y="17236"/>
                  </a:lnTo>
                  <a:lnTo>
                    <a:pt x="127955" y="87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3331">
              <a:extLst>
                <a:ext uri="{FF2B5EF4-FFF2-40B4-BE49-F238E27FC236}">
                  <a16:creationId xmlns:a16="http://schemas.microsoft.com/office/drawing/2014/main" id="{CCCF4410-CE9B-6A9C-286B-C1F71D21C14D}"/>
                </a:ext>
              </a:extLst>
            </p:cNvPr>
            <p:cNvSpPr/>
            <p:nvPr>
              <p:custDataLst>
                <p:tags r:id="rId40"/>
              </p:custDataLst>
            </p:nvPr>
          </p:nvSpPr>
          <p:spPr>
            <a:xfrm>
              <a:off x="4543425" y="3072516"/>
              <a:ext cx="171451" cy="102175"/>
            </a:xfrm>
            <a:custGeom>
              <a:avLst/>
              <a:gdLst/>
              <a:ahLst/>
              <a:cxnLst/>
              <a:rect l="0" t="0" r="0" b="0"/>
              <a:pathLst>
                <a:path w="171451" h="102175">
                  <a:moveTo>
                    <a:pt x="0" y="42159"/>
                  </a:moveTo>
                  <a:lnTo>
                    <a:pt x="0" y="42159"/>
                  </a:lnTo>
                  <a:lnTo>
                    <a:pt x="5056" y="37103"/>
                  </a:lnTo>
                  <a:lnTo>
                    <a:pt x="10361" y="34620"/>
                  </a:lnTo>
                  <a:lnTo>
                    <a:pt x="13257" y="33958"/>
                  </a:lnTo>
                  <a:lnTo>
                    <a:pt x="55479" y="1145"/>
                  </a:lnTo>
                  <a:lnTo>
                    <a:pt x="59210" y="0"/>
                  </a:lnTo>
                  <a:lnTo>
                    <a:pt x="61699" y="295"/>
                  </a:lnTo>
                  <a:lnTo>
                    <a:pt x="63357" y="1550"/>
                  </a:lnTo>
                  <a:lnTo>
                    <a:pt x="70749" y="18485"/>
                  </a:lnTo>
                  <a:lnTo>
                    <a:pt x="75482" y="54315"/>
                  </a:lnTo>
                  <a:lnTo>
                    <a:pt x="74823" y="70845"/>
                  </a:lnTo>
                  <a:lnTo>
                    <a:pt x="67957" y="100199"/>
                  </a:lnTo>
                  <a:lnTo>
                    <a:pt x="66471" y="102019"/>
                  </a:lnTo>
                  <a:lnTo>
                    <a:pt x="64422" y="102174"/>
                  </a:lnTo>
                  <a:lnTo>
                    <a:pt x="61998" y="101219"/>
                  </a:lnTo>
                  <a:lnTo>
                    <a:pt x="60382" y="99524"/>
                  </a:lnTo>
                  <a:lnTo>
                    <a:pt x="58586" y="94819"/>
                  </a:lnTo>
                  <a:lnTo>
                    <a:pt x="57576" y="81163"/>
                  </a:lnTo>
                  <a:lnTo>
                    <a:pt x="67389" y="58655"/>
                  </a:lnTo>
                  <a:lnTo>
                    <a:pt x="77929" y="46668"/>
                  </a:lnTo>
                  <a:lnTo>
                    <a:pt x="106998" y="25293"/>
                  </a:lnTo>
                  <a:lnTo>
                    <a:pt x="124813" y="18788"/>
                  </a:lnTo>
                  <a:lnTo>
                    <a:pt x="142256" y="16955"/>
                  </a:lnTo>
                  <a:lnTo>
                    <a:pt x="171450" y="231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332">
              <a:extLst>
                <a:ext uri="{FF2B5EF4-FFF2-40B4-BE49-F238E27FC236}">
                  <a16:creationId xmlns:a16="http://schemas.microsoft.com/office/drawing/2014/main" id="{DB02A136-472A-816F-54E3-842AB659B8BC}"/>
                </a:ext>
              </a:extLst>
            </p:cNvPr>
            <p:cNvSpPr/>
            <p:nvPr>
              <p:custDataLst>
                <p:tags r:id="rId41"/>
              </p:custDataLst>
            </p:nvPr>
          </p:nvSpPr>
          <p:spPr>
            <a:xfrm>
              <a:off x="4686300" y="3052270"/>
              <a:ext cx="228601" cy="138606"/>
            </a:xfrm>
            <a:custGeom>
              <a:avLst/>
              <a:gdLst/>
              <a:ahLst/>
              <a:cxnLst/>
              <a:rect l="0" t="0" r="0" b="0"/>
              <a:pathLst>
                <a:path w="228601" h="138606">
                  <a:moveTo>
                    <a:pt x="0" y="90980"/>
                  </a:moveTo>
                  <a:lnTo>
                    <a:pt x="0" y="90980"/>
                  </a:lnTo>
                  <a:lnTo>
                    <a:pt x="26837" y="61321"/>
                  </a:lnTo>
                  <a:lnTo>
                    <a:pt x="35211" y="50282"/>
                  </a:lnTo>
                  <a:lnTo>
                    <a:pt x="76403" y="24525"/>
                  </a:lnTo>
                  <a:lnTo>
                    <a:pt x="92488" y="17667"/>
                  </a:lnTo>
                  <a:lnTo>
                    <a:pt x="96584" y="16705"/>
                  </a:lnTo>
                  <a:lnTo>
                    <a:pt x="100372" y="17122"/>
                  </a:lnTo>
                  <a:lnTo>
                    <a:pt x="107404" y="20407"/>
                  </a:lnTo>
                  <a:lnTo>
                    <a:pt x="111235" y="33862"/>
                  </a:lnTo>
                  <a:lnTo>
                    <a:pt x="111880" y="52894"/>
                  </a:lnTo>
                  <a:lnTo>
                    <a:pt x="105920" y="100507"/>
                  </a:lnTo>
                  <a:lnTo>
                    <a:pt x="102461" y="113911"/>
                  </a:lnTo>
                  <a:lnTo>
                    <a:pt x="95672" y="128192"/>
                  </a:lnTo>
                  <a:lnTo>
                    <a:pt x="116028" y="87519"/>
                  </a:lnTo>
                  <a:lnTo>
                    <a:pt x="136684" y="51854"/>
                  </a:lnTo>
                  <a:lnTo>
                    <a:pt x="172751" y="6570"/>
                  </a:lnTo>
                  <a:lnTo>
                    <a:pt x="181906" y="548"/>
                  </a:lnTo>
                  <a:lnTo>
                    <a:pt x="185829" y="0"/>
                  </a:lnTo>
                  <a:lnTo>
                    <a:pt x="193011" y="2214"/>
                  </a:lnTo>
                  <a:lnTo>
                    <a:pt x="195349" y="6402"/>
                  </a:lnTo>
                  <a:lnTo>
                    <a:pt x="204466" y="49817"/>
                  </a:lnTo>
                  <a:lnTo>
                    <a:pt x="214160" y="96504"/>
                  </a:lnTo>
                  <a:lnTo>
                    <a:pt x="218644" y="125244"/>
                  </a:lnTo>
                  <a:lnTo>
                    <a:pt x="228600" y="138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9" name="SMARTInkShape-Group617">
            <a:extLst>
              <a:ext uri="{FF2B5EF4-FFF2-40B4-BE49-F238E27FC236}">
                <a16:creationId xmlns:a16="http://schemas.microsoft.com/office/drawing/2014/main" id="{29BD2F05-8244-F1B0-9916-A58644DF8F18}"/>
              </a:ext>
            </a:extLst>
          </p:cNvPr>
          <p:cNvGrpSpPr/>
          <p:nvPr/>
        </p:nvGrpSpPr>
        <p:grpSpPr>
          <a:xfrm>
            <a:off x="5305425" y="2896157"/>
            <a:ext cx="552451" cy="351869"/>
            <a:chOff x="5305425" y="2896157"/>
            <a:chExt cx="552451" cy="351869"/>
          </a:xfrm>
        </p:grpSpPr>
        <p:sp>
          <p:nvSpPr>
            <p:cNvPr id="65" name="SMARTInkShape-3333">
              <a:extLst>
                <a:ext uri="{FF2B5EF4-FFF2-40B4-BE49-F238E27FC236}">
                  <a16:creationId xmlns:a16="http://schemas.microsoft.com/office/drawing/2014/main" id="{7C49DC1D-0D10-69EA-2343-382D62A47AC2}"/>
                </a:ext>
              </a:extLst>
            </p:cNvPr>
            <p:cNvSpPr/>
            <p:nvPr>
              <p:custDataLst>
                <p:tags r:id="rId31"/>
              </p:custDataLst>
            </p:nvPr>
          </p:nvSpPr>
          <p:spPr>
            <a:xfrm>
              <a:off x="5525445" y="3038915"/>
              <a:ext cx="50361" cy="109956"/>
            </a:xfrm>
            <a:custGeom>
              <a:avLst/>
              <a:gdLst/>
              <a:ahLst/>
              <a:cxnLst/>
              <a:rect l="0" t="0" r="0" b="0"/>
              <a:pathLst>
                <a:path w="50361" h="109956">
                  <a:moveTo>
                    <a:pt x="37155" y="37660"/>
                  </a:moveTo>
                  <a:lnTo>
                    <a:pt x="37155" y="37660"/>
                  </a:lnTo>
                  <a:lnTo>
                    <a:pt x="42211" y="32604"/>
                  </a:lnTo>
                  <a:lnTo>
                    <a:pt x="44694" y="27299"/>
                  </a:lnTo>
                  <a:lnTo>
                    <a:pt x="46646" y="4572"/>
                  </a:lnTo>
                  <a:lnTo>
                    <a:pt x="45599" y="2901"/>
                  </a:lnTo>
                  <a:lnTo>
                    <a:pt x="43843" y="1788"/>
                  </a:lnTo>
                  <a:lnTo>
                    <a:pt x="36314" y="220"/>
                  </a:lnTo>
                  <a:lnTo>
                    <a:pt x="33419" y="0"/>
                  </a:lnTo>
                  <a:lnTo>
                    <a:pt x="30431" y="1970"/>
                  </a:lnTo>
                  <a:lnTo>
                    <a:pt x="9824" y="31170"/>
                  </a:lnTo>
                  <a:lnTo>
                    <a:pt x="3841" y="48534"/>
                  </a:lnTo>
                  <a:lnTo>
                    <a:pt x="0" y="80495"/>
                  </a:lnTo>
                  <a:lnTo>
                    <a:pt x="5120" y="94092"/>
                  </a:lnTo>
                  <a:lnTo>
                    <a:pt x="9448" y="100682"/>
                  </a:lnTo>
                  <a:lnTo>
                    <a:pt x="14451" y="105074"/>
                  </a:lnTo>
                  <a:lnTo>
                    <a:pt x="25653" y="109955"/>
                  </a:lnTo>
                  <a:lnTo>
                    <a:pt x="30545" y="109140"/>
                  </a:lnTo>
                  <a:lnTo>
                    <a:pt x="34865" y="106480"/>
                  </a:lnTo>
                  <a:lnTo>
                    <a:pt x="46001" y="92624"/>
                  </a:lnTo>
                  <a:lnTo>
                    <a:pt x="49403" y="87002"/>
                  </a:lnTo>
                  <a:lnTo>
                    <a:pt x="50360" y="69468"/>
                  </a:lnTo>
                  <a:lnTo>
                    <a:pt x="42350" y="33830"/>
                  </a:lnTo>
                  <a:lnTo>
                    <a:pt x="18105" y="9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3334">
              <a:extLst>
                <a:ext uri="{FF2B5EF4-FFF2-40B4-BE49-F238E27FC236}">
                  <a16:creationId xmlns:a16="http://schemas.microsoft.com/office/drawing/2014/main" id="{1E56A896-F097-7A36-2D4F-961AA5D4482C}"/>
                </a:ext>
              </a:extLst>
            </p:cNvPr>
            <p:cNvSpPr/>
            <p:nvPr>
              <p:custDataLst>
                <p:tags r:id="rId32"/>
              </p:custDataLst>
            </p:nvPr>
          </p:nvSpPr>
          <p:spPr>
            <a:xfrm>
              <a:off x="5648325" y="3023801"/>
              <a:ext cx="209551" cy="126493"/>
            </a:xfrm>
            <a:custGeom>
              <a:avLst/>
              <a:gdLst/>
              <a:ahLst/>
              <a:cxnLst/>
              <a:rect l="0" t="0" r="0" b="0"/>
              <a:pathLst>
                <a:path w="209551" h="126493">
                  <a:moveTo>
                    <a:pt x="0" y="24199"/>
                  </a:moveTo>
                  <a:lnTo>
                    <a:pt x="0" y="24199"/>
                  </a:lnTo>
                  <a:lnTo>
                    <a:pt x="13257" y="10942"/>
                  </a:lnTo>
                  <a:lnTo>
                    <a:pt x="22120" y="7723"/>
                  </a:lnTo>
                  <a:lnTo>
                    <a:pt x="39010" y="3090"/>
                  </a:lnTo>
                  <a:lnTo>
                    <a:pt x="45057" y="601"/>
                  </a:lnTo>
                  <a:lnTo>
                    <a:pt x="50146" y="0"/>
                  </a:lnTo>
                  <a:lnTo>
                    <a:pt x="58623" y="2155"/>
                  </a:lnTo>
                  <a:lnTo>
                    <a:pt x="74403" y="14375"/>
                  </a:lnTo>
                  <a:lnTo>
                    <a:pt x="87427" y="36458"/>
                  </a:lnTo>
                  <a:lnTo>
                    <a:pt x="93705" y="71306"/>
                  </a:lnTo>
                  <a:lnTo>
                    <a:pt x="93734" y="92955"/>
                  </a:lnTo>
                  <a:lnTo>
                    <a:pt x="87510" y="111716"/>
                  </a:lnTo>
                  <a:lnTo>
                    <a:pt x="81933" y="120598"/>
                  </a:lnTo>
                  <a:lnTo>
                    <a:pt x="75926" y="125252"/>
                  </a:lnTo>
                  <a:lnTo>
                    <a:pt x="72842" y="126492"/>
                  </a:lnTo>
                  <a:lnTo>
                    <a:pt x="69728" y="125203"/>
                  </a:lnTo>
                  <a:lnTo>
                    <a:pt x="63446" y="118126"/>
                  </a:lnTo>
                  <a:lnTo>
                    <a:pt x="59948" y="107925"/>
                  </a:lnTo>
                  <a:lnTo>
                    <a:pt x="59015" y="102241"/>
                  </a:lnTo>
                  <a:lnTo>
                    <a:pt x="60510" y="96336"/>
                  </a:lnTo>
                  <a:lnTo>
                    <a:pt x="83829" y="60301"/>
                  </a:lnTo>
                  <a:lnTo>
                    <a:pt x="92997" y="50828"/>
                  </a:lnTo>
                  <a:lnTo>
                    <a:pt x="134825" y="26014"/>
                  </a:lnTo>
                  <a:lnTo>
                    <a:pt x="162362" y="18034"/>
                  </a:lnTo>
                  <a:lnTo>
                    <a:pt x="205256" y="6670"/>
                  </a:lnTo>
                  <a:lnTo>
                    <a:pt x="206687" y="7221"/>
                  </a:lnTo>
                  <a:lnTo>
                    <a:pt x="207642" y="8647"/>
                  </a:lnTo>
                  <a:lnTo>
                    <a:pt x="209550" y="146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3335">
              <a:extLst>
                <a:ext uri="{FF2B5EF4-FFF2-40B4-BE49-F238E27FC236}">
                  <a16:creationId xmlns:a16="http://schemas.microsoft.com/office/drawing/2014/main" id="{A76D44CD-D4E7-0C7A-E7F0-D4273487D3F5}"/>
                </a:ext>
              </a:extLst>
            </p:cNvPr>
            <p:cNvSpPr/>
            <p:nvPr>
              <p:custDataLst>
                <p:tags r:id="rId33"/>
              </p:custDataLst>
            </p:nvPr>
          </p:nvSpPr>
          <p:spPr>
            <a:xfrm>
              <a:off x="5324475" y="2896157"/>
              <a:ext cx="133348" cy="351869"/>
            </a:xfrm>
            <a:custGeom>
              <a:avLst/>
              <a:gdLst/>
              <a:ahLst/>
              <a:cxnLst/>
              <a:rect l="0" t="0" r="0" b="0"/>
              <a:pathLst>
                <a:path w="133348" h="351869">
                  <a:moveTo>
                    <a:pt x="114300" y="66118"/>
                  </a:moveTo>
                  <a:lnTo>
                    <a:pt x="114300" y="66118"/>
                  </a:lnTo>
                  <a:lnTo>
                    <a:pt x="114300" y="57917"/>
                  </a:lnTo>
                  <a:lnTo>
                    <a:pt x="115358" y="57476"/>
                  </a:lnTo>
                  <a:lnTo>
                    <a:pt x="131910" y="56603"/>
                  </a:lnTo>
                  <a:lnTo>
                    <a:pt x="132390" y="55542"/>
                  </a:lnTo>
                  <a:lnTo>
                    <a:pt x="133347" y="24712"/>
                  </a:lnTo>
                  <a:lnTo>
                    <a:pt x="130527" y="18435"/>
                  </a:lnTo>
                  <a:lnTo>
                    <a:pt x="116016" y="1321"/>
                  </a:lnTo>
                  <a:lnTo>
                    <a:pt x="112240" y="278"/>
                  </a:lnTo>
                  <a:lnTo>
                    <a:pt x="109752" y="0"/>
                  </a:lnTo>
                  <a:lnTo>
                    <a:pt x="96137" y="4664"/>
                  </a:lnTo>
                  <a:lnTo>
                    <a:pt x="78697" y="27919"/>
                  </a:lnTo>
                  <a:lnTo>
                    <a:pt x="60123" y="61620"/>
                  </a:lnTo>
                  <a:lnTo>
                    <a:pt x="46272" y="108530"/>
                  </a:lnTo>
                  <a:lnTo>
                    <a:pt x="35466" y="152533"/>
                  </a:lnTo>
                  <a:lnTo>
                    <a:pt x="28878" y="198781"/>
                  </a:lnTo>
                  <a:lnTo>
                    <a:pt x="21305" y="241940"/>
                  </a:lnTo>
                  <a:lnTo>
                    <a:pt x="18288" y="277106"/>
                  </a:lnTo>
                  <a:lnTo>
                    <a:pt x="11569" y="296570"/>
                  </a:lnTo>
                  <a:lnTo>
                    <a:pt x="6882" y="325442"/>
                  </a:lnTo>
                  <a:lnTo>
                    <a:pt x="0" y="3518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3336">
              <a:extLst>
                <a:ext uri="{FF2B5EF4-FFF2-40B4-BE49-F238E27FC236}">
                  <a16:creationId xmlns:a16="http://schemas.microsoft.com/office/drawing/2014/main" id="{B88D6AEB-5438-720F-CC81-5E3A1FED344E}"/>
                </a:ext>
              </a:extLst>
            </p:cNvPr>
            <p:cNvSpPr/>
            <p:nvPr>
              <p:custDataLst>
                <p:tags r:id="rId34"/>
              </p:custDataLst>
            </p:nvPr>
          </p:nvSpPr>
          <p:spPr>
            <a:xfrm>
              <a:off x="5305425" y="3067050"/>
              <a:ext cx="142876" cy="38101"/>
            </a:xfrm>
            <a:custGeom>
              <a:avLst/>
              <a:gdLst/>
              <a:ahLst/>
              <a:cxnLst/>
              <a:rect l="0" t="0" r="0" b="0"/>
              <a:pathLst>
                <a:path w="142876" h="38101">
                  <a:moveTo>
                    <a:pt x="0" y="38100"/>
                  </a:moveTo>
                  <a:lnTo>
                    <a:pt x="0" y="38100"/>
                  </a:lnTo>
                  <a:lnTo>
                    <a:pt x="5056" y="27987"/>
                  </a:lnTo>
                  <a:lnTo>
                    <a:pt x="13183" y="20200"/>
                  </a:lnTo>
                  <a:lnTo>
                    <a:pt x="32481" y="9865"/>
                  </a:lnTo>
                  <a:lnTo>
                    <a:pt x="50420" y="4385"/>
                  </a:lnTo>
                  <a:lnTo>
                    <a:pt x="93607" y="866"/>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4" name="SMARTInkShape-Group618">
            <a:extLst>
              <a:ext uri="{FF2B5EF4-FFF2-40B4-BE49-F238E27FC236}">
                <a16:creationId xmlns:a16="http://schemas.microsoft.com/office/drawing/2014/main" id="{45C37B66-B3E5-E3BF-ACF5-E5CBBCFE4983}"/>
              </a:ext>
            </a:extLst>
          </p:cNvPr>
          <p:cNvGrpSpPr/>
          <p:nvPr/>
        </p:nvGrpSpPr>
        <p:grpSpPr>
          <a:xfrm>
            <a:off x="6286500" y="2887791"/>
            <a:ext cx="819151" cy="293560"/>
            <a:chOff x="6286500" y="2887791"/>
            <a:chExt cx="819151" cy="293560"/>
          </a:xfrm>
        </p:grpSpPr>
        <p:sp>
          <p:nvSpPr>
            <p:cNvPr id="70" name="SMARTInkShape-3337">
              <a:extLst>
                <a:ext uri="{FF2B5EF4-FFF2-40B4-BE49-F238E27FC236}">
                  <a16:creationId xmlns:a16="http://schemas.microsoft.com/office/drawing/2014/main" id="{AB6E92E5-63A0-5CB2-304B-A165860BA39E}"/>
                </a:ext>
              </a:extLst>
            </p:cNvPr>
            <p:cNvSpPr/>
            <p:nvPr>
              <p:custDataLst>
                <p:tags r:id="rId27"/>
              </p:custDataLst>
            </p:nvPr>
          </p:nvSpPr>
          <p:spPr>
            <a:xfrm>
              <a:off x="6286500" y="3039582"/>
              <a:ext cx="375708" cy="122719"/>
            </a:xfrm>
            <a:custGeom>
              <a:avLst/>
              <a:gdLst/>
              <a:ahLst/>
              <a:cxnLst/>
              <a:rect l="0" t="0" r="0" b="0"/>
              <a:pathLst>
                <a:path w="375708" h="122719">
                  <a:moveTo>
                    <a:pt x="0" y="36993"/>
                  </a:moveTo>
                  <a:lnTo>
                    <a:pt x="0" y="36993"/>
                  </a:lnTo>
                  <a:lnTo>
                    <a:pt x="46135" y="17696"/>
                  </a:lnTo>
                  <a:lnTo>
                    <a:pt x="60721" y="12541"/>
                  </a:lnTo>
                  <a:lnTo>
                    <a:pt x="77788" y="10250"/>
                  </a:lnTo>
                  <a:lnTo>
                    <a:pt x="90311" y="12055"/>
                  </a:lnTo>
                  <a:lnTo>
                    <a:pt x="95133" y="14018"/>
                  </a:lnTo>
                  <a:lnTo>
                    <a:pt x="103313" y="21843"/>
                  </a:lnTo>
                  <a:lnTo>
                    <a:pt x="106974" y="26893"/>
                  </a:lnTo>
                  <a:lnTo>
                    <a:pt x="108358" y="33434"/>
                  </a:lnTo>
                  <a:lnTo>
                    <a:pt x="105249" y="56752"/>
                  </a:lnTo>
                  <a:lnTo>
                    <a:pt x="96267" y="96043"/>
                  </a:lnTo>
                  <a:lnTo>
                    <a:pt x="95551" y="106583"/>
                  </a:lnTo>
                  <a:lnTo>
                    <a:pt x="95451" y="106670"/>
                  </a:lnTo>
                  <a:lnTo>
                    <a:pt x="95290" y="99205"/>
                  </a:lnTo>
                  <a:lnTo>
                    <a:pt x="109408" y="74447"/>
                  </a:lnTo>
                  <a:lnTo>
                    <a:pt x="138687" y="42590"/>
                  </a:lnTo>
                  <a:lnTo>
                    <a:pt x="181678" y="11494"/>
                  </a:lnTo>
                  <a:lnTo>
                    <a:pt x="204702" y="2627"/>
                  </a:lnTo>
                  <a:lnTo>
                    <a:pt x="224929" y="0"/>
                  </a:lnTo>
                  <a:lnTo>
                    <a:pt x="229328" y="689"/>
                  </a:lnTo>
                  <a:lnTo>
                    <a:pt x="232260" y="2207"/>
                  </a:lnTo>
                  <a:lnTo>
                    <a:pt x="239209" y="12222"/>
                  </a:lnTo>
                  <a:lnTo>
                    <a:pt x="242023" y="17304"/>
                  </a:lnTo>
                  <a:lnTo>
                    <a:pt x="246909" y="64752"/>
                  </a:lnTo>
                  <a:lnTo>
                    <a:pt x="247607" y="110737"/>
                  </a:lnTo>
                  <a:lnTo>
                    <a:pt x="246562" y="114730"/>
                  </a:lnTo>
                  <a:lnTo>
                    <a:pt x="244808" y="117393"/>
                  </a:lnTo>
                  <a:lnTo>
                    <a:pt x="242580" y="119168"/>
                  </a:lnTo>
                  <a:lnTo>
                    <a:pt x="242153" y="119293"/>
                  </a:lnTo>
                  <a:lnTo>
                    <a:pt x="246609" y="112296"/>
                  </a:lnTo>
                  <a:lnTo>
                    <a:pt x="255691" y="92113"/>
                  </a:lnTo>
                  <a:lnTo>
                    <a:pt x="283216" y="59369"/>
                  </a:lnTo>
                  <a:lnTo>
                    <a:pt x="329159" y="22381"/>
                  </a:lnTo>
                  <a:lnTo>
                    <a:pt x="359056" y="5409"/>
                  </a:lnTo>
                  <a:lnTo>
                    <a:pt x="363196" y="4296"/>
                  </a:lnTo>
                  <a:lnTo>
                    <a:pt x="365955" y="4611"/>
                  </a:lnTo>
                  <a:lnTo>
                    <a:pt x="367795" y="5880"/>
                  </a:lnTo>
                  <a:lnTo>
                    <a:pt x="375441" y="22836"/>
                  </a:lnTo>
                  <a:lnTo>
                    <a:pt x="375707" y="36346"/>
                  </a:lnTo>
                  <a:lnTo>
                    <a:pt x="361486" y="82575"/>
                  </a:lnTo>
                  <a:lnTo>
                    <a:pt x="355110" y="103063"/>
                  </a:lnTo>
                  <a:lnTo>
                    <a:pt x="354215" y="109614"/>
                  </a:lnTo>
                  <a:lnTo>
                    <a:pt x="354677" y="113983"/>
                  </a:lnTo>
                  <a:lnTo>
                    <a:pt x="361950" y="1227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3338">
              <a:extLst>
                <a:ext uri="{FF2B5EF4-FFF2-40B4-BE49-F238E27FC236}">
                  <a16:creationId xmlns:a16="http://schemas.microsoft.com/office/drawing/2014/main" id="{BB258D96-B803-2658-78C6-BCA389C62435}"/>
                </a:ext>
              </a:extLst>
            </p:cNvPr>
            <p:cNvSpPr/>
            <p:nvPr>
              <p:custDataLst>
                <p:tags r:id="rId28"/>
              </p:custDataLst>
            </p:nvPr>
          </p:nvSpPr>
          <p:spPr>
            <a:xfrm>
              <a:off x="6718529" y="3002254"/>
              <a:ext cx="225197" cy="146633"/>
            </a:xfrm>
            <a:custGeom>
              <a:avLst/>
              <a:gdLst/>
              <a:ahLst/>
              <a:cxnLst/>
              <a:rect l="0" t="0" r="0" b="0"/>
              <a:pathLst>
                <a:path w="225197" h="146633">
                  <a:moveTo>
                    <a:pt x="72796" y="74321"/>
                  </a:moveTo>
                  <a:lnTo>
                    <a:pt x="72796" y="74321"/>
                  </a:lnTo>
                  <a:lnTo>
                    <a:pt x="77852" y="74321"/>
                  </a:lnTo>
                  <a:lnTo>
                    <a:pt x="79341" y="72204"/>
                  </a:lnTo>
                  <a:lnTo>
                    <a:pt x="80996" y="64208"/>
                  </a:lnTo>
                  <a:lnTo>
                    <a:pt x="83554" y="60171"/>
                  </a:lnTo>
                  <a:lnTo>
                    <a:pt x="105609" y="41314"/>
                  </a:lnTo>
                  <a:lnTo>
                    <a:pt x="108546" y="35662"/>
                  </a:lnTo>
                  <a:lnTo>
                    <a:pt x="110910" y="29623"/>
                  </a:lnTo>
                  <a:lnTo>
                    <a:pt x="117132" y="20273"/>
                  </a:lnTo>
                  <a:lnTo>
                    <a:pt x="118959" y="13963"/>
                  </a:lnTo>
                  <a:lnTo>
                    <a:pt x="118388" y="10799"/>
                  </a:lnTo>
                  <a:lnTo>
                    <a:pt x="114931" y="4461"/>
                  </a:lnTo>
                  <a:lnTo>
                    <a:pt x="111469" y="2348"/>
                  </a:lnTo>
                  <a:lnTo>
                    <a:pt x="101979" y="0"/>
                  </a:lnTo>
                  <a:lnTo>
                    <a:pt x="96484" y="1490"/>
                  </a:lnTo>
                  <a:lnTo>
                    <a:pt x="61164" y="24801"/>
                  </a:lnTo>
                  <a:lnTo>
                    <a:pt x="19265" y="71200"/>
                  </a:lnTo>
                  <a:lnTo>
                    <a:pt x="4254" y="95269"/>
                  </a:lnTo>
                  <a:lnTo>
                    <a:pt x="0" y="113264"/>
                  </a:lnTo>
                  <a:lnTo>
                    <a:pt x="982" y="121450"/>
                  </a:lnTo>
                  <a:lnTo>
                    <a:pt x="7717" y="136189"/>
                  </a:lnTo>
                  <a:lnTo>
                    <a:pt x="14944" y="144151"/>
                  </a:lnTo>
                  <a:lnTo>
                    <a:pt x="18354" y="146275"/>
                  </a:lnTo>
                  <a:lnTo>
                    <a:pt x="22742" y="146632"/>
                  </a:lnTo>
                  <a:lnTo>
                    <a:pt x="39032" y="142078"/>
                  </a:lnTo>
                  <a:lnTo>
                    <a:pt x="57264" y="132968"/>
                  </a:lnTo>
                  <a:lnTo>
                    <a:pt x="75014" y="117333"/>
                  </a:lnTo>
                  <a:lnTo>
                    <a:pt x="105438" y="72940"/>
                  </a:lnTo>
                  <a:lnTo>
                    <a:pt x="124478" y="41593"/>
                  </a:lnTo>
                  <a:lnTo>
                    <a:pt x="126300" y="36627"/>
                  </a:lnTo>
                  <a:lnTo>
                    <a:pt x="126458" y="33317"/>
                  </a:lnTo>
                  <a:lnTo>
                    <a:pt x="125504" y="31110"/>
                  </a:lnTo>
                  <a:lnTo>
                    <a:pt x="123810" y="29638"/>
                  </a:lnTo>
                  <a:lnTo>
                    <a:pt x="122681" y="29716"/>
                  </a:lnTo>
                  <a:lnTo>
                    <a:pt x="121927" y="30826"/>
                  </a:lnTo>
                  <a:lnTo>
                    <a:pt x="120867" y="40267"/>
                  </a:lnTo>
                  <a:lnTo>
                    <a:pt x="121538" y="64074"/>
                  </a:lnTo>
                  <a:lnTo>
                    <a:pt x="133686" y="107061"/>
                  </a:lnTo>
                  <a:lnTo>
                    <a:pt x="142813" y="122592"/>
                  </a:lnTo>
                  <a:lnTo>
                    <a:pt x="148050" y="125551"/>
                  </a:lnTo>
                  <a:lnTo>
                    <a:pt x="162334" y="128840"/>
                  </a:lnTo>
                  <a:lnTo>
                    <a:pt x="205893" y="123039"/>
                  </a:lnTo>
                  <a:lnTo>
                    <a:pt x="225196" y="1124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3339">
              <a:extLst>
                <a:ext uri="{FF2B5EF4-FFF2-40B4-BE49-F238E27FC236}">
                  <a16:creationId xmlns:a16="http://schemas.microsoft.com/office/drawing/2014/main" id="{30FBEBDE-AA97-5BF7-E475-C17B26001B61}"/>
                </a:ext>
              </a:extLst>
            </p:cNvPr>
            <p:cNvSpPr/>
            <p:nvPr>
              <p:custDataLst>
                <p:tags r:id="rId29"/>
              </p:custDataLst>
            </p:nvPr>
          </p:nvSpPr>
          <p:spPr>
            <a:xfrm>
              <a:off x="6981825" y="2887791"/>
              <a:ext cx="36661" cy="293560"/>
            </a:xfrm>
            <a:custGeom>
              <a:avLst/>
              <a:gdLst/>
              <a:ahLst/>
              <a:cxnLst/>
              <a:rect l="0" t="0" r="0" b="0"/>
              <a:pathLst>
                <a:path w="36661" h="293560">
                  <a:moveTo>
                    <a:pt x="19050" y="17334"/>
                  </a:moveTo>
                  <a:lnTo>
                    <a:pt x="19050" y="17334"/>
                  </a:lnTo>
                  <a:lnTo>
                    <a:pt x="24106" y="12278"/>
                  </a:lnTo>
                  <a:lnTo>
                    <a:pt x="26588" y="6973"/>
                  </a:lnTo>
                  <a:lnTo>
                    <a:pt x="27250" y="4077"/>
                  </a:lnTo>
                  <a:lnTo>
                    <a:pt x="28751" y="2146"/>
                  </a:lnTo>
                  <a:lnTo>
                    <a:pt x="33239" y="0"/>
                  </a:lnTo>
                  <a:lnTo>
                    <a:pt x="34859" y="486"/>
                  </a:lnTo>
                  <a:lnTo>
                    <a:pt x="35940" y="1869"/>
                  </a:lnTo>
                  <a:lnTo>
                    <a:pt x="36660" y="3849"/>
                  </a:lnTo>
                  <a:lnTo>
                    <a:pt x="29773" y="50378"/>
                  </a:lnTo>
                  <a:lnTo>
                    <a:pt x="21193" y="94123"/>
                  </a:lnTo>
                  <a:lnTo>
                    <a:pt x="12786" y="140178"/>
                  </a:lnTo>
                  <a:lnTo>
                    <a:pt x="4897" y="180593"/>
                  </a:lnTo>
                  <a:lnTo>
                    <a:pt x="967" y="225227"/>
                  </a:lnTo>
                  <a:lnTo>
                    <a:pt x="0" y="2935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3340">
              <a:extLst>
                <a:ext uri="{FF2B5EF4-FFF2-40B4-BE49-F238E27FC236}">
                  <a16:creationId xmlns:a16="http://schemas.microsoft.com/office/drawing/2014/main" id="{93FB924F-9C08-F706-5052-769BE5CEBCD5}"/>
                </a:ext>
              </a:extLst>
            </p:cNvPr>
            <p:cNvSpPr/>
            <p:nvPr>
              <p:custDataLst>
                <p:tags r:id="rId30"/>
              </p:custDataLst>
            </p:nvPr>
          </p:nvSpPr>
          <p:spPr>
            <a:xfrm>
              <a:off x="7067681" y="2891868"/>
              <a:ext cx="37970" cy="279958"/>
            </a:xfrm>
            <a:custGeom>
              <a:avLst/>
              <a:gdLst/>
              <a:ahLst/>
              <a:cxnLst/>
              <a:rect l="0" t="0" r="0" b="0"/>
              <a:pathLst>
                <a:path w="37970" h="279958">
                  <a:moveTo>
                    <a:pt x="37969" y="13257"/>
                  </a:moveTo>
                  <a:lnTo>
                    <a:pt x="37969" y="13257"/>
                  </a:lnTo>
                  <a:lnTo>
                    <a:pt x="37969" y="0"/>
                  </a:lnTo>
                  <a:lnTo>
                    <a:pt x="32913" y="36400"/>
                  </a:lnTo>
                  <a:lnTo>
                    <a:pt x="24712" y="78910"/>
                  </a:lnTo>
                  <a:lnTo>
                    <a:pt x="13517" y="125474"/>
                  </a:lnTo>
                  <a:lnTo>
                    <a:pt x="7386" y="165245"/>
                  </a:lnTo>
                  <a:lnTo>
                    <a:pt x="1354" y="208732"/>
                  </a:lnTo>
                  <a:lnTo>
                    <a:pt x="65" y="254663"/>
                  </a:lnTo>
                  <a:lnTo>
                    <a:pt x="0" y="259919"/>
                  </a:lnTo>
                  <a:lnTo>
                    <a:pt x="2749" y="268582"/>
                  </a:lnTo>
                  <a:lnTo>
                    <a:pt x="9394" y="2799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 name="SMARTInkShape-Group619">
            <a:extLst>
              <a:ext uri="{FF2B5EF4-FFF2-40B4-BE49-F238E27FC236}">
                <a16:creationId xmlns:a16="http://schemas.microsoft.com/office/drawing/2014/main" id="{CE514ABB-3A2A-5E8C-95B2-E2062019DCFD}"/>
              </a:ext>
            </a:extLst>
          </p:cNvPr>
          <p:cNvGrpSpPr/>
          <p:nvPr/>
        </p:nvGrpSpPr>
        <p:grpSpPr>
          <a:xfrm>
            <a:off x="7487193" y="2933700"/>
            <a:ext cx="282559" cy="219076"/>
            <a:chOff x="7487193" y="2933700"/>
            <a:chExt cx="282559" cy="219076"/>
          </a:xfrm>
        </p:grpSpPr>
        <p:sp>
          <p:nvSpPr>
            <p:cNvPr id="75" name="SMARTInkShape-3341">
              <a:extLst>
                <a:ext uri="{FF2B5EF4-FFF2-40B4-BE49-F238E27FC236}">
                  <a16:creationId xmlns:a16="http://schemas.microsoft.com/office/drawing/2014/main" id="{7F0D7281-7424-E7EE-F5C8-E22196CEDABE}"/>
                </a:ext>
              </a:extLst>
            </p:cNvPr>
            <p:cNvSpPr/>
            <p:nvPr>
              <p:custDataLst>
                <p:tags r:id="rId24"/>
              </p:custDataLst>
            </p:nvPr>
          </p:nvSpPr>
          <p:spPr>
            <a:xfrm>
              <a:off x="7487193" y="3011224"/>
              <a:ext cx="132808" cy="112366"/>
            </a:xfrm>
            <a:custGeom>
              <a:avLst/>
              <a:gdLst/>
              <a:ahLst/>
              <a:cxnLst/>
              <a:rect l="0" t="0" r="0" b="0"/>
              <a:pathLst>
                <a:path w="132808" h="112366">
                  <a:moveTo>
                    <a:pt x="18507" y="8201"/>
                  </a:moveTo>
                  <a:lnTo>
                    <a:pt x="18507" y="8201"/>
                  </a:lnTo>
                  <a:lnTo>
                    <a:pt x="26708" y="0"/>
                  </a:lnTo>
                  <a:lnTo>
                    <a:pt x="27150" y="617"/>
                  </a:lnTo>
                  <a:lnTo>
                    <a:pt x="27917" y="12050"/>
                  </a:lnTo>
                  <a:lnTo>
                    <a:pt x="17655" y="52779"/>
                  </a:lnTo>
                  <a:lnTo>
                    <a:pt x="678" y="98902"/>
                  </a:lnTo>
                  <a:lnTo>
                    <a:pt x="0" y="106016"/>
                  </a:lnTo>
                  <a:lnTo>
                    <a:pt x="877" y="108335"/>
                  </a:lnTo>
                  <a:lnTo>
                    <a:pt x="2520" y="109882"/>
                  </a:lnTo>
                  <a:lnTo>
                    <a:pt x="7706" y="112365"/>
                  </a:lnTo>
                  <a:lnTo>
                    <a:pt x="51101" y="111882"/>
                  </a:lnTo>
                  <a:lnTo>
                    <a:pt x="95236" y="99714"/>
                  </a:lnTo>
                  <a:lnTo>
                    <a:pt x="132807"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3342">
              <a:extLst>
                <a:ext uri="{FF2B5EF4-FFF2-40B4-BE49-F238E27FC236}">
                  <a16:creationId xmlns:a16="http://schemas.microsoft.com/office/drawing/2014/main" id="{A321A7B5-669E-0073-21F1-07B2E911D09B}"/>
                </a:ext>
              </a:extLst>
            </p:cNvPr>
            <p:cNvSpPr/>
            <p:nvPr>
              <p:custDataLst>
                <p:tags r:id="rId25"/>
              </p:custDataLst>
            </p:nvPr>
          </p:nvSpPr>
          <p:spPr>
            <a:xfrm>
              <a:off x="7545124" y="2933700"/>
              <a:ext cx="8202" cy="28576"/>
            </a:xfrm>
            <a:custGeom>
              <a:avLst/>
              <a:gdLst/>
              <a:ahLst/>
              <a:cxnLst/>
              <a:rect l="0" t="0" r="0" b="0"/>
              <a:pathLst>
                <a:path w="8202" h="28576">
                  <a:moveTo>
                    <a:pt x="8201" y="28575"/>
                  </a:moveTo>
                  <a:lnTo>
                    <a:pt x="8201" y="28575"/>
                  </a:lnTo>
                  <a:lnTo>
                    <a:pt x="3145" y="23519"/>
                  </a:lnTo>
                  <a:lnTo>
                    <a:pt x="661" y="18214"/>
                  </a:lnTo>
                  <a:lnTo>
                    <a:pt x="0" y="15318"/>
                  </a:lnTo>
                  <a:lnTo>
                    <a:pt x="616" y="12329"/>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3343">
              <a:extLst>
                <a:ext uri="{FF2B5EF4-FFF2-40B4-BE49-F238E27FC236}">
                  <a16:creationId xmlns:a16="http://schemas.microsoft.com/office/drawing/2014/main" id="{1A6D31C3-80DA-11AF-FD62-F36F26C3A7DB}"/>
                </a:ext>
              </a:extLst>
            </p:cNvPr>
            <p:cNvSpPr/>
            <p:nvPr>
              <p:custDataLst>
                <p:tags r:id="rId26"/>
              </p:custDataLst>
            </p:nvPr>
          </p:nvSpPr>
          <p:spPr>
            <a:xfrm>
              <a:off x="7553325" y="2983041"/>
              <a:ext cx="216427" cy="169735"/>
            </a:xfrm>
            <a:custGeom>
              <a:avLst/>
              <a:gdLst/>
              <a:ahLst/>
              <a:cxnLst/>
              <a:rect l="0" t="0" r="0" b="0"/>
              <a:pathLst>
                <a:path w="216427" h="169735">
                  <a:moveTo>
                    <a:pt x="200025" y="17334"/>
                  </a:moveTo>
                  <a:lnTo>
                    <a:pt x="200025" y="17334"/>
                  </a:lnTo>
                  <a:lnTo>
                    <a:pt x="210138" y="12278"/>
                  </a:lnTo>
                  <a:lnTo>
                    <a:pt x="213116" y="9730"/>
                  </a:lnTo>
                  <a:lnTo>
                    <a:pt x="216426" y="4077"/>
                  </a:lnTo>
                  <a:lnTo>
                    <a:pt x="216251" y="2146"/>
                  </a:lnTo>
                  <a:lnTo>
                    <a:pt x="215075" y="858"/>
                  </a:lnTo>
                  <a:lnTo>
                    <a:pt x="213233" y="0"/>
                  </a:lnTo>
                  <a:lnTo>
                    <a:pt x="176129" y="8871"/>
                  </a:lnTo>
                  <a:lnTo>
                    <a:pt x="144262" y="20471"/>
                  </a:lnTo>
                  <a:lnTo>
                    <a:pt x="110106" y="38297"/>
                  </a:lnTo>
                  <a:lnTo>
                    <a:pt x="105153" y="44009"/>
                  </a:lnTo>
                  <a:lnTo>
                    <a:pt x="99651" y="58823"/>
                  </a:lnTo>
                  <a:lnTo>
                    <a:pt x="100301" y="65102"/>
                  </a:lnTo>
                  <a:lnTo>
                    <a:pt x="102850" y="70345"/>
                  </a:lnTo>
                  <a:lnTo>
                    <a:pt x="117094" y="86367"/>
                  </a:lnTo>
                  <a:lnTo>
                    <a:pt x="158738" y="102951"/>
                  </a:lnTo>
                  <a:lnTo>
                    <a:pt x="186695" y="115737"/>
                  </a:lnTo>
                  <a:lnTo>
                    <a:pt x="191138" y="119978"/>
                  </a:lnTo>
                  <a:lnTo>
                    <a:pt x="196076" y="130334"/>
                  </a:lnTo>
                  <a:lnTo>
                    <a:pt x="196334" y="135001"/>
                  </a:lnTo>
                  <a:lnTo>
                    <a:pt x="193798" y="143008"/>
                  </a:lnTo>
                  <a:lnTo>
                    <a:pt x="183500" y="150095"/>
                  </a:lnTo>
                  <a:lnTo>
                    <a:pt x="143011" y="165423"/>
                  </a:lnTo>
                  <a:lnTo>
                    <a:pt x="103329" y="169166"/>
                  </a:lnTo>
                  <a:lnTo>
                    <a:pt x="59844" y="169622"/>
                  </a:lnTo>
                  <a:lnTo>
                    <a:pt x="0" y="169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620">
            <a:extLst>
              <a:ext uri="{FF2B5EF4-FFF2-40B4-BE49-F238E27FC236}">
                <a16:creationId xmlns:a16="http://schemas.microsoft.com/office/drawing/2014/main" id="{CB503551-D90F-63A5-406E-27B3E9293299}"/>
              </a:ext>
            </a:extLst>
          </p:cNvPr>
          <p:cNvGrpSpPr/>
          <p:nvPr/>
        </p:nvGrpSpPr>
        <p:grpSpPr>
          <a:xfrm>
            <a:off x="625943" y="3659617"/>
            <a:ext cx="902318" cy="407559"/>
            <a:chOff x="625943" y="3659617"/>
            <a:chExt cx="902318" cy="407559"/>
          </a:xfrm>
        </p:grpSpPr>
        <p:sp>
          <p:nvSpPr>
            <p:cNvPr id="79" name="SMARTInkShape-3344">
              <a:extLst>
                <a:ext uri="{FF2B5EF4-FFF2-40B4-BE49-F238E27FC236}">
                  <a16:creationId xmlns:a16="http://schemas.microsoft.com/office/drawing/2014/main" id="{3563860B-1DD7-48DD-1A73-D758400C97F6}"/>
                </a:ext>
              </a:extLst>
            </p:cNvPr>
            <p:cNvSpPr/>
            <p:nvPr>
              <p:custDataLst>
                <p:tags r:id="rId19"/>
              </p:custDataLst>
            </p:nvPr>
          </p:nvSpPr>
          <p:spPr>
            <a:xfrm>
              <a:off x="625943" y="3753613"/>
              <a:ext cx="187172" cy="206714"/>
            </a:xfrm>
            <a:custGeom>
              <a:avLst/>
              <a:gdLst/>
              <a:ahLst/>
              <a:cxnLst/>
              <a:rect l="0" t="0" r="0" b="0"/>
              <a:pathLst>
                <a:path w="187172" h="206714">
                  <a:moveTo>
                    <a:pt x="155107" y="18287"/>
                  </a:moveTo>
                  <a:lnTo>
                    <a:pt x="155107" y="18287"/>
                  </a:lnTo>
                  <a:lnTo>
                    <a:pt x="163308" y="18287"/>
                  </a:lnTo>
                  <a:lnTo>
                    <a:pt x="169296" y="13230"/>
                  </a:lnTo>
                  <a:lnTo>
                    <a:pt x="171997" y="7926"/>
                  </a:lnTo>
                  <a:lnTo>
                    <a:pt x="173730" y="954"/>
                  </a:lnTo>
                  <a:lnTo>
                    <a:pt x="168323" y="0"/>
                  </a:lnTo>
                  <a:lnTo>
                    <a:pt x="128547" y="396"/>
                  </a:lnTo>
                  <a:lnTo>
                    <a:pt x="90515" y="9618"/>
                  </a:lnTo>
                  <a:lnTo>
                    <a:pt x="53772" y="21363"/>
                  </a:lnTo>
                  <a:lnTo>
                    <a:pt x="17968" y="44295"/>
                  </a:lnTo>
                  <a:lnTo>
                    <a:pt x="2172" y="57861"/>
                  </a:lnTo>
                  <a:lnTo>
                    <a:pt x="234" y="61603"/>
                  </a:lnTo>
                  <a:lnTo>
                    <a:pt x="0" y="65156"/>
                  </a:lnTo>
                  <a:lnTo>
                    <a:pt x="902" y="68583"/>
                  </a:lnTo>
                  <a:lnTo>
                    <a:pt x="12285" y="83519"/>
                  </a:lnTo>
                  <a:lnTo>
                    <a:pt x="49245" y="99925"/>
                  </a:lnTo>
                  <a:lnTo>
                    <a:pt x="88217" y="113357"/>
                  </a:lnTo>
                  <a:lnTo>
                    <a:pt x="126489" y="126202"/>
                  </a:lnTo>
                  <a:lnTo>
                    <a:pt x="168507" y="142107"/>
                  </a:lnTo>
                  <a:lnTo>
                    <a:pt x="185741" y="154811"/>
                  </a:lnTo>
                  <a:lnTo>
                    <a:pt x="187171" y="157986"/>
                  </a:lnTo>
                  <a:lnTo>
                    <a:pt x="187067" y="161162"/>
                  </a:lnTo>
                  <a:lnTo>
                    <a:pt x="185938" y="164337"/>
                  </a:lnTo>
                  <a:lnTo>
                    <a:pt x="164125" y="178919"/>
                  </a:lnTo>
                  <a:lnTo>
                    <a:pt x="118827" y="194146"/>
                  </a:lnTo>
                  <a:lnTo>
                    <a:pt x="81681" y="198804"/>
                  </a:lnTo>
                  <a:lnTo>
                    <a:pt x="36847" y="206501"/>
                  </a:lnTo>
                  <a:lnTo>
                    <a:pt x="22114" y="206713"/>
                  </a:lnTo>
                  <a:lnTo>
                    <a:pt x="2707" y="1992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3345">
              <a:extLst>
                <a:ext uri="{FF2B5EF4-FFF2-40B4-BE49-F238E27FC236}">
                  <a16:creationId xmlns:a16="http://schemas.microsoft.com/office/drawing/2014/main" id="{B2F1D326-8900-923E-48B7-5F2B73209B43}"/>
                </a:ext>
              </a:extLst>
            </p:cNvPr>
            <p:cNvSpPr/>
            <p:nvPr>
              <p:custDataLst>
                <p:tags r:id="rId20"/>
              </p:custDataLst>
            </p:nvPr>
          </p:nvSpPr>
          <p:spPr>
            <a:xfrm>
              <a:off x="695325" y="3659617"/>
              <a:ext cx="19051" cy="407559"/>
            </a:xfrm>
            <a:custGeom>
              <a:avLst/>
              <a:gdLst/>
              <a:ahLst/>
              <a:cxnLst/>
              <a:rect l="0" t="0" r="0" b="0"/>
              <a:pathLst>
                <a:path w="19051" h="407559">
                  <a:moveTo>
                    <a:pt x="0" y="55133"/>
                  </a:moveTo>
                  <a:lnTo>
                    <a:pt x="0" y="55133"/>
                  </a:lnTo>
                  <a:lnTo>
                    <a:pt x="6546" y="39925"/>
                  </a:lnTo>
                  <a:lnTo>
                    <a:pt x="9701" y="23698"/>
                  </a:lnTo>
                  <a:lnTo>
                    <a:pt x="16890" y="8197"/>
                  </a:lnTo>
                  <a:lnTo>
                    <a:pt x="18623" y="0"/>
                  </a:lnTo>
                  <a:lnTo>
                    <a:pt x="12420" y="24369"/>
                  </a:lnTo>
                  <a:lnTo>
                    <a:pt x="10383" y="66479"/>
                  </a:lnTo>
                  <a:lnTo>
                    <a:pt x="9694" y="113583"/>
                  </a:lnTo>
                  <a:lnTo>
                    <a:pt x="9575" y="153591"/>
                  </a:lnTo>
                  <a:lnTo>
                    <a:pt x="9547" y="185675"/>
                  </a:lnTo>
                  <a:lnTo>
                    <a:pt x="9535" y="224630"/>
                  </a:lnTo>
                  <a:lnTo>
                    <a:pt x="12351" y="263815"/>
                  </a:lnTo>
                  <a:lnTo>
                    <a:pt x="17065" y="310287"/>
                  </a:lnTo>
                  <a:lnTo>
                    <a:pt x="18658" y="355065"/>
                  </a:lnTo>
                  <a:lnTo>
                    <a:pt x="19050" y="4075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3346">
              <a:extLst>
                <a:ext uri="{FF2B5EF4-FFF2-40B4-BE49-F238E27FC236}">
                  <a16:creationId xmlns:a16="http://schemas.microsoft.com/office/drawing/2014/main" id="{D9E68835-1392-EF4E-E956-C09C23A22057}"/>
                </a:ext>
              </a:extLst>
            </p:cNvPr>
            <p:cNvSpPr/>
            <p:nvPr>
              <p:custDataLst>
                <p:tags r:id="rId21"/>
              </p:custDataLst>
            </p:nvPr>
          </p:nvSpPr>
          <p:spPr>
            <a:xfrm>
              <a:off x="943560" y="3743917"/>
              <a:ext cx="180391" cy="227453"/>
            </a:xfrm>
            <a:custGeom>
              <a:avLst/>
              <a:gdLst/>
              <a:ahLst/>
              <a:cxnLst/>
              <a:rect l="0" t="0" r="0" b="0"/>
              <a:pathLst>
                <a:path w="180391" h="227453">
                  <a:moveTo>
                    <a:pt x="18465" y="75608"/>
                  </a:moveTo>
                  <a:lnTo>
                    <a:pt x="18465" y="75608"/>
                  </a:lnTo>
                  <a:lnTo>
                    <a:pt x="18465" y="53218"/>
                  </a:lnTo>
                  <a:lnTo>
                    <a:pt x="21287" y="46960"/>
                  </a:lnTo>
                  <a:lnTo>
                    <a:pt x="49056" y="16603"/>
                  </a:lnTo>
                  <a:lnTo>
                    <a:pt x="64453" y="6149"/>
                  </a:lnTo>
                  <a:lnTo>
                    <a:pt x="82421" y="1406"/>
                  </a:lnTo>
                  <a:lnTo>
                    <a:pt x="96093" y="0"/>
                  </a:lnTo>
                  <a:lnTo>
                    <a:pt x="99850" y="1919"/>
                  </a:lnTo>
                  <a:lnTo>
                    <a:pt x="106848" y="9696"/>
                  </a:lnTo>
                  <a:lnTo>
                    <a:pt x="111680" y="41145"/>
                  </a:lnTo>
                  <a:lnTo>
                    <a:pt x="108055" y="78920"/>
                  </a:lnTo>
                  <a:lnTo>
                    <a:pt x="95223" y="116924"/>
                  </a:lnTo>
                  <a:lnTo>
                    <a:pt x="72958" y="154995"/>
                  </a:lnTo>
                  <a:lnTo>
                    <a:pt x="39107" y="195006"/>
                  </a:lnTo>
                  <a:lnTo>
                    <a:pt x="0" y="227452"/>
                  </a:lnTo>
                  <a:lnTo>
                    <a:pt x="9701" y="222787"/>
                  </a:lnTo>
                  <a:lnTo>
                    <a:pt x="47151" y="218275"/>
                  </a:lnTo>
                  <a:lnTo>
                    <a:pt x="92492" y="211112"/>
                  </a:lnTo>
                  <a:lnTo>
                    <a:pt x="137392" y="209384"/>
                  </a:lnTo>
                  <a:lnTo>
                    <a:pt x="180390" y="208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3347">
              <a:extLst>
                <a:ext uri="{FF2B5EF4-FFF2-40B4-BE49-F238E27FC236}">
                  <a16:creationId xmlns:a16="http://schemas.microsoft.com/office/drawing/2014/main" id="{A86A8C2A-2D23-8CF8-2499-7CFB01EFE549}"/>
                </a:ext>
              </a:extLst>
            </p:cNvPr>
            <p:cNvSpPr/>
            <p:nvPr>
              <p:custDataLst>
                <p:tags r:id="rId22"/>
              </p:custDataLst>
            </p:nvPr>
          </p:nvSpPr>
          <p:spPr>
            <a:xfrm>
              <a:off x="1143000" y="3743325"/>
              <a:ext cx="188972" cy="200026"/>
            </a:xfrm>
            <a:custGeom>
              <a:avLst/>
              <a:gdLst/>
              <a:ahLst/>
              <a:cxnLst/>
              <a:rect l="0" t="0" r="0" b="0"/>
              <a:pathLst>
                <a:path w="188972" h="200026">
                  <a:moveTo>
                    <a:pt x="0" y="28575"/>
                  </a:moveTo>
                  <a:lnTo>
                    <a:pt x="0" y="28575"/>
                  </a:lnTo>
                  <a:lnTo>
                    <a:pt x="0" y="15318"/>
                  </a:lnTo>
                  <a:lnTo>
                    <a:pt x="2117" y="13387"/>
                  </a:lnTo>
                  <a:lnTo>
                    <a:pt x="47925" y="1475"/>
                  </a:lnTo>
                  <a:lnTo>
                    <a:pt x="94558" y="194"/>
                  </a:lnTo>
                  <a:lnTo>
                    <a:pt x="138270" y="39"/>
                  </a:lnTo>
                  <a:lnTo>
                    <a:pt x="185341" y="0"/>
                  </a:lnTo>
                  <a:lnTo>
                    <a:pt x="187060" y="4233"/>
                  </a:lnTo>
                  <a:lnTo>
                    <a:pt x="188971" y="20226"/>
                  </a:lnTo>
                  <a:lnTo>
                    <a:pt x="184176" y="38623"/>
                  </a:lnTo>
                  <a:lnTo>
                    <a:pt x="163851" y="81360"/>
                  </a:lnTo>
                  <a:lnTo>
                    <a:pt x="147058" y="121905"/>
                  </a:lnTo>
                  <a:lnTo>
                    <a:pt x="123884" y="168330"/>
                  </a:lnTo>
                  <a:lnTo>
                    <a:pt x="118560" y="176413"/>
                  </a:lnTo>
                  <a:lnTo>
                    <a:pt x="115562" y="186915"/>
                  </a:lnTo>
                  <a:lnTo>
                    <a:pt x="11430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3348">
              <a:extLst>
                <a:ext uri="{FF2B5EF4-FFF2-40B4-BE49-F238E27FC236}">
                  <a16:creationId xmlns:a16="http://schemas.microsoft.com/office/drawing/2014/main" id="{873C5EC7-717E-D1E2-0C22-FDBCBBB8CF55}"/>
                </a:ext>
              </a:extLst>
            </p:cNvPr>
            <p:cNvSpPr/>
            <p:nvPr>
              <p:custDataLst>
                <p:tags r:id="rId23"/>
              </p:custDataLst>
            </p:nvPr>
          </p:nvSpPr>
          <p:spPr>
            <a:xfrm>
              <a:off x="1476375" y="3933951"/>
              <a:ext cx="51886" cy="114175"/>
            </a:xfrm>
            <a:custGeom>
              <a:avLst/>
              <a:gdLst/>
              <a:ahLst/>
              <a:cxnLst/>
              <a:rect l="0" t="0" r="0" b="0"/>
              <a:pathLst>
                <a:path w="51886" h="114175">
                  <a:moveTo>
                    <a:pt x="9525" y="18924"/>
                  </a:moveTo>
                  <a:lnTo>
                    <a:pt x="9525" y="18924"/>
                  </a:lnTo>
                  <a:lnTo>
                    <a:pt x="19015" y="18924"/>
                  </a:lnTo>
                  <a:lnTo>
                    <a:pt x="19040" y="23981"/>
                  </a:lnTo>
                  <a:lnTo>
                    <a:pt x="17985" y="25470"/>
                  </a:lnTo>
                  <a:lnTo>
                    <a:pt x="16223" y="26463"/>
                  </a:lnTo>
                  <a:lnTo>
                    <a:pt x="13990" y="27125"/>
                  </a:lnTo>
                  <a:lnTo>
                    <a:pt x="11444" y="26508"/>
                  </a:lnTo>
                  <a:lnTo>
                    <a:pt x="1716" y="20132"/>
                  </a:lnTo>
                  <a:lnTo>
                    <a:pt x="763" y="16638"/>
                  </a:lnTo>
                  <a:lnTo>
                    <a:pt x="151" y="10829"/>
                  </a:lnTo>
                  <a:lnTo>
                    <a:pt x="1159" y="10353"/>
                  </a:lnTo>
                  <a:lnTo>
                    <a:pt x="9410" y="9410"/>
                  </a:lnTo>
                  <a:lnTo>
                    <a:pt x="9515" y="17601"/>
                  </a:lnTo>
                  <a:lnTo>
                    <a:pt x="8460" y="18042"/>
                  </a:lnTo>
                  <a:lnTo>
                    <a:pt x="4465" y="18532"/>
                  </a:lnTo>
                  <a:lnTo>
                    <a:pt x="2977" y="17604"/>
                  </a:lnTo>
                  <a:lnTo>
                    <a:pt x="1985" y="15928"/>
                  </a:lnTo>
                  <a:lnTo>
                    <a:pt x="392" y="10689"/>
                  </a:lnTo>
                  <a:lnTo>
                    <a:pt x="8235" y="1312"/>
                  </a:lnTo>
                  <a:lnTo>
                    <a:pt x="35927" y="0"/>
                  </a:lnTo>
                  <a:lnTo>
                    <a:pt x="39826" y="1016"/>
                  </a:lnTo>
                  <a:lnTo>
                    <a:pt x="42426" y="2753"/>
                  </a:lnTo>
                  <a:lnTo>
                    <a:pt x="46372" y="9620"/>
                  </a:lnTo>
                  <a:lnTo>
                    <a:pt x="51655" y="23256"/>
                  </a:lnTo>
                  <a:lnTo>
                    <a:pt x="51885" y="37077"/>
                  </a:lnTo>
                  <a:lnTo>
                    <a:pt x="47128" y="74035"/>
                  </a:lnTo>
                  <a:lnTo>
                    <a:pt x="45177" y="77890"/>
                  </a:lnTo>
                  <a:lnTo>
                    <a:pt x="15832" y="107856"/>
                  </a:lnTo>
                  <a:lnTo>
                    <a:pt x="9506" y="111366"/>
                  </a:lnTo>
                  <a:lnTo>
                    <a:pt x="0" y="1141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0" name="SMARTInkShape-Group621">
            <a:extLst>
              <a:ext uri="{FF2B5EF4-FFF2-40B4-BE49-F238E27FC236}">
                <a16:creationId xmlns:a16="http://schemas.microsoft.com/office/drawing/2014/main" id="{1257A39D-5C3C-50EE-6494-105815370FE8}"/>
              </a:ext>
            </a:extLst>
          </p:cNvPr>
          <p:cNvGrpSpPr/>
          <p:nvPr/>
        </p:nvGrpSpPr>
        <p:grpSpPr>
          <a:xfrm>
            <a:off x="1773075" y="3677193"/>
            <a:ext cx="817218" cy="282307"/>
            <a:chOff x="1773075" y="3677193"/>
            <a:chExt cx="817218" cy="282307"/>
          </a:xfrm>
        </p:grpSpPr>
        <p:sp>
          <p:nvSpPr>
            <p:cNvPr id="85" name="SMARTInkShape-3349">
              <a:extLst>
                <a:ext uri="{FF2B5EF4-FFF2-40B4-BE49-F238E27FC236}">
                  <a16:creationId xmlns:a16="http://schemas.microsoft.com/office/drawing/2014/main" id="{C1D91884-CE18-5749-88D4-08EC8506A953}"/>
                </a:ext>
              </a:extLst>
            </p:cNvPr>
            <p:cNvSpPr/>
            <p:nvPr>
              <p:custDataLst>
                <p:tags r:id="rId14"/>
              </p:custDataLst>
            </p:nvPr>
          </p:nvSpPr>
          <p:spPr>
            <a:xfrm>
              <a:off x="1773075" y="3705415"/>
              <a:ext cx="174417" cy="213542"/>
            </a:xfrm>
            <a:custGeom>
              <a:avLst/>
              <a:gdLst/>
              <a:ahLst/>
              <a:cxnLst/>
              <a:rect l="0" t="0" r="0" b="0"/>
              <a:pathLst>
                <a:path w="174417" h="213542">
                  <a:moveTo>
                    <a:pt x="103350" y="18860"/>
                  </a:moveTo>
                  <a:lnTo>
                    <a:pt x="103350" y="18860"/>
                  </a:lnTo>
                  <a:lnTo>
                    <a:pt x="120684" y="18860"/>
                  </a:lnTo>
                  <a:lnTo>
                    <a:pt x="129665" y="12314"/>
                  </a:lnTo>
                  <a:lnTo>
                    <a:pt x="135506" y="10659"/>
                  </a:lnTo>
                  <a:lnTo>
                    <a:pt x="137488" y="9159"/>
                  </a:lnTo>
                  <a:lnTo>
                    <a:pt x="139689" y="4671"/>
                  </a:lnTo>
                  <a:lnTo>
                    <a:pt x="139218" y="3051"/>
                  </a:lnTo>
                  <a:lnTo>
                    <a:pt x="137845" y="1970"/>
                  </a:lnTo>
                  <a:lnTo>
                    <a:pt x="135871" y="1250"/>
                  </a:lnTo>
                  <a:lnTo>
                    <a:pt x="93822" y="0"/>
                  </a:lnTo>
                  <a:lnTo>
                    <a:pt x="74774" y="2011"/>
                  </a:lnTo>
                  <a:lnTo>
                    <a:pt x="47258" y="15044"/>
                  </a:lnTo>
                  <a:lnTo>
                    <a:pt x="21283" y="32766"/>
                  </a:lnTo>
                  <a:lnTo>
                    <a:pt x="16889" y="34481"/>
                  </a:lnTo>
                  <a:lnTo>
                    <a:pt x="9184" y="42030"/>
                  </a:lnTo>
                  <a:lnTo>
                    <a:pt x="5648" y="47007"/>
                  </a:lnTo>
                  <a:lnTo>
                    <a:pt x="4348" y="52441"/>
                  </a:lnTo>
                  <a:lnTo>
                    <a:pt x="5727" y="64124"/>
                  </a:lnTo>
                  <a:lnTo>
                    <a:pt x="17510" y="82601"/>
                  </a:lnTo>
                  <a:lnTo>
                    <a:pt x="25688" y="89523"/>
                  </a:lnTo>
                  <a:lnTo>
                    <a:pt x="67604" y="107994"/>
                  </a:lnTo>
                  <a:lnTo>
                    <a:pt x="112494" y="121774"/>
                  </a:lnTo>
                  <a:lnTo>
                    <a:pt x="129577" y="128140"/>
                  </a:lnTo>
                  <a:lnTo>
                    <a:pt x="148045" y="141785"/>
                  </a:lnTo>
                  <a:lnTo>
                    <a:pt x="154964" y="156043"/>
                  </a:lnTo>
                  <a:lnTo>
                    <a:pt x="159406" y="180954"/>
                  </a:lnTo>
                  <a:lnTo>
                    <a:pt x="157654" y="185131"/>
                  </a:lnTo>
                  <a:lnTo>
                    <a:pt x="150063" y="192594"/>
                  </a:lnTo>
                  <a:lnTo>
                    <a:pt x="111501" y="209243"/>
                  </a:lnTo>
                  <a:lnTo>
                    <a:pt x="93214" y="213541"/>
                  </a:lnTo>
                  <a:lnTo>
                    <a:pt x="46120" y="210120"/>
                  </a:lnTo>
                  <a:lnTo>
                    <a:pt x="29936" y="204053"/>
                  </a:lnTo>
                  <a:lnTo>
                    <a:pt x="2301" y="182912"/>
                  </a:lnTo>
                  <a:lnTo>
                    <a:pt x="0" y="176911"/>
                  </a:lnTo>
                  <a:lnTo>
                    <a:pt x="584" y="170794"/>
                  </a:lnTo>
                  <a:lnTo>
                    <a:pt x="3089" y="164600"/>
                  </a:lnTo>
                  <a:lnTo>
                    <a:pt x="11517" y="154894"/>
                  </a:lnTo>
                  <a:lnTo>
                    <a:pt x="54039" y="125857"/>
                  </a:lnTo>
                  <a:lnTo>
                    <a:pt x="90905" y="111374"/>
                  </a:lnTo>
                  <a:lnTo>
                    <a:pt x="137894" y="90717"/>
                  </a:lnTo>
                  <a:lnTo>
                    <a:pt x="165796" y="73547"/>
                  </a:lnTo>
                  <a:lnTo>
                    <a:pt x="173437" y="65038"/>
                  </a:lnTo>
                  <a:lnTo>
                    <a:pt x="174416" y="61287"/>
                  </a:lnTo>
                  <a:lnTo>
                    <a:pt x="174011" y="57728"/>
                  </a:lnTo>
                  <a:lnTo>
                    <a:pt x="172682" y="54297"/>
                  </a:lnTo>
                  <a:lnTo>
                    <a:pt x="150586" y="39355"/>
                  </a:lnTo>
                  <a:lnTo>
                    <a:pt x="127341" y="31636"/>
                  </a:lnTo>
                  <a:lnTo>
                    <a:pt x="65250" y="28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3350">
              <a:extLst>
                <a:ext uri="{FF2B5EF4-FFF2-40B4-BE49-F238E27FC236}">
                  <a16:creationId xmlns:a16="http://schemas.microsoft.com/office/drawing/2014/main" id="{18B4EBE1-20E1-BBDA-2CA1-1F10AECC4C00}"/>
                </a:ext>
              </a:extLst>
            </p:cNvPr>
            <p:cNvSpPr/>
            <p:nvPr>
              <p:custDataLst>
                <p:tags r:id="rId15"/>
              </p:custDataLst>
            </p:nvPr>
          </p:nvSpPr>
          <p:spPr>
            <a:xfrm>
              <a:off x="2000250" y="3710223"/>
              <a:ext cx="33779" cy="214078"/>
            </a:xfrm>
            <a:custGeom>
              <a:avLst/>
              <a:gdLst/>
              <a:ahLst/>
              <a:cxnLst/>
              <a:rect l="0" t="0" r="0" b="0"/>
              <a:pathLst>
                <a:path w="33779" h="214078">
                  <a:moveTo>
                    <a:pt x="9525" y="23577"/>
                  </a:moveTo>
                  <a:lnTo>
                    <a:pt x="9525" y="23577"/>
                  </a:lnTo>
                  <a:lnTo>
                    <a:pt x="23714" y="9388"/>
                  </a:lnTo>
                  <a:lnTo>
                    <a:pt x="26415" y="3865"/>
                  </a:lnTo>
                  <a:lnTo>
                    <a:pt x="27135" y="911"/>
                  </a:lnTo>
                  <a:lnTo>
                    <a:pt x="28673" y="0"/>
                  </a:lnTo>
                  <a:lnTo>
                    <a:pt x="30757" y="451"/>
                  </a:lnTo>
                  <a:lnTo>
                    <a:pt x="33205" y="1809"/>
                  </a:lnTo>
                  <a:lnTo>
                    <a:pt x="33778" y="4832"/>
                  </a:lnTo>
                  <a:lnTo>
                    <a:pt x="22625" y="48894"/>
                  </a:lnTo>
                  <a:lnTo>
                    <a:pt x="14464" y="88282"/>
                  </a:lnTo>
                  <a:lnTo>
                    <a:pt x="3954" y="135567"/>
                  </a:lnTo>
                  <a:lnTo>
                    <a:pt x="781" y="180028"/>
                  </a:lnTo>
                  <a:lnTo>
                    <a:pt x="0" y="2140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3351">
              <a:extLst>
                <a:ext uri="{FF2B5EF4-FFF2-40B4-BE49-F238E27FC236}">
                  <a16:creationId xmlns:a16="http://schemas.microsoft.com/office/drawing/2014/main" id="{339325D6-95EE-4E84-BD6A-50746648B2B6}"/>
                </a:ext>
              </a:extLst>
            </p:cNvPr>
            <p:cNvSpPr/>
            <p:nvPr>
              <p:custDataLst>
                <p:tags r:id="rId16"/>
              </p:custDataLst>
            </p:nvPr>
          </p:nvSpPr>
          <p:spPr>
            <a:xfrm>
              <a:off x="2105628" y="3706000"/>
              <a:ext cx="149368" cy="208313"/>
            </a:xfrm>
            <a:custGeom>
              <a:avLst/>
              <a:gdLst/>
              <a:ahLst/>
              <a:cxnLst/>
              <a:rect l="0" t="0" r="0" b="0"/>
              <a:pathLst>
                <a:path w="149368" h="208313">
                  <a:moveTo>
                    <a:pt x="104172" y="46850"/>
                  </a:moveTo>
                  <a:lnTo>
                    <a:pt x="104172" y="46850"/>
                  </a:lnTo>
                  <a:lnTo>
                    <a:pt x="105230" y="37129"/>
                  </a:lnTo>
                  <a:lnTo>
                    <a:pt x="112373" y="8058"/>
                  </a:lnTo>
                  <a:lnTo>
                    <a:pt x="111756" y="5113"/>
                  </a:lnTo>
                  <a:lnTo>
                    <a:pt x="110286" y="3151"/>
                  </a:lnTo>
                  <a:lnTo>
                    <a:pt x="108248" y="1842"/>
                  </a:lnTo>
                  <a:lnTo>
                    <a:pt x="90210" y="0"/>
                  </a:lnTo>
                  <a:lnTo>
                    <a:pt x="69814" y="4511"/>
                  </a:lnTo>
                  <a:lnTo>
                    <a:pt x="59621" y="12511"/>
                  </a:lnTo>
                  <a:lnTo>
                    <a:pt x="44454" y="34893"/>
                  </a:lnTo>
                  <a:lnTo>
                    <a:pt x="39559" y="53420"/>
                  </a:lnTo>
                  <a:lnTo>
                    <a:pt x="41235" y="65998"/>
                  </a:lnTo>
                  <a:lnTo>
                    <a:pt x="43164" y="72315"/>
                  </a:lnTo>
                  <a:lnTo>
                    <a:pt x="53774" y="84979"/>
                  </a:lnTo>
                  <a:lnTo>
                    <a:pt x="98596" y="126050"/>
                  </a:lnTo>
                  <a:lnTo>
                    <a:pt x="117101" y="140049"/>
                  </a:lnTo>
                  <a:lnTo>
                    <a:pt x="143595" y="171071"/>
                  </a:lnTo>
                  <a:lnTo>
                    <a:pt x="148152" y="181787"/>
                  </a:lnTo>
                  <a:lnTo>
                    <a:pt x="149367" y="187608"/>
                  </a:lnTo>
                  <a:lnTo>
                    <a:pt x="148060" y="192547"/>
                  </a:lnTo>
                  <a:lnTo>
                    <a:pt x="140964" y="200857"/>
                  </a:lnTo>
                  <a:lnTo>
                    <a:pt x="130755" y="205256"/>
                  </a:lnTo>
                  <a:lnTo>
                    <a:pt x="92072" y="208312"/>
                  </a:lnTo>
                  <a:lnTo>
                    <a:pt x="61193" y="207579"/>
                  </a:lnTo>
                  <a:lnTo>
                    <a:pt x="30714" y="195499"/>
                  </a:lnTo>
                  <a:lnTo>
                    <a:pt x="6267" y="176974"/>
                  </a:lnTo>
                  <a:lnTo>
                    <a:pt x="2450" y="170652"/>
                  </a:lnTo>
                  <a:lnTo>
                    <a:pt x="0" y="157971"/>
                  </a:lnTo>
                  <a:lnTo>
                    <a:pt x="4632" y="143393"/>
                  </a:lnTo>
                  <a:lnTo>
                    <a:pt x="15482" y="134561"/>
                  </a:lnTo>
                  <a:lnTo>
                    <a:pt x="56353" y="110415"/>
                  </a:lnTo>
                  <a:lnTo>
                    <a:pt x="96085" y="86670"/>
                  </a:lnTo>
                  <a:lnTo>
                    <a:pt x="118591" y="68644"/>
                  </a:lnTo>
                  <a:lnTo>
                    <a:pt x="133610" y="44841"/>
                  </a:lnTo>
                  <a:lnTo>
                    <a:pt x="139705" y="27793"/>
                  </a:lnTo>
                  <a:lnTo>
                    <a:pt x="139503" y="23561"/>
                  </a:lnTo>
                  <a:lnTo>
                    <a:pt x="136455" y="16038"/>
                  </a:lnTo>
                  <a:lnTo>
                    <a:pt x="128789" y="5853"/>
                  </a:lnTo>
                  <a:lnTo>
                    <a:pt x="120052" y="2171"/>
                  </a:lnTo>
                  <a:lnTo>
                    <a:pt x="114759" y="1189"/>
                  </a:lnTo>
                  <a:lnTo>
                    <a:pt x="110172" y="1593"/>
                  </a:lnTo>
                  <a:lnTo>
                    <a:pt x="102252" y="4863"/>
                  </a:lnTo>
                  <a:lnTo>
                    <a:pt x="99717" y="7217"/>
                  </a:lnTo>
                  <a:lnTo>
                    <a:pt x="94647" y="18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3352">
              <a:extLst>
                <a:ext uri="{FF2B5EF4-FFF2-40B4-BE49-F238E27FC236}">
                  <a16:creationId xmlns:a16="http://schemas.microsoft.com/office/drawing/2014/main" id="{8769E5C9-9AE6-0685-665F-9F5723252A6C}"/>
                </a:ext>
              </a:extLst>
            </p:cNvPr>
            <p:cNvSpPr/>
            <p:nvPr>
              <p:custDataLst>
                <p:tags r:id="rId17"/>
              </p:custDataLst>
            </p:nvPr>
          </p:nvSpPr>
          <p:spPr>
            <a:xfrm>
              <a:off x="2447925" y="3677193"/>
              <a:ext cx="142368" cy="282307"/>
            </a:xfrm>
            <a:custGeom>
              <a:avLst/>
              <a:gdLst/>
              <a:ahLst/>
              <a:cxnLst/>
              <a:rect l="0" t="0" r="0" b="0"/>
              <a:pathLst>
                <a:path w="142368" h="282307">
                  <a:moveTo>
                    <a:pt x="123825" y="28032"/>
                  </a:moveTo>
                  <a:lnTo>
                    <a:pt x="123825" y="28032"/>
                  </a:lnTo>
                  <a:lnTo>
                    <a:pt x="139013" y="11785"/>
                  </a:lnTo>
                  <a:lnTo>
                    <a:pt x="142367" y="1289"/>
                  </a:lnTo>
                  <a:lnTo>
                    <a:pt x="141478" y="679"/>
                  </a:lnTo>
                  <a:lnTo>
                    <a:pt x="137668" y="0"/>
                  </a:lnTo>
                  <a:lnTo>
                    <a:pt x="107214" y="20963"/>
                  </a:lnTo>
                  <a:lnTo>
                    <a:pt x="76103" y="62902"/>
                  </a:lnTo>
                  <a:lnTo>
                    <a:pt x="59943" y="87047"/>
                  </a:lnTo>
                  <a:lnTo>
                    <a:pt x="40585" y="134111"/>
                  </a:lnTo>
                  <a:lnTo>
                    <a:pt x="26371" y="169059"/>
                  </a:lnTo>
                  <a:lnTo>
                    <a:pt x="22278" y="206225"/>
                  </a:lnTo>
                  <a:lnTo>
                    <a:pt x="25071" y="231407"/>
                  </a:lnTo>
                  <a:lnTo>
                    <a:pt x="35484" y="251065"/>
                  </a:lnTo>
                  <a:lnTo>
                    <a:pt x="57927" y="275876"/>
                  </a:lnTo>
                  <a:lnTo>
                    <a:pt x="71254" y="281060"/>
                  </a:lnTo>
                  <a:lnTo>
                    <a:pt x="87760" y="282306"/>
                  </a:lnTo>
                  <a:lnTo>
                    <a:pt x="105679" y="279331"/>
                  </a:lnTo>
                  <a:lnTo>
                    <a:pt x="112786" y="273881"/>
                  </a:lnTo>
                  <a:lnTo>
                    <a:pt x="123505" y="256537"/>
                  </a:lnTo>
                  <a:lnTo>
                    <a:pt x="130433" y="228029"/>
                  </a:lnTo>
                  <a:lnTo>
                    <a:pt x="129231" y="211817"/>
                  </a:lnTo>
                  <a:lnTo>
                    <a:pt x="127429" y="204530"/>
                  </a:lnTo>
                  <a:lnTo>
                    <a:pt x="123053" y="198614"/>
                  </a:lnTo>
                  <a:lnTo>
                    <a:pt x="109724" y="189218"/>
                  </a:lnTo>
                  <a:lnTo>
                    <a:pt x="89426" y="183035"/>
                  </a:lnTo>
                  <a:lnTo>
                    <a:pt x="56000" y="182005"/>
                  </a:lnTo>
                  <a:lnTo>
                    <a:pt x="37589" y="185717"/>
                  </a:lnTo>
                  <a:lnTo>
                    <a:pt x="4275" y="205987"/>
                  </a:lnTo>
                  <a:lnTo>
                    <a:pt x="2850" y="208052"/>
                  </a:lnTo>
                  <a:lnTo>
                    <a:pt x="0" y="2185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3353">
              <a:extLst>
                <a:ext uri="{FF2B5EF4-FFF2-40B4-BE49-F238E27FC236}">
                  <a16:creationId xmlns:a16="http://schemas.microsoft.com/office/drawing/2014/main" id="{7EB9177F-0188-250D-C97C-498F90ABAD1E}"/>
                </a:ext>
              </a:extLst>
            </p:cNvPr>
            <p:cNvSpPr/>
            <p:nvPr>
              <p:custDataLst>
                <p:tags r:id="rId18"/>
              </p:custDataLst>
            </p:nvPr>
          </p:nvSpPr>
          <p:spPr>
            <a:xfrm>
              <a:off x="2305050" y="3876675"/>
              <a:ext cx="9526" cy="19051"/>
            </a:xfrm>
            <a:custGeom>
              <a:avLst/>
              <a:gdLst/>
              <a:ahLst/>
              <a:cxnLst/>
              <a:rect l="0" t="0" r="0" b="0"/>
              <a:pathLst>
                <a:path w="9526" h="19051">
                  <a:moveTo>
                    <a:pt x="0" y="19050"/>
                  </a:moveTo>
                  <a:lnTo>
                    <a:pt x="0" y="19050"/>
                  </a:lnTo>
                  <a:lnTo>
                    <a:pt x="0" y="13993"/>
                  </a:lnTo>
                  <a:lnTo>
                    <a:pt x="1058" y="12504"/>
                  </a:lnTo>
                  <a:lnTo>
                    <a:pt x="2822" y="11511"/>
                  </a:lnTo>
                  <a:lnTo>
                    <a:pt x="5056" y="10849"/>
                  </a:lnTo>
                  <a:lnTo>
                    <a:pt x="6546" y="93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1" name="SMARTInkShape-3354">
            <a:extLst>
              <a:ext uri="{FF2B5EF4-FFF2-40B4-BE49-F238E27FC236}">
                <a16:creationId xmlns:a16="http://schemas.microsoft.com/office/drawing/2014/main" id="{9FA023DC-02BE-147E-0107-299FEC1877EF}"/>
              </a:ext>
            </a:extLst>
          </p:cNvPr>
          <p:cNvSpPr/>
          <p:nvPr>
            <p:custDataLst>
              <p:tags r:id="rId1"/>
            </p:custDataLst>
          </p:nvPr>
        </p:nvSpPr>
        <p:spPr>
          <a:xfrm>
            <a:off x="3143250" y="3648109"/>
            <a:ext cx="228457" cy="323817"/>
          </a:xfrm>
          <a:custGeom>
            <a:avLst/>
            <a:gdLst/>
            <a:ahLst/>
            <a:cxnLst/>
            <a:rect l="0" t="0" r="0" b="0"/>
            <a:pathLst>
              <a:path w="228457" h="323817">
                <a:moveTo>
                  <a:pt x="0" y="9491"/>
                </a:moveTo>
                <a:lnTo>
                  <a:pt x="0" y="9491"/>
                </a:lnTo>
                <a:lnTo>
                  <a:pt x="0" y="0"/>
                </a:lnTo>
                <a:lnTo>
                  <a:pt x="0" y="5033"/>
                </a:lnTo>
                <a:lnTo>
                  <a:pt x="1058" y="6519"/>
                </a:lnTo>
                <a:lnTo>
                  <a:pt x="2822" y="7510"/>
                </a:lnTo>
                <a:lnTo>
                  <a:pt x="9515" y="9488"/>
                </a:lnTo>
                <a:lnTo>
                  <a:pt x="19050" y="9491"/>
                </a:lnTo>
                <a:lnTo>
                  <a:pt x="39773" y="22674"/>
                </a:lnTo>
                <a:lnTo>
                  <a:pt x="85792" y="66825"/>
                </a:lnTo>
                <a:lnTo>
                  <a:pt x="132627" y="95658"/>
                </a:lnTo>
                <a:lnTo>
                  <a:pt x="178763" y="124908"/>
                </a:lnTo>
                <a:lnTo>
                  <a:pt x="211111" y="140182"/>
                </a:lnTo>
                <a:lnTo>
                  <a:pt x="217774" y="148286"/>
                </a:lnTo>
                <a:lnTo>
                  <a:pt x="228456" y="152319"/>
                </a:lnTo>
                <a:lnTo>
                  <a:pt x="183065" y="197898"/>
                </a:lnTo>
                <a:lnTo>
                  <a:pt x="141896" y="239070"/>
                </a:lnTo>
                <a:lnTo>
                  <a:pt x="101031" y="286481"/>
                </a:lnTo>
                <a:lnTo>
                  <a:pt x="76088" y="310992"/>
                </a:lnTo>
                <a:lnTo>
                  <a:pt x="57179" y="323796"/>
                </a:lnTo>
                <a:lnTo>
                  <a:pt x="66675" y="3238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4" name="SMARTInkShape-Group623">
            <a:extLst>
              <a:ext uri="{FF2B5EF4-FFF2-40B4-BE49-F238E27FC236}">
                <a16:creationId xmlns:a16="http://schemas.microsoft.com/office/drawing/2014/main" id="{9C74A0CE-A754-EB2E-CB5B-0032879213BE}"/>
              </a:ext>
            </a:extLst>
          </p:cNvPr>
          <p:cNvGrpSpPr/>
          <p:nvPr/>
        </p:nvGrpSpPr>
        <p:grpSpPr>
          <a:xfrm>
            <a:off x="4229100" y="3638584"/>
            <a:ext cx="133351" cy="133317"/>
            <a:chOff x="4229100" y="3638584"/>
            <a:chExt cx="133351" cy="133317"/>
          </a:xfrm>
        </p:grpSpPr>
        <p:sp>
          <p:nvSpPr>
            <p:cNvPr id="92" name="SMARTInkShape-3355">
              <a:extLst>
                <a:ext uri="{FF2B5EF4-FFF2-40B4-BE49-F238E27FC236}">
                  <a16:creationId xmlns:a16="http://schemas.microsoft.com/office/drawing/2014/main" id="{72683F29-AC8A-4F18-259E-35879897624D}"/>
                </a:ext>
              </a:extLst>
            </p:cNvPr>
            <p:cNvSpPr/>
            <p:nvPr>
              <p:custDataLst>
                <p:tags r:id="rId12"/>
              </p:custDataLst>
            </p:nvPr>
          </p:nvSpPr>
          <p:spPr>
            <a:xfrm>
              <a:off x="4324790" y="3652995"/>
              <a:ext cx="37661" cy="118906"/>
            </a:xfrm>
            <a:custGeom>
              <a:avLst/>
              <a:gdLst/>
              <a:ahLst/>
              <a:cxnLst/>
              <a:rect l="0" t="0" r="0" b="0"/>
              <a:pathLst>
                <a:path w="37661" h="118906">
                  <a:moveTo>
                    <a:pt x="37660" y="14130"/>
                  </a:moveTo>
                  <a:lnTo>
                    <a:pt x="37660" y="14130"/>
                  </a:lnTo>
                  <a:lnTo>
                    <a:pt x="37660" y="873"/>
                  </a:lnTo>
                  <a:lnTo>
                    <a:pt x="36602" y="0"/>
                  </a:lnTo>
                  <a:lnTo>
                    <a:pt x="34838" y="477"/>
                  </a:lnTo>
                  <a:lnTo>
                    <a:pt x="32604" y="1853"/>
                  </a:lnTo>
                  <a:lnTo>
                    <a:pt x="24403" y="13902"/>
                  </a:lnTo>
                  <a:lnTo>
                    <a:pt x="11834" y="47810"/>
                  </a:lnTo>
                  <a:lnTo>
                    <a:pt x="551" y="93704"/>
                  </a:lnTo>
                  <a:lnTo>
                    <a:pt x="0" y="106294"/>
                  </a:lnTo>
                  <a:lnTo>
                    <a:pt x="911" y="110497"/>
                  </a:lnTo>
                  <a:lnTo>
                    <a:pt x="9085" y="118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3356">
              <a:extLst>
                <a:ext uri="{FF2B5EF4-FFF2-40B4-BE49-F238E27FC236}">
                  <a16:creationId xmlns:a16="http://schemas.microsoft.com/office/drawing/2014/main" id="{444CA1DD-1598-DE22-CE98-33329D4FE436}"/>
                </a:ext>
              </a:extLst>
            </p:cNvPr>
            <p:cNvSpPr/>
            <p:nvPr>
              <p:custDataLst>
                <p:tags r:id="rId13"/>
              </p:custDataLst>
            </p:nvPr>
          </p:nvSpPr>
          <p:spPr>
            <a:xfrm>
              <a:off x="4229100" y="3638584"/>
              <a:ext cx="34064" cy="133317"/>
            </a:xfrm>
            <a:custGeom>
              <a:avLst/>
              <a:gdLst/>
              <a:ahLst/>
              <a:cxnLst/>
              <a:rect l="0" t="0" r="0" b="0"/>
              <a:pathLst>
                <a:path w="34064" h="133317">
                  <a:moveTo>
                    <a:pt x="28575" y="9491"/>
                  </a:moveTo>
                  <a:lnTo>
                    <a:pt x="28575" y="9491"/>
                  </a:lnTo>
                  <a:lnTo>
                    <a:pt x="28575" y="359"/>
                  </a:lnTo>
                  <a:lnTo>
                    <a:pt x="34063" y="44"/>
                  </a:lnTo>
                  <a:lnTo>
                    <a:pt x="31719" y="0"/>
                  </a:lnTo>
                  <a:lnTo>
                    <a:pt x="30671" y="2106"/>
                  </a:lnTo>
                  <a:lnTo>
                    <a:pt x="21155" y="45554"/>
                  </a:lnTo>
                  <a:lnTo>
                    <a:pt x="12136" y="77959"/>
                  </a:lnTo>
                  <a:lnTo>
                    <a:pt x="0" y="133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7" name="SMARTInkShape-Group624">
            <a:extLst>
              <a:ext uri="{FF2B5EF4-FFF2-40B4-BE49-F238E27FC236}">
                <a16:creationId xmlns:a16="http://schemas.microsoft.com/office/drawing/2014/main" id="{9DD305BB-B981-596D-BC8A-AAC8DA1F116F}"/>
              </a:ext>
            </a:extLst>
          </p:cNvPr>
          <p:cNvGrpSpPr/>
          <p:nvPr/>
        </p:nvGrpSpPr>
        <p:grpSpPr>
          <a:xfrm>
            <a:off x="5353050" y="3534168"/>
            <a:ext cx="114301" cy="142483"/>
            <a:chOff x="5353050" y="3534168"/>
            <a:chExt cx="114301" cy="142483"/>
          </a:xfrm>
        </p:grpSpPr>
        <p:sp>
          <p:nvSpPr>
            <p:cNvPr id="95" name="SMARTInkShape-3357">
              <a:extLst>
                <a:ext uri="{FF2B5EF4-FFF2-40B4-BE49-F238E27FC236}">
                  <a16:creationId xmlns:a16="http://schemas.microsoft.com/office/drawing/2014/main" id="{277864C8-97F9-63E4-B6C6-3CA8F7618263}"/>
                </a:ext>
              </a:extLst>
            </p:cNvPr>
            <p:cNvSpPr/>
            <p:nvPr>
              <p:custDataLst>
                <p:tags r:id="rId10"/>
              </p:custDataLst>
            </p:nvPr>
          </p:nvSpPr>
          <p:spPr>
            <a:xfrm>
              <a:off x="5400675" y="3554149"/>
              <a:ext cx="66676" cy="122502"/>
            </a:xfrm>
            <a:custGeom>
              <a:avLst/>
              <a:gdLst/>
              <a:ahLst/>
              <a:cxnLst/>
              <a:rect l="0" t="0" r="0" b="0"/>
              <a:pathLst>
                <a:path w="66676" h="122502">
                  <a:moveTo>
                    <a:pt x="66675" y="8201"/>
                  </a:moveTo>
                  <a:lnTo>
                    <a:pt x="66675" y="8201"/>
                  </a:lnTo>
                  <a:lnTo>
                    <a:pt x="66675" y="0"/>
                  </a:lnTo>
                  <a:lnTo>
                    <a:pt x="35240" y="47494"/>
                  </a:lnTo>
                  <a:lnTo>
                    <a:pt x="19740" y="87459"/>
                  </a:lnTo>
                  <a:lnTo>
                    <a:pt x="13007" y="106927"/>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3358">
              <a:extLst>
                <a:ext uri="{FF2B5EF4-FFF2-40B4-BE49-F238E27FC236}">
                  <a16:creationId xmlns:a16="http://schemas.microsoft.com/office/drawing/2014/main" id="{93267B35-E2A5-5BD5-AC47-9AF6E88CAEEC}"/>
                </a:ext>
              </a:extLst>
            </p:cNvPr>
            <p:cNvSpPr/>
            <p:nvPr>
              <p:custDataLst>
                <p:tags r:id="rId11"/>
              </p:custDataLst>
            </p:nvPr>
          </p:nvSpPr>
          <p:spPr>
            <a:xfrm>
              <a:off x="5353050" y="3534168"/>
              <a:ext cx="47233" cy="104383"/>
            </a:xfrm>
            <a:custGeom>
              <a:avLst/>
              <a:gdLst/>
              <a:ahLst/>
              <a:cxnLst/>
              <a:rect l="0" t="0" r="0" b="0"/>
              <a:pathLst>
                <a:path w="47233" h="104383">
                  <a:moveTo>
                    <a:pt x="38100" y="9132"/>
                  </a:moveTo>
                  <a:lnTo>
                    <a:pt x="38100" y="9132"/>
                  </a:lnTo>
                  <a:lnTo>
                    <a:pt x="47232" y="0"/>
                  </a:lnTo>
                  <a:lnTo>
                    <a:pt x="34332" y="39413"/>
                  </a:lnTo>
                  <a:lnTo>
                    <a:pt x="0" y="104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 name="SMARTInkShape-Group625">
            <a:extLst>
              <a:ext uri="{FF2B5EF4-FFF2-40B4-BE49-F238E27FC236}">
                <a16:creationId xmlns:a16="http://schemas.microsoft.com/office/drawing/2014/main" id="{2A871C23-6269-A50C-4389-CD0E93B81AD2}"/>
              </a:ext>
            </a:extLst>
          </p:cNvPr>
          <p:cNvGrpSpPr/>
          <p:nvPr/>
        </p:nvGrpSpPr>
        <p:grpSpPr>
          <a:xfrm>
            <a:off x="6057900" y="3690212"/>
            <a:ext cx="1543051" cy="329339"/>
            <a:chOff x="6057900" y="3690212"/>
            <a:chExt cx="1543051" cy="329339"/>
          </a:xfrm>
        </p:grpSpPr>
        <p:sp>
          <p:nvSpPr>
            <p:cNvPr id="98" name="SMARTInkShape-3359">
              <a:extLst>
                <a:ext uri="{FF2B5EF4-FFF2-40B4-BE49-F238E27FC236}">
                  <a16:creationId xmlns:a16="http://schemas.microsoft.com/office/drawing/2014/main" id="{AB4BCD22-4C53-A253-8565-50227052F454}"/>
                </a:ext>
              </a:extLst>
            </p:cNvPr>
            <p:cNvSpPr/>
            <p:nvPr>
              <p:custDataLst>
                <p:tags r:id="rId2"/>
              </p:custDataLst>
            </p:nvPr>
          </p:nvSpPr>
          <p:spPr>
            <a:xfrm>
              <a:off x="6686550" y="3859502"/>
              <a:ext cx="114301" cy="100213"/>
            </a:xfrm>
            <a:custGeom>
              <a:avLst/>
              <a:gdLst/>
              <a:ahLst/>
              <a:cxnLst/>
              <a:rect l="0" t="0" r="0" b="0"/>
              <a:pathLst>
                <a:path w="114301" h="100213">
                  <a:moveTo>
                    <a:pt x="0" y="45748"/>
                  </a:moveTo>
                  <a:lnTo>
                    <a:pt x="0" y="45748"/>
                  </a:lnTo>
                  <a:lnTo>
                    <a:pt x="21458" y="32491"/>
                  </a:lnTo>
                  <a:lnTo>
                    <a:pt x="25412" y="26450"/>
                  </a:lnTo>
                  <a:lnTo>
                    <a:pt x="27638" y="17100"/>
                  </a:lnTo>
                  <a:lnTo>
                    <a:pt x="28520" y="0"/>
                  </a:lnTo>
                  <a:lnTo>
                    <a:pt x="28573" y="41039"/>
                  </a:lnTo>
                  <a:lnTo>
                    <a:pt x="31397" y="70106"/>
                  </a:lnTo>
                  <a:lnTo>
                    <a:pt x="38936" y="89302"/>
                  </a:lnTo>
                  <a:lnTo>
                    <a:pt x="41832" y="93834"/>
                  </a:lnTo>
                  <a:lnTo>
                    <a:pt x="46937" y="96855"/>
                  </a:lnTo>
                  <a:lnTo>
                    <a:pt x="61078" y="100212"/>
                  </a:lnTo>
                  <a:lnTo>
                    <a:pt x="72301" y="98882"/>
                  </a:lnTo>
                  <a:lnTo>
                    <a:pt x="81876" y="93705"/>
                  </a:lnTo>
                  <a:lnTo>
                    <a:pt x="93186" y="84348"/>
                  </a:lnTo>
                  <a:lnTo>
                    <a:pt x="106397" y="62124"/>
                  </a:lnTo>
                  <a:lnTo>
                    <a:pt x="111959" y="45544"/>
                  </a:lnTo>
                  <a:lnTo>
                    <a:pt x="114300" y="17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3360">
              <a:extLst>
                <a:ext uri="{FF2B5EF4-FFF2-40B4-BE49-F238E27FC236}">
                  <a16:creationId xmlns:a16="http://schemas.microsoft.com/office/drawing/2014/main" id="{57F674C2-C579-B754-7228-554F6D1ED34D}"/>
                </a:ext>
              </a:extLst>
            </p:cNvPr>
            <p:cNvSpPr/>
            <p:nvPr>
              <p:custDataLst>
                <p:tags r:id="rId3"/>
              </p:custDataLst>
            </p:nvPr>
          </p:nvSpPr>
          <p:spPr>
            <a:xfrm>
              <a:off x="6858000" y="3848100"/>
              <a:ext cx="142876" cy="130750"/>
            </a:xfrm>
            <a:custGeom>
              <a:avLst/>
              <a:gdLst/>
              <a:ahLst/>
              <a:cxnLst/>
              <a:rect l="0" t="0" r="0" b="0"/>
              <a:pathLst>
                <a:path w="142876" h="130750">
                  <a:moveTo>
                    <a:pt x="0" y="47625"/>
                  </a:moveTo>
                  <a:lnTo>
                    <a:pt x="0" y="47625"/>
                  </a:lnTo>
                  <a:lnTo>
                    <a:pt x="13257" y="26166"/>
                  </a:lnTo>
                  <a:lnTo>
                    <a:pt x="22390" y="16102"/>
                  </a:lnTo>
                  <a:lnTo>
                    <a:pt x="31471" y="12448"/>
                  </a:lnTo>
                  <a:lnTo>
                    <a:pt x="44434" y="10102"/>
                  </a:lnTo>
                  <a:lnTo>
                    <a:pt x="51736" y="29922"/>
                  </a:lnTo>
                  <a:lnTo>
                    <a:pt x="51922" y="48224"/>
                  </a:lnTo>
                  <a:lnTo>
                    <a:pt x="48191" y="94271"/>
                  </a:lnTo>
                  <a:lnTo>
                    <a:pt x="46734" y="115186"/>
                  </a:lnTo>
                  <a:lnTo>
                    <a:pt x="42643" y="124571"/>
                  </a:lnTo>
                  <a:lnTo>
                    <a:pt x="40070" y="127497"/>
                  </a:lnTo>
                  <a:lnTo>
                    <a:pt x="34389" y="130749"/>
                  </a:lnTo>
                  <a:lnTo>
                    <a:pt x="32451" y="130558"/>
                  </a:lnTo>
                  <a:lnTo>
                    <a:pt x="31159" y="129372"/>
                  </a:lnTo>
                  <a:lnTo>
                    <a:pt x="30297" y="127523"/>
                  </a:lnTo>
                  <a:lnTo>
                    <a:pt x="34142" y="104695"/>
                  </a:lnTo>
                  <a:lnTo>
                    <a:pt x="47041" y="81233"/>
                  </a:lnTo>
                  <a:lnTo>
                    <a:pt x="90978" y="4143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3361">
              <a:extLst>
                <a:ext uri="{FF2B5EF4-FFF2-40B4-BE49-F238E27FC236}">
                  <a16:creationId xmlns:a16="http://schemas.microsoft.com/office/drawing/2014/main" id="{52DFFB04-C2EA-9848-1662-B3411B4ACC82}"/>
                </a:ext>
              </a:extLst>
            </p:cNvPr>
            <p:cNvSpPr/>
            <p:nvPr>
              <p:custDataLst>
                <p:tags r:id="rId4"/>
              </p:custDataLst>
            </p:nvPr>
          </p:nvSpPr>
          <p:spPr>
            <a:xfrm>
              <a:off x="7048660" y="3735124"/>
              <a:ext cx="90319" cy="224666"/>
            </a:xfrm>
            <a:custGeom>
              <a:avLst/>
              <a:gdLst/>
              <a:ahLst/>
              <a:cxnLst/>
              <a:rect l="0" t="0" r="0" b="0"/>
              <a:pathLst>
                <a:path w="90319" h="224666">
                  <a:moveTo>
                    <a:pt x="9365" y="8201"/>
                  </a:moveTo>
                  <a:lnTo>
                    <a:pt x="9365" y="8201"/>
                  </a:lnTo>
                  <a:lnTo>
                    <a:pt x="14421" y="3144"/>
                  </a:lnTo>
                  <a:lnTo>
                    <a:pt x="19726" y="662"/>
                  </a:lnTo>
                  <a:lnTo>
                    <a:pt x="22622" y="0"/>
                  </a:lnTo>
                  <a:lnTo>
                    <a:pt x="24553" y="617"/>
                  </a:lnTo>
                  <a:lnTo>
                    <a:pt x="25840" y="2087"/>
                  </a:lnTo>
                  <a:lnTo>
                    <a:pt x="26698" y="4125"/>
                  </a:lnTo>
                  <a:lnTo>
                    <a:pt x="24830" y="12034"/>
                  </a:lnTo>
                  <a:lnTo>
                    <a:pt x="12068" y="56723"/>
                  </a:lnTo>
                  <a:lnTo>
                    <a:pt x="3934" y="97131"/>
                  </a:lnTo>
                  <a:lnTo>
                    <a:pt x="648" y="140303"/>
                  </a:lnTo>
                  <a:lnTo>
                    <a:pt x="0" y="179404"/>
                  </a:lnTo>
                  <a:lnTo>
                    <a:pt x="5555" y="195769"/>
                  </a:lnTo>
                  <a:lnTo>
                    <a:pt x="21312" y="218465"/>
                  </a:lnTo>
                  <a:lnTo>
                    <a:pt x="30902" y="223360"/>
                  </a:lnTo>
                  <a:lnTo>
                    <a:pt x="36423" y="224665"/>
                  </a:lnTo>
                  <a:lnTo>
                    <a:pt x="48202" y="223294"/>
                  </a:lnTo>
                  <a:lnTo>
                    <a:pt x="60493" y="218098"/>
                  </a:lnTo>
                  <a:lnTo>
                    <a:pt x="73012" y="208733"/>
                  </a:lnTo>
                  <a:lnTo>
                    <a:pt x="79985" y="197515"/>
                  </a:lnTo>
                  <a:lnTo>
                    <a:pt x="90318" y="165736"/>
                  </a:lnTo>
                  <a:lnTo>
                    <a:pt x="88383" y="149125"/>
                  </a:lnTo>
                  <a:lnTo>
                    <a:pt x="81173" y="136803"/>
                  </a:lnTo>
                  <a:lnTo>
                    <a:pt x="76286" y="132036"/>
                  </a:lnTo>
                  <a:lnTo>
                    <a:pt x="3794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3362">
              <a:extLst>
                <a:ext uri="{FF2B5EF4-FFF2-40B4-BE49-F238E27FC236}">
                  <a16:creationId xmlns:a16="http://schemas.microsoft.com/office/drawing/2014/main" id="{957854B7-0007-2A16-1955-27B8AD427D04}"/>
                </a:ext>
              </a:extLst>
            </p:cNvPr>
            <p:cNvSpPr/>
            <p:nvPr>
              <p:custDataLst>
                <p:tags r:id="rId5"/>
              </p:custDataLst>
            </p:nvPr>
          </p:nvSpPr>
          <p:spPr>
            <a:xfrm>
              <a:off x="7162964" y="3857821"/>
              <a:ext cx="295112" cy="142680"/>
            </a:xfrm>
            <a:custGeom>
              <a:avLst/>
              <a:gdLst/>
              <a:ahLst/>
              <a:cxnLst/>
              <a:rect l="0" t="0" r="0" b="0"/>
              <a:pathLst>
                <a:path w="295112" h="142680">
                  <a:moveTo>
                    <a:pt x="56986" y="47429"/>
                  </a:moveTo>
                  <a:lnTo>
                    <a:pt x="56986" y="47429"/>
                  </a:lnTo>
                  <a:lnTo>
                    <a:pt x="62042" y="47429"/>
                  </a:lnTo>
                  <a:lnTo>
                    <a:pt x="67347" y="44607"/>
                  </a:lnTo>
                  <a:lnTo>
                    <a:pt x="74320" y="39228"/>
                  </a:lnTo>
                  <a:lnTo>
                    <a:pt x="75273" y="35670"/>
                  </a:lnTo>
                  <a:lnTo>
                    <a:pt x="76755" y="29503"/>
                  </a:lnTo>
                  <a:lnTo>
                    <a:pt x="84193" y="7347"/>
                  </a:lnTo>
                  <a:lnTo>
                    <a:pt x="83590" y="4833"/>
                  </a:lnTo>
                  <a:lnTo>
                    <a:pt x="82131" y="3157"/>
                  </a:lnTo>
                  <a:lnTo>
                    <a:pt x="77240" y="466"/>
                  </a:lnTo>
                  <a:lnTo>
                    <a:pt x="71336" y="0"/>
                  </a:lnTo>
                  <a:lnTo>
                    <a:pt x="65834" y="2714"/>
                  </a:lnTo>
                  <a:lnTo>
                    <a:pt x="59859" y="6389"/>
                  </a:lnTo>
                  <a:lnTo>
                    <a:pt x="50547" y="9517"/>
                  </a:lnTo>
                  <a:lnTo>
                    <a:pt x="25233" y="31685"/>
                  </a:lnTo>
                  <a:lnTo>
                    <a:pt x="4069" y="72130"/>
                  </a:lnTo>
                  <a:lnTo>
                    <a:pt x="83" y="103888"/>
                  </a:lnTo>
                  <a:lnTo>
                    <a:pt x="0" y="107293"/>
                  </a:lnTo>
                  <a:lnTo>
                    <a:pt x="2063" y="110622"/>
                  </a:lnTo>
                  <a:lnTo>
                    <a:pt x="21308" y="126763"/>
                  </a:lnTo>
                  <a:lnTo>
                    <a:pt x="24734" y="127835"/>
                  </a:lnTo>
                  <a:lnTo>
                    <a:pt x="28076" y="127492"/>
                  </a:lnTo>
                  <a:lnTo>
                    <a:pt x="51158" y="114279"/>
                  </a:lnTo>
                  <a:lnTo>
                    <a:pt x="67018" y="97340"/>
                  </a:lnTo>
                  <a:lnTo>
                    <a:pt x="88501" y="54994"/>
                  </a:lnTo>
                  <a:lnTo>
                    <a:pt x="94915" y="29216"/>
                  </a:lnTo>
                  <a:lnTo>
                    <a:pt x="95080" y="68432"/>
                  </a:lnTo>
                  <a:lnTo>
                    <a:pt x="96143" y="106757"/>
                  </a:lnTo>
                  <a:lnTo>
                    <a:pt x="103286" y="129260"/>
                  </a:lnTo>
                  <a:lnTo>
                    <a:pt x="105844" y="129500"/>
                  </a:lnTo>
                  <a:lnTo>
                    <a:pt x="114332" y="126944"/>
                  </a:lnTo>
                  <a:lnTo>
                    <a:pt x="122337" y="119458"/>
                  </a:lnTo>
                  <a:lnTo>
                    <a:pt x="152956" y="74802"/>
                  </a:lnTo>
                  <a:lnTo>
                    <a:pt x="163138" y="57478"/>
                  </a:lnTo>
                  <a:lnTo>
                    <a:pt x="170988" y="36884"/>
                  </a:lnTo>
                  <a:lnTo>
                    <a:pt x="180327" y="27573"/>
                  </a:lnTo>
                  <a:lnTo>
                    <a:pt x="188709" y="22729"/>
                  </a:lnTo>
                  <a:lnTo>
                    <a:pt x="199209" y="19081"/>
                  </a:lnTo>
                  <a:lnTo>
                    <a:pt x="199804" y="58647"/>
                  </a:lnTo>
                  <a:lnTo>
                    <a:pt x="199854" y="101980"/>
                  </a:lnTo>
                  <a:lnTo>
                    <a:pt x="199860" y="130563"/>
                  </a:lnTo>
                  <a:lnTo>
                    <a:pt x="200919" y="131427"/>
                  </a:lnTo>
                  <a:lnTo>
                    <a:pt x="204917" y="132386"/>
                  </a:lnTo>
                  <a:lnTo>
                    <a:pt x="210222" y="124346"/>
                  </a:lnTo>
                  <a:lnTo>
                    <a:pt x="231332" y="79948"/>
                  </a:lnTo>
                  <a:lnTo>
                    <a:pt x="254407" y="38683"/>
                  </a:lnTo>
                  <a:lnTo>
                    <a:pt x="267999" y="19673"/>
                  </a:lnTo>
                  <a:lnTo>
                    <a:pt x="275301" y="13926"/>
                  </a:lnTo>
                  <a:lnTo>
                    <a:pt x="278729" y="12394"/>
                  </a:lnTo>
                  <a:lnTo>
                    <a:pt x="281015" y="10314"/>
                  </a:lnTo>
                  <a:lnTo>
                    <a:pt x="283554" y="5180"/>
                  </a:lnTo>
                  <a:lnTo>
                    <a:pt x="285290" y="5505"/>
                  </a:lnTo>
                  <a:lnTo>
                    <a:pt x="290041" y="11510"/>
                  </a:lnTo>
                  <a:lnTo>
                    <a:pt x="293608" y="26791"/>
                  </a:lnTo>
                  <a:lnTo>
                    <a:pt x="294913" y="70347"/>
                  </a:lnTo>
                  <a:lnTo>
                    <a:pt x="295085" y="114222"/>
                  </a:lnTo>
                  <a:lnTo>
                    <a:pt x="295111" y="1426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3363">
              <a:extLst>
                <a:ext uri="{FF2B5EF4-FFF2-40B4-BE49-F238E27FC236}">
                  <a16:creationId xmlns:a16="http://schemas.microsoft.com/office/drawing/2014/main" id="{8BAD8286-30F6-C917-BA08-C4F44ACFBDC8}"/>
                </a:ext>
              </a:extLst>
            </p:cNvPr>
            <p:cNvSpPr/>
            <p:nvPr>
              <p:custDataLst>
                <p:tags r:id="rId6"/>
              </p:custDataLst>
            </p:nvPr>
          </p:nvSpPr>
          <p:spPr>
            <a:xfrm>
              <a:off x="7591425" y="4014062"/>
              <a:ext cx="9526" cy="5489"/>
            </a:xfrm>
            <a:custGeom>
              <a:avLst/>
              <a:gdLst/>
              <a:ahLst/>
              <a:cxnLst/>
              <a:rect l="0" t="0" r="0" b="0"/>
              <a:pathLst>
                <a:path w="9526" h="5489">
                  <a:moveTo>
                    <a:pt x="0" y="5488"/>
                  </a:moveTo>
                  <a:lnTo>
                    <a:pt x="0" y="5488"/>
                  </a:lnTo>
                  <a:lnTo>
                    <a:pt x="5056" y="5488"/>
                  </a:lnTo>
                  <a:lnTo>
                    <a:pt x="6547" y="4430"/>
                  </a:lnTo>
                  <a:lnTo>
                    <a:pt x="7540" y="2666"/>
                  </a:lnTo>
                  <a:lnTo>
                    <a:pt x="8201" y="431"/>
                  </a:lnTo>
                  <a:lnTo>
                    <a:pt x="8643" y="0"/>
                  </a:lnTo>
                  <a:lnTo>
                    <a:pt x="9525"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3364">
              <a:extLst>
                <a:ext uri="{FF2B5EF4-FFF2-40B4-BE49-F238E27FC236}">
                  <a16:creationId xmlns:a16="http://schemas.microsoft.com/office/drawing/2014/main" id="{B5CB661B-C215-5A41-70C7-B82CD50319F4}"/>
                </a:ext>
              </a:extLst>
            </p:cNvPr>
            <p:cNvSpPr/>
            <p:nvPr>
              <p:custDataLst>
                <p:tags r:id="rId7"/>
              </p:custDataLst>
            </p:nvPr>
          </p:nvSpPr>
          <p:spPr>
            <a:xfrm>
              <a:off x="6591736" y="3690212"/>
              <a:ext cx="77904" cy="267277"/>
            </a:xfrm>
            <a:custGeom>
              <a:avLst/>
              <a:gdLst/>
              <a:ahLst/>
              <a:cxnLst/>
              <a:rect l="0" t="0" r="0" b="0"/>
              <a:pathLst>
                <a:path w="77904" h="267277">
                  <a:moveTo>
                    <a:pt x="28139" y="5488"/>
                  </a:moveTo>
                  <a:lnTo>
                    <a:pt x="28139" y="5488"/>
                  </a:lnTo>
                  <a:lnTo>
                    <a:pt x="28139" y="0"/>
                  </a:lnTo>
                  <a:lnTo>
                    <a:pt x="25317" y="23902"/>
                  </a:lnTo>
                  <a:lnTo>
                    <a:pt x="14882" y="67568"/>
                  </a:lnTo>
                  <a:lnTo>
                    <a:pt x="9176" y="109355"/>
                  </a:lnTo>
                  <a:lnTo>
                    <a:pt x="1038" y="152712"/>
                  </a:lnTo>
                  <a:lnTo>
                    <a:pt x="0" y="188340"/>
                  </a:lnTo>
                  <a:lnTo>
                    <a:pt x="4750" y="227354"/>
                  </a:lnTo>
                  <a:lnTo>
                    <a:pt x="12805" y="247322"/>
                  </a:lnTo>
                  <a:lnTo>
                    <a:pt x="17917" y="255611"/>
                  </a:lnTo>
                  <a:lnTo>
                    <a:pt x="29240" y="264821"/>
                  </a:lnTo>
                  <a:lnTo>
                    <a:pt x="35223" y="267276"/>
                  </a:lnTo>
                  <a:lnTo>
                    <a:pt x="42387" y="266797"/>
                  </a:lnTo>
                  <a:lnTo>
                    <a:pt x="58812" y="260620"/>
                  </a:lnTo>
                  <a:lnTo>
                    <a:pt x="71052" y="250819"/>
                  </a:lnTo>
                  <a:lnTo>
                    <a:pt x="75797" y="245242"/>
                  </a:lnTo>
                  <a:lnTo>
                    <a:pt x="77903" y="239407"/>
                  </a:lnTo>
                  <a:lnTo>
                    <a:pt x="76255" y="203496"/>
                  </a:lnTo>
                  <a:lnTo>
                    <a:pt x="65796" y="176340"/>
                  </a:lnTo>
                  <a:lnTo>
                    <a:pt x="52284" y="163267"/>
                  </a:lnTo>
                  <a:lnTo>
                    <a:pt x="18614" y="148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3365">
              <a:extLst>
                <a:ext uri="{FF2B5EF4-FFF2-40B4-BE49-F238E27FC236}">
                  <a16:creationId xmlns:a16="http://schemas.microsoft.com/office/drawing/2014/main" id="{EAA8CAEC-52F6-E484-4F26-59357FF95822}"/>
                </a:ext>
              </a:extLst>
            </p:cNvPr>
            <p:cNvSpPr/>
            <p:nvPr>
              <p:custDataLst>
                <p:tags r:id="rId8"/>
              </p:custDataLst>
            </p:nvPr>
          </p:nvSpPr>
          <p:spPr>
            <a:xfrm>
              <a:off x="6355004" y="3805487"/>
              <a:ext cx="226772" cy="155209"/>
            </a:xfrm>
            <a:custGeom>
              <a:avLst/>
              <a:gdLst/>
              <a:ahLst/>
              <a:cxnLst/>
              <a:rect l="0" t="0" r="0" b="0"/>
              <a:pathLst>
                <a:path w="226772" h="155209">
                  <a:moveTo>
                    <a:pt x="7696" y="33088"/>
                  </a:moveTo>
                  <a:lnTo>
                    <a:pt x="7696" y="33088"/>
                  </a:lnTo>
                  <a:lnTo>
                    <a:pt x="12752" y="28031"/>
                  </a:lnTo>
                  <a:lnTo>
                    <a:pt x="15235" y="22727"/>
                  </a:lnTo>
                  <a:lnTo>
                    <a:pt x="15897" y="19831"/>
                  </a:lnTo>
                  <a:lnTo>
                    <a:pt x="25786" y="4676"/>
                  </a:lnTo>
                  <a:lnTo>
                    <a:pt x="26319" y="0"/>
                  </a:lnTo>
                  <a:lnTo>
                    <a:pt x="25403" y="446"/>
                  </a:lnTo>
                  <a:lnTo>
                    <a:pt x="19058" y="12245"/>
                  </a:lnTo>
                  <a:lnTo>
                    <a:pt x="4344" y="53156"/>
                  </a:lnTo>
                  <a:lnTo>
                    <a:pt x="0" y="86071"/>
                  </a:lnTo>
                  <a:lnTo>
                    <a:pt x="4628" y="104613"/>
                  </a:lnTo>
                  <a:lnTo>
                    <a:pt x="19789" y="128708"/>
                  </a:lnTo>
                  <a:lnTo>
                    <a:pt x="29299" y="133794"/>
                  </a:lnTo>
                  <a:lnTo>
                    <a:pt x="34798" y="135150"/>
                  </a:lnTo>
                  <a:lnTo>
                    <a:pt x="39522" y="134996"/>
                  </a:lnTo>
                  <a:lnTo>
                    <a:pt x="47593" y="132003"/>
                  </a:lnTo>
                  <a:lnTo>
                    <a:pt x="58088" y="124367"/>
                  </a:lnTo>
                  <a:lnTo>
                    <a:pt x="95262" y="79234"/>
                  </a:lnTo>
                  <a:lnTo>
                    <a:pt x="117685" y="55412"/>
                  </a:lnTo>
                  <a:lnTo>
                    <a:pt x="121428" y="44508"/>
                  </a:lnTo>
                  <a:lnTo>
                    <a:pt x="121618" y="44935"/>
                  </a:lnTo>
                  <a:lnTo>
                    <a:pt x="120927" y="89911"/>
                  </a:lnTo>
                  <a:lnTo>
                    <a:pt x="116506" y="117658"/>
                  </a:lnTo>
                  <a:lnTo>
                    <a:pt x="121064" y="143055"/>
                  </a:lnTo>
                  <a:lnTo>
                    <a:pt x="126777" y="151160"/>
                  </a:lnTo>
                  <a:lnTo>
                    <a:pt x="132235" y="154356"/>
                  </a:lnTo>
                  <a:lnTo>
                    <a:pt x="135172" y="155208"/>
                  </a:lnTo>
                  <a:lnTo>
                    <a:pt x="154475" y="151351"/>
                  </a:lnTo>
                  <a:lnTo>
                    <a:pt x="194806" y="126277"/>
                  </a:lnTo>
                  <a:lnTo>
                    <a:pt x="226771" y="902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3366">
              <a:extLst>
                <a:ext uri="{FF2B5EF4-FFF2-40B4-BE49-F238E27FC236}">
                  <a16:creationId xmlns:a16="http://schemas.microsoft.com/office/drawing/2014/main" id="{5870CA81-D329-A0D8-2135-045D1B03E2AB}"/>
                </a:ext>
              </a:extLst>
            </p:cNvPr>
            <p:cNvSpPr/>
            <p:nvPr>
              <p:custDataLst>
                <p:tags r:id="rId9"/>
              </p:custDataLst>
            </p:nvPr>
          </p:nvSpPr>
          <p:spPr>
            <a:xfrm>
              <a:off x="6057900" y="3772075"/>
              <a:ext cx="219901" cy="210048"/>
            </a:xfrm>
            <a:custGeom>
              <a:avLst/>
              <a:gdLst/>
              <a:ahLst/>
              <a:cxnLst/>
              <a:rect l="0" t="0" r="0" b="0"/>
              <a:pathLst>
                <a:path w="219901" h="210048">
                  <a:moveTo>
                    <a:pt x="171450" y="9350"/>
                  </a:moveTo>
                  <a:lnTo>
                    <a:pt x="171450" y="9350"/>
                  </a:lnTo>
                  <a:lnTo>
                    <a:pt x="176506" y="4293"/>
                  </a:lnTo>
                  <a:lnTo>
                    <a:pt x="181811" y="1811"/>
                  </a:lnTo>
                  <a:lnTo>
                    <a:pt x="188783" y="218"/>
                  </a:lnTo>
                  <a:lnTo>
                    <a:pt x="186915" y="0"/>
                  </a:lnTo>
                  <a:lnTo>
                    <a:pt x="179382" y="961"/>
                  </a:lnTo>
                  <a:lnTo>
                    <a:pt x="138406" y="13093"/>
                  </a:lnTo>
                  <a:lnTo>
                    <a:pt x="98405" y="26395"/>
                  </a:lnTo>
                  <a:lnTo>
                    <a:pt x="82188" y="36681"/>
                  </a:lnTo>
                  <a:lnTo>
                    <a:pt x="73570" y="48308"/>
                  </a:lnTo>
                  <a:lnTo>
                    <a:pt x="71272" y="54372"/>
                  </a:lnTo>
                  <a:lnTo>
                    <a:pt x="72915" y="59473"/>
                  </a:lnTo>
                  <a:lnTo>
                    <a:pt x="106850" y="83749"/>
                  </a:lnTo>
                  <a:lnTo>
                    <a:pt x="151994" y="107338"/>
                  </a:lnTo>
                  <a:lnTo>
                    <a:pt x="191701" y="126415"/>
                  </a:lnTo>
                  <a:lnTo>
                    <a:pt x="218725" y="144540"/>
                  </a:lnTo>
                  <a:lnTo>
                    <a:pt x="219900" y="150277"/>
                  </a:lnTo>
                  <a:lnTo>
                    <a:pt x="215561" y="165117"/>
                  </a:lnTo>
                  <a:lnTo>
                    <a:pt x="209324" y="171403"/>
                  </a:lnTo>
                  <a:lnTo>
                    <a:pt x="162104" y="192681"/>
                  </a:lnTo>
                  <a:lnTo>
                    <a:pt x="121863" y="206445"/>
                  </a:lnTo>
                  <a:lnTo>
                    <a:pt x="82488" y="210047"/>
                  </a:lnTo>
                  <a:lnTo>
                    <a:pt x="0" y="209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Similarly, to compare downtown and suburban returns</a:t>
            </a:r>
          </a:p>
        </p:txBody>
      </p:sp>
      <p:grpSp>
        <p:nvGrpSpPr>
          <p:cNvPr id="8" name="SMARTInkShape-Group626">
            <a:extLst>
              <a:ext uri="{FF2B5EF4-FFF2-40B4-BE49-F238E27FC236}">
                <a16:creationId xmlns:a16="http://schemas.microsoft.com/office/drawing/2014/main" id="{FF5D8296-13F6-821C-F2EF-9BC876F09593}"/>
              </a:ext>
            </a:extLst>
          </p:cNvPr>
          <p:cNvGrpSpPr/>
          <p:nvPr/>
        </p:nvGrpSpPr>
        <p:grpSpPr>
          <a:xfrm>
            <a:off x="666750" y="1959397"/>
            <a:ext cx="247651" cy="326604"/>
            <a:chOff x="666750" y="1959397"/>
            <a:chExt cx="247651" cy="326604"/>
          </a:xfrm>
        </p:grpSpPr>
        <p:sp>
          <p:nvSpPr>
            <p:cNvPr id="4" name="SMARTInkShape-3367">
              <a:extLst>
                <a:ext uri="{FF2B5EF4-FFF2-40B4-BE49-F238E27FC236}">
                  <a16:creationId xmlns:a16="http://schemas.microsoft.com/office/drawing/2014/main" id="{65F3CE89-8605-B945-7718-F0B4986B58D8}"/>
                </a:ext>
              </a:extLst>
            </p:cNvPr>
            <p:cNvSpPr/>
            <p:nvPr>
              <p:custDataLst>
                <p:tags r:id="rId86"/>
              </p:custDataLst>
            </p:nvPr>
          </p:nvSpPr>
          <p:spPr>
            <a:xfrm>
              <a:off x="685800" y="2267343"/>
              <a:ext cx="228601" cy="17334"/>
            </a:xfrm>
            <a:custGeom>
              <a:avLst/>
              <a:gdLst/>
              <a:ahLst/>
              <a:cxnLst/>
              <a:rect l="0" t="0" r="0" b="0"/>
              <a:pathLst>
                <a:path w="228601" h="17334">
                  <a:moveTo>
                    <a:pt x="0" y="9132"/>
                  </a:moveTo>
                  <a:lnTo>
                    <a:pt x="0" y="9132"/>
                  </a:lnTo>
                  <a:lnTo>
                    <a:pt x="5057" y="14188"/>
                  </a:lnTo>
                  <a:lnTo>
                    <a:pt x="13183" y="16671"/>
                  </a:lnTo>
                  <a:lnTo>
                    <a:pt x="18314" y="17333"/>
                  </a:lnTo>
                  <a:lnTo>
                    <a:pt x="60468" y="9937"/>
                  </a:lnTo>
                  <a:lnTo>
                    <a:pt x="104984" y="9203"/>
                  </a:lnTo>
                  <a:lnTo>
                    <a:pt x="149422" y="4085"/>
                  </a:lnTo>
                  <a:lnTo>
                    <a:pt x="192887" y="0"/>
                  </a:lnTo>
                  <a:lnTo>
                    <a:pt x="228600" y="9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368">
              <a:extLst>
                <a:ext uri="{FF2B5EF4-FFF2-40B4-BE49-F238E27FC236}">
                  <a16:creationId xmlns:a16="http://schemas.microsoft.com/office/drawing/2014/main" id="{7D9E50DE-E0B8-3B77-B166-DF9BDC7C5638}"/>
                </a:ext>
              </a:extLst>
            </p:cNvPr>
            <p:cNvSpPr/>
            <p:nvPr>
              <p:custDataLst>
                <p:tags r:id="rId87"/>
              </p:custDataLst>
            </p:nvPr>
          </p:nvSpPr>
          <p:spPr>
            <a:xfrm>
              <a:off x="695325" y="2095500"/>
              <a:ext cx="133351" cy="28576"/>
            </a:xfrm>
            <a:custGeom>
              <a:avLst/>
              <a:gdLst/>
              <a:ahLst/>
              <a:cxnLst/>
              <a:rect l="0" t="0" r="0" b="0"/>
              <a:pathLst>
                <a:path w="133351" h="28576">
                  <a:moveTo>
                    <a:pt x="0" y="28575"/>
                  </a:moveTo>
                  <a:lnTo>
                    <a:pt x="0" y="28575"/>
                  </a:lnTo>
                  <a:lnTo>
                    <a:pt x="5057" y="28575"/>
                  </a:lnTo>
                  <a:lnTo>
                    <a:pt x="48303" y="13387"/>
                  </a:lnTo>
                  <a:lnTo>
                    <a:pt x="95227" y="3318"/>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369">
              <a:extLst>
                <a:ext uri="{FF2B5EF4-FFF2-40B4-BE49-F238E27FC236}">
                  <a16:creationId xmlns:a16="http://schemas.microsoft.com/office/drawing/2014/main" id="{2D8C9A73-AF60-86CE-A439-AD01B3F79309}"/>
                </a:ext>
              </a:extLst>
            </p:cNvPr>
            <p:cNvSpPr/>
            <p:nvPr>
              <p:custDataLst>
                <p:tags r:id="rId88"/>
              </p:custDataLst>
            </p:nvPr>
          </p:nvSpPr>
          <p:spPr>
            <a:xfrm>
              <a:off x="666750" y="1959397"/>
              <a:ext cx="171451" cy="69429"/>
            </a:xfrm>
            <a:custGeom>
              <a:avLst/>
              <a:gdLst/>
              <a:ahLst/>
              <a:cxnLst/>
              <a:rect l="0" t="0" r="0" b="0"/>
              <a:pathLst>
                <a:path w="171451" h="69429">
                  <a:moveTo>
                    <a:pt x="0" y="69428"/>
                  </a:moveTo>
                  <a:lnTo>
                    <a:pt x="0" y="69428"/>
                  </a:lnTo>
                  <a:lnTo>
                    <a:pt x="0" y="51114"/>
                  </a:lnTo>
                  <a:lnTo>
                    <a:pt x="2117" y="46635"/>
                  </a:lnTo>
                  <a:lnTo>
                    <a:pt x="26515" y="23440"/>
                  </a:lnTo>
                  <a:lnTo>
                    <a:pt x="49837" y="10529"/>
                  </a:lnTo>
                  <a:lnTo>
                    <a:pt x="86968" y="0"/>
                  </a:lnTo>
                  <a:lnTo>
                    <a:pt x="130656" y="1112"/>
                  </a:lnTo>
                  <a:lnTo>
                    <a:pt x="171450" y="122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370">
              <a:extLst>
                <a:ext uri="{FF2B5EF4-FFF2-40B4-BE49-F238E27FC236}">
                  <a16:creationId xmlns:a16="http://schemas.microsoft.com/office/drawing/2014/main" id="{E0B56B54-E220-9BA7-E05C-11E73E256A8B}"/>
                </a:ext>
              </a:extLst>
            </p:cNvPr>
            <p:cNvSpPr/>
            <p:nvPr>
              <p:custDataLst>
                <p:tags r:id="rId89"/>
              </p:custDataLst>
            </p:nvPr>
          </p:nvSpPr>
          <p:spPr>
            <a:xfrm>
              <a:off x="666761" y="2030541"/>
              <a:ext cx="24528" cy="255460"/>
            </a:xfrm>
            <a:custGeom>
              <a:avLst/>
              <a:gdLst/>
              <a:ahLst/>
              <a:cxnLst/>
              <a:rect l="0" t="0" r="0" b="0"/>
              <a:pathLst>
                <a:path w="24528" h="255460">
                  <a:moveTo>
                    <a:pt x="19039" y="17334"/>
                  </a:moveTo>
                  <a:lnTo>
                    <a:pt x="19039" y="17334"/>
                  </a:lnTo>
                  <a:lnTo>
                    <a:pt x="19039" y="4076"/>
                  </a:lnTo>
                  <a:lnTo>
                    <a:pt x="20097" y="2146"/>
                  </a:lnTo>
                  <a:lnTo>
                    <a:pt x="21861" y="858"/>
                  </a:lnTo>
                  <a:lnTo>
                    <a:pt x="24096" y="0"/>
                  </a:lnTo>
                  <a:lnTo>
                    <a:pt x="24527" y="487"/>
                  </a:lnTo>
                  <a:lnTo>
                    <a:pt x="21135" y="6228"/>
                  </a:lnTo>
                  <a:lnTo>
                    <a:pt x="19660" y="16748"/>
                  </a:lnTo>
                  <a:lnTo>
                    <a:pt x="16339" y="53319"/>
                  </a:lnTo>
                  <a:lnTo>
                    <a:pt x="10862" y="95703"/>
                  </a:lnTo>
                  <a:lnTo>
                    <a:pt x="2152" y="138623"/>
                  </a:lnTo>
                  <a:lnTo>
                    <a:pt x="416" y="176171"/>
                  </a:lnTo>
                  <a:lnTo>
                    <a:pt x="74" y="221178"/>
                  </a:lnTo>
                  <a:lnTo>
                    <a:pt x="0" y="247522"/>
                  </a:lnTo>
                  <a:lnTo>
                    <a:pt x="1055" y="250167"/>
                  </a:lnTo>
                  <a:lnTo>
                    <a:pt x="9514" y="255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 name="SMARTInkShape-Group627">
            <a:extLst>
              <a:ext uri="{FF2B5EF4-FFF2-40B4-BE49-F238E27FC236}">
                <a16:creationId xmlns:a16="http://schemas.microsoft.com/office/drawing/2014/main" id="{3B9A640C-E689-8F1D-6832-4A7B44CD4F59}"/>
              </a:ext>
            </a:extLst>
          </p:cNvPr>
          <p:cNvGrpSpPr/>
          <p:nvPr/>
        </p:nvGrpSpPr>
        <p:grpSpPr>
          <a:xfrm>
            <a:off x="1104900" y="1934899"/>
            <a:ext cx="1276351" cy="332052"/>
            <a:chOff x="1104900" y="1934899"/>
            <a:chExt cx="1276351" cy="332052"/>
          </a:xfrm>
        </p:grpSpPr>
        <p:sp>
          <p:nvSpPr>
            <p:cNvPr id="9" name="SMARTInkShape-3371">
              <a:extLst>
                <a:ext uri="{FF2B5EF4-FFF2-40B4-BE49-F238E27FC236}">
                  <a16:creationId xmlns:a16="http://schemas.microsoft.com/office/drawing/2014/main" id="{817DBE84-B345-B9A2-D40F-A66D5CEC4A18}"/>
                </a:ext>
              </a:extLst>
            </p:cNvPr>
            <p:cNvSpPr/>
            <p:nvPr>
              <p:custDataLst>
                <p:tags r:id="rId76"/>
              </p:custDataLst>
            </p:nvPr>
          </p:nvSpPr>
          <p:spPr>
            <a:xfrm>
              <a:off x="1964296" y="2125852"/>
              <a:ext cx="178830" cy="124409"/>
            </a:xfrm>
            <a:custGeom>
              <a:avLst/>
              <a:gdLst/>
              <a:ahLst/>
              <a:cxnLst/>
              <a:rect l="0" t="0" r="0" b="0"/>
              <a:pathLst>
                <a:path w="178830" h="124409">
                  <a:moveTo>
                    <a:pt x="35954" y="55373"/>
                  </a:moveTo>
                  <a:lnTo>
                    <a:pt x="35954" y="55373"/>
                  </a:lnTo>
                  <a:lnTo>
                    <a:pt x="46067" y="50317"/>
                  </a:lnTo>
                  <a:lnTo>
                    <a:pt x="49046" y="47769"/>
                  </a:lnTo>
                  <a:lnTo>
                    <a:pt x="59276" y="32983"/>
                  </a:lnTo>
                  <a:lnTo>
                    <a:pt x="65016" y="29547"/>
                  </a:lnTo>
                  <a:lnTo>
                    <a:pt x="68029" y="28630"/>
                  </a:lnTo>
                  <a:lnTo>
                    <a:pt x="70037" y="26961"/>
                  </a:lnTo>
                  <a:lnTo>
                    <a:pt x="78954" y="7600"/>
                  </a:lnTo>
                  <a:lnTo>
                    <a:pt x="79437" y="4474"/>
                  </a:lnTo>
                  <a:lnTo>
                    <a:pt x="78701" y="2390"/>
                  </a:lnTo>
                  <a:lnTo>
                    <a:pt x="77152" y="1001"/>
                  </a:lnTo>
                  <a:lnTo>
                    <a:pt x="75061" y="1133"/>
                  </a:lnTo>
                  <a:lnTo>
                    <a:pt x="33431" y="25742"/>
                  </a:lnTo>
                  <a:lnTo>
                    <a:pt x="21427" y="42909"/>
                  </a:lnTo>
                  <a:lnTo>
                    <a:pt x="2683" y="86540"/>
                  </a:lnTo>
                  <a:lnTo>
                    <a:pt x="0" y="104150"/>
                  </a:lnTo>
                  <a:lnTo>
                    <a:pt x="1630" y="116916"/>
                  </a:lnTo>
                  <a:lnTo>
                    <a:pt x="3547" y="121801"/>
                  </a:lnTo>
                  <a:lnTo>
                    <a:pt x="6941" y="124000"/>
                  </a:lnTo>
                  <a:lnTo>
                    <a:pt x="11320" y="124408"/>
                  </a:lnTo>
                  <a:lnTo>
                    <a:pt x="16356" y="123621"/>
                  </a:lnTo>
                  <a:lnTo>
                    <a:pt x="27597" y="114280"/>
                  </a:lnTo>
                  <a:lnTo>
                    <a:pt x="58333" y="72342"/>
                  </a:lnTo>
                  <a:lnTo>
                    <a:pt x="83609" y="28582"/>
                  </a:lnTo>
                  <a:lnTo>
                    <a:pt x="98872" y="4220"/>
                  </a:lnTo>
                  <a:lnTo>
                    <a:pt x="99066" y="2221"/>
                  </a:lnTo>
                  <a:lnTo>
                    <a:pt x="98137" y="888"/>
                  </a:lnTo>
                  <a:lnTo>
                    <a:pt x="96460" y="0"/>
                  </a:lnTo>
                  <a:lnTo>
                    <a:pt x="95341" y="1524"/>
                  </a:lnTo>
                  <a:lnTo>
                    <a:pt x="85696" y="47249"/>
                  </a:lnTo>
                  <a:lnTo>
                    <a:pt x="85578" y="64462"/>
                  </a:lnTo>
                  <a:lnTo>
                    <a:pt x="91462" y="84995"/>
                  </a:lnTo>
                  <a:lnTo>
                    <a:pt x="96961" y="94291"/>
                  </a:lnTo>
                  <a:lnTo>
                    <a:pt x="111062" y="105474"/>
                  </a:lnTo>
                  <a:lnTo>
                    <a:pt x="128646" y="110435"/>
                  </a:lnTo>
                  <a:lnTo>
                    <a:pt x="152318" y="106848"/>
                  </a:lnTo>
                  <a:lnTo>
                    <a:pt x="178829" y="83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3372">
              <a:extLst>
                <a:ext uri="{FF2B5EF4-FFF2-40B4-BE49-F238E27FC236}">
                  <a16:creationId xmlns:a16="http://schemas.microsoft.com/office/drawing/2014/main" id="{78EBCC92-5A49-5A22-08E8-78310D1A5ED4}"/>
                </a:ext>
              </a:extLst>
            </p:cNvPr>
            <p:cNvSpPr/>
            <p:nvPr>
              <p:custDataLst>
                <p:tags r:id="rId77"/>
              </p:custDataLst>
            </p:nvPr>
          </p:nvSpPr>
          <p:spPr>
            <a:xfrm>
              <a:off x="2153124" y="1934899"/>
              <a:ext cx="66202" cy="288694"/>
            </a:xfrm>
            <a:custGeom>
              <a:avLst/>
              <a:gdLst/>
              <a:ahLst/>
              <a:cxnLst/>
              <a:rect l="0" t="0" r="0" b="0"/>
              <a:pathLst>
                <a:path w="66202" h="288694">
                  <a:moveTo>
                    <a:pt x="47151" y="8201"/>
                  </a:moveTo>
                  <a:lnTo>
                    <a:pt x="47151" y="8201"/>
                  </a:lnTo>
                  <a:lnTo>
                    <a:pt x="47151" y="0"/>
                  </a:lnTo>
                  <a:lnTo>
                    <a:pt x="39547" y="47514"/>
                  </a:lnTo>
                  <a:lnTo>
                    <a:pt x="29846" y="89817"/>
                  </a:lnTo>
                  <a:lnTo>
                    <a:pt x="16153" y="133748"/>
                  </a:lnTo>
                  <a:lnTo>
                    <a:pt x="7632" y="180932"/>
                  </a:lnTo>
                  <a:lnTo>
                    <a:pt x="1928" y="218131"/>
                  </a:lnTo>
                  <a:lnTo>
                    <a:pt x="0" y="263569"/>
                  </a:lnTo>
                  <a:lnTo>
                    <a:pt x="2559" y="275156"/>
                  </a:lnTo>
                  <a:lnTo>
                    <a:pt x="12825" y="287652"/>
                  </a:lnTo>
                  <a:lnTo>
                    <a:pt x="17917" y="288693"/>
                  </a:lnTo>
                  <a:lnTo>
                    <a:pt x="32041" y="287028"/>
                  </a:lnTo>
                  <a:lnTo>
                    <a:pt x="66201" y="2558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3373">
              <a:extLst>
                <a:ext uri="{FF2B5EF4-FFF2-40B4-BE49-F238E27FC236}">
                  <a16:creationId xmlns:a16="http://schemas.microsoft.com/office/drawing/2014/main" id="{FD61B7C0-DD1F-2C3F-9F7B-4D80FEADF7E5}"/>
                </a:ext>
              </a:extLst>
            </p:cNvPr>
            <p:cNvSpPr/>
            <p:nvPr>
              <p:custDataLst>
                <p:tags r:id="rId78"/>
              </p:custDataLst>
            </p:nvPr>
          </p:nvSpPr>
          <p:spPr>
            <a:xfrm>
              <a:off x="2152650" y="2085975"/>
              <a:ext cx="76201" cy="38101"/>
            </a:xfrm>
            <a:custGeom>
              <a:avLst/>
              <a:gdLst/>
              <a:ahLst/>
              <a:cxnLst/>
              <a:rect l="0" t="0" r="0" b="0"/>
              <a:pathLst>
                <a:path w="76201" h="38101">
                  <a:moveTo>
                    <a:pt x="0" y="38100"/>
                  </a:moveTo>
                  <a:lnTo>
                    <a:pt x="0" y="38100"/>
                  </a:lnTo>
                  <a:lnTo>
                    <a:pt x="0" y="33044"/>
                  </a:lnTo>
                  <a:lnTo>
                    <a:pt x="2822" y="27739"/>
                  </a:lnTo>
                  <a:lnTo>
                    <a:pt x="5057" y="24842"/>
                  </a:lnTo>
                  <a:lnTo>
                    <a:pt x="13183" y="21624"/>
                  </a:lnTo>
                  <a:lnTo>
                    <a:pt x="22793" y="19136"/>
                  </a:lnTo>
                  <a:lnTo>
                    <a:pt x="35211" y="12843"/>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3374">
              <a:extLst>
                <a:ext uri="{FF2B5EF4-FFF2-40B4-BE49-F238E27FC236}">
                  <a16:creationId xmlns:a16="http://schemas.microsoft.com/office/drawing/2014/main" id="{24D08803-6B27-6109-F20E-E7E53AE52174}"/>
                </a:ext>
              </a:extLst>
            </p:cNvPr>
            <p:cNvSpPr/>
            <p:nvPr>
              <p:custDataLst>
                <p:tags r:id="rId79"/>
              </p:custDataLst>
            </p:nvPr>
          </p:nvSpPr>
          <p:spPr>
            <a:xfrm>
              <a:off x="1104900" y="2085985"/>
              <a:ext cx="162165" cy="180966"/>
            </a:xfrm>
            <a:custGeom>
              <a:avLst/>
              <a:gdLst/>
              <a:ahLst/>
              <a:cxnLst/>
              <a:rect l="0" t="0" r="0" b="0"/>
              <a:pathLst>
                <a:path w="162165" h="180966">
                  <a:moveTo>
                    <a:pt x="152400" y="9515"/>
                  </a:moveTo>
                  <a:lnTo>
                    <a:pt x="152400" y="9515"/>
                  </a:lnTo>
                  <a:lnTo>
                    <a:pt x="152400" y="382"/>
                  </a:lnTo>
                  <a:lnTo>
                    <a:pt x="124953" y="0"/>
                  </a:lnTo>
                  <a:lnTo>
                    <a:pt x="81797" y="10353"/>
                  </a:lnTo>
                  <a:lnTo>
                    <a:pt x="54928" y="19288"/>
                  </a:lnTo>
                  <a:lnTo>
                    <a:pt x="44521" y="26559"/>
                  </a:lnTo>
                  <a:lnTo>
                    <a:pt x="36368" y="36846"/>
                  </a:lnTo>
                  <a:lnTo>
                    <a:pt x="34828" y="42552"/>
                  </a:lnTo>
                  <a:lnTo>
                    <a:pt x="35941" y="54537"/>
                  </a:lnTo>
                  <a:lnTo>
                    <a:pt x="39835" y="59638"/>
                  </a:lnTo>
                  <a:lnTo>
                    <a:pt x="86714" y="88748"/>
                  </a:lnTo>
                  <a:lnTo>
                    <a:pt x="133480" y="112560"/>
                  </a:lnTo>
                  <a:lnTo>
                    <a:pt x="156907" y="130593"/>
                  </a:lnTo>
                  <a:lnTo>
                    <a:pt x="160696" y="136800"/>
                  </a:lnTo>
                  <a:lnTo>
                    <a:pt x="162164" y="143055"/>
                  </a:lnTo>
                  <a:lnTo>
                    <a:pt x="162085" y="149342"/>
                  </a:lnTo>
                  <a:lnTo>
                    <a:pt x="159915" y="154591"/>
                  </a:lnTo>
                  <a:lnTo>
                    <a:pt x="151859" y="163246"/>
                  </a:lnTo>
                  <a:lnTo>
                    <a:pt x="125311" y="174069"/>
                  </a:lnTo>
                  <a:lnTo>
                    <a:pt x="81112" y="180057"/>
                  </a:lnTo>
                  <a:lnTo>
                    <a:pt x="39070" y="180785"/>
                  </a:lnTo>
                  <a:lnTo>
                    <a:pt x="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3375">
              <a:extLst>
                <a:ext uri="{FF2B5EF4-FFF2-40B4-BE49-F238E27FC236}">
                  <a16:creationId xmlns:a16="http://schemas.microsoft.com/office/drawing/2014/main" id="{E5FB3E19-EEF3-D20F-6D56-DDDB79F9049B}"/>
                </a:ext>
              </a:extLst>
            </p:cNvPr>
            <p:cNvSpPr/>
            <p:nvPr>
              <p:custDataLst>
                <p:tags r:id="rId80"/>
              </p:custDataLst>
            </p:nvPr>
          </p:nvSpPr>
          <p:spPr>
            <a:xfrm>
              <a:off x="2248670" y="2102109"/>
              <a:ext cx="132581" cy="107692"/>
            </a:xfrm>
            <a:custGeom>
              <a:avLst/>
              <a:gdLst/>
              <a:ahLst/>
              <a:cxnLst/>
              <a:rect l="0" t="0" r="0" b="0"/>
              <a:pathLst>
                <a:path w="132581" h="107692">
                  <a:moveTo>
                    <a:pt x="37330" y="41016"/>
                  </a:moveTo>
                  <a:lnTo>
                    <a:pt x="37330" y="41016"/>
                  </a:lnTo>
                  <a:lnTo>
                    <a:pt x="42386" y="51129"/>
                  </a:lnTo>
                  <a:lnTo>
                    <a:pt x="50513" y="58916"/>
                  </a:lnTo>
                  <a:lnTo>
                    <a:pt x="61181" y="64847"/>
                  </a:lnTo>
                  <a:lnTo>
                    <a:pt x="86462" y="68966"/>
                  </a:lnTo>
                  <a:lnTo>
                    <a:pt x="96561" y="63669"/>
                  </a:lnTo>
                  <a:lnTo>
                    <a:pt x="102218" y="59293"/>
                  </a:lnTo>
                  <a:lnTo>
                    <a:pt x="115235" y="37965"/>
                  </a:lnTo>
                  <a:lnTo>
                    <a:pt x="120738" y="16593"/>
                  </a:lnTo>
                  <a:lnTo>
                    <a:pt x="117277" y="10976"/>
                  </a:lnTo>
                  <a:lnTo>
                    <a:pt x="102143" y="1912"/>
                  </a:lnTo>
                  <a:lnTo>
                    <a:pt x="84127" y="0"/>
                  </a:lnTo>
                  <a:lnTo>
                    <a:pt x="74878" y="972"/>
                  </a:lnTo>
                  <a:lnTo>
                    <a:pt x="56134" y="10519"/>
                  </a:lnTo>
                  <a:lnTo>
                    <a:pt x="17385" y="43938"/>
                  </a:lnTo>
                  <a:lnTo>
                    <a:pt x="8005" y="56779"/>
                  </a:lnTo>
                  <a:lnTo>
                    <a:pt x="3130" y="69541"/>
                  </a:lnTo>
                  <a:lnTo>
                    <a:pt x="0" y="89925"/>
                  </a:lnTo>
                  <a:lnTo>
                    <a:pt x="2918" y="93730"/>
                  </a:lnTo>
                  <a:lnTo>
                    <a:pt x="14628" y="100781"/>
                  </a:lnTo>
                  <a:lnTo>
                    <a:pt x="46957" y="106326"/>
                  </a:lnTo>
                  <a:lnTo>
                    <a:pt x="86432" y="107511"/>
                  </a:lnTo>
                  <a:lnTo>
                    <a:pt x="132580" y="1076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376">
              <a:extLst>
                <a:ext uri="{FF2B5EF4-FFF2-40B4-BE49-F238E27FC236}">
                  <a16:creationId xmlns:a16="http://schemas.microsoft.com/office/drawing/2014/main" id="{3C7688BD-E920-1E72-E430-CC934A3A89D0}"/>
                </a:ext>
              </a:extLst>
            </p:cNvPr>
            <p:cNvSpPr/>
            <p:nvPr>
              <p:custDataLst>
                <p:tags r:id="rId81"/>
              </p:custDataLst>
            </p:nvPr>
          </p:nvSpPr>
          <p:spPr>
            <a:xfrm>
              <a:off x="1343025" y="2010952"/>
              <a:ext cx="104776" cy="242733"/>
            </a:xfrm>
            <a:custGeom>
              <a:avLst/>
              <a:gdLst/>
              <a:ahLst/>
              <a:cxnLst/>
              <a:rect l="0" t="0" r="0" b="0"/>
              <a:pathLst>
                <a:path w="104776" h="242733">
                  <a:moveTo>
                    <a:pt x="0" y="27398"/>
                  </a:moveTo>
                  <a:lnTo>
                    <a:pt x="0" y="27398"/>
                  </a:lnTo>
                  <a:lnTo>
                    <a:pt x="0" y="0"/>
                  </a:lnTo>
                  <a:lnTo>
                    <a:pt x="10361" y="35706"/>
                  </a:lnTo>
                  <a:lnTo>
                    <a:pt x="14130" y="61782"/>
                  </a:lnTo>
                  <a:lnTo>
                    <a:pt x="11360" y="100263"/>
                  </a:lnTo>
                  <a:lnTo>
                    <a:pt x="9887" y="145547"/>
                  </a:lnTo>
                  <a:lnTo>
                    <a:pt x="4540" y="185615"/>
                  </a:lnTo>
                  <a:lnTo>
                    <a:pt x="1345" y="211743"/>
                  </a:lnTo>
                  <a:lnTo>
                    <a:pt x="5455" y="232890"/>
                  </a:lnTo>
                  <a:lnTo>
                    <a:pt x="8928" y="237418"/>
                  </a:lnTo>
                  <a:lnTo>
                    <a:pt x="18432" y="242448"/>
                  </a:lnTo>
                  <a:lnTo>
                    <a:pt x="22871" y="242732"/>
                  </a:lnTo>
                  <a:lnTo>
                    <a:pt x="65377" y="227018"/>
                  </a:lnTo>
                  <a:lnTo>
                    <a:pt x="76681" y="220893"/>
                  </a:lnTo>
                  <a:lnTo>
                    <a:pt x="84104" y="212553"/>
                  </a:lnTo>
                  <a:lnTo>
                    <a:pt x="89590" y="210231"/>
                  </a:lnTo>
                  <a:lnTo>
                    <a:pt x="98630" y="208923"/>
                  </a:lnTo>
                  <a:lnTo>
                    <a:pt x="100678" y="207682"/>
                  </a:lnTo>
                  <a:lnTo>
                    <a:pt x="104775" y="198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377">
              <a:extLst>
                <a:ext uri="{FF2B5EF4-FFF2-40B4-BE49-F238E27FC236}">
                  <a16:creationId xmlns:a16="http://schemas.microsoft.com/office/drawing/2014/main" id="{08DEB12D-AD6F-BAFC-5313-C859CD8D795A}"/>
                </a:ext>
              </a:extLst>
            </p:cNvPr>
            <p:cNvSpPr/>
            <p:nvPr>
              <p:custDataLst>
                <p:tags r:id="rId82"/>
              </p:custDataLst>
            </p:nvPr>
          </p:nvSpPr>
          <p:spPr>
            <a:xfrm>
              <a:off x="1323975" y="2133600"/>
              <a:ext cx="104776" cy="38101"/>
            </a:xfrm>
            <a:custGeom>
              <a:avLst/>
              <a:gdLst/>
              <a:ahLst/>
              <a:cxnLst/>
              <a:rect l="0" t="0" r="0" b="0"/>
              <a:pathLst>
                <a:path w="104776" h="38101">
                  <a:moveTo>
                    <a:pt x="0" y="38100"/>
                  </a:moveTo>
                  <a:lnTo>
                    <a:pt x="0" y="38100"/>
                  </a:lnTo>
                  <a:lnTo>
                    <a:pt x="46135" y="11263"/>
                  </a:lnTo>
                  <a:lnTo>
                    <a:pt x="60721" y="5006"/>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378">
              <a:extLst>
                <a:ext uri="{FF2B5EF4-FFF2-40B4-BE49-F238E27FC236}">
                  <a16:creationId xmlns:a16="http://schemas.microsoft.com/office/drawing/2014/main" id="{DC0DECC8-F306-28DB-68FB-4CF8523432ED}"/>
                </a:ext>
              </a:extLst>
            </p:cNvPr>
            <p:cNvSpPr/>
            <p:nvPr>
              <p:custDataLst>
                <p:tags r:id="rId83"/>
              </p:custDataLst>
            </p:nvPr>
          </p:nvSpPr>
          <p:spPr>
            <a:xfrm>
              <a:off x="1495425" y="2133600"/>
              <a:ext cx="28576" cy="123826"/>
            </a:xfrm>
            <a:custGeom>
              <a:avLst/>
              <a:gdLst/>
              <a:ahLst/>
              <a:cxnLst/>
              <a:rect l="0" t="0" r="0" b="0"/>
              <a:pathLst>
                <a:path w="28576" h="123826">
                  <a:moveTo>
                    <a:pt x="28575" y="0"/>
                  </a:moveTo>
                  <a:lnTo>
                    <a:pt x="28575" y="0"/>
                  </a:lnTo>
                  <a:lnTo>
                    <a:pt x="23518" y="5056"/>
                  </a:lnTo>
                  <a:lnTo>
                    <a:pt x="21036" y="10361"/>
                  </a:lnTo>
                  <a:lnTo>
                    <a:pt x="9427" y="54359"/>
                  </a:lnTo>
                  <a:lnTo>
                    <a:pt x="967" y="97762"/>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379">
              <a:extLst>
                <a:ext uri="{FF2B5EF4-FFF2-40B4-BE49-F238E27FC236}">
                  <a16:creationId xmlns:a16="http://schemas.microsoft.com/office/drawing/2014/main" id="{C368FBA8-F604-80FB-47DA-8646C4C3F4C3}"/>
                </a:ext>
              </a:extLst>
            </p:cNvPr>
            <p:cNvSpPr/>
            <p:nvPr>
              <p:custDataLst>
                <p:tags r:id="rId84"/>
              </p:custDataLst>
            </p:nvPr>
          </p:nvSpPr>
          <p:spPr>
            <a:xfrm>
              <a:off x="1533525" y="2057400"/>
              <a:ext cx="19051" cy="47626"/>
            </a:xfrm>
            <a:custGeom>
              <a:avLst/>
              <a:gdLst/>
              <a:ahLst/>
              <a:cxnLst/>
              <a:rect l="0" t="0" r="0" b="0"/>
              <a:pathLst>
                <a:path w="19051" h="47626">
                  <a:moveTo>
                    <a:pt x="0" y="47625"/>
                  </a:moveTo>
                  <a:lnTo>
                    <a:pt x="0" y="47625"/>
                  </a:lnTo>
                  <a:lnTo>
                    <a:pt x="1058" y="32416"/>
                  </a:lnTo>
                  <a:lnTo>
                    <a:pt x="7604" y="1619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3380">
              <a:extLst>
                <a:ext uri="{FF2B5EF4-FFF2-40B4-BE49-F238E27FC236}">
                  <a16:creationId xmlns:a16="http://schemas.microsoft.com/office/drawing/2014/main" id="{0724FD41-99C7-5C88-1CF9-0F81EA6EBDAB}"/>
                </a:ext>
              </a:extLst>
            </p:cNvPr>
            <p:cNvSpPr/>
            <p:nvPr>
              <p:custDataLst>
                <p:tags r:id="rId85"/>
              </p:custDataLst>
            </p:nvPr>
          </p:nvSpPr>
          <p:spPr>
            <a:xfrm>
              <a:off x="1619250" y="2126426"/>
              <a:ext cx="275502" cy="120293"/>
            </a:xfrm>
            <a:custGeom>
              <a:avLst/>
              <a:gdLst/>
              <a:ahLst/>
              <a:cxnLst/>
              <a:rect l="0" t="0" r="0" b="0"/>
              <a:pathLst>
                <a:path w="275502" h="120293">
                  <a:moveTo>
                    <a:pt x="0" y="64324"/>
                  </a:moveTo>
                  <a:lnTo>
                    <a:pt x="0" y="64324"/>
                  </a:lnTo>
                  <a:lnTo>
                    <a:pt x="0" y="59268"/>
                  </a:lnTo>
                  <a:lnTo>
                    <a:pt x="2822" y="53963"/>
                  </a:lnTo>
                  <a:lnTo>
                    <a:pt x="22390" y="32525"/>
                  </a:lnTo>
                  <a:lnTo>
                    <a:pt x="45661" y="13870"/>
                  </a:lnTo>
                  <a:lnTo>
                    <a:pt x="53102" y="4858"/>
                  </a:lnTo>
                  <a:lnTo>
                    <a:pt x="59937" y="853"/>
                  </a:lnTo>
                  <a:lnTo>
                    <a:pt x="63241" y="844"/>
                  </a:lnTo>
                  <a:lnTo>
                    <a:pt x="69735" y="3655"/>
                  </a:lnTo>
                  <a:lnTo>
                    <a:pt x="71890" y="6945"/>
                  </a:lnTo>
                  <a:lnTo>
                    <a:pt x="74923" y="21687"/>
                  </a:lnTo>
                  <a:lnTo>
                    <a:pt x="76032" y="61976"/>
                  </a:lnTo>
                  <a:lnTo>
                    <a:pt x="76185" y="108010"/>
                  </a:lnTo>
                  <a:lnTo>
                    <a:pt x="76199" y="120292"/>
                  </a:lnTo>
                  <a:lnTo>
                    <a:pt x="98320" y="75293"/>
                  </a:lnTo>
                  <a:lnTo>
                    <a:pt x="126080" y="38698"/>
                  </a:lnTo>
                  <a:lnTo>
                    <a:pt x="139558" y="28688"/>
                  </a:lnTo>
                  <a:lnTo>
                    <a:pt x="144223" y="27319"/>
                  </a:lnTo>
                  <a:lnTo>
                    <a:pt x="155841" y="26440"/>
                  </a:lnTo>
                  <a:lnTo>
                    <a:pt x="162043" y="29142"/>
                  </a:lnTo>
                  <a:lnTo>
                    <a:pt x="165178" y="31345"/>
                  </a:lnTo>
                  <a:lnTo>
                    <a:pt x="168663" y="36614"/>
                  </a:lnTo>
                  <a:lnTo>
                    <a:pt x="169592" y="39501"/>
                  </a:lnTo>
                  <a:lnTo>
                    <a:pt x="163086" y="74426"/>
                  </a:lnTo>
                  <a:lnTo>
                    <a:pt x="165263" y="82220"/>
                  </a:lnTo>
                  <a:lnTo>
                    <a:pt x="170228" y="90789"/>
                  </a:lnTo>
                  <a:lnTo>
                    <a:pt x="173729" y="91961"/>
                  </a:lnTo>
                  <a:lnTo>
                    <a:pt x="176144" y="92274"/>
                  </a:lnTo>
                  <a:lnTo>
                    <a:pt x="181650" y="89799"/>
                  </a:lnTo>
                  <a:lnTo>
                    <a:pt x="184600" y="87657"/>
                  </a:lnTo>
                  <a:lnTo>
                    <a:pt x="224646" y="40229"/>
                  </a:lnTo>
                  <a:lnTo>
                    <a:pt x="257664" y="9553"/>
                  </a:lnTo>
                  <a:lnTo>
                    <a:pt x="272559" y="0"/>
                  </a:lnTo>
                  <a:lnTo>
                    <a:pt x="273781" y="275"/>
                  </a:lnTo>
                  <a:lnTo>
                    <a:pt x="274596" y="1516"/>
                  </a:lnTo>
                  <a:lnTo>
                    <a:pt x="275501" y="6776"/>
                  </a:lnTo>
                  <a:lnTo>
                    <a:pt x="274952" y="22696"/>
                  </a:lnTo>
                  <a:lnTo>
                    <a:pt x="267276" y="68647"/>
                  </a:lnTo>
                  <a:lnTo>
                    <a:pt x="265898" y="83179"/>
                  </a:lnTo>
                  <a:lnTo>
                    <a:pt x="257175" y="102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SMARTInkShape-Group628">
            <a:extLst>
              <a:ext uri="{FF2B5EF4-FFF2-40B4-BE49-F238E27FC236}">
                <a16:creationId xmlns:a16="http://schemas.microsoft.com/office/drawing/2014/main" id="{57C5C361-75F2-A6C0-2CE7-0A46F1DC26D6}"/>
              </a:ext>
            </a:extLst>
          </p:cNvPr>
          <p:cNvGrpSpPr/>
          <p:nvPr/>
        </p:nvGrpSpPr>
        <p:grpSpPr>
          <a:xfrm>
            <a:off x="2850117" y="1949663"/>
            <a:ext cx="245509" cy="488738"/>
            <a:chOff x="2850117" y="1949663"/>
            <a:chExt cx="245509" cy="488738"/>
          </a:xfrm>
        </p:grpSpPr>
        <p:sp>
          <p:nvSpPr>
            <p:cNvPr id="20" name="SMARTInkShape-3381">
              <a:extLst>
                <a:ext uri="{FF2B5EF4-FFF2-40B4-BE49-F238E27FC236}">
                  <a16:creationId xmlns:a16="http://schemas.microsoft.com/office/drawing/2014/main" id="{6CF5E888-B03A-4E4E-9F96-60FA5608DC0E}"/>
                </a:ext>
              </a:extLst>
            </p:cNvPr>
            <p:cNvSpPr/>
            <p:nvPr>
              <p:custDataLst>
                <p:tags r:id="rId73"/>
              </p:custDataLst>
            </p:nvPr>
          </p:nvSpPr>
          <p:spPr>
            <a:xfrm>
              <a:off x="2933700" y="2200275"/>
              <a:ext cx="161926" cy="38101"/>
            </a:xfrm>
            <a:custGeom>
              <a:avLst/>
              <a:gdLst/>
              <a:ahLst/>
              <a:cxnLst/>
              <a:rect l="0" t="0" r="0" b="0"/>
              <a:pathLst>
                <a:path w="161926" h="38101">
                  <a:moveTo>
                    <a:pt x="0" y="38100"/>
                  </a:moveTo>
                  <a:lnTo>
                    <a:pt x="0" y="38100"/>
                  </a:lnTo>
                  <a:lnTo>
                    <a:pt x="46644" y="21854"/>
                  </a:lnTo>
                  <a:lnTo>
                    <a:pt x="91597" y="1074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382">
              <a:extLst>
                <a:ext uri="{FF2B5EF4-FFF2-40B4-BE49-F238E27FC236}">
                  <a16:creationId xmlns:a16="http://schemas.microsoft.com/office/drawing/2014/main" id="{9E27446D-96E1-F09C-C60C-0BE1CD4CC092}"/>
                </a:ext>
              </a:extLst>
            </p:cNvPr>
            <p:cNvSpPr/>
            <p:nvPr>
              <p:custDataLst>
                <p:tags r:id="rId74"/>
              </p:custDataLst>
            </p:nvPr>
          </p:nvSpPr>
          <p:spPr>
            <a:xfrm>
              <a:off x="2943225" y="1949663"/>
              <a:ext cx="123318" cy="488738"/>
            </a:xfrm>
            <a:custGeom>
              <a:avLst/>
              <a:gdLst/>
              <a:ahLst/>
              <a:cxnLst/>
              <a:rect l="0" t="0" r="0" b="0"/>
              <a:pathLst>
                <a:path w="123318" h="488738">
                  <a:moveTo>
                    <a:pt x="104775" y="107737"/>
                  </a:moveTo>
                  <a:lnTo>
                    <a:pt x="104775" y="107737"/>
                  </a:lnTo>
                  <a:lnTo>
                    <a:pt x="119963" y="68698"/>
                  </a:lnTo>
                  <a:lnTo>
                    <a:pt x="123317" y="35006"/>
                  </a:lnTo>
                  <a:lnTo>
                    <a:pt x="118618" y="15749"/>
                  </a:lnTo>
                  <a:lnTo>
                    <a:pt x="110523" y="1694"/>
                  </a:lnTo>
                  <a:lnTo>
                    <a:pt x="106490" y="0"/>
                  </a:lnTo>
                  <a:lnTo>
                    <a:pt x="96365" y="940"/>
                  </a:lnTo>
                  <a:lnTo>
                    <a:pt x="87631" y="7708"/>
                  </a:lnTo>
                  <a:lnTo>
                    <a:pt x="83821" y="12476"/>
                  </a:lnTo>
                  <a:lnTo>
                    <a:pt x="79587" y="23418"/>
                  </a:lnTo>
                  <a:lnTo>
                    <a:pt x="66136" y="63058"/>
                  </a:lnTo>
                  <a:lnTo>
                    <a:pt x="61144" y="83646"/>
                  </a:lnTo>
                  <a:lnTo>
                    <a:pt x="57275" y="128821"/>
                  </a:lnTo>
                  <a:lnTo>
                    <a:pt x="50954" y="168900"/>
                  </a:lnTo>
                  <a:lnTo>
                    <a:pt x="48283" y="214245"/>
                  </a:lnTo>
                  <a:lnTo>
                    <a:pt x="44998" y="251126"/>
                  </a:lnTo>
                  <a:lnTo>
                    <a:pt x="40144" y="297331"/>
                  </a:lnTo>
                  <a:lnTo>
                    <a:pt x="37950" y="332759"/>
                  </a:lnTo>
                  <a:lnTo>
                    <a:pt x="30765" y="372671"/>
                  </a:lnTo>
                  <a:lnTo>
                    <a:pt x="21933" y="414954"/>
                  </a:lnTo>
                  <a:lnTo>
                    <a:pt x="11368" y="458638"/>
                  </a:lnTo>
                  <a:lnTo>
                    <a:pt x="0" y="4887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3383">
              <a:extLst>
                <a:ext uri="{FF2B5EF4-FFF2-40B4-BE49-F238E27FC236}">
                  <a16:creationId xmlns:a16="http://schemas.microsoft.com/office/drawing/2014/main" id="{745DCBEA-CFBB-0D45-C0AA-6EBA799EA1C8}"/>
                </a:ext>
              </a:extLst>
            </p:cNvPr>
            <p:cNvSpPr/>
            <p:nvPr>
              <p:custDataLst>
                <p:tags r:id="rId75"/>
              </p:custDataLst>
            </p:nvPr>
          </p:nvSpPr>
          <p:spPr>
            <a:xfrm>
              <a:off x="2850117" y="2114550"/>
              <a:ext cx="73562" cy="73475"/>
            </a:xfrm>
            <a:custGeom>
              <a:avLst/>
              <a:gdLst/>
              <a:ahLst/>
              <a:cxnLst/>
              <a:rect l="0" t="0" r="0" b="0"/>
              <a:pathLst>
                <a:path w="73562" h="73475">
                  <a:moveTo>
                    <a:pt x="7383" y="9525"/>
                  </a:moveTo>
                  <a:lnTo>
                    <a:pt x="7383" y="9525"/>
                  </a:lnTo>
                  <a:lnTo>
                    <a:pt x="12439" y="4469"/>
                  </a:lnTo>
                  <a:lnTo>
                    <a:pt x="17744" y="1986"/>
                  </a:lnTo>
                  <a:lnTo>
                    <a:pt x="35415" y="34"/>
                  </a:lnTo>
                  <a:lnTo>
                    <a:pt x="30741" y="10"/>
                  </a:lnTo>
                  <a:lnTo>
                    <a:pt x="29305" y="1065"/>
                  </a:lnTo>
                  <a:lnTo>
                    <a:pt x="27709" y="5059"/>
                  </a:lnTo>
                  <a:lnTo>
                    <a:pt x="21356" y="10363"/>
                  </a:lnTo>
                  <a:lnTo>
                    <a:pt x="16698" y="13258"/>
                  </a:lnTo>
                  <a:lnTo>
                    <a:pt x="8701" y="24943"/>
                  </a:lnTo>
                  <a:lnTo>
                    <a:pt x="1071" y="46549"/>
                  </a:lnTo>
                  <a:lnTo>
                    <a:pt x="0" y="53257"/>
                  </a:lnTo>
                  <a:lnTo>
                    <a:pt x="1402" y="58788"/>
                  </a:lnTo>
                  <a:lnTo>
                    <a:pt x="8605" y="67756"/>
                  </a:lnTo>
                  <a:lnTo>
                    <a:pt x="21684" y="72447"/>
                  </a:lnTo>
                  <a:lnTo>
                    <a:pt x="37023" y="73474"/>
                  </a:lnTo>
                  <a:lnTo>
                    <a:pt x="50895" y="70402"/>
                  </a:lnTo>
                  <a:lnTo>
                    <a:pt x="55441" y="68101"/>
                  </a:lnTo>
                  <a:lnTo>
                    <a:pt x="58472" y="65509"/>
                  </a:lnTo>
                  <a:lnTo>
                    <a:pt x="68392" y="48688"/>
                  </a:lnTo>
                  <a:lnTo>
                    <a:pt x="72379" y="36181"/>
                  </a:lnTo>
                  <a:lnTo>
                    <a:pt x="73561" y="20716"/>
                  </a:lnTo>
                  <a:lnTo>
                    <a:pt x="71015" y="11676"/>
                  </a:lnTo>
                  <a:lnTo>
                    <a:pt x="68854" y="7784"/>
                  </a:lnTo>
                  <a:lnTo>
                    <a:pt x="65297" y="5189"/>
                  </a:lnTo>
                  <a:lnTo>
                    <a:pt x="51236" y="1538"/>
                  </a:lnTo>
                  <a:lnTo>
                    <a:pt x="3595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 name="SMARTInkShape-Group629">
            <a:extLst>
              <a:ext uri="{FF2B5EF4-FFF2-40B4-BE49-F238E27FC236}">
                <a16:creationId xmlns:a16="http://schemas.microsoft.com/office/drawing/2014/main" id="{DFBF773C-2B94-EE61-74BB-FB3A36EE72C6}"/>
              </a:ext>
            </a:extLst>
          </p:cNvPr>
          <p:cNvGrpSpPr/>
          <p:nvPr/>
        </p:nvGrpSpPr>
        <p:grpSpPr>
          <a:xfrm>
            <a:off x="3429000" y="1981316"/>
            <a:ext cx="280118" cy="514235"/>
            <a:chOff x="3429000" y="1981316"/>
            <a:chExt cx="280118" cy="514235"/>
          </a:xfrm>
        </p:grpSpPr>
        <p:sp>
          <p:nvSpPr>
            <p:cNvPr id="24" name="SMARTInkShape-3384">
              <a:extLst>
                <a:ext uri="{FF2B5EF4-FFF2-40B4-BE49-F238E27FC236}">
                  <a16:creationId xmlns:a16="http://schemas.microsoft.com/office/drawing/2014/main" id="{D69E86EC-AD2A-B9DC-C5B6-79A21ECCF9EE}"/>
                </a:ext>
              </a:extLst>
            </p:cNvPr>
            <p:cNvSpPr/>
            <p:nvPr>
              <p:custDataLst>
                <p:tags r:id="rId70"/>
              </p:custDataLst>
            </p:nvPr>
          </p:nvSpPr>
          <p:spPr>
            <a:xfrm>
              <a:off x="3562350" y="2219335"/>
              <a:ext cx="146768" cy="180966"/>
            </a:xfrm>
            <a:custGeom>
              <a:avLst/>
              <a:gdLst/>
              <a:ahLst/>
              <a:cxnLst/>
              <a:rect l="0" t="0" r="0" b="0"/>
              <a:pathLst>
                <a:path w="146768" h="180966">
                  <a:moveTo>
                    <a:pt x="76200" y="9515"/>
                  </a:moveTo>
                  <a:lnTo>
                    <a:pt x="76200" y="9515"/>
                  </a:lnTo>
                  <a:lnTo>
                    <a:pt x="76200" y="4459"/>
                  </a:lnTo>
                  <a:lnTo>
                    <a:pt x="77258" y="2969"/>
                  </a:lnTo>
                  <a:lnTo>
                    <a:pt x="79022" y="1976"/>
                  </a:lnTo>
                  <a:lnTo>
                    <a:pt x="89457" y="382"/>
                  </a:lnTo>
                  <a:lnTo>
                    <a:pt x="126623" y="0"/>
                  </a:lnTo>
                  <a:lnTo>
                    <a:pt x="133182" y="2817"/>
                  </a:lnTo>
                  <a:lnTo>
                    <a:pt x="136413" y="5049"/>
                  </a:lnTo>
                  <a:lnTo>
                    <a:pt x="138567" y="8655"/>
                  </a:lnTo>
                  <a:lnTo>
                    <a:pt x="140961" y="18305"/>
                  </a:lnTo>
                  <a:lnTo>
                    <a:pt x="139482" y="23841"/>
                  </a:lnTo>
                  <a:lnTo>
                    <a:pt x="127289" y="41747"/>
                  </a:lnTo>
                  <a:lnTo>
                    <a:pt x="92989" y="73079"/>
                  </a:lnTo>
                  <a:lnTo>
                    <a:pt x="69473" y="84606"/>
                  </a:lnTo>
                  <a:lnTo>
                    <a:pt x="70657" y="86034"/>
                  </a:lnTo>
                  <a:lnTo>
                    <a:pt x="81378" y="92042"/>
                  </a:lnTo>
                  <a:lnTo>
                    <a:pt x="92786" y="94292"/>
                  </a:lnTo>
                  <a:lnTo>
                    <a:pt x="109101" y="96018"/>
                  </a:lnTo>
                  <a:lnTo>
                    <a:pt x="126283" y="102761"/>
                  </a:lnTo>
                  <a:lnTo>
                    <a:pt x="134794" y="108461"/>
                  </a:lnTo>
                  <a:lnTo>
                    <a:pt x="145537" y="122676"/>
                  </a:lnTo>
                  <a:lnTo>
                    <a:pt x="146767" y="127289"/>
                  </a:lnTo>
                  <a:lnTo>
                    <a:pt x="146528" y="131422"/>
                  </a:lnTo>
                  <a:lnTo>
                    <a:pt x="145310" y="135237"/>
                  </a:lnTo>
                  <a:lnTo>
                    <a:pt x="138313" y="142297"/>
                  </a:lnTo>
                  <a:lnTo>
                    <a:pt x="109466" y="158665"/>
                  </a:lnTo>
                  <a:lnTo>
                    <a:pt x="66038" y="174605"/>
                  </a:lnTo>
                  <a:lnTo>
                    <a:pt x="22727" y="180407"/>
                  </a:lnTo>
                  <a:lnTo>
                    <a:pt x="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385">
              <a:extLst>
                <a:ext uri="{FF2B5EF4-FFF2-40B4-BE49-F238E27FC236}">
                  <a16:creationId xmlns:a16="http://schemas.microsoft.com/office/drawing/2014/main" id="{6DF5C6BB-A0B9-D2D3-6C65-67832AE26292}"/>
                </a:ext>
              </a:extLst>
            </p:cNvPr>
            <p:cNvSpPr/>
            <p:nvPr>
              <p:custDataLst>
                <p:tags r:id="rId71"/>
              </p:custDataLst>
            </p:nvPr>
          </p:nvSpPr>
          <p:spPr>
            <a:xfrm>
              <a:off x="3476625" y="1983032"/>
              <a:ext cx="142000" cy="226769"/>
            </a:xfrm>
            <a:custGeom>
              <a:avLst/>
              <a:gdLst/>
              <a:ahLst/>
              <a:cxnLst/>
              <a:rect l="0" t="0" r="0" b="0"/>
              <a:pathLst>
                <a:path w="142000" h="226769">
                  <a:moveTo>
                    <a:pt x="0" y="26743"/>
                  </a:moveTo>
                  <a:lnTo>
                    <a:pt x="0" y="26743"/>
                  </a:lnTo>
                  <a:lnTo>
                    <a:pt x="0" y="21687"/>
                  </a:lnTo>
                  <a:lnTo>
                    <a:pt x="5644" y="16382"/>
                  </a:lnTo>
                  <a:lnTo>
                    <a:pt x="26515" y="4353"/>
                  </a:lnTo>
                  <a:lnTo>
                    <a:pt x="54893" y="0"/>
                  </a:lnTo>
                  <a:lnTo>
                    <a:pt x="80000" y="3767"/>
                  </a:lnTo>
                  <a:lnTo>
                    <a:pt x="95788" y="11586"/>
                  </a:lnTo>
                  <a:lnTo>
                    <a:pt x="97725" y="16639"/>
                  </a:lnTo>
                  <a:lnTo>
                    <a:pt x="97056" y="30719"/>
                  </a:lnTo>
                  <a:lnTo>
                    <a:pt x="87586" y="47560"/>
                  </a:lnTo>
                  <a:lnTo>
                    <a:pt x="64403" y="72069"/>
                  </a:lnTo>
                  <a:lnTo>
                    <a:pt x="37427" y="89915"/>
                  </a:lnTo>
                  <a:lnTo>
                    <a:pt x="11158" y="102180"/>
                  </a:lnTo>
                  <a:lnTo>
                    <a:pt x="41240" y="102876"/>
                  </a:lnTo>
                  <a:lnTo>
                    <a:pt x="87325" y="94736"/>
                  </a:lnTo>
                  <a:lnTo>
                    <a:pt x="114774" y="98865"/>
                  </a:lnTo>
                  <a:lnTo>
                    <a:pt x="132902" y="106791"/>
                  </a:lnTo>
                  <a:lnTo>
                    <a:pt x="136227" y="110800"/>
                  </a:lnTo>
                  <a:lnTo>
                    <a:pt x="139920" y="120899"/>
                  </a:lnTo>
                  <a:lnTo>
                    <a:pt x="141999" y="138485"/>
                  </a:lnTo>
                  <a:lnTo>
                    <a:pt x="139117" y="144629"/>
                  </a:lnTo>
                  <a:lnTo>
                    <a:pt x="107175" y="175808"/>
                  </a:lnTo>
                  <a:lnTo>
                    <a:pt x="74793" y="195967"/>
                  </a:lnTo>
                  <a:lnTo>
                    <a:pt x="30506" y="213775"/>
                  </a:lnTo>
                  <a:lnTo>
                    <a:pt x="9525" y="2267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3386">
              <a:extLst>
                <a:ext uri="{FF2B5EF4-FFF2-40B4-BE49-F238E27FC236}">
                  <a16:creationId xmlns:a16="http://schemas.microsoft.com/office/drawing/2014/main" id="{E6B8ED06-82C8-7EE7-6F12-7023F71F8133}"/>
                </a:ext>
              </a:extLst>
            </p:cNvPr>
            <p:cNvSpPr/>
            <p:nvPr>
              <p:custDataLst>
                <p:tags r:id="rId72"/>
              </p:custDataLst>
            </p:nvPr>
          </p:nvSpPr>
          <p:spPr>
            <a:xfrm>
              <a:off x="3429000" y="1981316"/>
              <a:ext cx="91059" cy="514235"/>
            </a:xfrm>
            <a:custGeom>
              <a:avLst/>
              <a:gdLst/>
              <a:ahLst/>
              <a:cxnLst/>
              <a:rect l="0" t="0" r="0" b="0"/>
              <a:pathLst>
                <a:path w="91059" h="514235">
                  <a:moveTo>
                    <a:pt x="66675" y="9409"/>
                  </a:moveTo>
                  <a:lnTo>
                    <a:pt x="66675" y="9409"/>
                  </a:lnTo>
                  <a:lnTo>
                    <a:pt x="84941" y="276"/>
                  </a:lnTo>
                  <a:lnTo>
                    <a:pt x="90549" y="0"/>
                  </a:lnTo>
                  <a:lnTo>
                    <a:pt x="91058" y="3137"/>
                  </a:lnTo>
                  <a:lnTo>
                    <a:pt x="86718" y="21662"/>
                  </a:lnTo>
                  <a:lnTo>
                    <a:pt x="69659" y="68832"/>
                  </a:lnTo>
                  <a:lnTo>
                    <a:pt x="59934" y="115260"/>
                  </a:lnTo>
                  <a:lnTo>
                    <a:pt x="52643" y="160140"/>
                  </a:lnTo>
                  <a:lnTo>
                    <a:pt x="42071" y="207184"/>
                  </a:lnTo>
                  <a:lnTo>
                    <a:pt x="38218" y="244633"/>
                  </a:lnTo>
                  <a:lnTo>
                    <a:pt x="30844" y="282540"/>
                  </a:lnTo>
                  <a:lnTo>
                    <a:pt x="23015" y="320583"/>
                  </a:lnTo>
                  <a:lnTo>
                    <a:pt x="20225" y="358666"/>
                  </a:lnTo>
                  <a:lnTo>
                    <a:pt x="18340" y="395703"/>
                  </a:lnTo>
                  <a:lnTo>
                    <a:pt x="10895" y="441945"/>
                  </a:lnTo>
                  <a:lnTo>
                    <a:pt x="8737" y="482394"/>
                  </a:lnTo>
                  <a:lnTo>
                    <a:pt x="0" y="514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 name="SMARTInkShape-Group630">
            <a:extLst>
              <a:ext uri="{FF2B5EF4-FFF2-40B4-BE49-F238E27FC236}">
                <a16:creationId xmlns:a16="http://schemas.microsoft.com/office/drawing/2014/main" id="{E1589982-F6AE-2C7E-D02E-FC7C015C6E27}"/>
              </a:ext>
            </a:extLst>
          </p:cNvPr>
          <p:cNvGrpSpPr/>
          <p:nvPr/>
        </p:nvGrpSpPr>
        <p:grpSpPr>
          <a:xfrm>
            <a:off x="4162425" y="2001574"/>
            <a:ext cx="142876" cy="103452"/>
            <a:chOff x="4162425" y="2001574"/>
            <a:chExt cx="142876" cy="103452"/>
          </a:xfrm>
        </p:grpSpPr>
        <p:sp>
          <p:nvSpPr>
            <p:cNvPr id="28" name="SMARTInkShape-3387">
              <a:extLst>
                <a:ext uri="{FF2B5EF4-FFF2-40B4-BE49-F238E27FC236}">
                  <a16:creationId xmlns:a16="http://schemas.microsoft.com/office/drawing/2014/main" id="{4122047D-D666-6B69-2809-0D4E255C909A}"/>
                </a:ext>
              </a:extLst>
            </p:cNvPr>
            <p:cNvSpPr/>
            <p:nvPr>
              <p:custDataLst>
                <p:tags r:id="rId68"/>
              </p:custDataLst>
            </p:nvPr>
          </p:nvSpPr>
          <p:spPr>
            <a:xfrm>
              <a:off x="4171950" y="2086165"/>
              <a:ext cx="133351" cy="18861"/>
            </a:xfrm>
            <a:custGeom>
              <a:avLst/>
              <a:gdLst/>
              <a:ahLst/>
              <a:cxnLst/>
              <a:rect l="0" t="0" r="0" b="0"/>
              <a:pathLst>
                <a:path w="133351" h="18861">
                  <a:moveTo>
                    <a:pt x="0" y="18860"/>
                  </a:moveTo>
                  <a:lnTo>
                    <a:pt x="0" y="18860"/>
                  </a:lnTo>
                  <a:lnTo>
                    <a:pt x="5056" y="13804"/>
                  </a:lnTo>
                  <a:lnTo>
                    <a:pt x="10361" y="11321"/>
                  </a:lnTo>
                  <a:lnTo>
                    <a:pt x="54087" y="1970"/>
                  </a:lnTo>
                  <a:lnTo>
                    <a:pt x="99698" y="0"/>
                  </a:lnTo>
                  <a:lnTo>
                    <a:pt x="109927" y="953"/>
                  </a:lnTo>
                  <a:lnTo>
                    <a:pt x="133350" y="9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3388">
              <a:extLst>
                <a:ext uri="{FF2B5EF4-FFF2-40B4-BE49-F238E27FC236}">
                  <a16:creationId xmlns:a16="http://schemas.microsoft.com/office/drawing/2014/main" id="{2C2D25EF-D81D-7FAC-5D79-CBD8B7FD6508}"/>
                </a:ext>
              </a:extLst>
            </p:cNvPr>
            <p:cNvSpPr/>
            <p:nvPr>
              <p:custDataLst>
                <p:tags r:id="rId69"/>
              </p:custDataLst>
            </p:nvPr>
          </p:nvSpPr>
          <p:spPr>
            <a:xfrm>
              <a:off x="4162425" y="2001574"/>
              <a:ext cx="123826" cy="17727"/>
            </a:xfrm>
            <a:custGeom>
              <a:avLst/>
              <a:gdLst/>
              <a:ahLst/>
              <a:cxnLst/>
              <a:rect l="0" t="0" r="0" b="0"/>
              <a:pathLst>
                <a:path w="123826" h="17727">
                  <a:moveTo>
                    <a:pt x="0" y="17726"/>
                  </a:moveTo>
                  <a:lnTo>
                    <a:pt x="0" y="17726"/>
                  </a:lnTo>
                  <a:lnTo>
                    <a:pt x="9132" y="8593"/>
                  </a:lnTo>
                  <a:lnTo>
                    <a:pt x="0" y="8201"/>
                  </a:lnTo>
                  <a:lnTo>
                    <a:pt x="8201" y="8201"/>
                  </a:lnTo>
                  <a:lnTo>
                    <a:pt x="1208" y="8201"/>
                  </a:lnTo>
                  <a:lnTo>
                    <a:pt x="5726" y="8201"/>
                  </a:lnTo>
                  <a:lnTo>
                    <a:pt x="3225" y="8201"/>
                  </a:lnTo>
                  <a:lnTo>
                    <a:pt x="44788" y="8201"/>
                  </a:lnTo>
                  <a:lnTo>
                    <a:pt x="87272" y="7143"/>
                  </a:lnTo>
                  <a:lnTo>
                    <a:pt x="115379" y="0"/>
                  </a:lnTo>
                  <a:lnTo>
                    <a:pt x="118195" y="617"/>
                  </a:lnTo>
                  <a:lnTo>
                    <a:pt x="120071" y="2087"/>
                  </a:lnTo>
                  <a:lnTo>
                    <a:pt x="1238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631">
            <a:extLst>
              <a:ext uri="{FF2B5EF4-FFF2-40B4-BE49-F238E27FC236}">
                <a16:creationId xmlns:a16="http://schemas.microsoft.com/office/drawing/2014/main" id="{AD10886F-D638-66AC-26AE-DEFD3580D160}"/>
              </a:ext>
            </a:extLst>
          </p:cNvPr>
          <p:cNvGrpSpPr/>
          <p:nvPr/>
        </p:nvGrpSpPr>
        <p:grpSpPr>
          <a:xfrm>
            <a:off x="4672858" y="1905000"/>
            <a:ext cx="1261218" cy="255260"/>
            <a:chOff x="4672858" y="1905000"/>
            <a:chExt cx="1261218" cy="255260"/>
          </a:xfrm>
        </p:grpSpPr>
        <p:sp>
          <p:nvSpPr>
            <p:cNvPr id="31" name="SMARTInkShape-3389">
              <a:extLst>
                <a:ext uri="{FF2B5EF4-FFF2-40B4-BE49-F238E27FC236}">
                  <a16:creationId xmlns:a16="http://schemas.microsoft.com/office/drawing/2014/main" id="{908CAD03-33AB-0AAC-9E26-C1986DC8BB74}"/>
                </a:ext>
              </a:extLst>
            </p:cNvPr>
            <p:cNvSpPr/>
            <p:nvPr>
              <p:custDataLst>
                <p:tags r:id="rId61"/>
              </p:custDataLst>
            </p:nvPr>
          </p:nvSpPr>
          <p:spPr>
            <a:xfrm>
              <a:off x="5772150" y="1905000"/>
              <a:ext cx="161926" cy="47626"/>
            </a:xfrm>
            <a:custGeom>
              <a:avLst/>
              <a:gdLst/>
              <a:ahLst/>
              <a:cxnLst/>
              <a:rect l="0" t="0" r="0" b="0"/>
              <a:pathLst>
                <a:path w="161926" h="47626">
                  <a:moveTo>
                    <a:pt x="0" y="47625"/>
                  </a:moveTo>
                  <a:lnTo>
                    <a:pt x="0" y="47625"/>
                  </a:lnTo>
                  <a:lnTo>
                    <a:pt x="42194" y="31378"/>
                  </a:lnTo>
                  <a:lnTo>
                    <a:pt x="86264" y="15826"/>
                  </a:lnTo>
                  <a:lnTo>
                    <a:pt x="110839" y="10769"/>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3390">
              <a:extLst>
                <a:ext uri="{FF2B5EF4-FFF2-40B4-BE49-F238E27FC236}">
                  <a16:creationId xmlns:a16="http://schemas.microsoft.com/office/drawing/2014/main" id="{4A0FD20A-F803-6B2B-D00D-71FC687798DB}"/>
                </a:ext>
              </a:extLst>
            </p:cNvPr>
            <p:cNvSpPr/>
            <p:nvPr>
              <p:custDataLst>
                <p:tags r:id="rId62"/>
              </p:custDataLst>
            </p:nvPr>
          </p:nvSpPr>
          <p:spPr>
            <a:xfrm>
              <a:off x="5743575" y="1938834"/>
              <a:ext cx="117318" cy="190014"/>
            </a:xfrm>
            <a:custGeom>
              <a:avLst/>
              <a:gdLst/>
              <a:ahLst/>
              <a:cxnLst/>
              <a:rect l="0" t="0" r="0" b="0"/>
              <a:pathLst>
                <a:path w="117318" h="190014">
                  <a:moveTo>
                    <a:pt x="47625" y="32841"/>
                  </a:moveTo>
                  <a:lnTo>
                    <a:pt x="47625" y="32841"/>
                  </a:lnTo>
                  <a:lnTo>
                    <a:pt x="69084" y="19583"/>
                  </a:lnTo>
                  <a:lnTo>
                    <a:pt x="79147" y="10451"/>
                  </a:lnTo>
                  <a:lnTo>
                    <a:pt x="82802" y="4193"/>
                  </a:lnTo>
                  <a:lnTo>
                    <a:pt x="83776" y="1042"/>
                  </a:lnTo>
                  <a:lnTo>
                    <a:pt x="83367" y="0"/>
                  </a:lnTo>
                  <a:lnTo>
                    <a:pt x="82037" y="364"/>
                  </a:lnTo>
                  <a:lnTo>
                    <a:pt x="80092" y="1664"/>
                  </a:lnTo>
                  <a:lnTo>
                    <a:pt x="53172" y="14150"/>
                  </a:lnTo>
                  <a:lnTo>
                    <a:pt x="37509" y="25657"/>
                  </a:lnTo>
                  <a:lnTo>
                    <a:pt x="32546" y="35293"/>
                  </a:lnTo>
                  <a:lnTo>
                    <a:pt x="31222" y="40825"/>
                  </a:lnTo>
                  <a:lnTo>
                    <a:pt x="32574" y="52618"/>
                  </a:lnTo>
                  <a:lnTo>
                    <a:pt x="42064" y="77435"/>
                  </a:lnTo>
                  <a:lnTo>
                    <a:pt x="53620" y="87232"/>
                  </a:lnTo>
                  <a:lnTo>
                    <a:pt x="94940" y="116338"/>
                  </a:lnTo>
                  <a:lnTo>
                    <a:pt x="106754" y="124984"/>
                  </a:lnTo>
                  <a:lnTo>
                    <a:pt x="115532" y="135882"/>
                  </a:lnTo>
                  <a:lnTo>
                    <a:pt x="117238" y="140694"/>
                  </a:lnTo>
                  <a:lnTo>
                    <a:pt x="117317" y="144959"/>
                  </a:lnTo>
                  <a:lnTo>
                    <a:pt x="114583" y="152521"/>
                  </a:lnTo>
                  <a:lnTo>
                    <a:pt x="109839" y="159410"/>
                  </a:lnTo>
                  <a:lnTo>
                    <a:pt x="85079" y="177944"/>
                  </a:lnTo>
                  <a:lnTo>
                    <a:pt x="57341" y="190013"/>
                  </a:lnTo>
                  <a:lnTo>
                    <a:pt x="46299" y="189831"/>
                  </a:lnTo>
                  <a:lnTo>
                    <a:pt x="0" y="1757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3391">
              <a:extLst>
                <a:ext uri="{FF2B5EF4-FFF2-40B4-BE49-F238E27FC236}">
                  <a16:creationId xmlns:a16="http://schemas.microsoft.com/office/drawing/2014/main" id="{871D1D41-2F82-5264-12FC-424C23BB7745}"/>
                </a:ext>
              </a:extLst>
            </p:cNvPr>
            <p:cNvSpPr/>
            <p:nvPr>
              <p:custDataLst>
                <p:tags r:id="rId63"/>
              </p:custDataLst>
            </p:nvPr>
          </p:nvSpPr>
          <p:spPr>
            <a:xfrm>
              <a:off x="5521541" y="1920123"/>
              <a:ext cx="152934" cy="240137"/>
            </a:xfrm>
            <a:custGeom>
              <a:avLst/>
              <a:gdLst/>
              <a:ahLst/>
              <a:cxnLst/>
              <a:rect l="0" t="0" r="0" b="0"/>
              <a:pathLst>
                <a:path w="152934" h="240137">
                  <a:moveTo>
                    <a:pt x="107734" y="51552"/>
                  </a:moveTo>
                  <a:lnTo>
                    <a:pt x="107734" y="51552"/>
                  </a:lnTo>
                  <a:lnTo>
                    <a:pt x="120917" y="30829"/>
                  </a:lnTo>
                  <a:lnTo>
                    <a:pt x="126048" y="25037"/>
                  </a:lnTo>
                  <a:lnTo>
                    <a:pt x="128410" y="20117"/>
                  </a:lnTo>
                  <a:lnTo>
                    <a:pt x="128927" y="15779"/>
                  </a:lnTo>
                  <a:lnTo>
                    <a:pt x="127207" y="1212"/>
                  </a:lnTo>
                  <a:lnTo>
                    <a:pt x="124950" y="0"/>
                  </a:lnTo>
                  <a:lnTo>
                    <a:pt x="116796" y="1476"/>
                  </a:lnTo>
                  <a:lnTo>
                    <a:pt x="81224" y="18651"/>
                  </a:lnTo>
                  <a:lnTo>
                    <a:pt x="44924" y="48644"/>
                  </a:lnTo>
                  <a:lnTo>
                    <a:pt x="30445" y="72563"/>
                  </a:lnTo>
                  <a:lnTo>
                    <a:pt x="24509" y="94701"/>
                  </a:lnTo>
                  <a:lnTo>
                    <a:pt x="25792" y="101485"/>
                  </a:lnTo>
                  <a:lnTo>
                    <a:pt x="36653" y="120087"/>
                  </a:lnTo>
                  <a:lnTo>
                    <a:pt x="71437" y="158003"/>
                  </a:lnTo>
                  <a:lnTo>
                    <a:pt x="90725" y="171906"/>
                  </a:lnTo>
                  <a:lnTo>
                    <a:pt x="122094" y="211486"/>
                  </a:lnTo>
                  <a:lnTo>
                    <a:pt x="123657" y="215325"/>
                  </a:lnTo>
                  <a:lnTo>
                    <a:pt x="123641" y="218942"/>
                  </a:lnTo>
                  <a:lnTo>
                    <a:pt x="120801" y="225783"/>
                  </a:lnTo>
                  <a:lnTo>
                    <a:pt x="113251" y="235586"/>
                  </a:lnTo>
                  <a:lnTo>
                    <a:pt x="104542" y="239178"/>
                  </a:lnTo>
                  <a:lnTo>
                    <a:pt x="99256" y="240136"/>
                  </a:lnTo>
                  <a:lnTo>
                    <a:pt x="54896" y="233683"/>
                  </a:lnTo>
                  <a:lnTo>
                    <a:pt x="15758" y="219371"/>
                  </a:lnTo>
                  <a:lnTo>
                    <a:pt x="5825" y="210452"/>
                  </a:lnTo>
                  <a:lnTo>
                    <a:pt x="1695" y="205110"/>
                  </a:lnTo>
                  <a:lnTo>
                    <a:pt x="0" y="199433"/>
                  </a:lnTo>
                  <a:lnTo>
                    <a:pt x="939" y="187480"/>
                  </a:lnTo>
                  <a:lnTo>
                    <a:pt x="7416" y="168850"/>
                  </a:lnTo>
                  <a:lnTo>
                    <a:pt x="26153" y="149925"/>
                  </a:lnTo>
                  <a:lnTo>
                    <a:pt x="65463" y="125759"/>
                  </a:lnTo>
                  <a:lnTo>
                    <a:pt x="102559" y="102286"/>
                  </a:lnTo>
                  <a:lnTo>
                    <a:pt x="138529" y="72630"/>
                  </a:lnTo>
                  <a:lnTo>
                    <a:pt x="149902" y="50389"/>
                  </a:lnTo>
                  <a:lnTo>
                    <a:pt x="152933" y="36571"/>
                  </a:lnTo>
                  <a:lnTo>
                    <a:pt x="151626" y="29923"/>
                  </a:lnTo>
                  <a:lnTo>
                    <a:pt x="144527" y="16892"/>
                  </a:lnTo>
                  <a:lnTo>
                    <a:pt x="139672" y="12570"/>
                  </a:lnTo>
                  <a:lnTo>
                    <a:pt x="128631" y="7768"/>
                  </a:lnTo>
                  <a:lnTo>
                    <a:pt x="110515" y="5065"/>
                  </a:lnTo>
                  <a:lnTo>
                    <a:pt x="79159" y="134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3392">
              <a:extLst>
                <a:ext uri="{FF2B5EF4-FFF2-40B4-BE49-F238E27FC236}">
                  <a16:creationId xmlns:a16="http://schemas.microsoft.com/office/drawing/2014/main" id="{CDA19C40-92C3-7B84-320E-C3EB07D0193C}"/>
                </a:ext>
              </a:extLst>
            </p:cNvPr>
            <p:cNvSpPr/>
            <p:nvPr>
              <p:custDataLst>
                <p:tags r:id="rId64"/>
              </p:custDataLst>
            </p:nvPr>
          </p:nvSpPr>
          <p:spPr>
            <a:xfrm>
              <a:off x="5406140" y="1925525"/>
              <a:ext cx="41272" cy="227126"/>
            </a:xfrm>
            <a:custGeom>
              <a:avLst/>
              <a:gdLst/>
              <a:ahLst/>
              <a:cxnLst/>
              <a:rect l="0" t="0" r="0" b="0"/>
              <a:pathLst>
                <a:path w="41272" h="227126">
                  <a:moveTo>
                    <a:pt x="23110" y="27100"/>
                  </a:moveTo>
                  <a:lnTo>
                    <a:pt x="23110" y="27100"/>
                  </a:lnTo>
                  <a:lnTo>
                    <a:pt x="28166" y="22044"/>
                  </a:lnTo>
                  <a:lnTo>
                    <a:pt x="30649" y="16739"/>
                  </a:lnTo>
                  <a:lnTo>
                    <a:pt x="32519" y="3502"/>
                  </a:lnTo>
                  <a:lnTo>
                    <a:pt x="33616" y="1843"/>
                  </a:lnTo>
                  <a:lnTo>
                    <a:pt x="35406" y="737"/>
                  </a:lnTo>
                  <a:lnTo>
                    <a:pt x="37658" y="0"/>
                  </a:lnTo>
                  <a:lnTo>
                    <a:pt x="39159" y="567"/>
                  </a:lnTo>
                  <a:lnTo>
                    <a:pt x="40159" y="2003"/>
                  </a:lnTo>
                  <a:lnTo>
                    <a:pt x="41271" y="7479"/>
                  </a:lnTo>
                  <a:lnTo>
                    <a:pt x="40838" y="24579"/>
                  </a:lnTo>
                  <a:lnTo>
                    <a:pt x="33925" y="69127"/>
                  </a:lnTo>
                  <a:lnTo>
                    <a:pt x="18740" y="111680"/>
                  </a:lnTo>
                  <a:lnTo>
                    <a:pt x="7821" y="149410"/>
                  </a:lnTo>
                  <a:lnTo>
                    <a:pt x="0" y="190457"/>
                  </a:lnTo>
                  <a:lnTo>
                    <a:pt x="4060" y="227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3393">
              <a:extLst>
                <a:ext uri="{FF2B5EF4-FFF2-40B4-BE49-F238E27FC236}">
                  <a16:creationId xmlns:a16="http://schemas.microsoft.com/office/drawing/2014/main" id="{D9B54740-2672-01A9-6A19-DACAC7F51A07}"/>
                </a:ext>
              </a:extLst>
            </p:cNvPr>
            <p:cNvSpPr/>
            <p:nvPr>
              <p:custDataLst>
                <p:tags r:id="rId65"/>
              </p:custDataLst>
            </p:nvPr>
          </p:nvSpPr>
          <p:spPr>
            <a:xfrm>
              <a:off x="5114925" y="1933578"/>
              <a:ext cx="171397" cy="200023"/>
            </a:xfrm>
            <a:custGeom>
              <a:avLst/>
              <a:gdLst/>
              <a:ahLst/>
              <a:cxnLst/>
              <a:rect l="0" t="0" r="0" b="0"/>
              <a:pathLst>
                <a:path w="171397" h="200023">
                  <a:moveTo>
                    <a:pt x="0" y="19047"/>
                  </a:moveTo>
                  <a:lnTo>
                    <a:pt x="0" y="19047"/>
                  </a:lnTo>
                  <a:lnTo>
                    <a:pt x="8201" y="10846"/>
                  </a:lnTo>
                  <a:lnTo>
                    <a:pt x="54271" y="9556"/>
                  </a:lnTo>
                  <a:lnTo>
                    <a:pt x="101597" y="882"/>
                  </a:lnTo>
                  <a:lnTo>
                    <a:pt x="149113" y="49"/>
                  </a:lnTo>
                  <a:lnTo>
                    <a:pt x="169376" y="0"/>
                  </a:lnTo>
                  <a:lnTo>
                    <a:pt x="170068" y="1057"/>
                  </a:lnTo>
                  <a:lnTo>
                    <a:pt x="171268" y="13255"/>
                  </a:lnTo>
                  <a:lnTo>
                    <a:pt x="171396" y="27444"/>
                  </a:lnTo>
                  <a:lnTo>
                    <a:pt x="149987" y="71878"/>
                  </a:lnTo>
                  <a:lnTo>
                    <a:pt x="130130" y="112346"/>
                  </a:lnTo>
                  <a:lnTo>
                    <a:pt x="111537" y="156609"/>
                  </a:lnTo>
                  <a:lnTo>
                    <a:pt x="104775" y="2000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3394">
              <a:extLst>
                <a:ext uri="{FF2B5EF4-FFF2-40B4-BE49-F238E27FC236}">
                  <a16:creationId xmlns:a16="http://schemas.microsoft.com/office/drawing/2014/main" id="{FFA68F37-EBDD-2B78-2525-387CD9A86DD2}"/>
                </a:ext>
              </a:extLst>
            </p:cNvPr>
            <p:cNvSpPr/>
            <p:nvPr>
              <p:custDataLst>
                <p:tags r:id="rId66"/>
              </p:custDataLst>
            </p:nvPr>
          </p:nvSpPr>
          <p:spPr>
            <a:xfrm>
              <a:off x="4886325" y="2133716"/>
              <a:ext cx="1" cy="9410"/>
            </a:xfrm>
            <a:custGeom>
              <a:avLst/>
              <a:gdLst/>
              <a:ahLst/>
              <a:cxnLst/>
              <a:rect l="0" t="0" r="0" b="0"/>
              <a:pathLst>
                <a:path w="1" h="9410">
                  <a:moveTo>
                    <a:pt x="0" y="9409"/>
                  </a:moveTo>
                  <a:lnTo>
                    <a:pt x="0" y="9409"/>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SMARTInkShape-3395">
              <a:extLst>
                <a:ext uri="{FF2B5EF4-FFF2-40B4-BE49-F238E27FC236}">
                  <a16:creationId xmlns:a16="http://schemas.microsoft.com/office/drawing/2014/main" id="{0D0FB816-C839-6890-A474-2C564BD2D63D}"/>
                </a:ext>
              </a:extLst>
            </p:cNvPr>
            <p:cNvSpPr/>
            <p:nvPr>
              <p:custDataLst>
                <p:tags r:id="rId67"/>
              </p:custDataLst>
            </p:nvPr>
          </p:nvSpPr>
          <p:spPr>
            <a:xfrm>
              <a:off x="4672858" y="1935015"/>
              <a:ext cx="120980" cy="223346"/>
            </a:xfrm>
            <a:custGeom>
              <a:avLst/>
              <a:gdLst/>
              <a:ahLst/>
              <a:cxnLst/>
              <a:rect l="0" t="0" r="0" b="0"/>
              <a:pathLst>
                <a:path w="120980" h="223346">
                  <a:moveTo>
                    <a:pt x="80117" y="17610"/>
                  </a:moveTo>
                  <a:lnTo>
                    <a:pt x="80117" y="17610"/>
                  </a:lnTo>
                  <a:lnTo>
                    <a:pt x="100813" y="16552"/>
                  </a:lnTo>
                  <a:lnTo>
                    <a:pt x="120773" y="9409"/>
                  </a:lnTo>
                  <a:lnTo>
                    <a:pt x="120979" y="7909"/>
                  </a:lnTo>
                  <a:lnTo>
                    <a:pt x="115564" y="3421"/>
                  </a:lnTo>
                  <a:lnTo>
                    <a:pt x="100615" y="0"/>
                  </a:lnTo>
                  <a:lnTo>
                    <a:pt x="59035" y="11944"/>
                  </a:lnTo>
                  <a:lnTo>
                    <a:pt x="42003" y="20988"/>
                  </a:lnTo>
                  <a:lnTo>
                    <a:pt x="25196" y="40483"/>
                  </a:lnTo>
                  <a:lnTo>
                    <a:pt x="8160" y="83119"/>
                  </a:lnTo>
                  <a:lnTo>
                    <a:pt x="0" y="119805"/>
                  </a:lnTo>
                  <a:lnTo>
                    <a:pt x="2829" y="161661"/>
                  </a:lnTo>
                  <a:lnTo>
                    <a:pt x="3192" y="167619"/>
                  </a:lnTo>
                  <a:lnTo>
                    <a:pt x="13815" y="191174"/>
                  </a:lnTo>
                  <a:lnTo>
                    <a:pt x="30368" y="213205"/>
                  </a:lnTo>
                  <a:lnTo>
                    <a:pt x="45307" y="220958"/>
                  </a:lnTo>
                  <a:lnTo>
                    <a:pt x="61471" y="223345"/>
                  </a:lnTo>
                  <a:lnTo>
                    <a:pt x="75710" y="220878"/>
                  </a:lnTo>
                  <a:lnTo>
                    <a:pt x="86273" y="213432"/>
                  </a:lnTo>
                  <a:lnTo>
                    <a:pt x="90571" y="208483"/>
                  </a:lnTo>
                  <a:lnTo>
                    <a:pt x="95346" y="191695"/>
                  </a:lnTo>
                  <a:lnTo>
                    <a:pt x="98412" y="161594"/>
                  </a:lnTo>
                  <a:lnTo>
                    <a:pt x="93887" y="138941"/>
                  </a:lnTo>
                  <a:lnTo>
                    <a:pt x="80787" y="117178"/>
                  </a:lnTo>
                  <a:lnTo>
                    <a:pt x="63834" y="106665"/>
                  </a:lnTo>
                  <a:lnTo>
                    <a:pt x="44305" y="100582"/>
                  </a:lnTo>
                  <a:lnTo>
                    <a:pt x="12868" y="102764"/>
                  </a:lnTo>
                  <a:lnTo>
                    <a:pt x="9884" y="105071"/>
                  </a:lnTo>
                  <a:lnTo>
                    <a:pt x="3917" y="122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 name="SMARTInkShape-Group632">
            <a:extLst>
              <a:ext uri="{FF2B5EF4-FFF2-40B4-BE49-F238E27FC236}">
                <a16:creationId xmlns:a16="http://schemas.microsoft.com/office/drawing/2014/main" id="{AFF2505A-415B-866B-BC9F-5683918429BA}"/>
              </a:ext>
            </a:extLst>
          </p:cNvPr>
          <p:cNvGrpSpPr/>
          <p:nvPr/>
        </p:nvGrpSpPr>
        <p:grpSpPr>
          <a:xfrm>
            <a:off x="562578" y="2971800"/>
            <a:ext cx="837598" cy="314326"/>
            <a:chOff x="562578" y="2971800"/>
            <a:chExt cx="837598" cy="314326"/>
          </a:xfrm>
        </p:grpSpPr>
        <p:sp>
          <p:nvSpPr>
            <p:cNvPr id="39" name="SMARTInkShape-3396">
              <a:extLst>
                <a:ext uri="{FF2B5EF4-FFF2-40B4-BE49-F238E27FC236}">
                  <a16:creationId xmlns:a16="http://schemas.microsoft.com/office/drawing/2014/main" id="{992B0AB7-7B48-15C8-665D-F53E2F8DEE6B}"/>
                </a:ext>
              </a:extLst>
            </p:cNvPr>
            <p:cNvSpPr/>
            <p:nvPr>
              <p:custDataLst>
                <p:tags r:id="rId56"/>
              </p:custDataLst>
            </p:nvPr>
          </p:nvSpPr>
          <p:spPr>
            <a:xfrm>
              <a:off x="904875" y="3038475"/>
              <a:ext cx="9526" cy="28576"/>
            </a:xfrm>
            <a:custGeom>
              <a:avLst/>
              <a:gdLst/>
              <a:ahLst/>
              <a:cxnLst/>
              <a:rect l="0" t="0" r="0" b="0"/>
              <a:pathLst>
                <a:path w="9526" h="28576">
                  <a:moveTo>
                    <a:pt x="0" y="28575"/>
                  </a:moveTo>
                  <a:lnTo>
                    <a:pt x="0" y="28575"/>
                  </a:lnTo>
                  <a:lnTo>
                    <a:pt x="7539" y="1067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397">
              <a:extLst>
                <a:ext uri="{FF2B5EF4-FFF2-40B4-BE49-F238E27FC236}">
                  <a16:creationId xmlns:a16="http://schemas.microsoft.com/office/drawing/2014/main" id="{FD8F781B-4539-6688-AECD-49244813CF91}"/>
                </a:ext>
              </a:extLst>
            </p:cNvPr>
            <p:cNvSpPr/>
            <p:nvPr>
              <p:custDataLst>
                <p:tags r:id="rId57"/>
              </p:custDataLst>
            </p:nvPr>
          </p:nvSpPr>
          <p:spPr>
            <a:xfrm>
              <a:off x="882089" y="3144574"/>
              <a:ext cx="13228" cy="112977"/>
            </a:xfrm>
            <a:custGeom>
              <a:avLst/>
              <a:gdLst/>
              <a:ahLst/>
              <a:cxnLst/>
              <a:rect l="0" t="0" r="0" b="0"/>
              <a:pathLst>
                <a:path w="13228" h="112977">
                  <a:moveTo>
                    <a:pt x="3736" y="8201"/>
                  </a:moveTo>
                  <a:lnTo>
                    <a:pt x="3736" y="8201"/>
                  </a:lnTo>
                  <a:lnTo>
                    <a:pt x="8793" y="8201"/>
                  </a:lnTo>
                  <a:lnTo>
                    <a:pt x="10282" y="7143"/>
                  </a:lnTo>
                  <a:lnTo>
                    <a:pt x="11275" y="5379"/>
                  </a:lnTo>
                  <a:lnTo>
                    <a:pt x="12869" y="0"/>
                  </a:lnTo>
                  <a:lnTo>
                    <a:pt x="13227" y="22163"/>
                  </a:lnTo>
                  <a:lnTo>
                    <a:pt x="2895" y="63113"/>
                  </a:lnTo>
                  <a:lnTo>
                    <a:pt x="0" y="70209"/>
                  </a:lnTo>
                  <a:lnTo>
                    <a:pt x="3736"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3398">
              <a:extLst>
                <a:ext uri="{FF2B5EF4-FFF2-40B4-BE49-F238E27FC236}">
                  <a16:creationId xmlns:a16="http://schemas.microsoft.com/office/drawing/2014/main" id="{C03B8458-3C4A-A943-7E04-1C6934EC67AD}"/>
                </a:ext>
              </a:extLst>
            </p:cNvPr>
            <p:cNvSpPr/>
            <p:nvPr>
              <p:custDataLst>
                <p:tags r:id="rId58"/>
              </p:custDataLst>
            </p:nvPr>
          </p:nvSpPr>
          <p:spPr>
            <a:xfrm>
              <a:off x="562578" y="2971800"/>
              <a:ext cx="235592" cy="295276"/>
            </a:xfrm>
            <a:custGeom>
              <a:avLst/>
              <a:gdLst/>
              <a:ahLst/>
              <a:cxnLst/>
              <a:rect l="0" t="0" r="0" b="0"/>
              <a:pathLst>
                <a:path w="235592" h="295276">
                  <a:moveTo>
                    <a:pt x="104172" y="0"/>
                  </a:moveTo>
                  <a:lnTo>
                    <a:pt x="104172" y="0"/>
                  </a:lnTo>
                  <a:lnTo>
                    <a:pt x="113694" y="0"/>
                  </a:lnTo>
                  <a:lnTo>
                    <a:pt x="105496" y="0"/>
                  </a:lnTo>
                  <a:lnTo>
                    <a:pt x="89225" y="8663"/>
                  </a:lnTo>
                  <a:lnTo>
                    <a:pt x="64482" y="30591"/>
                  </a:lnTo>
                  <a:lnTo>
                    <a:pt x="36870" y="75734"/>
                  </a:lnTo>
                  <a:lnTo>
                    <a:pt x="17030" y="114208"/>
                  </a:lnTo>
                  <a:lnTo>
                    <a:pt x="6268" y="152961"/>
                  </a:lnTo>
                  <a:lnTo>
                    <a:pt x="1433" y="192900"/>
                  </a:lnTo>
                  <a:lnTo>
                    <a:pt x="0" y="221433"/>
                  </a:lnTo>
                  <a:lnTo>
                    <a:pt x="5310" y="239173"/>
                  </a:lnTo>
                  <a:lnTo>
                    <a:pt x="20199" y="264188"/>
                  </a:lnTo>
                  <a:lnTo>
                    <a:pt x="32984" y="277226"/>
                  </a:lnTo>
                  <a:lnTo>
                    <a:pt x="49250" y="286547"/>
                  </a:lnTo>
                  <a:lnTo>
                    <a:pt x="64240" y="288574"/>
                  </a:lnTo>
                  <a:lnTo>
                    <a:pt x="71201" y="287632"/>
                  </a:lnTo>
                  <a:lnTo>
                    <a:pt x="76899" y="284888"/>
                  </a:lnTo>
                  <a:lnTo>
                    <a:pt x="86053" y="276195"/>
                  </a:lnTo>
                  <a:lnTo>
                    <a:pt x="90828" y="262453"/>
                  </a:lnTo>
                  <a:lnTo>
                    <a:pt x="93893" y="237874"/>
                  </a:lnTo>
                  <a:lnTo>
                    <a:pt x="91490" y="229900"/>
                  </a:lnTo>
                  <a:lnTo>
                    <a:pt x="87952" y="222828"/>
                  </a:lnTo>
                  <a:lnTo>
                    <a:pt x="86380" y="216157"/>
                  </a:lnTo>
                  <a:lnTo>
                    <a:pt x="87019" y="212896"/>
                  </a:lnTo>
                  <a:lnTo>
                    <a:pt x="92975" y="203251"/>
                  </a:lnTo>
                  <a:lnTo>
                    <a:pt x="102500" y="193690"/>
                  </a:lnTo>
                  <a:lnTo>
                    <a:pt x="150085" y="163912"/>
                  </a:lnTo>
                  <a:lnTo>
                    <a:pt x="163736" y="157516"/>
                  </a:lnTo>
                  <a:lnTo>
                    <a:pt x="210211" y="144398"/>
                  </a:lnTo>
                  <a:lnTo>
                    <a:pt x="214023" y="144949"/>
                  </a:lnTo>
                  <a:lnTo>
                    <a:pt x="221081" y="148383"/>
                  </a:lnTo>
                  <a:lnTo>
                    <a:pt x="231004" y="156266"/>
                  </a:lnTo>
                  <a:lnTo>
                    <a:pt x="234625" y="162232"/>
                  </a:lnTo>
                  <a:lnTo>
                    <a:pt x="235591" y="165305"/>
                  </a:lnTo>
                  <a:lnTo>
                    <a:pt x="233841" y="174363"/>
                  </a:lnTo>
                  <a:lnTo>
                    <a:pt x="220138" y="219215"/>
                  </a:lnTo>
                  <a:lnTo>
                    <a:pt x="205361" y="259348"/>
                  </a:lnTo>
                  <a:lnTo>
                    <a:pt x="199422" y="295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3399">
              <a:extLst>
                <a:ext uri="{FF2B5EF4-FFF2-40B4-BE49-F238E27FC236}">
                  <a16:creationId xmlns:a16="http://schemas.microsoft.com/office/drawing/2014/main" id="{677348EF-A8C1-6EC7-9470-4678EB86BB61}"/>
                </a:ext>
              </a:extLst>
            </p:cNvPr>
            <p:cNvSpPr/>
            <p:nvPr>
              <p:custDataLst>
                <p:tags r:id="rId59"/>
              </p:custDataLst>
            </p:nvPr>
          </p:nvSpPr>
          <p:spPr>
            <a:xfrm>
              <a:off x="1137008" y="3122101"/>
              <a:ext cx="263168" cy="164025"/>
            </a:xfrm>
            <a:custGeom>
              <a:avLst/>
              <a:gdLst/>
              <a:ahLst/>
              <a:cxnLst/>
              <a:rect l="0" t="0" r="0" b="0"/>
              <a:pathLst>
                <a:path w="263168" h="164025">
                  <a:moveTo>
                    <a:pt x="5992" y="59249"/>
                  </a:moveTo>
                  <a:lnTo>
                    <a:pt x="5992" y="59249"/>
                  </a:lnTo>
                  <a:lnTo>
                    <a:pt x="11049" y="64305"/>
                  </a:lnTo>
                  <a:lnTo>
                    <a:pt x="19175" y="66788"/>
                  </a:lnTo>
                  <a:lnTo>
                    <a:pt x="36583" y="68382"/>
                  </a:lnTo>
                  <a:lnTo>
                    <a:pt x="43577" y="65777"/>
                  </a:lnTo>
                  <a:lnTo>
                    <a:pt x="75833" y="36972"/>
                  </a:lnTo>
                  <a:lnTo>
                    <a:pt x="79366" y="30651"/>
                  </a:lnTo>
                  <a:lnTo>
                    <a:pt x="80308" y="27484"/>
                  </a:lnTo>
                  <a:lnTo>
                    <a:pt x="79878" y="24314"/>
                  </a:lnTo>
                  <a:lnTo>
                    <a:pt x="76577" y="17970"/>
                  </a:lnTo>
                  <a:lnTo>
                    <a:pt x="68769" y="8448"/>
                  </a:lnTo>
                  <a:lnTo>
                    <a:pt x="62821" y="4921"/>
                  </a:lnTo>
                  <a:lnTo>
                    <a:pt x="59753" y="3980"/>
                  </a:lnTo>
                  <a:lnTo>
                    <a:pt x="50700" y="8579"/>
                  </a:lnTo>
                  <a:lnTo>
                    <a:pt x="21483" y="35761"/>
                  </a:lnTo>
                  <a:lnTo>
                    <a:pt x="8996" y="51985"/>
                  </a:lnTo>
                  <a:lnTo>
                    <a:pt x="2035" y="69779"/>
                  </a:lnTo>
                  <a:lnTo>
                    <a:pt x="0" y="87212"/>
                  </a:lnTo>
                  <a:lnTo>
                    <a:pt x="4994" y="117194"/>
                  </a:lnTo>
                  <a:lnTo>
                    <a:pt x="7443" y="121162"/>
                  </a:lnTo>
                  <a:lnTo>
                    <a:pt x="15810" y="128394"/>
                  </a:lnTo>
                  <a:lnTo>
                    <a:pt x="23761" y="132313"/>
                  </a:lnTo>
                  <a:lnTo>
                    <a:pt x="27363" y="133358"/>
                  </a:lnTo>
                  <a:lnTo>
                    <a:pt x="31881" y="131939"/>
                  </a:lnTo>
                  <a:lnTo>
                    <a:pt x="60449" y="108751"/>
                  </a:lnTo>
                  <a:lnTo>
                    <a:pt x="89908" y="63634"/>
                  </a:lnTo>
                  <a:lnTo>
                    <a:pt x="116649" y="34543"/>
                  </a:lnTo>
                  <a:lnTo>
                    <a:pt x="118922" y="34312"/>
                  </a:lnTo>
                  <a:lnTo>
                    <a:pt x="124269" y="36877"/>
                  </a:lnTo>
                  <a:lnTo>
                    <a:pt x="127351" y="47189"/>
                  </a:lnTo>
                  <a:lnTo>
                    <a:pt x="127663" y="61298"/>
                  </a:lnTo>
                  <a:lnTo>
                    <a:pt x="120816" y="106808"/>
                  </a:lnTo>
                  <a:lnTo>
                    <a:pt x="120641" y="113180"/>
                  </a:lnTo>
                  <a:lnTo>
                    <a:pt x="121583" y="117428"/>
                  </a:lnTo>
                  <a:lnTo>
                    <a:pt x="123270" y="120260"/>
                  </a:lnTo>
                  <a:lnTo>
                    <a:pt x="128524" y="124805"/>
                  </a:lnTo>
                  <a:lnTo>
                    <a:pt x="134490" y="125593"/>
                  </a:lnTo>
                  <a:lnTo>
                    <a:pt x="153074" y="105600"/>
                  </a:lnTo>
                  <a:lnTo>
                    <a:pt x="181252" y="60918"/>
                  </a:lnTo>
                  <a:lnTo>
                    <a:pt x="213473" y="19793"/>
                  </a:lnTo>
                  <a:lnTo>
                    <a:pt x="235477" y="538"/>
                  </a:lnTo>
                  <a:lnTo>
                    <a:pt x="238357" y="0"/>
                  </a:lnTo>
                  <a:lnTo>
                    <a:pt x="240277" y="1758"/>
                  </a:lnTo>
                  <a:lnTo>
                    <a:pt x="242410" y="9356"/>
                  </a:lnTo>
                  <a:lnTo>
                    <a:pt x="243892" y="52731"/>
                  </a:lnTo>
                  <a:lnTo>
                    <a:pt x="245131" y="95003"/>
                  </a:lnTo>
                  <a:lnTo>
                    <a:pt x="259301" y="142569"/>
                  </a:lnTo>
                  <a:lnTo>
                    <a:pt x="262827" y="154510"/>
                  </a:lnTo>
                  <a:lnTo>
                    <a:pt x="263167" y="164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400">
              <a:extLst>
                <a:ext uri="{FF2B5EF4-FFF2-40B4-BE49-F238E27FC236}">
                  <a16:creationId xmlns:a16="http://schemas.microsoft.com/office/drawing/2014/main" id="{64867695-67DE-8C67-6BCC-E830B7A98C79}"/>
                </a:ext>
              </a:extLst>
            </p:cNvPr>
            <p:cNvSpPr/>
            <p:nvPr>
              <p:custDataLst>
                <p:tags r:id="rId60"/>
              </p:custDataLst>
            </p:nvPr>
          </p:nvSpPr>
          <p:spPr>
            <a:xfrm>
              <a:off x="1000125" y="3107258"/>
              <a:ext cx="114301" cy="163232"/>
            </a:xfrm>
            <a:custGeom>
              <a:avLst/>
              <a:gdLst/>
              <a:ahLst/>
              <a:cxnLst/>
              <a:rect l="0" t="0" r="0" b="0"/>
              <a:pathLst>
                <a:path w="114301" h="163232">
                  <a:moveTo>
                    <a:pt x="0" y="26467"/>
                  </a:moveTo>
                  <a:lnTo>
                    <a:pt x="0" y="26467"/>
                  </a:lnTo>
                  <a:lnTo>
                    <a:pt x="7539" y="8567"/>
                  </a:lnTo>
                  <a:lnTo>
                    <a:pt x="9133" y="0"/>
                  </a:lnTo>
                  <a:lnTo>
                    <a:pt x="9409" y="8630"/>
                  </a:lnTo>
                  <a:lnTo>
                    <a:pt x="1314" y="50928"/>
                  </a:lnTo>
                  <a:lnTo>
                    <a:pt x="1318" y="92290"/>
                  </a:lnTo>
                  <a:lnTo>
                    <a:pt x="10412" y="138404"/>
                  </a:lnTo>
                  <a:lnTo>
                    <a:pt x="16270" y="155592"/>
                  </a:lnTo>
                  <a:lnTo>
                    <a:pt x="22400" y="163231"/>
                  </a:lnTo>
                  <a:lnTo>
                    <a:pt x="25517" y="163151"/>
                  </a:lnTo>
                  <a:lnTo>
                    <a:pt x="28653" y="160982"/>
                  </a:lnTo>
                  <a:lnTo>
                    <a:pt x="34960" y="151868"/>
                  </a:lnTo>
                  <a:lnTo>
                    <a:pt x="55861" y="106088"/>
                  </a:lnTo>
                  <a:lnTo>
                    <a:pt x="73584" y="64993"/>
                  </a:lnTo>
                  <a:lnTo>
                    <a:pt x="114300" y="74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 name="SMARTInkShape-Group633">
            <a:extLst>
              <a:ext uri="{FF2B5EF4-FFF2-40B4-BE49-F238E27FC236}">
                <a16:creationId xmlns:a16="http://schemas.microsoft.com/office/drawing/2014/main" id="{273AD97D-3E88-6FBA-4CDF-B1845F58C978}"/>
              </a:ext>
            </a:extLst>
          </p:cNvPr>
          <p:cNvGrpSpPr/>
          <p:nvPr/>
        </p:nvGrpSpPr>
        <p:grpSpPr>
          <a:xfrm>
            <a:off x="1714500" y="2945726"/>
            <a:ext cx="266701" cy="378500"/>
            <a:chOff x="1714500" y="2945726"/>
            <a:chExt cx="266701" cy="378500"/>
          </a:xfrm>
        </p:grpSpPr>
        <p:sp>
          <p:nvSpPr>
            <p:cNvPr id="45" name="SMARTInkShape-3401">
              <a:extLst>
                <a:ext uri="{FF2B5EF4-FFF2-40B4-BE49-F238E27FC236}">
                  <a16:creationId xmlns:a16="http://schemas.microsoft.com/office/drawing/2014/main" id="{16A18DCF-364A-D043-B52C-668C88DC9EF3}"/>
                </a:ext>
              </a:extLst>
            </p:cNvPr>
            <p:cNvSpPr/>
            <p:nvPr>
              <p:custDataLst>
                <p:tags r:id="rId52"/>
              </p:custDataLst>
            </p:nvPr>
          </p:nvSpPr>
          <p:spPr>
            <a:xfrm>
              <a:off x="1733550" y="3133725"/>
              <a:ext cx="247651" cy="28576"/>
            </a:xfrm>
            <a:custGeom>
              <a:avLst/>
              <a:gdLst/>
              <a:ahLst/>
              <a:cxnLst/>
              <a:rect l="0" t="0" r="0" b="0"/>
              <a:pathLst>
                <a:path w="247651" h="28576">
                  <a:moveTo>
                    <a:pt x="0" y="28575"/>
                  </a:moveTo>
                  <a:lnTo>
                    <a:pt x="0" y="28575"/>
                  </a:lnTo>
                  <a:lnTo>
                    <a:pt x="36628" y="23519"/>
                  </a:lnTo>
                  <a:lnTo>
                    <a:pt x="76352" y="15318"/>
                  </a:lnTo>
                  <a:lnTo>
                    <a:pt x="121636" y="6185"/>
                  </a:lnTo>
                  <a:lnTo>
                    <a:pt x="164707" y="1222"/>
                  </a:lnTo>
                  <a:lnTo>
                    <a:pt x="203789" y="362"/>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402">
              <a:extLst>
                <a:ext uri="{FF2B5EF4-FFF2-40B4-BE49-F238E27FC236}">
                  <a16:creationId xmlns:a16="http://schemas.microsoft.com/office/drawing/2014/main" id="{302FE256-8EE0-1BD4-7910-2C86A9A84634}"/>
                </a:ext>
              </a:extLst>
            </p:cNvPr>
            <p:cNvSpPr/>
            <p:nvPr>
              <p:custDataLst>
                <p:tags r:id="rId53"/>
              </p:custDataLst>
            </p:nvPr>
          </p:nvSpPr>
          <p:spPr>
            <a:xfrm>
              <a:off x="1714500" y="3087426"/>
              <a:ext cx="228601" cy="17725"/>
            </a:xfrm>
            <a:custGeom>
              <a:avLst/>
              <a:gdLst/>
              <a:ahLst/>
              <a:cxnLst/>
              <a:rect l="0" t="0" r="0" b="0"/>
              <a:pathLst>
                <a:path w="228601" h="17725">
                  <a:moveTo>
                    <a:pt x="0" y="17724"/>
                  </a:moveTo>
                  <a:lnTo>
                    <a:pt x="0" y="17724"/>
                  </a:lnTo>
                  <a:lnTo>
                    <a:pt x="0" y="12668"/>
                  </a:lnTo>
                  <a:lnTo>
                    <a:pt x="2117" y="11178"/>
                  </a:lnTo>
                  <a:lnTo>
                    <a:pt x="17325" y="9082"/>
                  </a:lnTo>
                  <a:lnTo>
                    <a:pt x="56496" y="5552"/>
                  </a:lnTo>
                  <a:lnTo>
                    <a:pt x="100177" y="32"/>
                  </a:lnTo>
                  <a:lnTo>
                    <a:pt x="144084" y="0"/>
                  </a:lnTo>
                  <a:lnTo>
                    <a:pt x="183214" y="5299"/>
                  </a:lnTo>
                  <a:lnTo>
                    <a:pt x="228600" y="8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403">
              <a:extLst>
                <a:ext uri="{FF2B5EF4-FFF2-40B4-BE49-F238E27FC236}">
                  <a16:creationId xmlns:a16="http://schemas.microsoft.com/office/drawing/2014/main" id="{E4D36E45-8F18-DFC5-A5A5-3FFD30FB3C53}"/>
                </a:ext>
              </a:extLst>
            </p:cNvPr>
            <p:cNvSpPr/>
            <p:nvPr>
              <p:custDataLst>
                <p:tags r:id="rId54"/>
              </p:custDataLst>
            </p:nvPr>
          </p:nvSpPr>
          <p:spPr>
            <a:xfrm>
              <a:off x="1905000" y="2945726"/>
              <a:ext cx="75693" cy="378500"/>
            </a:xfrm>
            <a:custGeom>
              <a:avLst/>
              <a:gdLst/>
              <a:ahLst/>
              <a:cxnLst/>
              <a:rect l="0" t="0" r="0" b="0"/>
              <a:pathLst>
                <a:path w="75693" h="378500">
                  <a:moveTo>
                    <a:pt x="57150" y="35599"/>
                  </a:moveTo>
                  <a:lnTo>
                    <a:pt x="57150" y="35599"/>
                  </a:lnTo>
                  <a:lnTo>
                    <a:pt x="67511" y="10160"/>
                  </a:lnTo>
                  <a:lnTo>
                    <a:pt x="74484" y="0"/>
                  </a:lnTo>
                  <a:lnTo>
                    <a:pt x="75056" y="1283"/>
                  </a:lnTo>
                  <a:lnTo>
                    <a:pt x="75692" y="8353"/>
                  </a:lnTo>
                  <a:lnTo>
                    <a:pt x="68496" y="50835"/>
                  </a:lnTo>
                  <a:lnTo>
                    <a:pt x="56882" y="94818"/>
                  </a:lnTo>
                  <a:lnTo>
                    <a:pt x="50368" y="131462"/>
                  </a:lnTo>
                  <a:lnTo>
                    <a:pt x="43110" y="176714"/>
                  </a:lnTo>
                  <a:lnTo>
                    <a:pt x="31485" y="219401"/>
                  </a:lnTo>
                  <a:lnTo>
                    <a:pt x="22146" y="266801"/>
                  </a:lnTo>
                  <a:lnTo>
                    <a:pt x="13735" y="311654"/>
                  </a:lnTo>
                  <a:lnTo>
                    <a:pt x="5023" y="354579"/>
                  </a:lnTo>
                  <a:lnTo>
                    <a:pt x="0" y="378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3404">
              <a:extLst>
                <a:ext uri="{FF2B5EF4-FFF2-40B4-BE49-F238E27FC236}">
                  <a16:creationId xmlns:a16="http://schemas.microsoft.com/office/drawing/2014/main" id="{33E49502-F215-6C95-1F43-139EB0425533}"/>
                </a:ext>
              </a:extLst>
            </p:cNvPr>
            <p:cNvSpPr/>
            <p:nvPr>
              <p:custDataLst>
                <p:tags r:id="rId55"/>
              </p:custDataLst>
            </p:nvPr>
          </p:nvSpPr>
          <p:spPr>
            <a:xfrm>
              <a:off x="1800225" y="2962828"/>
              <a:ext cx="85689" cy="332823"/>
            </a:xfrm>
            <a:custGeom>
              <a:avLst/>
              <a:gdLst/>
              <a:ahLst/>
              <a:cxnLst/>
              <a:rect l="0" t="0" r="0" b="0"/>
              <a:pathLst>
                <a:path w="85689" h="332823">
                  <a:moveTo>
                    <a:pt x="66675" y="37547"/>
                  </a:moveTo>
                  <a:lnTo>
                    <a:pt x="66675" y="37547"/>
                  </a:lnTo>
                  <a:lnTo>
                    <a:pt x="66675" y="32491"/>
                  </a:lnTo>
                  <a:lnTo>
                    <a:pt x="69497" y="27186"/>
                  </a:lnTo>
                  <a:lnTo>
                    <a:pt x="73221" y="21301"/>
                  </a:lnTo>
                  <a:lnTo>
                    <a:pt x="76376" y="12037"/>
                  </a:lnTo>
                  <a:lnTo>
                    <a:pt x="85298" y="0"/>
                  </a:lnTo>
                  <a:lnTo>
                    <a:pt x="85688" y="26010"/>
                  </a:lnTo>
                  <a:lnTo>
                    <a:pt x="71568" y="70115"/>
                  </a:lnTo>
                  <a:lnTo>
                    <a:pt x="54667" y="110969"/>
                  </a:lnTo>
                  <a:lnTo>
                    <a:pt x="37364" y="153846"/>
                  </a:lnTo>
                  <a:lnTo>
                    <a:pt x="21654" y="200064"/>
                  </a:lnTo>
                  <a:lnTo>
                    <a:pt x="13119" y="238805"/>
                  </a:lnTo>
                  <a:lnTo>
                    <a:pt x="3452" y="284302"/>
                  </a:lnTo>
                  <a:lnTo>
                    <a:pt x="0" y="3328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634">
            <a:extLst>
              <a:ext uri="{FF2B5EF4-FFF2-40B4-BE49-F238E27FC236}">
                <a16:creationId xmlns:a16="http://schemas.microsoft.com/office/drawing/2014/main" id="{8A7E8689-DD86-A6CA-BFDE-6A99CC0F9654}"/>
              </a:ext>
            </a:extLst>
          </p:cNvPr>
          <p:cNvGrpSpPr/>
          <p:nvPr/>
        </p:nvGrpSpPr>
        <p:grpSpPr>
          <a:xfrm>
            <a:off x="2247900" y="2926007"/>
            <a:ext cx="645752" cy="445844"/>
            <a:chOff x="2247900" y="2926007"/>
            <a:chExt cx="645752" cy="445844"/>
          </a:xfrm>
        </p:grpSpPr>
        <p:sp>
          <p:nvSpPr>
            <p:cNvPr id="50" name="SMARTInkShape-3405">
              <a:extLst>
                <a:ext uri="{FF2B5EF4-FFF2-40B4-BE49-F238E27FC236}">
                  <a16:creationId xmlns:a16="http://schemas.microsoft.com/office/drawing/2014/main" id="{40C71D6F-93C3-6BB7-BF6C-5961F3805C37}"/>
                </a:ext>
              </a:extLst>
            </p:cNvPr>
            <p:cNvSpPr/>
            <p:nvPr>
              <p:custDataLst>
                <p:tags r:id="rId44"/>
              </p:custDataLst>
            </p:nvPr>
          </p:nvSpPr>
          <p:spPr>
            <a:xfrm>
              <a:off x="2809875" y="3230299"/>
              <a:ext cx="83777" cy="141552"/>
            </a:xfrm>
            <a:custGeom>
              <a:avLst/>
              <a:gdLst/>
              <a:ahLst/>
              <a:cxnLst/>
              <a:rect l="0" t="0" r="0" b="0"/>
              <a:pathLst>
                <a:path w="83777" h="141552">
                  <a:moveTo>
                    <a:pt x="66675" y="8201"/>
                  </a:moveTo>
                  <a:lnTo>
                    <a:pt x="66675" y="8201"/>
                  </a:lnTo>
                  <a:lnTo>
                    <a:pt x="47776" y="8201"/>
                  </a:lnTo>
                  <a:lnTo>
                    <a:pt x="47669" y="3145"/>
                  </a:lnTo>
                  <a:lnTo>
                    <a:pt x="49771" y="1655"/>
                  </a:lnTo>
                  <a:lnTo>
                    <a:pt x="57751" y="0"/>
                  </a:lnTo>
                  <a:lnTo>
                    <a:pt x="65531" y="2087"/>
                  </a:lnTo>
                  <a:lnTo>
                    <a:pt x="79149" y="12050"/>
                  </a:lnTo>
                  <a:lnTo>
                    <a:pt x="82802" y="20848"/>
                  </a:lnTo>
                  <a:lnTo>
                    <a:pt x="83776" y="26157"/>
                  </a:lnTo>
                  <a:lnTo>
                    <a:pt x="80091" y="48799"/>
                  </a:lnTo>
                  <a:lnTo>
                    <a:pt x="62818" y="82777"/>
                  </a:lnTo>
                  <a:lnTo>
                    <a:pt x="39722" y="110632"/>
                  </a:lnTo>
                  <a:lnTo>
                    <a:pt x="0"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406">
              <a:extLst>
                <a:ext uri="{FF2B5EF4-FFF2-40B4-BE49-F238E27FC236}">
                  <a16:creationId xmlns:a16="http://schemas.microsoft.com/office/drawing/2014/main" id="{8BB445E8-D324-B667-3F89-12085FBB3278}"/>
                </a:ext>
              </a:extLst>
            </p:cNvPr>
            <p:cNvSpPr/>
            <p:nvPr>
              <p:custDataLst>
                <p:tags r:id="rId45"/>
              </p:custDataLst>
            </p:nvPr>
          </p:nvSpPr>
          <p:spPr>
            <a:xfrm>
              <a:off x="2695575" y="3134117"/>
              <a:ext cx="103991" cy="123434"/>
            </a:xfrm>
            <a:custGeom>
              <a:avLst/>
              <a:gdLst/>
              <a:ahLst/>
              <a:cxnLst/>
              <a:rect l="0" t="0" r="0" b="0"/>
              <a:pathLst>
                <a:path w="103991" h="123434">
                  <a:moveTo>
                    <a:pt x="85725" y="9133"/>
                  </a:moveTo>
                  <a:lnTo>
                    <a:pt x="85725" y="9133"/>
                  </a:lnTo>
                  <a:lnTo>
                    <a:pt x="103990" y="0"/>
                  </a:lnTo>
                  <a:lnTo>
                    <a:pt x="57047" y="15878"/>
                  </a:lnTo>
                  <a:lnTo>
                    <a:pt x="42641" y="22008"/>
                  </a:lnTo>
                  <a:lnTo>
                    <a:pt x="32004" y="31083"/>
                  </a:lnTo>
                  <a:lnTo>
                    <a:pt x="24808" y="41113"/>
                  </a:lnTo>
                  <a:lnTo>
                    <a:pt x="21609" y="49100"/>
                  </a:lnTo>
                  <a:lnTo>
                    <a:pt x="21814" y="51652"/>
                  </a:lnTo>
                  <a:lnTo>
                    <a:pt x="23009" y="53354"/>
                  </a:lnTo>
                  <a:lnTo>
                    <a:pt x="42645" y="61142"/>
                  </a:lnTo>
                  <a:lnTo>
                    <a:pt x="73140" y="68428"/>
                  </a:lnTo>
                  <a:lnTo>
                    <a:pt x="77335" y="70888"/>
                  </a:lnTo>
                  <a:lnTo>
                    <a:pt x="80132" y="73586"/>
                  </a:lnTo>
                  <a:lnTo>
                    <a:pt x="83239" y="79407"/>
                  </a:lnTo>
                  <a:lnTo>
                    <a:pt x="84988" y="88633"/>
                  </a:lnTo>
                  <a:lnTo>
                    <a:pt x="83117" y="91767"/>
                  </a:lnTo>
                  <a:lnTo>
                    <a:pt x="70371" y="101233"/>
                  </a:lnTo>
                  <a:lnTo>
                    <a:pt x="29204" y="119202"/>
                  </a:lnTo>
                  <a:lnTo>
                    <a:pt x="0"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3407">
              <a:extLst>
                <a:ext uri="{FF2B5EF4-FFF2-40B4-BE49-F238E27FC236}">
                  <a16:creationId xmlns:a16="http://schemas.microsoft.com/office/drawing/2014/main" id="{DB60EB13-FA6E-F829-623D-DCE23DF0D78A}"/>
                </a:ext>
              </a:extLst>
            </p:cNvPr>
            <p:cNvSpPr/>
            <p:nvPr>
              <p:custDataLst>
                <p:tags r:id="rId46"/>
              </p:custDataLst>
            </p:nvPr>
          </p:nvSpPr>
          <p:spPr>
            <a:xfrm>
              <a:off x="2495550" y="3114675"/>
              <a:ext cx="171451" cy="28576"/>
            </a:xfrm>
            <a:custGeom>
              <a:avLst/>
              <a:gdLst/>
              <a:ahLst/>
              <a:cxnLst/>
              <a:rect l="0" t="0" r="0" b="0"/>
              <a:pathLst>
                <a:path w="171451" h="28576">
                  <a:moveTo>
                    <a:pt x="0" y="28575"/>
                  </a:moveTo>
                  <a:lnTo>
                    <a:pt x="0" y="28575"/>
                  </a:lnTo>
                  <a:lnTo>
                    <a:pt x="9721" y="27517"/>
                  </a:lnTo>
                  <a:lnTo>
                    <a:pt x="48905" y="15318"/>
                  </a:lnTo>
                  <a:lnTo>
                    <a:pt x="95418" y="7466"/>
                  </a:lnTo>
                  <a:lnTo>
                    <a:pt x="137337" y="655"/>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3408">
              <a:extLst>
                <a:ext uri="{FF2B5EF4-FFF2-40B4-BE49-F238E27FC236}">
                  <a16:creationId xmlns:a16="http://schemas.microsoft.com/office/drawing/2014/main" id="{81EDABD7-4AB0-9B18-ECE9-AF5D245CFDA9}"/>
                </a:ext>
              </a:extLst>
            </p:cNvPr>
            <p:cNvSpPr/>
            <p:nvPr>
              <p:custDataLst>
                <p:tags r:id="rId47"/>
              </p:custDataLst>
            </p:nvPr>
          </p:nvSpPr>
          <p:spPr>
            <a:xfrm>
              <a:off x="2652068" y="2928666"/>
              <a:ext cx="43275" cy="328885"/>
            </a:xfrm>
            <a:custGeom>
              <a:avLst/>
              <a:gdLst/>
              <a:ahLst/>
              <a:cxnLst/>
              <a:rect l="0" t="0" r="0" b="0"/>
              <a:pathLst>
                <a:path w="43275" h="328885">
                  <a:moveTo>
                    <a:pt x="24457" y="52659"/>
                  </a:moveTo>
                  <a:lnTo>
                    <a:pt x="24457" y="52659"/>
                  </a:lnTo>
                  <a:lnTo>
                    <a:pt x="37549" y="29846"/>
                  </a:lnTo>
                  <a:lnTo>
                    <a:pt x="42984" y="0"/>
                  </a:lnTo>
                  <a:lnTo>
                    <a:pt x="43274" y="2091"/>
                  </a:lnTo>
                  <a:lnTo>
                    <a:pt x="33115" y="41374"/>
                  </a:lnTo>
                  <a:lnTo>
                    <a:pt x="21111" y="83473"/>
                  </a:lnTo>
                  <a:lnTo>
                    <a:pt x="16153" y="126323"/>
                  </a:lnTo>
                  <a:lnTo>
                    <a:pt x="12351" y="172102"/>
                  </a:lnTo>
                  <a:lnTo>
                    <a:pt x="7464" y="216108"/>
                  </a:lnTo>
                  <a:lnTo>
                    <a:pt x="5814" y="258159"/>
                  </a:lnTo>
                  <a:lnTo>
                    <a:pt x="0" y="290807"/>
                  </a:lnTo>
                  <a:lnTo>
                    <a:pt x="5407" y="3288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3409">
              <a:extLst>
                <a:ext uri="{FF2B5EF4-FFF2-40B4-BE49-F238E27FC236}">
                  <a16:creationId xmlns:a16="http://schemas.microsoft.com/office/drawing/2014/main" id="{2B532BC4-54BA-1599-23E2-5F5511C2B4BF}"/>
                </a:ext>
              </a:extLst>
            </p:cNvPr>
            <p:cNvSpPr/>
            <p:nvPr>
              <p:custDataLst>
                <p:tags r:id="rId48"/>
              </p:custDataLst>
            </p:nvPr>
          </p:nvSpPr>
          <p:spPr>
            <a:xfrm>
              <a:off x="2533650" y="2981325"/>
              <a:ext cx="38101" cy="257176"/>
            </a:xfrm>
            <a:custGeom>
              <a:avLst/>
              <a:gdLst/>
              <a:ahLst/>
              <a:cxnLst/>
              <a:rect l="0" t="0" r="0" b="0"/>
              <a:pathLst>
                <a:path w="38101" h="257176">
                  <a:moveTo>
                    <a:pt x="38100" y="0"/>
                  </a:moveTo>
                  <a:lnTo>
                    <a:pt x="38100" y="0"/>
                  </a:lnTo>
                  <a:lnTo>
                    <a:pt x="24843" y="31572"/>
                  </a:lnTo>
                  <a:lnTo>
                    <a:pt x="20766" y="68151"/>
                  </a:lnTo>
                  <a:lnTo>
                    <a:pt x="11785" y="114827"/>
                  </a:lnTo>
                  <a:lnTo>
                    <a:pt x="3962" y="157613"/>
                  </a:lnTo>
                  <a:lnTo>
                    <a:pt x="1174" y="202745"/>
                  </a:lnTo>
                  <a:lnTo>
                    <a:pt x="0"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410">
              <a:extLst>
                <a:ext uri="{FF2B5EF4-FFF2-40B4-BE49-F238E27FC236}">
                  <a16:creationId xmlns:a16="http://schemas.microsoft.com/office/drawing/2014/main" id="{3AF4EFCD-A7A3-D295-CBAD-838EB325950B}"/>
                </a:ext>
              </a:extLst>
            </p:cNvPr>
            <p:cNvSpPr/>
            <p:nvPr>
              <p:custDataLst>
                <p:tags r:id="rId49"/>
              </p:custDataLst>
            </p:nvPr>
          </p:nvSpPr>
          <p:spPr>
            <a:xfrm>
              <a:off x="2247900" y="3105669"/>
              <a:ext cx="200026" cy="28057"/>
            </a:xfrm>
            <a:custGeom>
              <a:avLst/>
              <a:gdLst/>
              <a:ahLst/>
              <a:cxnLst/>
              <a:rect l="0" t="0" r="0" b="0"/>
              <a:pathLst>
                <a:path w="200026" h="28057">
                  <a:moveTo>
                    <a:pt x="0" y="28056"/>
                  </a:moveTo>
                  <a:lnTo>
                    <a:pt x="0" y="28056"/>
                  </a:lnTo>
                  <a:lnTo>
                    <a:pt x="37765" y="18355"/>
                  </a:lnTo>
                  <a:lnTo>
                    <a:pt x="83150" y="8345"/>
                  </a:lnTo>
                  <a:lnTo>
                    <a:pt x="119182" y="2107"/>
                  </a:lnTo>
                  <a:lnTo>
                    <a:pt x="163595" y="0"/>
                  </a:lnTo>
                  <a:lnTo>
                    <a:pt x="200025" y="90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3411">
              <a:extLst>
                <a:ext uri="{FF2B5EF4-FFF2-40B4-BE49-F238E27FC236}">
                  <a16:creationId xmlns:a16="http://schemas.microsoft.com/office/drawing/2014/main" id="{3C543F8D-E16A-86A9-4C79-C8307AB8B398}"/>
                </a:ext>
              </a:extLst>
            </p:cNvPr>
            <p:cNvSpPr/>
            <p:nvPr>
              <p:custDataLst>
                <p:tags r:id="rId50"/>
              </p:custDataLst>
            </p:nvPr>
          </p:nvSpPr>
          <p:spPr>
            <a:xfrm>
              <a:off x="2428875" y="2926007"/>
              <a:ext cx="47451" cy="331544"/>
            </a:xfrm>
            <a:custGeom>
              <a:avLst/>
              <a:gdLst/>
              <a:ahLst/>
              <a:cxnLst/>
              <a:rect l="0" t="0" r="0" b="0"/>
              <a:pathLst>
                <a:path w="47451" h="331544">
                  <a:moveTo>
                    <a:pt x="38100" y="26743"/>
                  </a:moveTo>
                  <a:lnTo>
                    <a:pt x="38100" y="26743"/>
                  </a:lnTo>
                  <a:lnTo>
                    <a:pt x="38100" y="21687"/>
                  </a:lnTo>
                  <a:lnTo>
                    <a:pt x="40922" y="16382"/>
                  </a:lnTo>
                  <a:lnTo>
                    <a:pt x="44646" y="10497"/>
                  </a:lnTo>
                  <a:lnTo>
                    <a:pt x="47233" y="0"/>
                  </a:lnTo>
                  <a:lnTo>
                    <a:pt x="47450" y="1805"/>
                  </a:lnTo>
                  <a:lnTo>
                    <a:pt x="39998" y="45997"/>
                  </a:lnTo>
                  <a:lnTo>
                    <a:pt x="34357" y="78692"/>
                  </a:lnTo>
                  <a:lnTo>
                    <a:pt x="31145" y="114390"/>
                  </a:lnTo>
                  <a:lnTo>
                    <a:pt x="26514" y="161721"/>
                  </a:lnTo>
                  <a:lnTo>
                    <a:pt x="18440" y="204320"/>
                  </a:lnTo>
                  <a:lnTo>
                    <a:pt x="12166" y="251514"/>
                  </a:lnTo>
                  <a:lnTo>
                    <a:pt x="0" y="3315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3412">
              <a:extLst>
                <a:ext uri="{FF2B5EF4-FFF2-40B4-BE49-F238E27FC236}">
                  <a16:creationId xmlns:a16="http://schemas.microsoft.com/office/drawing/2014/main" id="{6367DBD5-3C16-C7CF-FEF6-C90A3429AEB8}"/>
                </a:ext>
              </a:extLst>
            </p:cNvPr>
            <p:cNvSpPr/>
            <p:nvPr>
              <p:custDataLst>
                <p:tags r:id="rId51"/>
              </p:custDataLst>
            </p:nvPr>
          </p:nvSpPr>
          <p:spPr>
            <a:xfrm>
              <a:off x="2305050" y="2936348"/>
              <a:ext cx="76201" cy="330728"/>
            </a:xfrm>
            <a:custGeom>
              <a:avLst/>
              <a:gdLst/>
              <a:ahLst/>
              <a:cxnLst/>
              <a:rect l="0" t="0" r="0" b="0"/>
              <a:pathLst>
                <a:path w="76201" h="330728">
                  <a:moveTo>
                    <a:pt x="76200" y="16402"/>
                  </a:moveTo>
                  <a:lnTo>
                    <a:pt x="76200" y="16402"/>
                  </a:lnTo>
                  <a:lnTo>
                    <a:pt x="67999" y="0"/>
                  </a:lnTo>
                  <a:lnTo>
                    <a:pt x="66499" y="176"/>
                  </a:lnTo>
                  <a:lnTo>
                    <a:pt x="62011" y="3193"/>
                  </a:lnTo>
                  <a:lnTo>
                    <a:pt x="48477" y="26011"/>
                  </a:lnTo>
                  <a:lnTo>
                    <a:pt x="36119" y="69696"/>
                  </a:lnTo>
                  <a:lnTo>
                    <a:pt x="31928" y="104647"/>
                  </a:lnTo>
                  <a:lnTo>
                    <a:pt x="26746" y="151557"/>
                  </a:lnTo>
                  <a:lnTo>
                    <a:pt x="18508" y="191209"/>
                  </a:lnTo>
                  <a:lnTo>
                    <a:pt x="9365" y="230827"/>
                  </a:lnTo>
                  <a:lnTo>
                    <a:pt x="1850" y="272658"/>
                  </a:lnTo>
                  <a:lnTo>
                    <a:pt x="0" y="3307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635">
            <a:extLst>
              <a:ext uri="{FF2B5EF4-FFF2-40B4-BE49-F238E27FC236}">
                <a16:creationId xmlns:a16="http://schemas.microsoft.com/office/drawing/2014/main" id="{33B5CA6B-412A-81F3-CF06-08C563EBFB3B}"/>
              </a:ext>
            </a:extLst>
          </p:cNvPr>
          <p:cNvGrpSpPr/>
          <p:nvPr/>
        </p:nvGrpSpPr>
        <p:grpSpPr>
          <a:xfrm>
            <a:off x="3352803" y="2973124"/>
            <a:ext cx="1181098" cy="293499"/>
            <a:chOff x="3352803" y="2973124"/>
            <a:chExt cx="1181098" cy="293499"/>
          </a:xfrm>
        </p:grpSpPr>
        <p:sp>
          <p:nvSpPr>
            <p:cNvPr id="59" name="SMARTInkShape-3413">
              <a:extLst>
                <a:ext uri="{FF2B5EF4-FFF2-40B4-BE49-F238E27FC236}">
                  <a16:creationId xmlns:a16="http://schemas.microsoft.com/office/drawing/2014/main" id="{FC3A2E7B-0378-CD4D-C8BA-E6FF49F7FC36}"/>
                </a:ext>
              </a:extLst>
            </p:cNvPr>
            <p:cNvSpPr/>
            <p:nvPr>
              <p:custDataLst>
                <p:tags r:id="rId37"/>
              </p:custDataLst>
            </p:nvPr>
          </p:nvSpPr>
          <p:spPr>
            <a:xfrm>
              <a:off x="4305300" y="3099104"/>
              <a:ext cx="228601" cy="129872"/>
            </a:xfrm>
            <a:custGeom>
              <a:avLst/>
              <a:gdLst/>
              <a:ahLst/>
              <a:cxnLst/>
              <a:rect l="0" t="0" r="0" b="0"/>
              <a:pathLst>
                <a:path w="228601" h="129872">
                  <a:moveTo>
                    <a:pt x="0" y="72721"/>
                  </a:moveTo>
                  <a:lnTo>
                    <a:pt x="0" y="72721"/>
                  </a:lnTo>
                  <a:lnTo>
                    <a:pt x="8662" y="65117"/>
                  </a:lnTo>
                  <a:lnTo>
                    <a:pt x="51825" y="37763"/>
                  </a:lnTo>
                  <a:lnTo>
                    <a:pt x="73580" y="27912"/>
                  </a:lnTo>
                  <a:lnTo>
                    <a:pt x="88382" y="25652"/>
                  </a:lnTo>
                  <a:lnTo>
                    <a:pt x="95019" y="28165"/>
                  </a:lnTo>
                  <a:lnTo>
                    <a:pt x="98272" y="30317"/>
                  </a:lnTo>
                  <a:lnTo>
                    <a:pt x="100439" y="33869"/>
                  </a:lnTo>
                  <a:lnTo>
                    <a:pt x="103490" y="48980"/>
                  </a:lnTo>
                  <a:lnTo>
                    <a:pt x="103336" y="67921"/>
                  </a:lnTo>
                  <a:lnTo>
                    <a:pt x="95041" y="111040"/>
                  </a:lnTo>
                  <a:lnTo>
                    <a:pt x="92994" y="114142"/>
                  </a:lnTo>
                  <a:lnTo>
                    <a:pt x="87161" y="119120"/>
                  </a:lnTo>
                  <a:lnTo>
                    <a:pt x="108602" y="95365"/>
                  </a:lnTo>
                  <a:lnTo>
                    <a:pt x="136781" y="47834"/>
                  </a:lnTo>
                  <a:lnTo>
                    <a:pt x="169343" y="8778"/>
                  </a:lnTo>
                  <a:lnTo>
                    <a:pt x="178627" y="1968"/>
                  </a:lnTo>
                  <a:lnTo>
                    <a:pt x="182585" y="153"/>
                  </a:lnTo>
                  <a:lnTo>
                    <a:pt x="186282" y="0"/>
                  </a:lnTo>
                  <a:lnTo>
                    <a:pt x="193211" y="2653"/>
                  </a:lnTo>
                  <a:lnTo>
                    <a:pt x="195482" y="6959"/>
                  </a:lnTo>
                  <a:lnTo>
                    <a:pt x="199427" y="45521"/>
                  </a:lnTo>
                  <a:lnTo>
                    <a:pt x="207485" y="89130"/>
                  </a:lnTo>
                  <a:lnTo>
                    <a:pt x="211760" y="110039"/>
                  </a:lnTo>
                  <a:lnTo>
                    <a:pt x="216882" y="121057"/>
                  </a:lnTo>
                  <a:lnTo>
                    <a:pt x="228600" y="1298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414">
              <a:extLst>
                <a:ext uri="{FF2B5EF4-FFF2-40B4-BE49-F238E27FC236}">
                  <a16:creationId xmlns:a16="http://schemas.microsoft.com/office/drawing/2014/main" id="{6316E32C-2B6A-9AA0-206A-ED066735BE3A}"/>
                </a:ext>
              </a:extLst>
            </p:cNvPr>
            <p:cNvSpPr/>
            <p:nvPr>
              <p:custDataLst>
                <p:tags r:id="rId38"/>
              </p:custDataLst>
            </p:nvPr>
          </p:nvSpPr>
          <p:spPr>
            <a:xfrm>
              <a:off x="3352803" y="3095625"/>
              <a:ext cx="228598" cy="170998"/>
            </a:xfrm>
            <a:custGeom>
              <a:avLst/>
              <a:gdLst/>
              <a:ahLst/>
              <a:cxnLst/>
              <a:rect l="0" t="0" r="0" b="0"/>
              <a:pathLst>
                <a:path w="228598" h="170998">
                  <a:moveTo>
                    <a:pt x="9522" y="38100"/>
                  </a:moveTo>
                  <a:lnTo>
                    <a:pt x="9522" y="38100"/>
                  </a:lnTo>
                  <a:lnTo>
                    <a:pt x="113" y="28691"/>
                  </a:lnTo>
                  <a:lnTo>
                    <a:pt x="0" y="14389"/>
                  </a:lnTo>
                  <a:lnTo>
                    <a:pt x="1057" y="12767"/>
                  </a:lnTo>
                  <a:lnTo>
                    <a:pt x="2820" y="11687"/>
                  </a:lnTo>
                  <a:lnTo>
                    <a:pt x="5054" y="10966"/>
                  </a:lnTo>
                  <a:lnTo>
                    <a:pt x="6543" y="9427"/>
                  </a:lnTo>
                  <a:lnTo>
                    <a:pt x="9130" y="1450"/>
                  </a:lnTo>
                  <a:lnTo>
                    <a:pt x="12170" y="645"/>
                  </a:lnTo>
                  <a:lnTo>
                    <a:pt x="33116" y="11"/>
                  </a:lnTo>
                  <a:lnTo>
                    <a:pt x="38706" y="2827"/>
                  </a:lnTo>
                  <a:lnTo>
                    <a:pt x="72163" y="26568"/>
                  </a:lnTo>
                  <a:lnTo>
                    <a:pt x="98389" y="73195"/>
                  </a:lnTo>
                  <a:lnTo>
                    <a:pt x="109886" y="116427"/>
                  </a:lnTo>
                  <a:lnTo>
                    <a:pt x="104302" y="145875"/>
                  </a:lnTo>
                  <a:lnTo>
                    <a:pt x="99977" y="154086"/>
                  </a:lnTo>
                  <a:lnTo>
                    <a:pt x="97342" y="156699"/>
                  </a:lnTo>
                  <a:lnTo>
                    <a:pt x="76134" y="169158"/>
                  </a:lnTo>
                  <a:lnTo>
                    <a:pt x="58428" y="170997"/>
                  </a:lnTo>
                  <a:lnTo>
                    <a:pt x="46781" y="165604"/>
                  </a:lnTo>
                  <a:lnTo>
                    <a:pt x="35606" y="156152"/>
                  </a:lnTo>
                  <a:lnTo>
                    <a:pt x="27112" y="144895"/>
                  </a:lnTo>
                  <a:lnTo>
                    <a:pt x="25454" y="127192"/>
                  </a:lnTo>
                  <a:lnTo>
                    <a:pt x="26493" y="116545"/>
                  </a:lnTo>
                  <a:lnTo>
                    <a:pt x="48857" y="71156"/>
                  </a:lnTo>
                  <a:lnTo>
                    <a:pt x="64098" y="46718"/>
                  </a:lnTo>
                  <a:lnTo>
                    <a:pt x="99442" y="19498"/>
                  </a:lnTo>
                  <a:lnTo>
                    <a:pt x="122512" y="8666"/>
                  </a:lnTo>
                  <a:lnTo>
                    <a:pt x="159299" y="2568"/>
                  </a:lnTo>
                  <a:lnTo>
                    <a:pt x="22859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3415">
              <a:extLst>
                <a:ext uri="{FF2B5EF4-FFF2-40B4-BE49-F238E27FC236}">
                  <a16:creationId xmlns:a16="http://schemas.microsoft.com/office/drawing/2014/main" id="{C871D1C3-ECD3-F7E8-0A3A-4C4A400CC5D4}"/>
                </a:ext>
              </a:extLst>
            </p:cNvPr>
            <p:cNvSpPr/>
            <p:nvPr>
              <p:custDataLst>
                <p:tags r:id="rId39"/>
              </p:custDataLst>
            </p:nvPr>
          </p:nvSpPr>
          <p:spPr>
            <a:xfrm>
              <a:off x="3597968" y="3097049"/>
              <a:ext cx="221558" cy="148982"/>
            </a:xfrm>
            <a:custGeom>
              <a:avLst/>
              <a:gdLst/>
              <a:ahLst/>
              <a:cxnLst/>
              <a:rect l="0" t="0" r="0" b="0"/>
              <a:pathLst>
                <a:path w="221558" h="148982">
                  <a:moveTo>
                    <a:pt x="21532" y="65251"/>
                  </a:moveTo>
                  <a:lnTo>
                    <a:pt x="21532" y="65251"/>
                  </a:lnTo>
                  <a:lnTo>
                    <a:pt x="65153" y="65251"/>
                  </a:lnTo>
                  <a:lnTo>
                    <a:pt x="98823" y="62429"/>
                  </a:lnTo>
                  <a:lnTo>
                    <a:pt x="120986" y="54890"/>
                  </a:lnTo>
                  <a:lnTo>
                    <a:pt x="146969" y="39741"/>
                  </a:lnTo>
                  <a:lnTo>
                    <a:pt x="151366" y="33452"/>
                  </a:lnTo>
                  <a:lnTo>
                    <a:pt x="153840" y="23961"/>
                  </a:lnTo>
                  <a:lnTo>
                    <a:pt x="148774" y="14797"/>
                  </a:lnTo>
                  <a:lnTo>
                    <a:pt x="144460" y="9390"/>
                  </a:lnTo>
                  <a:lnTo>
                    <a:pt x="134022" y="3382"/>
                  </a:lnTo>
                  <a:lnTo>
                    <a:pt x="110601" y="0"/>
                  </a:lnTo>
                  <a:lnTo>
                    <a:pt x="90751" y="267"/>
                  </a:lnTo>
                  <a:lnTo>
                    <a:pt x="66619" y="7426"/>
                  </a:lnTo>
                  <a:lnTo>
                    <a:pt x="26255" y="34248"/>
                  </a:lnTo>
                  <a:lnTo>
                    <a:pt x="11172" y="47716"/>
                  </a:lnTo>
                  <a:lnTo>
                    <a:pt x="0" y="73578"/>
                  </a:lnTo>
                  <a:lnTo>
                    <a:pt x="100" y="108053"/>
                  </a:lnTo>
                  <a:lnTo>
                    <a:pt x="7068" y="126960"/>
                  </a:lnTo>
                  <a:lnTo>
                    <a:pt x="11890" y="134965"/>
                  </a:lnTo>
                  <a:lnTo>
                    <a:pt x="17221" y="140302"/>
                  </a:lnTo>
                  <a:lnTo>
                    <a:pt x="28788" y="146232"/>
                  </a:lnTo>
                  <a:lnTo>
                    <a:pt x="75216" y="148981"/>
                  </a:lnTo>
                  <a:lnTo>
                    <a:pt x="112462" y="143094"/>
                  </a:lnTo>
                  <a:lnTo>
                    <a:pt x="158782" y="133606"/>
                  </a:lnTo>
                  <a:lnTo>
                    <a:pt x="189669" y="122311"/>
                  </a:lnTo>
                  <a:lnTo>
                    <a:pt x="221557" y="938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3416">
              <a:extLst>
                <a:ext uri="{FF2B5EF4-FFF2-40B4-BE49-F238E27FC236}">
                  <a16:creationId xmlns:a16="http://schemas.microsoft.com/office/drawing/2014/main" id="{ACE575FF-D0BC-B8B1-9FC8-0E563D31AE78}"/>
                </a:ext>
              </a:extLst>
            </p:cNvPr>
            <p:cNvSpPr/>
            <p:nvPr>
              <p:custDataLst>
                <p:tags r:id="rId40"/>
              </p:custDataLst>
            </p:nvPr>
          </p:nvSpPr>
          <p:spPr>
            <a:xfrm>
              <a:off x="3848100" y="2973124"/>
              <a:ext cx="133351" cy="235743"/>
            </a:xfrm>
            <a:custGeom>
              <a:avLst/>
              <a:gdLst/>
              <a:ahLst/>
              <a:cxnLst/>
              <a:rect l="0" t="0" r="0" b="0"/>
              <a:pathLst>
                <a:path w="133351" h="235743">
                  <a:moveTo>
                    <a:pt x="0" y="8201"/>
                  </a:moveTo>
                  <a:lnTo>
                    <a:pt x="0" y="8201"/>
                  </a:lnTo>
                  <a:lnTo>
                    <a:pt x="0" y="0"/>
                  </a:lnTo>
                  <a:lnTo>
                    <a:pt x="5056" y="43622"/>
                  </a:lnTo>
                  <a:lnTo>
                    <a:pt x="2096" y="85989"/>
                  </a:lnTo>
                  <a:lnTo>
                    <a:pt x="621" y="126970"/>
                  </a:lnTo>
                  <a:lnTo>
                    <a:pt x="184" y="166393"/>
                  </a:lnTo>
                  <a:lnTo>
                    <a:pt x="36" y="209174"/>
                  </a:lnTo>
                  <a:lnTo>
                    <a:pt x="1074" y="220289"/>
                  </a:lnTo>
                  <a:lnTo>
                    <a:pt x="5064" y="228757"/>
                  </a:lnTo>
                  <a:lnTo>
                    <a:pt x="9726" y="231438"/>
                  </a:lnTo>
                  <a:lnTo>
                    <a:pt x="37200" y="235742"/>
                  </a:lnTo>
                  <a:lnTo>
                    <a:pt x="76277" y="235603"/>
                  </a:lnTo>
                  <a:lnTo>
                    <a:pt x="121853" y="222607"/>
                  </a:lnTo>
                  <a:lnTo>
                    <a:pt x="125685" y="219930"/>
                  </a:lnTo>
                  <a:lnTo>
                    <a:pt x="133350" y="208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417">
              <a:extLst>
                <a:ext uri="{FF2B5EF4-FFF2-40B4-BE49-F238E27FC236}">
                  <a16:creationId xmlns:a16="http://schemas.microsoft.com/office/drawing/2014/main" id="{E62CA098-7EE6-02F8-BB5D-32C4F364A713}"/>
                </a:ext>
              </a:extLst>
            </p:cNvPr>
            <p:cNvSpPr/>
            <p:nvPr>
              <p:custDataLst>
                <p:tags r:id="rId41"/>
              </p:custDataLst>
            </p:nvPr>
          </p:nvSpPr>
          <p:spPr>
            <a:xfrm>
              <a:off x="3811324" y="3105150"/>
              <a:ext cx="141552" cy="47626"/>
            </a:xfrm>
            <a:custGeom>
              <a:avLst/>
              <a:gdLst/>
              <a:ahLst/>
              <a:cxnLst/>
              <a:rect l="0" t="0" r="0" b="0"/>
              <a:pathLst>
                <a:path w="141552" h="47626">
                  <a:moveTo>
                    <a:pt x="8201" y="47625"/>
                  </a:moveTo>
                  <a:lnTo>
                    <a:pt x="8201" y="47625"/>
                  </a:lnTo>
                  <a:lnTo>
                    <a:pt x="3145" y="47625"/>
                  </a:lnTo>
                  <a:lnTo>
                    <a:pt x="1655" y="46567"/>
                  </a:lnTo>
                  <a:lnTo>
                    <a:pt x="662" y="44803"/>
                  </a:lnTo>
                  <a:lnTo>
                    <a:pt x="0" y="42569"/>
                  </a:lnTo>
                  <a:lnTo>
                    <a:pt x="10553" y="34442"/>
                  </a:lnTo>
                  <a:lnTo>
                    <a:pt x="57194" y="13473"/>
                  </a:lnTo>
                  <a:lnTo>
                    <a:pt x="104348" y="2975"/>
                  </a:lnTo>
                  <a:lnTo>
                    <a:pt x="14155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3418">
              <a:extLst>
                <a:ext uri="{FF2B5EF4-FFF2-40B4-BE49-F238E27FC236}">
                  <a16:creationId xmlns:a16="http://schemas.microsoft.com/office/drawing/2014/main" id="{441DEDC3-3090-8CFA-27CB-1A24E57506A6}"/>
                </a:ext>
              </a:extLst>
            </p:cNvPr>
            <p:cNvSpPr/>
            <p:nvPr>
              <p:custDataLst>
                <p:tags r:id="rId42"/>
              </p:custDataLst>
            </p:nvPr>
          </p:nvSpPr>
          <p:spPr>
            <a:xfrm>
              <a:off x="4171950" y="3105150"/>
              <a:ext cx="171451" cy="103623"/>
            </a:xfrm>
            <a:custGeom>
              <a:avLst/>
              <a:gdLst/>
              <a:ahLst/>
              <a:cxnLst/>
              <a:rect l="0" t="0" r="0" b="0"/>
              <a:pathLst>
                <a:path w="171451" h="103623">
                  <a:moveTo>
                    <a:pt x="0" y="47625"/>
                  </a:moveTo>
                  <a:lnTo>
                    <a:pt x="0" y="47625"/>
                  </a:lnTo>
                  <a:lnTo>
                    <a:pt x="13257" y="26166"/>
                  </a:lnTo>
                  <a:lnTo>
                    <a:pt x="26569" y="12851"/>
                  </a:lnTo>
                  <a:lnTo>
                    <a:pt x="41504" y="4278"/>
                  </a:lnTo>
                  <a:lnTo>
                    <a:pt x="49490" y="1902"/>
                  </a:lnTo>
                  <a:lnTo>
                    <a:pt x="53102" y="2326"/>
                  </a:lnTo>
                  <a:lnTo>
                    <a:pt x="59937" y="5620"/>
                  </a:lnTo>
                  <a:lnTo>
                    <a:pt x="62183" y="10097"/>
                  </a:lnTo>
                  <a:lnTo>
                    <a:pt x="66084" y="48955"/>
                  </a:lnTo>
                  <a:lnTo>
                    <a:pt x="56940" y="96014"/>
                  </a:lnTo>
                  <a:lnTo>
                    <a:pt x="54893" y="98934"/>
                  </a:lnTo>
                  <a:lnTo>
                    <a:pt x="49060" y="103622"/>
                  </a:lnTo>
                  <a:lnTo>
                    <a:pt x="48583" y="102948"/>
                  </a:lnTo>
                  <a:lnTo>
                    <a:pt x="47751" y="81303"/>
                  </a:lnTo>
                  <a:lnTo>
                    <a:pt x="52719" y="55839"/>
                  </a:lnTo>
                  <a:lnTo>
                    <a:pt x="65950" y="33243"/>
                  </a:lnTo>
                  <a:lnTo>
                    <a:pt x="80111" y="22536"/>
                  </a:lnTo>
                  <a:lnTo>
                    <a:pt x="116735" y="4693"/>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3419">
              <a:extLst>
                <a:ext uri="{FF2B5EF4-FFF2-40B4-BE49-F238E27FC236}">
                  <a16:creationId xmlns:a16="http://schemas.microsoft.com/office/drawing/2014/main" id="{A217D85B-5D98-B7C2-CB36-20528D787559}"/>
                </a:ext>
              </a:extLst>
            </p:cNvPr>
            <p:cNvSpPr/>
            <p:nvPr>
              <p:custDataLst>
                <p:tags r:id="rId43"/>
              </p:custDataLst>
            </p:nvPr>
          </p:nvSpPr>
          <p:spPr>
            <a:xfrm>
              <a:off x="4038993" y="3095625"/>
              <a:ext cx="94858" cy="107674"/>
            </a:xfrm>
            <a:custGeom>
              <a:avLst/>
              <a:gdLst/>
              <a:ahLst/>
              <a:cxnLst/>
              <a:rect l="0" t="0" r="0" b="0"/>
              <a:pathLst>
                <a:path w="94858" h="107674">
                  <a:moveTo>
                    <a:pt x="9132" y="28575"/>
                  </a:moveTo>
                  <a:lnTo>
                    <a:pt x="9132" y="28575"/>
                  </a:lnTo>
                  <a:lnTo>
                    <a:pt x="9132" y="10033"/>
                  </a:lnTo>
                  <a:lnTo>
                    <a:pt x="1593" y="40676"/>
                  </a:lnTo>
                  <a:lnTo>
                    <a:pt x="0" y="71652"/>
                  </a:lnTo>
                  <a:lnTo>
                    <a:pt x="5426" y="85115"/>
                  </a:lnTo>
                  <a:lnTo>
                    <a:pt x="14893" y="97096"/>
                  </a:lnTo>
                  <a:lnTo>
                    <a:pt x="26157" y="105948"/>
                  </a:lnTo>
                  <a:lnTo>
                    <a:pt x="32123" y="107673"/>
                  </a:lnTo>
                  <a:lnTo>
                    <a:pt x="44397" y="106769"/>
                  </a:lnTo>
                  <a:lnTo>
                    <a:pt x="56908" y="100017"/>
                  </a:lnTo>
                  <a:lnTo>
                    <a:pt x="63208" y="95253"/>
                  </a:lnTo>
                  <a:lnTo>
                    <a:pt x="70207" y="84315"/>
                  </a:lnTo>
                  <a:lnTo>
                    <a:pt x="82855" y="37140"/>
                  </a:lnTo>
                  <a:lnTo>
                    <a:pt x="85290" y="20740"/>
                  </a:lnTo>
                  <a:lnTo>
                    <a:pt x="948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 name="SMARTInkShape-Group636">
            <a:extLst>
              <a:ext uri="{FF2B5EF4-FFF2-40B4-BE49-F238E27FC236}">
                <a16:creationId xmlns:a16="http://schemas.microsoft.com/office/drawing/2014/main" id="{D48D1DA0-687F-91E5-8263-726065E8EC53}"/>
              </a:ext>
            </a:extLst>
          </p:cNvPr>
          <p:cNvGrpSpPr/>
          <p:nvPr/>
        </p:nvGrpSpPr>
        <p:grpSpPr>
          <a:xfrm>
            <a:off x="4886325" y="2898035"/>
            <a:ext cx="790171" cy="464291"/>
            <a:chOff x="4886325" y="2898035"/>
            <a:chExt cx="790171" cy="464291"/>
          </a:xfrm>
        </p:grpSpPr>
        <p:sp>
          <p:nvSpPr>
            <p:cNvPr id="67" name="SMARTInkShape-3420">
              <a:extLst>
                <a:ext uri="{FF2B5EF4-FFF2-40B4-BE49-F238E27FC236}">
                  <a16:creationId xmlns:a16="http://schemas.microsoft.com/office/drawing/2014/main" id="{23BCA896-ACDC-6B2F-85A6-7FC59111F2BE}"/>
                </a:ext>
              </a:extLst>
            </p:cNvPr>
            <p:cNvSpPr/>
            <p:nvPr>
              <p:custDataLst>
                <p:tags r:id="rId33"/>
              </p:custDataLst>
            </p:nvPr>
          </p:nvSpPr>
          <p:spPr>
            <a:xfrm>
              <a:off x="5345591" y="3125022"/>
              <a:ext cx="330905" cy="120532"/>
            </a:xfrm>
            <a:custGeom>
              <a:avLst/>
              <a:gdLst/>
              <a:ahLst/>
              <a:cxnLst/>
              <a:rect l="0" t="0" r="0" b="0"/>
              <a:pathLst>
                <a:path w="330905" h="120532">
                  <a:moveTo>
                    <a:pt x="93184" y="37278"/>
                  </a:moveTo>
                  <a:lnTo>
                    <a:pt x="93184" y="37278"/>
                  </a:lnTo>
                  <a:lnTo>
                    <a:pt x="93184" y="32222"/>
                  </a:lnTo>
                  <a:lnTo>
                    <a:pt x="94242" y="30732"/>
                  </a:lnTo>
                  <a:lnTo>
                    <a:pt x="96006" y="29739"/>
                  </a:lnTo>
                  <a:lnTo>
                    <a:pt x="98240" y="29077"/>
                  </a:lnTo>
                  <a:lnTo>
                    <a:pt x="99729" y="27577"/>
                  </a:lnTo>
                  <a:lnTo>
                    <a:pt x="101385" y="23089"/>
                  </a:lnTo>
                  <a:lnTo>
                    <a:pt x="100768" y="21469"/>
                  </a:lnTo>
                  <a:lnTo>
                    <a:pt x="99298" y="20388"/>
                  </a:lnTo>
                  <a:lnTo>
                    <a:pt x="97260" y="19668"/>
                  </a:lnTo>
                  <a:lnTo>
                    <a:pt x="83359" y="3340"/>
                  </a:lnTo>
                  <a:lnTo>
                    <a:pt x="77176" y="1028"/>
                  </a:lnTo>
                  <a:lnTo>
                    <a:pt x="70900" y="0"/>
                  </a:lnTo>
                  <a:lnTo>
                    <a:pt x="51303" y="4478"/>
                  </a:lnTo>
                  <a:lnTo>
                    <a:pt x="30445" y="17564"/>
                  </a:lnTo>
                  <a:lnTo>
                    <a:pt x="15916" y="34847"/>
                  </a:lnTo>
                  <a:lnTo>
                    <a:pt x="2584" y="66196"/>
                  </a:lnTo>
                  <a:lnTo>
                    <a:pt x="0" y="80469"/>
                  </a:lnTo>
                  <a:lnTo>
                    <a:pt x="1675" y="93869"/>
                  </a:lnTo>
                  <a:lnTo>
                    <a:pt x="5947" y="105821"/>
                  </a:lnTo>
                  <a:lnTo>
                    <a:pt x="11373" y="114661"/>
                  </a:lnTo>
                  <a:lnTo>
                    <a:pt x="15360" y="117442"/>
                  </a:lnTo>
                  <a:lnTo>
                    <a:pt x="25434" y="120531"/>
                  </a:lnTo>
                  <a:lnTo>
                    <a:pt x="36967" y="119082"/>
                  </a:lnTo>
                  <a:lnTo>
                    <a:pt x="49149" y="113852"/>
                  </a:lnTo>
                  <a:lnTo>
                    <a:pt x="66849" y="99007"/>
                  </a:lnTo>
                  <a:lnTo>
                    <a:pt x="79265" y="80145"/>
                  </a:lnTo>
                  <a:lnTo>
                    <a:pt x="96198" y="46764"/>
                  </a:lnTo>
                  <a:lnTo>
                    <a:pt x="120806" y="19260"/>
                  </a:lnTo>
                  <a:lnTo>
                    <a:pt x="121722" y="62508"/>
                  </a:lnTo>
                  <a:lnTo>
                    <a:pt x="122813" y="97829"/>
                  </a:lnTo>
                  <a:lnTo>
                    <a:pt x="129960" y="111208"/>
                  </a:lnTo>
                  <a:lnTo>
                    <a:pt x="130401" y="110907"/>
                  </a:lnTo>
                  <a:lnTo>
                    <a:pt x="136224" y="94965"/>
                  </a:lnTo>
                  <a:lnTo>
                    <a:pt x="172213" y="48585"/>
                  </a:lnTo>
                  <a:lnTo>
                    <a:pt x="186249" y="25361"/>
                  </a:lnTo>
                  <a:lnTo>
                    <a:pt x="196635" y="16812"/>
                  </a:lnTo>
                  <a:lnTo>
                    <a:pt x="200252" y="15168"/>
                  </a:lnTo>
                  <a:lnTo>
                    <a:pt x="202663" y="15130"/>
                  </a:lnTo>
                  <a:lnTo>
                    <a:pt x="204270" y="16162"/>
                  </a:lnTo>
                  <a:lnTo>
                    <a:pt x="206056" y="22954"/>
                  </a:lnTo>
                  <a:lnTo>
                    <a:pt x="212456" y="68011"/>
                  </a:lnTo>
                  <a:lnTo>
                    <a:pt x="216890" y="93596"/>
                  </a:lnTo>
                  <a:lnTo>
                    <a:pt x="222031" y="94181"/>
                  </a:lnTo>
                  <a:lnTo>
                    <a:pt x="252653" y="72948"/>
                  </a:lnTo>
                  <a:lnTo>
                    <a:pt x="295223" y="28959"/>
                  </a:lnTo>
                  <a:lnTo>
                    <a:pt x="308894" y="20348"/>
                  </a:lnTo>
                  <a:lnTo>
                    <a:pt x="311073" y="20700"/>
                  </a:lnTo>
                  <a:lnTo>
                    <a:pt x="316319" y="23912"/>
                  </a:lnTo>
                  <a:lnTo>
                    <a:pt x="319355" y="31691"/>
                  </a:lnTo>
                  <a:lnTo>
                    <a:pt x="326698" y="77490"/>
                  </a:lnTo>
                  <a:lnTo>
                    <a:pt x="330904" y="106199"/>
                  </a:lnTo>
                  <a:lnTo>
                    <a:pt x="329980" y="108625"/>
                  </a:lnTo>
                  <a:lnTo>
                    <a:pt x="321784" y="1134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3421">
              <a:extLst>
                <a:ext uri="{FF2B5EF4-FFF2-40B4-BE49-F238E27FC236}">
                  <a16:creationId xmlns:a16="http://schemas.microsoft.com/office/drawing/2014/main" id="{A6D15800-7280-A098-67B9-BCA7E845724C}"/>
                </a:ext>
              </a:extLst>
            </p:cNvPr>
            <p:cNvSpPr/>
            <p:nvPr>
              <p:custDataLst>
                <p:tags r:id="rId34"/>
              </p:custDataLst>
            </p:nvPr>
          </p:nvSpPr>
          <p:spPr>
            <a:xfrm>
              <a:off x="5076825" y="3120182"/>
              <a:ext cx="276226" cy="123821"/>
            </a:xfrm>
            <a:custGeom>
              <a:avLst/>
              <a:gdLst/>
              <a:ahLst/>
              <a:cxnLst/>
              <a:rect l="0" t="0" r="0" b="0"/>
              <a:pathLst>
                <a:path w="276226" h="123821">
                  <a:moveTo>
                    <a:pt x="0" y="70693"/>
                  </a:moveTo>
                  <a:lnTo>
                    <a:pt x="0" y="70693"/>
                  </a:lnTo>
                  <a:lnTo>
                    <a:pt x="0" y="65637"/>
                  </a:lnTo>
                  <a:lnTo>
                    <a:pt x="5056" y="52379"/>
                  </a:lnTo>
                  <a:lnTo>
                    <a:pt x="18314" y="35045"/>
                  </a:lnTo>
                  <a:lnTo>
                    <a:pt x="47946" y="14284"/>
                  </a:lnTo>
                  <a:lnTo>
                    <a:pt x="73089" y="990"/>
                  </a:lnTo>
                  <a:lnTo>
                    <a:pt x="88576" y="203"/>
                  </a:lnTo>
                  <a:lnTo>
                    <a:pt x="97151" y="1474"/>
                  </a:lnTo>
                  <a:lnTo>
                    <a:pt x="109500" y="8532"/>
                  </a:lnTo>
                  <a:lnTo>
                    <a:pt x="118517" y="19782"/>
                  </a:lnTo>
                  <a:lnTo>
                    <a:pt x="126052" y="35366"/>
                  </a:lnTo>
                  <a:lnTo>
                    <a:pt x="127284" y="55698"/>
                  </a:lnTo>
                  <a:lnTo>
                    <a:pt x="119453" y="93131"/>
                  </a:lnTo>
                  <a:lnTo>
                    <a:pt x="110770" y="114265"/>
                  </a:lnTo>
                  <a:lnTo>
                    <a:pt x="104617" y="121808"/>
                  </a:lnTo>
                  <a:lnTo>
                    <a:pt x="101495" y="123820"/>
                  </a:lnTo>
                  <a:lnTo>
                    <a:pt x="97296" y="123044"/>
                  </a:lnTo>
                  <a:lnTo>
                    <a:pt x="86987" y="116538"/>
                  </a:lnTo>
                  <a:lnTo>
                    <a:pt x="83391" y="110781"/>
                  </a:lnTo>
                  <a:lnTo>
                    <a:pt x="79396" y="95918"/>
                  </a:lnTo>
                  <a:lnTo>
                    <a:pt x="83265" y="78729"/>
                  </a:lnTo>
                  <a:lnTo>
                    <a:pt x="102996" y="41824"/>
                  </a:lnTo>
                  <a:lnTo>
                    <a:pt x="117743" y="28582"/>
                  </a:lnTo>
                  <a:lnTo>
                    <a:pt x="146718" y="15176"/>
                  </a:lnTo>
                  <a:lnTo>
                    <a:pt x="182113" y="4502"/>
                  </a:lnTo>
                  <a:lnTo>
                    <a:pt x="206881" y="0"/>
                  </a:lnTo>
                  <a:lnTo>
                    <a:pt x="276225" y="4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3422">
              <a:extLst>
                <a:ext uri="{FF2B5EF4-FFF2-40B4-BE49-F238E27FC236}">
                  <a16:creationId xmlns:a16="http://schemas.microsoft.com/office/drawing/2014/main" id="{6E8D915D-3297-5DF7-ECEC-7939CCEBCF97}"/>
                </a:ext>
              </a:extLst>
            </p:cNvPr>
            <p:cNvSpPr/>
            <p:nvPr>
              <p:custDataLst>
                <p:tags r:id="rId35"/>
              </p:custDataLst>
            </p:nvPr>
          </p:nvSpPr>
          <p:spPr>
            <a:xfrm>
              <a:off x="4886325" y="3163936"/>
              <a:ext cx="161926" cy="55515"/>
            </a:xfrm>
            <a:custGeom>
              <a:avLst/>
              <a:gdLst/>
              <a:ahLst/>
              <a:cxnLst/>
              <a:rect l="0" t="0" r="0" b="0"/>
              <a:pathLst>
                <a:path w="161926" h="55515">
                  <a:moveTo>
                    <a:pt x="0" y="55514"/>
                  </a:moveTo>
                  <a:lnTo>
                    <a:pt x="0" y="55514"/>
                  </a:lnTo>
                  <a:lnTo>
                    <a:pt x="7604" y="46851"/>
                  </a:lnTo>
                  <a:lnTo>
                    <a:pt x="18363" y="31663"/>
                  </a:lnTo>
                  <a:lnTo>
                    <a:pt x="38602" y="15874"/>
                  </a:lnTo>
                  <a:lnTo>
                    <a:pt x="69668" y="3884"/>
                  </a:lnTo>
                  <a:lnTo>
                    <a:pt x="101193" y="0"/>
                  </a:lnTo>
                  <a:lnTo>
                    <a:pt x="145538" y="5233"/>
                  </a:lnTo>
                  <a:lnTo>
                    <a:pt x="161925" y="78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3423">
              <a:extLst>
                <a:ext uri="{FF2B5EF4-FFF2-40B4-BE49-F238E27FC236}">
                  <a16:creationId xmlns:a16="http://schemas.microsoft.com/office/drawing/2014/main" id="{9BBCA894-00C4-9D04-F19F-2D64DD9593B5}"/>
                </a:ext>
              </a:extLst>
            </p:cNvPr>
            <p:cNvSpPr/>
            <p:nvPr>
              <p:custDataLst>
                <p:tags r:id="rId36"/>
              </p:custDataLst>
            </p:nvPr>
          </p:nvSpPr>
          <p:spPr>
            <a:xfrm>
              <a:off x="4933950" y="2898035"/>
              <a:ext cx="190456" cy="464291"/>
            </a:xfrm>
            <a:custGeom>
              <a:avLst/>
              <a:gdLst/>
              <a:ahLst/>
              <a:cxnLst/>
              <a:rect l="0" t="0" r="0" b="0"/>
              <a:pathLst>
                <a:path w="190456" h="464291">
                  <a:moveTo>
                    <a:pt x="171450" y="121390"/>
                  </a:moveTo>
                  <a:lnTo>
                    <a:pt x="171450" y="121390"/>
                  </a:lnTo>
                  <a:lnTo>
                    <a:pt x="176506" y="116334"/>
                  </a:lnTo>
                  <a:lnTo>
                    <a:pt x="181811" y="113851"/>
                  </a:lnTo>
                  <a:lnTo>
                    <a:pt x="184707" y="113189"/>
                  </a:lnTo>
                  <a:lnTo>
                    <a:pt x="186638" y="111689"/>
                  </a:lnTo>
                  <a:lnTo>
                    <a:pt x="188783" y="107201"/>
                  </a:lnTo>
                  <a:lnTo>
                    <a:pt x="190455" y="75020"/>
                  </a:lnTo>
                  <a:lnTo>
                    <a:pt x="182887" y="51161"/>
                  </a:lnTo>
                  <a:lnTo>
                    <a:pt x="161851" y="9890"/>
                  </a:lnTo>
                  <a:lnTo>
                    <a:pt x="158700" y="5782"/>
                  </a:lnTo>
                  <a:lnTo>
                    <a:pt x="149556" y="1217"/>
                  </a:lnTo>
                  <a:lnTo>
                    <a:pt x="144154" y="0"/>
                  </a:lnTo>
                  <a:lnTo>
                    <a:pt x="132507" y="1469"/>
                  </a:lnTo>
                  <a:lnTo>
                    <a:pt x="126438" y="3343"/>
                  </a:lnTo>
                  <a:lnTo>
                    <a:pt x="102727" y="21149"/>
                  </a:lnTo>
                  <a:lnTo>
                    <a:pt x="73875" y="68703"/>
                  </a:lnTo>
                  <a:lnTo>
                    <a:pt x="50615" y="113687"/>
                  </a:lnTo>
                  <a:lnTo>
                    <a:pt x="36163" y="150505"/>
                  </a:lnTo>
                  <a:lnTo>
                    <a:pt x="21299" y="196692"/>
                  </a:lnTo>
                  <a:lnTo>
                    <a:pt x="14758" y="236349"/>
                  </a:lnTo>
                  <a:lnTo>
                    <a:pt x="11851" y="278669"/>
                  </a:lnTo>
                  <a:lnTo>
                    <a:pt x="10214" y="323919"/>
                  </a:lnTo>
                  <a:lnTo>
                    <a:pt x="9729" y="367547"/>
                  </a:lnTo>
                  <a:lnTo>
                    <a:pt x="9585" y="408932"/>
                  </a:lnTo>
                  <a:lnTo>
                    <a:pt x="0" y="4642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 name="SMARTInkShape-Group637">
            <a:extLst>
              <a:ext uri="{FF2B5EF4-FFF2-40B4-BE49-F238E27FC236}">
                <a16:creationId xmlns:a16="http://schemas.microsoft.com/office/drawing/2014/main" id="{3F283CD5-E95E-0746-1ACF-DD9C91B57B4D}"/>
              </a:ext>
            </a:extLst>
          </p:cNvPr>
          <p:cNvGrpSpPr/>
          <p:nvPr/>
        </p:nvGrpSpPr>
        <p:grpSpPr>
          <a:xfrm>
            <a:off x="6213992" y="2909162"/>
            <a:ext cx="1663184" cy="367439"/>
            <a:chOff x="6213992" y="2909162"/>
            <a:chExt cx="1663184" cy="367439"/>
          </a:xfrm>
        </p:grpSpPr>
        <p:sp>
          <p:nvSpPr>
            <p:cNvPr id="72" name="SMARTInkShape-3424">
              <a:extLst>
                <a:ext uri="{FF2B5EF4-FFF2-40B4-BE49-F238E27FC236}">
                  <a16:creationId xmlns:a16="http://schemas.microsoft.com/office/drawing/2014/main" id="{9C180E05-1A19-5664-AFB2-0CAEBD560411}"/>
                </a:ext>
              </a:extLst>
            </p:cNvPr>
            <p:cNvSpPr/>
            <p:nvPr>
              <p:custDataLst>
                <p:tags r:id="rId25"/>
              </p:custDataLst>
            </p:nvPr>
          </p:nvSpPr>
          <p:spPr>
            <a:xfrm>
              <a:off x="7210425" y="3105150"/>
              <a:ext cx="189022" cy="111672"/>
            </a:xfrm>
            <a:custGeom>
              <a:avLst/>
              <a:gdLst/>
              <a:ahLst/>
              <a:cxnLst/>
              <a:rect l="0" t="0" r="0" b="0"/>
              <a:pathLst>
                <a:path w="189022" h="111672">
                  <a:moveTo>
                    <a:pt x="0" y="38100"/>
                  </a:moveTo>
                  <a:lnTo>
                    <a:pt x="0" y="38100"/>
                  </a:lnTo>
                  <a:lnTo>
                    <a:pt x="0" y="33044"/>
                  </a:lnTo>
                  <a:lnTo>
                    <a:pt x="2117" y="31554"/>
                  </a:lnTo>
                  <a:lnTo>
                    <a:pt x="16266" y="29458"/>
                  </a:lnTo>
                  <a:lnTo>
                    <a:pt x="63095" y="23635"/>
                  </a:lnTo>
                  <a:lnTo>
                    <a:pt x="108497" y="13409"/>
                  </a:lnTo>
                  <a:lnTo>
                    <a:pt x="149702" y="6930"/>
                  </a:lnTo>
                  <a:lnTo>
                    <a:pt x="157551" y="3080"/>
                  </a:lnTo>
                  <a:lnTo>
                    <a:pt x="180404" y="35"/>
                  </a:lnTo>
                  <a:lnTo>
                    <a:pt x="140267" y="42816"/>
                  </a:lnTo>
                  <a:lnTo>
                    <a:pt x="127387" y="71487"/>
                  </a:lnTo>
                  <a:lnTo>
                    <a:pt x="124528" y="93025"/>
                  </a:lnTo>
                  <a:lnTo>
                    <a:pt x="126410" y="98000"/>
                  </a:lnTo>
                  <a:lnTo>
                    <a:pt x="134146" y="106350"/>
                  </a:lnTo>
                  <a:lnTo>
                    <a:pt x="147463" y="110766"/>
                  </a:lnTo>
                  <a:lnTo>
                    <a:pt x="161847" y="111671"/>
                  </a:lnTo>
                  <a:lnTo>
                    <a:pt x="171769" y="108545"/>
                  </a:lnTo>
                  <a:lnTo>
                    <a:pt x="179706" y="97984"/>
                  </a:lnTo>
                  <a:lnTo>
                    <a:pt x="188368" y="75446"/>
                  </a:lnTo>
                  <a:lnTo>
                    <a:pt x="189021" y="40107"/>
                  </a:lnTo>
                  <a:lnTo>
                    <a:pt x="182771" y="18469"/>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3425">
              <a:extLst>
                <a:ext uri="{FF2B5EF4-FFF2-40B4-BE49-F238E27FC236}">
                  <a16:creationId xmlns:a16="http://schemas.microsoft.com/office/drawing/2014/main" id="{13787D36-CF19-8E88-B439-9006B742E005}"/>
                </a:ext>
              </a:extLst>
            </p:cNvPr>
            <p:cNvSpPr/>
            <p:nvPr>
              <p:custDataLst>
                <p:tags r:id="rId26"/>
              </p:custDataLst>
            </p:nvPr>
          </p:nvSpPr>
          <p:spPr>
            <a:xfrm>
              <a:off x="7193427" y="2909162"/>
              <a:ext cx="131299" cy="337277"/>
            </a:xfrm>
            <a:custGeom>
              <a:avLst/>
              <a:gdLst/>
              <a:ahLst/>
              <a:cxnLst/>
              <a:rect l="0" t="0" r="0" b="0"/>
              <a:pathLst>
                <a:path w="131299" h="337277">
                  <a:moveTo>
                    <a:pt x="45573" y="5488"/>
                  </a:moveTo>
                  <a:lnTo>
                    <a:pt x="45573" y="5488"/>
                  </a:lnTo>
                  <a:lnTo>
                    <a:pt x="50629" y="432"/>
                  </a:lnTo>
                  <a:lnTo>
                    <a:pt x="52120" y="0"/>
                  </a:lnTo>
                  <a:lnTo>
                    <a:pt x="53113" y="771"/>
                  </a:lnTo>
                  <a:lnTo>
                    <a:pt x="53774" y="2343"/>
                  </a:lnTo>
                  <a:lnTo>
                    <a:pt x="54707" y="24782"/>
                  </a:lnTo>
                  <a:lnTo>
                    <a:pt x="44869" y="63298"/>
                  </a:lnTo>
                  <a:lnTo>
                    <a:pt x="37146" y="95739"/>
                  </a:lnTo>
                  <a:lnTo>
                    <a:pt x="26849" y="141238"/>
                  </a:lnTo>
                  <a:lnTo>
                    <a:pt x="13887" y="185055"/>
                  </a:lnTo>
                  <a:lnTo>
                    <a:pt x="7682" y="226402"/>
                  </a:lnTo>
                  <a:lnTo>
                    <a:pt x="1303" y="266147"/>
                  </a:lnTo>
                  <a:lnTo>
                    <a:pt x="0" y="297915"/>
                  </a:lnTo>
                  <a:lnTo>
                    <a:pt x="3446" y="313961"/>
                  </a:lnTo>
                  <a:lnTo>
                    <a:pt x="7964" y="320145"/>
                  </a:lnTo>
                  <a:lnTo>
                    <a:pt x="21449" y="329838"/>
                  </a:lnTo>
                  <a:lnTo>
                    <a:pt x="51949" y="336189"/>
                  </a:lnTo>
                  <a:lnTo>
                    <a:pt x="92576" y="337276"/>
                  </a:lnTo>
                  <a:lnTo>
                    <a:pt x="131298" y="310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3426">
              <a:extLst>
                <a:ext uri="{FF2B5EF4-FFF2-40B4-BE49-F238E27FC236}">
                  <a16:creationId xmlns:a16="http://schemas.microsoft.com/office/drawing/2014/main" id="{F860B58A-2142-9AAE-2217-07BEB5E1C058}"/>
                </a:ext>
              </a:extLst>
            </p:cNvPr>
            <p:cNvSpPr/>
            <p:nvPr>
              <p:custDataLst>
                <p:tags r:id="rId27"/>
              </p:custDataLst>
            </p:nvPr>
          </p:nvSpPr>
          <p:spPr>
            <a:xfrm>
              <a:off x="6905625" y="3095971"/>
              <a:ext cx="199724" cy="171105"/>
            </a:xfrm>
            <a:custGeom>
              <a:avLst/>
              <a:gdLst/>
              <a:ahLst/>
              <a:cxnLst/>
              <a:rect l="0" t="0" r="0" b="0"/>
              <a:pathLst>
                <a:path w="199724" h="171105">
                  <a:moveTo>
                    <a:pt x="0" y="75854"/>
                  </a:moveTo>
                  <a:lnTo>
                    <a:pt x="0" y="75854"/>
                  </a:lnTo>
                  <a:lnTo>
                    <a:pt x="17900" y="55132"/>
                  </a:lnTo>
                  <a:lnTo>
                    <a:pt x="56531" y="9971"/>
                  </a:lnTo>
                  <a:lnTo>
                    <a:pt x="63225" y="4240"/>
                  </a:lnTo>
                  <a:lnTo>
                    <a:pt x="69728" y="1692"/>
                  </a:lnTo>
                  <a:lnTo>
                    <a:pt x="72944" y="4188"/>
                  </a:lnTo>
                  <a:lnTo>
                    <a:pt x="79339" y="15427"/>
                  </a:lnTo>
                  <a:lnTo>
                    <a:pt x="83833" y="39605"/>
                  </a:lnTo>
                  <a:lnTo>
                    <a:pt x="80108" y="66878"/>
                  </a:lnTo>
                  <a:lnTo>
                    <a:pt x="69176" y="106487"/>
                  </a:lnTo>
                  <a:lnTo>
                    <a:pt x="66821" y="144710"/>
                  </a:lnTo>
                  <a:lnTo>
                    <a:pt x="67831" y="147158"/>
                  </a:lnTo>
                  <a:lnTo>
                    <a:pt x="69562" y="148790"/>
                  </a:lnTo>
                  <a:lnTo>
                    <a:pt x="71775" y="149878"/>
                  </a:lnTo>
                  <a:lnTo>
                    <a:pt x="74308" y="148487"/>
                  </a:lnTo>
                  <a:lnTo>
                    <a:pt x="111334" y="105425"/>
                  </a:lnTo>
                  <a:lnTo>
                    <a:pt x="134019" y="66840"/>
                  </a:lnTo>
                  <a:lnTo>
                    <a:pt x="163970" y="19585"/>
                  </a:lnTo>
                  <a:lnTo>
                    <a:pt x="174475" y="8512"/>
                  </a:lnTo>
                  <a:lnTo>
                    <a:pt x="188181" y="821"/>
                  </a:lnTo>
                  <a:lnTo>
                    <a:pt x="194870" y="0"/>
                  </a:lnTo>
                  <a:lnTo>
                    <a:pt x="196588" y="3059"/>
                  </a:lnTo>
                  <a:lnTo>
                    <a:pt x="199723" y="48414"/>
                  </a:lnTo>
                  <a:lnTo>
                    <a:pt x="197144" y="91248"/>
                  </a:lnTo>
                  <a:lnTo>
                    <a:pt x="191812" y="134868"/>
                  </a:lnTo>
                  <a:lnTo>
                    <a:pt x="190500" y="1711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3427">
              <a:extLst>
                <a:ext uri="{FF2B5EF4-FFF2-40B4-BE49-F238E27FC236}">
                  <a16:creationId xmlns:a16="http://schemas.microsoft.com/office/drawing/2014/main" id="{ABEBD296-34DA-BB31-BFF0-92290FA744C3}"/>
                </a:ext>
              </a:extLst>
            </p:cNvPr>
            <p:cNvSpPr/>
            <p:nvPr>
              <p:custDataLst>
                <p:tags r:id="rId28"/>
              </p:custDataLst>
            </p:nvPr>
          </p:nvSpPr>
          <p:spPr>
            <a:xfrm>
              <a:off x="6688379" y="3077187"/>
              <a:ext cx="217247" cy="165696"/>
            </a:xfrm>
            <a:custGeom>
              <a:avLst/>
              <a:gdLst/>
              <a:ahLst/>
              <a:cxnLst/>
              <a:rect l="0" t="0" r="0" b="0"/>
              <a:pathLst>
                <a:path w="217247" h="165696">
                  <a:moveTo>
                    <a:pt x="17221" y="47013"/>
                  </a:moveTo>
                  <a:lnTo>
                    <a:pt x="17221" y="47013"/>
                  </a:lnTo>
                  <a:lnTo>
                    <a:pt x="17221" y="17354"/>
                  </a:lnTo>
                  <a:lnTo>
                    <a:pt x="20043" y="9842"/>
                  </a:lnTo>
                  <a:lnTo>
                    <a:pt x="26353" y="0"/>
                  </a:lnTo>
                  <a:lnTo>
                    <a:pt x="21573" y="4626"/>
                  </a:lnTo>
                  <a:lnTo>
                    <a:pt x="7432" y="42254"/>
                  </a:lnTo>
                  <a:lnTo>
                    <a:pt x="0" y="79116"/>
                  </a:lnTo>
                  <a:lnTo>
                    <a:pt x="8773" y="123678"/>
                  </a:lnTo>
                  <a:lnTo>
                    <a:pt x="15583" y="140353"/>
                  </a:lnTo>
                  <a:lnTo>
                    <a:pt x="25666" y="151292"/>
                  </a:lnTo>
                  <a:lnTo>
                    <a:pt x="30259" y="153574"/>
                  </a:lnTo>
                  <a:lnTo>
                    <a:pt x="34380" y="154037"/>
                  </a:lnTo>
                  <a:lnTo>
                    <a:pt x="41781" y="151729"/>
                  </a:lnTo>
                  <a:lnTo>
                    <a:pt x="48597" y="147176"/>
                  </a:lnTo>
                  <a:lnTo>
                    <a:pt x="63442" y="128549"/>
                  </a:lnTo>
                  <a:lnTo>
                    <a:pt x="69513" y="114648"/>
                  </a:lnTo>
                  <a:lnTo>
                    <a:pt x="84306" y="72850"/>
                  </a:lnTo>
                  <a:lnTo>
                    <a:pt x="91620" y="52117"/>
                  </a:lnTo>
                  <a:lnTo>
                    <a:pt x="93278" y="50415"/>
                  </a:lnTo>
                  <a:lnTo>
                    <a:pt x="97944" y="48525"/>
                  </a:lnTo>
                  <a:lnTo>
                    <a:pt x="99611" y="51196"/>
                  </a:lnTo>
                  <a:lnTo>
                    <a:pt x="103711" y="95842"/>
                  </a:lnTo>
                  <a:lnTo>
                    <a:pt x="116165" y="142421"/>
                  </a:lnTo>
                  <a:lnTo>
                    <a:pt x="120268" y="155715"/>
                  </a:lnTo>
                  <a:lnTo>
                    <a:pt x="126872" y="161647"/>
                  </a:lnTo>
                  <a:lnTo>
                    <a:pt x="131596" y="164711"/>
                  </a:lnTo>
                  <a:lnTo>
                    <a:pt x="135805" y="165695"/>
                  </a:lnTo>
                  <a:lnTo>
                    <a:pt x="139669" y="165293"/>
                  </a:lnTo>
                  <a:lnTo>
                    <a:pt x="146784" y="162024"/>
                  </a:lnTo>
                  <a:lnTo>
                    <a:pt x="153474" y="157043"/>
                  </a:lnTo>
                  <a:lnTo>
                    <a:pt x="169585" y="113857"/>
                  </a:lnTo>
                  <a:lnTo>
                    <a:pt x="182314" y="70565"/>
                  </a:lnTo>
                  <a:lnTo>
                    <a:pt x="195019" y="32027"/>
                  </a:lnTo>
                  <a:lnTo>
                    <a:pt x="217246" y="89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3428">
              <a:extLst>
                <a:ext uri="{FF2B5EF4-FFF2-40B4-BE49-F238E27FC236}">
                  <a16:creationId xmlns:a16="http://schemas.microsoft.com/office/drawing/2014/main" id="{4CC8E670-0A47-9898-14BC-4DB202C7BEBC}"/>
                </a:ext>
              </a:extLst>
            </p:cNvPr>
            <p:cNvSpPr/>
            <p:nvPr>
              <p:custDataLst>
                <p:tags r:id="rId29"/>
              </p:custDataLst>
            </p:nvPr>
          </p:nvSpPr>
          <p:spPr>
            <a:xfrm>
              <a:off x="6469492" y="3095625"/>
              <a:ext cx="90607" cy="117193"/>
            </a:xfrm>
            <a:custGeom>
              <a:avLst/>
              <a:gdLst/>
              <a:ahLst/>
              <a:cxnLst/>
              <a:rect l="0" t="0" r="0" b="0"/>
              <a:pathLst>
                <a:path w="90607" h="117193">
                  <a:moveTo>
                    <a:pt x="26558" y="57150"/>
                  </a:moveTo>
                  <a:lnTo>
                    <a:pt x="26558" y="57150"/>
                  </a:lnTo>
                  <a:lnTo>
                    <a:pt x="31614" y="52094"/>
                  </a:lnTo>
                  <a:lnTo>
                    <a:pt x="36919" y="49611"/>
                  </a:lnTo>
                  <a:lnTo>
                    <a:pt x="39815" y="48949"/>
                  </a:lnTo>
                  <a:lnTo>
                    <a:pt x="48948" y="42961"/>
                  </a:lnTo>
                  <a:lnTo>
                    <a:pt x="52384" y="34616"/>
                  </a:lnTo>
                  <a:lnTo>
                    <a:pt x="54590" y="17069"/>
                  </a:lnTo>
                  <a:lnTo>
                    <a:pt x="52654" y="14554"/>
                  </a:lnTo>
                  <a:lnTo>
                    <a:pt x="44859" y="11760"/>
                  </a:lnTo>
                  <a:lnTo>
                    <a:pt x="34339" y="13340"/>
                  </a:lnTo>
                  <a:lnTo>
                    <a:pt x="28570" y="15244"/>
                  </a:lnTo>
                  <a:lnTo>
                    <a:pt x="19338" y="25825"/>
                  </a:lnTo>
                  <a:lnTo>
                    <a:pt x="2519" y="66509"/>
                  </a:lnTo>
                  <a:lnTo>
                    <a:pt x="0" y="81065"/>
                  </a:lnTo>
                  <a:lnTo>
                    <a:pt x="1702" y="94590"/>
                  </a:lnTo>
                  <a:lnTo>
                    <a:pt x="3637" y="101160"/>
                  </a:lnTo>
                  <a:lnTo>
                    <a:pt x="11432" y="111282"/>
                  </a:lnTo>
                  <a:lnTo>
                    <a:pt x="16474" y="115463"/>
                  </a:lnTo>
                  <a:lnTo>
                    <a:pt x="23010" y="117192"/>
                  </a:lnTo>
                  <a:lnTo>
                    <a:pt x="38739" y="116291"/>
                  </a:lnTo>
                  <a:lnTo>
                    <a:pt x="44204" y="114569"/>
                  </a:lnTo>
                  <a:lnTo>
                    <a:pt x="47847" y="112363"/>
                  </a:lnTo>
                  <a:lnTo>
                    <a:pt x="50275" y="109834"/>
                  </a:lnTo>
                  <a:lnTo>
                    <a:pt x="74871" y="96054"/>
                  </a:lnTo>
                  <a:lnTo>
                    <a:pt x="84367" y="81848"/>
                  </a:lnTo>
                  <a:lnTo>
                    <a:pt x="90606" y="45889"/>
                  </a:lnTo>
                  <a:lnTo>
                    <a:pt x="89243" y="28156"/>
                  </a:lnTo>
                  <a:lnTo>
                    <a:pt x="85109" y="16747"/>
                  </a:lnTo>
                  <a:lnTo>
                    <a:pt x="79745" y="8149"/>
                  </a:lnTo>
                  <a:lnTo>
                    <a:pt x="75774" y="5433"/>
                  </a:lnTo>
                  <a:lnTo>
                    <a:pt x="551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3429">
              <a:extLst>
                <a:ext uri="{FF2B5EF4-FFF2-40B4-BE49-F238E27FC236}">
                  <a16:creationId xmlns:a16="http://schemas.microsoft.com/office/drawing/2014/main" id="{E3E8B4C4-1021-6939-7167-B2CC4E30CCDD}"/>
                </a:ext>
              </a:extLst>
            </p:cNvPr>
            <p:cNvSpPr/>
            <p:nvPr>
              <p:custDataLst>
                <p:tags r:id="rId30"/>
              </p:custDataLst>
            </p:nvPr>
          </p:nvSpPr>
          <p:spPr>
            <a:xfrm>
              <a:off x="6213992" y="2914650"/>
              <a:ext cx="186809" cy="331113"/>
            </a:xfrm>
            <a:custGeom>
              <a:avLst/>
              <a:gdLst/>
              <a:ahLst/>
              <a:cxnLst/>
              <a:rect l="0" t="0" r="0" b="0"/>
              <a:pathLst>
                <a:path w="186809" h="331113">
                  <a:moveTo>
                    <a:pt x="158233" y="238125"/>
                  </a:moveTo>
                  <a:lnTo>
                    <a:pt x="158233" y="238125"/>
                  </a:lnTo>
                  <a:lnTo>
                    <a:pt x="166434" y="238125"/>
                  </a:lnTo>
                  <a:lnTo>
                    <a:pt x="166875" y="237067"/>
                  </a:lnTo>
                  <a:lnTo>
                    <a:pt x="167365" y="233069"/>
                  </a:lnTo>
                  <a:lnTo>
                    <a:pt x="170406" y="227764"/>
                  </a:lnTo>
                  <a:lnTo>
                    <a:pt x="172698" y="224868"/>
                  </a:lnTo>
                  <a:lnTo>
                    <a:pt x="175246" y="216005"/>
                  </a:lnTo>
                  <a:lnTo>
                    <a:pt x="175925" y="210679"/>
                  </a:lnTo>
                  <a:lnTo>
                    <a:pt x="171034" y="196293"/>
                  </a:lnTo>
                  <a:lnTo>
                    <a:pt x="150648" y="166245"/>
                  </a:lnTo>
                  <a:lnTo>
                    <a:pt x="132990" y="155731"/>
                  </a:lnTo>
                  <a:lnTo>
                    <a:pt x="122355" y="151446"/>
                  </a:lnTo>
                  <a:lnTo>
                    <a:pt x="99249" y="149506"/>
                  </a:lnTo>
                  <a:lnTo>
                    <a:pt x="74867" y="154289"/>
                  </a:lnTo>
                  <a:lnTo>
                    <a:pt x="40516" y="173773"/>
                  </a:lnTo>
                  <a:lnTo>
                    <a:pt x="27245" y="186947"/>
                  </a:lnTo>
                  <a:lnTo>
                    <a:pt x="8767" y="221432"/>
                  </a:lnTo>
                  <a:lnTo>
                    <a:pt x="0" y="260107"/>
                  </a:lnTo>
                  <a:lnTo>
                    <a:pt x="3593" y="282820"/>
                  </a:lnTo>
                  <a:lnTo>
                    <a:pt x="18091" y="313158"/>
                  </a:lnTo>
                  <a:lnTo>
                    <a:pt x="30331" y="321920"/>
                  </a:lnTo>
                  <a:lnTo>
                    <a:pt x="46355" y="328284"/>
                  </a:lnTo>
                  <a:lnTo>
                    <a:pt x="64059" y="331112"/>
                  </a:lnTo>
                  <a:lnTo>
                    <a:pt x="82512" y="326725"/>
                  </a:lnTo>
                  <a:lnTo>
                    <a:pt x="110115" y="311718"/>
                  </a:lnTo>
                  <a:lnTo>
                    <a:pt x="127277" y="291680"/>
                  </a:lnTo>
                  <a:lnTo>
                    <a:pt x="145769" y="255522"/>
                  </a:lnTo>
                  <a:lnTo>
                    <a:pt x="162316" y="210047"/>
                  </a:lnTo>
                  <a:lnTo>
                    <a:pt x="166146" y="173831"/>
                  </a:lnTo>
                  <a:lnTo>
                    <a:pt x="168339" y="135231"/>
                  </a:lnTo>
                  <a:lnTo>
                    <a:pt x="174162" y="91809"/>
                  </a:lnTo>
                  <a:lnTo>
                    <a:pt x="177417" y="51662"/>
                  </a:lnTo>
                  <a:lnTo>
                    <a:pt x="184639" y="8637"/>
                  </a:lnTo>
                  <a:lnTo>
                    <a:pt x="1868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3430">
              <a:extLst>
                <a:ext uri="{FF2B5EF4-FFF2-40B4-BE49-F238E27FC236}">
                  <a16:creationId xmlns:a16="http://schemas.microsoft.com/office/drawing/2014/main" id="{2522B524-0CC2-9CE6-4AA4-AEAC2289CD26}"/>
                </a:ext>
              </a:extLst>
            </p:cNvPr>
            <p:cNvSpPr/>
            <p:nvPr>
              <p:custDataLst>
                <p:tags r:id="rId31"/>
              </p:custDataLst>
            </p:nvPr>
          </p:nvSpPr>
          <p:spPr>
            <a:xfrm>
              <a:off x="7439025" y="3095625"/>
              <a:ext cx="228601" cy="130298"/>
            </a:xfrm>
            <a:custGeom>
              <a:avLst/>
              <a:gdLst/>
              <a:ahLst/>
              <a:cxnLst/>
              <a:rect l="0" t="0" r="0" b="0"/>
              <a:pathLst>
                <a:path w="228601" h="130298">
                  <a:moveTo>
                    <a:pt x="0" y="66675"/>
                  </a:moveTo>
                  <a:lnTo>
                    <a:pt x="0" y="66675"/>
                  </a:lnTo>
                  <a:lnTo>
                    <a:pt x="5056" y="66675"/>
                  </a:lnTo>
                  <a:lnTo>
                    <a:pt x="10361" y="63853"/>
                  </a:lnTo>
                  <a:lnTo>
                    <a:pt x="27446" y="48361"/>
                  </a:lnTo>
                  <a:lnTo>
                    <a:pt x="33365" y="39838"/>
                  </a:lnTo>
                  <a:lnTo>
                    <a:pt x="36698" y="29090"/>
                  </a:lnTo>
                  <a:lnTo>
                    <a:pt x="37823" y="21033"/>
                  </a:lnTo>
                  <a:lnTo>
                    <a:pt x="24818" y="45739"/>
                  </a:lnTo>
                  <a:lnTo>
                    <a:pt x="13643" y="84255"/>
                  </a:lnTo>
                  <a:lnTo>
                    <a:pt x="11803" y="111748"/>
                  </a:lnTo>
                  <a:lnTo>
                    <a:pt x="15124" y="123044"/>
                  </a:lnTo>
                  <a:lnTo>
                    <a:pt x="17491" y="126479"/>
                  </a:lnTo>
                  <a:lnTo>
                    <a:pt x="22943" y="130297"/>
                  </a:lnTo>
                  <a:lnTo>
                    <a:pt x="31716" y="129171"/>
                  </a:lnTo>
                  <a:lnTo>
                    <a:pt x="41613" y="125142"/>
                  </a:lnTo>
                  <a:lnTo>
                    <a:pt x="65008" y="105824"/>
                  </a:lnTo>
                  <a:lnTo>
                    <a:pt x="90734" y="61279"/>
                  </a:lnTo>
                  <a:lnTo>
                    <a:pt x="97181" y="40484"/>
                  </a:lnTo>
                  <a:lnTo>
                    <a:pt x="101399" y="32809"/>
                  </a:lnTo>
                  <a:lnTo>
                    <a:pt x="104735" y="19227"/>
                  </a:lnTo>
                  <a:lnTo>
                    <a:pt x="104770" y="57696"/>
                  </a:lnTo>
                  <a:lnTo>
                    <a:pt x="105833" y="97243"/>
                  </a:lnTo>
                  <a:lnTo>
                    <a:pt x="112380" y="116066"/>
                  </a:lnTo>
                  <a:lnTo>
                    <a:pt x="118032" y="124962"/>
                  </a:lnTo>
                  <a:lnTo>
                    <a:pt x="122080" y="126700"/>
                  </a:lnTo>
                  <a:lnTo>
                    <a:pt x="132221" y="125808"/>
                  </a:lnTo>
                  <a:lnTo>
                    <a:pt x="140962" y="121884"/>
                  </a:lnTo>
                  <a:lnTo>
                    <a:pt x="160254" y="105685"/>
                  </a:lnTo>
                  <a:lnTo>
                    <a:pt x="166474" y="94243"/>
                  </a:lnTo>
                  <a:lnTo>
                    <a:pt x="175620" y="73079"/>
                  </a:lnTo>
                  <a:lnTo>
                    <a:pt x="203750" y="29222"/>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3431">
              <a:extLst>
                <a:ext uri="{FF2B5EF4-FFF2-40B4-BE49-F238E27FC236}">
                  <a16:creationId xmlns:a16="http://schemas.microsoft.com/office/drawing/2014/main" id="{BCE5446A-7810-E0F4-0436-E300203B2DF8}"/>
                </a:ext>
              </a:extLst>
            </p:cNvPr>
            <p:cNvSpPr/>
            <p:nvPr>
              <p:custDataLst>
                <p:tags r:id="rId32"/>
              </p:custDataLst>
            </p:nvPr>
          </p:nvSpPr>
          <p:spPr>
            <a:xfrm>
              <a:off x="7686675" y="3099191"/>
              <a:ext cx="190501" cy="177410"/>
            </a:xfrm>
            <a:custGeom>
              <a:avLst/>
              <a:gdLst/>
              <a:ahLst/>
              <a:cxnLst/>
              <a:rect l="0" t="0" r="0" b="0"/>
              <a:pathLst>
                <a:path w="190501" h="177410">
                  <a:moveTo>
                    <a:pt x="0" y="44059"/>
                  </a:moveTo>
                  <a:lnTo>
                    <a:pt x="0" y="44059"/>
                  </a:lnTo>
                  <a:lnTo>
                    <a:pt x="0" y="39003"/>
                  </a:lnTo>
                  <a:lnTo>
                    <a:pt x="1058" y="37513"/>
                  </a:lnTo>
                  <a:lnTo>
                    <a:pt x="2822" y="36520"/>
                  </a:lnTo>
                  <a:lnTo>
                    <a:pt x="35648" y="21393"/>
                  </a:lnTo>
                  <a:lnTo>
                    <a:pt x="56409" y="8723"/>
                  </a:lnTo>
                  <a:lnTo>
                    <a:pt x="59831" y="7801"/>
                  </a:lnTo>
                  <a:lnTo>
                    <a:pt x="62112" y="8245"/>
                  </a:lnTo>
                  <a:lnTo>
                    <a:pt x="63633" y="9600"/>
                  </a:lnTo>
                  <a:lnTo>
                    <a:pt x="64647" y="11561"/>
                  </a:lnTo>
                  <a:lnTo>
                    <a:pt x="66074" y="24435"/>
                  </a:lnTo>
                  <a:lnTo>
                    <a:pt x="53365" y="65219"/>
                  </a:lnTo>
                  <a:lnTo>
                    <a:pt x="31728" y="110332"/>
                  </a:lnTo>
                  <a:lnTo>
                    <a:pt x="29509" y="117318"/>
                  </a:lnTo>
                  <a:lnTo>
                    <a:pt x="30256" y="118298"/>
                  </a:lnTo>
                  <a:lnTo>
                    <a:pt x="33908" y="119387"/>
                  </a:lnTo>
                  <a:lnTo>
                    <a:pt x="36364" y="118620"/>
                  </a:lnTo>
                  <a:lnTo>
                    <a:pt x="50732" y="106961"/>
                  </a:lnTo>
                  <a:lnTo>
                    <a:pt x="93536" y="72303"/>
                  </a:lnTo>
                  <a:lnTo>
                    <a:pt x="139600" y="28165"/>
                  </a:lnTo>
                  <a:lnTo>
                    <a:pt x="170568" y="4897"/>
                  </a:lnTo>
                  <a:lnTo>
                    <a:pt x="180935" y="196"/>
                  </a:lnTo>
                  <a:lnTo>
                    <a:pt x="184124" y="0"/>
                  </a:lnTo>
                  <a:lnTo>
                    <a:pt x="186249" y="928"/>
                  </a:lnTo>
                  <a:lnTo>
                    <a:pt x="187666" y="2605"/>
                  </a:lnTo>
                  <a:lnTo>
                    <a:pt x="186495" y="5840"/>
                  </a:lnTo>
                  <a:lnTo>
                    <a:pt x="175790" y="22622"/>
                  </a:lnTo>
                  <a:lnTo>
                    <a:pt x="162155" y="65146"/>
                  </a:lnTo>
                  <a:lnTo>
                    <a:pt x="153684" y="106181"/>
                  </a:lnTo>
                  <a:lnTo>
                    <a:pt x="152971" y="122469"/>
                  </a:lnTo>
                  <a:lnTo>
                    <a:pt x="158298" y="137469"/>
                  </a:lnTo>
                  <a:lnTo>
                    <a:pt x="190500" y="177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638">
            <a:extLst>
              <a:ext uri="{FF2B5EF4-FFF2-40B4-BE49-F238E27FC236}">
                <a16:creationId xmlns:a16="http://schemas.microsoft.com/office/drawing/2014/main" id="{9D430BE3-5553-3E6A-5D98-C3477382570C}"/>
              </a:ext>
            </a:extLst>
          </p:cNvPr>
          <p:cNvGrpSpPr/>
          <p:nvPr/>
        </p:nvGrpSpPr>
        <p:grpSpPr>
          <a:xfrm>
            <a:off x="1066800" y="3800475"/>
            <a:ext cx="306986" cy="200026"/>
            <a:chOff x="1066800" y="3800475"/>
            <a:chExt cx="306986" cy="200026"/>
          </a:xfrm>
        </p:grpSpPr>
        <p:sp>
          <p:nvSpPr>
            <p:cNvPr id="81" name="SMARTInkShape-3432">
              <a:extLst>
                <a:ext uri="{FF2B5EF4-FFF2-40B4-BE49-F238E27FC236}">
                  <a16:creationId xmlns:a16="http://schemas.microsoft.com/office/drawing/2014/main" id="{DBBDA5D8-9E84-9226-CB83-DA13E4157895}"/>
                </a:ext>
              </a:extLst>
            </p:cNvPr>
            <p:cNvSpPr/>
            <p:nvPr>
              <p:custDataLst>
                <p:tags r:id="rId22"/>
              </p:custDataLst>
            </p:nvPr>
          </p:nvSpPr>
          <p:spPr>
            <a:xfrm>
              <a:off x="1066800" y="3829443"/>
              <a:ext cx="19051" cy="171058"/>
            </a:xfrm>
            <a:custGeom>
              <a:avLst/>
              <a:gdLst/>
              <a:ahLst/>
              <a:cxnLst/>
              <a:rect l="0" t="0" r="0" b="0"/>
              <a:pathLst>
                <a:path w="19051" h="171058">
                  <a:moveTo>
                    <a:pt x="19050" y="9132"/>
                  </a:moveTo>
                  <a:lnTo>
                    <a:pt x="19050" y="9132"/>
                  </a:lnTo>
                  <a:lnTo>
                    <a:pt x="19050" y="0"/>
                  </a:lnTo>
                  <a:lnTo>
                    <a:pt x="19050" y="39413"/>
                  </a:lnTo>
                  <a:lnTo>
                    <a:pt x="17992" y="82690"/>
                  </a:lnTo>
                  <a:lnTo>
                    <a:pt x="8689" y="122910"/>
                  </a:lnTo>
                  <a:lnTo>
                    <a:pt x="0" y="171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3433">
              <a:extLst>
                <a:ext uri="{FF2B5EF4-FFF2-40B4-BE49-F238E27FC236}">
                  <a16:creationId xmlns:a16="http://schemas.microsoft.com/office/drawing/2014/main" id="{83520B87-115A-B3A1-D413-5C96B0CC132B}"/>
                </a:ext>
              </a:extLst>
            </p:cNvPr>
            <p:cNvSpPr/>
            <p:nvPr>
              <p:custDataLst>
                <p:tags r:id="rId23"/>
              </p:custDataLst>
            </p:nvPr>
          </p:nvSpPr>
          <p:spPr>
            <a:xfrm>
              <a:off x="1095375" y="3800475"/>
              <a:ext cx="19051" cy="19051"/>
            </a:xfrm>
            <a:custGeom>
              <a:avLst/>
              <a:gdLst/>
              <a:ahLst/>
              <a:cxnLst/>
              <a:rect l="0" t="0" r="0" b="0"/>
              <a:pathLst>
                <a:path w="19051" h="19051">
                  <a:moveTo>
                    <a:pt x="19050" y="19050"/>
                  </a:moveTo>
                  <a:lnTo>
                    <a:pt x="1905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3434">
              <a:extLst>
                <a:ext uri="{FF2B5EF4-FFF2-40B4-BE49-F238E27FC236}">
                  <a16:creationId xmlns:a16="http://schemas.microsoft.com/office/drawing/2014/main" id="{1F7092C7-F891-60A3-0692-71D1715D0E65}"/>
                </a:ext>
              </a:extLst>
            </p:cNvPr>
            <p:cNvSpPr/>
            <p:nvPr>
              <p:custDataLst>
                <p:tags r:id="rId24"/>
              </p:custDataLst>
            </p:nvPr>
          </p:nvSpPr>
          <p:spPr>
            <a:xfrm>
              <a:off x="1238250" y="3820340"/>
              <a:ext cx="135536" cy="161111"/>
            </a:xfrm>
            <a:custGeom>
              <a:avLst/>
              <a:gdLst/>
              <a:ahLst/>
              <a:cxnLst/>
              <a:rect l="0" t="0" r="0" b="0"/>
              <a:pathLst>
                <a:path w="135536" h="161111">
                  <a:moveTo>
                    <a:pt x="95250" y="27760"/>
                  </a:moveTo>
                  <a:lnTo>
                    <a:pt x="95250" y="27760"/>
                  </a:lnTo>
                  <a:lnTo>
                    <a:pt x="110438" y="11513"/>
                  </a:lnTo>
                  <a:lnTo>
                    <a:pt x="113792" y="1017"/>
                  </a:lnTo>
                  <a:lnTo>
                    <a:pt x="108429" y="0"/>
                  </a:lnTo>
                  <a:lnTo>
                    <a:pt x="97933" y="605"/>
                  </a:lnTo>
                  <a:lnTo>
                    <a:pt x="76289" y="6897"/>
                  </a:lnTo>
                  <a:lnTo>
                    <a:pt x="38274" y="25763"/>
                  </a:lnTo>
                  <a:lnTo>
                    <a:pt x="28299" y="36045"/>
                  </a:lnTo>
                  <a:lnTo>
                    <a:pt x="23161" y="44848"/>
                  </a:lnTo>
                  <a:lnTo>
                    <a:pt x="21791" y="48677"/>
                  </a:lnTo>
                  <a:lnTo>
                    <a:pt x="22994" y="53346"/>
                  </a:lnTo>
                  <a:lnTo>
                    <a:pt x="29975" y="64179"/>
                  </a:lnTo>
                  <a:lnTo>
                    <a:pt x="37311" y="70404"/>
                  </a:lnTo>
                  <a:lnTo>
                    <a:pt x="79716" y="92496"/>
                  </a:lnTo>
                  <a:lnTo>
                    <a:pt x="102020" y="108712"/>
                  </a:lnTo>
                  <a:lnTo>
                    <a:pt x="110959" y="113480"/>
                  </a:lnTo>
                  <a:lnTo>
                    <a:pt x="135040" y="134664"/>
                  </a:lnTo>
                  <a:lnTo>
                    <a:pt x="135535" y="138188"/>
                  </a:lnTo>
                  <a:lnTo>
                    <a:pt x="133748" y="141595"/>
                  </a:lnTo>
                  <a:lnTo>
                    <a:pt x="130440" y="144925"/>
                  </a:lnTo>
                  <a:lnTo>
                    <a:pt x="121121" y="148625"/>
                  </a:lnTo>
                  <a:lnTo>
                    <a:pt x="77948" y="158864"/>
                  </a:lnTo>
                  <a:lnTo>
                    <a:pt x="30715" y="160913"/>
                  </a:lnTo>
                  <a:lnTo>
                    <a:pt x="0" y="1611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639">
            <a:extLst>
              <a:ext uri="{FF2B5EF4-FFF2-40B4-BE49-F238E27FC236}">
                <a16:creationId xmlns:a16="http://schemas.microsoft.com/office/drawing/2014/main" id="{1C5DD8C8-6CD2-70A2-2781-747C276EF97D}"/>
              </a:ext>
            </a:extLst>
          </p:cNvPr>
          <p:cNvGrpSpPr/>
          <p:nvPr/>
        </p:nvGrpSpPr>
        <p:grpSpPr>
          <a:xfrm>
            <a:off x="2190750" y="3566015"/>
            <a:ext cx="1781176" cy="510686"/>
            <a:chOff x="2190750" y="3566015"/>
            <a:chExt cx="1781176" cy="510686"/>
          </a:xfrm>
        </p:grpSpPr>
        <p:sp>
          <p:nvSpPr>
            <p:cNvPr id="85" name="SMARTInkShape-3435">
              <a:extLst>
                <a:ext uri="{FF2B5EF4-FFF2-40B4-BE49-F238E27FC236}">
                  <a16:creationId xmlns:a16="http://schemas.microsoft.com/office/drawing/2014/main" id="{42255FBF-0E87-C6A8-C160-80A3421695AB}"/>
                </a:ext>
              </a:extLst>
            </p:cNvPr>
            <p:cNvSpPr/>
            <p:nvPr>
              <p:custDataLst>
                <p:tags r:id="rId12"/>
              </p:custDataLst>
            </p:nvPr>
          </p:nvSpPr>
          <p:spPr>
            <a:xfrm>
              <a:off x="3819525" y="3695700"/>
              <a:ext cx="152401" cy="76201"/>
            </a:xfrm>
            <a:custGeom>
              <a:avLst/>
              <a:gdLst/>
              <a:ahLst/>
              <a:cxnLst/>
              <a:rect l="0" t="0" r="0" b="0"/>
              <a:pathLst>
                <a:path w="152401" h="76201">
                  <a:moveTo>
                    <a:pt x="0" y="76200"/>
                  </a:moveTo>
                  <a:lnTo>
                    <a:pt x="0" y="76200"/>
                  </a:lnTo>
                  <a:lnTo>
                    <a:pt x="31571" y="49685"/>
                  </a:lnTo>
                  <a:lnTo>
                    <a:pt x="73772" y="26442"/>
                  </a:lnTo>
                  <a:lnTo>
                    <a:pt x="87821" y="17044"/>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3436">
              <a:extLst>
                <a:ext uri="{FF2B5EF4-FFF2-40B4-BE49-F238E27FC236}">
                  <a16:creationId xmlns:a16="http://schemas.microsoft.com/office/drawing/2014/main" id="{7D11FCD7-8758-59D1-5D8F-2E466EB190BF}"/>
                </a:ext>
              </a:extLst>
            </p:cNvPr>
            <p:cNvSpPr/>
            <p:nvPr>
              <p:custDataLst>
                <p:tags r:id="rId13"/>
              </p:custDataLst>
            </p:nvPr>
          </p:nvSpPr>
          <p:spPr>
            <a:xfrm>
              <a:off x="3773536" y="3755498"/>
              <a:ext cx="106090" cy="187853"/>
            </a:xfrm>
            <a:custGeom>
              <a:avLst/>
              <a:gdLst/>
              <a:ahLst/>
              <a:cxnLst/>
              <a:rect l="0" t="0" r="0" b="0"/>
              <a:pathLst>
                <a:path w="106090" h="187853">
                  <a:moveTo>
                    <a:pt x="55514" y="16402"/>
                  </a:moveTo>
                  <a:lnTo>
                    <a:pt x="55514" y="16402"/>
                  </a:lnTo>
                  <a:lnTo>
                    <a:pt x="55514" y="6289"/>
                  </a:lnTo>
                  <a:lnTo>
                    <a:pt x="54456" y="3310"/>
                  </a:lnTo>
                  <a:lnTo>
                    <a:pt x="52692" y="1324"/>
                  </a:lnTo>
                  <a:lnTo>
                    <a:pt x="50458" y="0"/>
                  </a:lnTo>
                  <a:lnTo>
                    <a:pt x="42331" y="1351"/>
                  </a:lnTo>
                  <a:lnTo>
                    <a:pt x="31663" y="6537"/>
                  </a:lnTo>
                  <a:lnTo>
                    <a:pt x="11438" y="22955"/>
                  </a:lnTo>
                  <a:lnTo>
                    <a:pt x="3885" y="35160"/>
                  </a:lnTo>
                  <a:lnTo>
                    <a:pt x="0" y="57237"/>
                  </a:lnTo>
                  <a:lnTo>
                    <a:pt x="1913" y="69123"/>
                  </a:lnTo>
                  <a:lnTo>
                    <a:pt x="7349" y="78992"/>
                  </a:lnTo>
                  <a:lnTo>
                    <a:pt x="16821" y="90434"/>
                  </a:lnTo>
                  <a:lnTo>
                    <a:pt x="61407" y="110948"/>
                  </a:lnTo>
                  <a:lnTo>
                    <a:pt x="89722" y="124213"/>
                  </a:lnTo>
                  <a:lnTo>
                    <a:pt x="99998" y="133462"/>
                  </a:lnTo>
                  <a:lnTo>
                    <a:pt x="104220" y="138893"/>
                  </a:lnTo>
                  <a:lnTo>
                    <a:pt x="105976" y="143571"/>
                  </a:lnTo>
                  <a:lnTo>
                    <a:pt x="106089" y="147748"/>
                  </a:lnTo>
                  <a:lnTo>
                    <a:pt x="103722" y="162056"/>
                  </a:lnTo>
                  <a:lnTo>
                    <a:pt x="101411" y="165363"/>
                  </a:lnTo>
                  <a:lnTo>
                    <a:pt x="93199" y="171860"/>
                  </a:lnTo>
                  <a:lnTo>
                    <a:pt x="57588" y="183596"/>
                  </a:lnTo>
                  <a:lnTo>
                    <a:pt x="7889" y="1878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3437">
              <a:extLst>
                <a:ext uri="{FF2B5EF4-FFF2-40B4-BE49-F238E27FC236}">
                  <a16:creationId xmlns:a16="http://schemas.microsoft.com/office/drawing/2014/main" id="{8C371911-6017-C253-A6BC-7F8F26BCECBB}"/>
                </a:ext>
              </a:extLst>
            </p:cNvPr>
            <p:cNvSpPr/>
            <p:nvPr>
              <p:custDataLst>
                <p:tags r:id="rId14"/>
              </p:custDataLst>
            </p:nvPr>
          </p:nvSpPr>
          <p:spPr>
            <a:xfrm>
              <a:off x="3695700" y="3886200"/>
              <a:ext cx="9526" cy="19051"/>
            </a:xfrm>
            <a:custGeom>
              <a:avLst/>
              <a:gdLst/>
              <a:ahLst/>
              <a:cxnLst/>
              <a:rect l="0" t="0" r="0" b="0"/>
              <a:pathLst>
                <a:path w="9526" h="19051">
                  <a:moveTo>
                    <a:pt x="0" y="19050"/>
                  </a:moveTo>
                  <a:lnTo>
                    <a:pt x="0" y="19050"/>
                  </a:lnTo>
                  <a:lnTo>
                    <a:pt x="0" y="13993"/>
                  </a:lnTo>
                  <a:lnTo>
                    <a:pt x="1058" y="12504"/>
                  </a:lnTo>
                  <a:lnTo>
                    <a:pt x="2822" y="11511"/>
                  </a:lnTo>
                  <a:lnTo>
                    <a:pt x="5056" y="10849"/>
                  </a:lnTo>
                  <a:lnTo>
                    <a:pt x="6546" y="93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3438">
              <a:extLst>
                <a:ext uri="{FF2B5EF4-FFF2-40B4-BE49-F238E27FC236}">
                  <a16:creationId xmlns:a16="http://schemas.microsoft.com/office/drawing/2014/main" id="{07EB3CBF-6D6D-A65E-1CFA-CF3E01453AAE}"/>
                </a:ext>
              </a:extLst>
            </p:cNvPr>
            <p:cNvSpPr/>
            <p:nvPr>
              <p:custDataLst>
                <p:tags r:id="rId15"/>
              </p:custDataLst>
            </p:nvPr>
          </p:nvSpPr>
          <p:spPr>
            <a:xfrm>
              <a:off x="3502752" y="3697587"/>
              <a:ext cx="115288" cy="234515"/>
            </a:xfrm>
            <a:custGeom>
              <a:avLst/>
              <a:gdLst/>
              <a:ahLst/>
              <a:cxnLst/>
              <a:rect l="0" t="0" r="0" b="0"/>
              <a:pathLst>
                <a:path w="115288" h="234515">
                  <a:moveTo>
                    <a:pt x="78648" y="55263"/>
                  </a:moveTo>
                  <a:lnTo>
                    <a:pt x="78648" y="55263"/>
                  </a:lnTo>
                  <a:lnTo>
                    <a:pt x="83704" y="45150"/>
                  </a:lnTo>
                  <a:lnTo>
                    <a:pt x="91831" y="37363"/>
                  </a:lnTo>
                  <a:lnTo>
                    <a:pt x="100382" y="30374"/>
                  </a:lnTo>
                  <a:lnTo>
                    <a:pt x="104182" y="23740"/>
                  </a:lnTo>
                  <a:lnTo>
                    <a:pt x="106322" y="14056"/>
                  </a:lnTo>
                  <a:lnTo>
                    <a:pt x="104000" y="7668"/>
                  </a:lnTo>
                  <a:lnTo>
                    <a:pt x="101900" y="4483"/>
                  </a:lnTo>
                  <a:lnTo>
                    <a:pt x="98382" y="2360"/>
                  </a:lnTo>
                  <a:lnTo>
                    <a:pt x="88830" y="0"/>
                  </a:lnTo>
                  <a:lnTo>
                    <a:pt x="83320" y="1488"/>
                  </a:lnTo>
                  <a:lnTo>
                    <a:pt x="40450" y="29243"/>
                  </a:lnTo>
                  <a:lnTo>
                    <a:pt x="28863" y="41582"/>
                  </a:lnTo>
                  <a:lnTo>
                    <a:pt x="20185" y="57649"/>
                  </a:lnTo>
                  <a:lnTo>
                    <a:pt x="18445" y="72551"/>
                  </a:lnTo>
                  <a:lnTo>
                    <a:pt x="23416" y="92841"/>
                  </a:lnTo>
                  <a:lnTo>
                    <a:pt x="29759" y="105831"/>
                  </a:lnTo>
                  <a:lnTo>
                    <a:pt x="44171" y="122927"/>
                  </a:lnTo>
                  <a:lnTo>
                    <a:pt x="55615" y="131051"/>
                  </a:lnTo>
                  <a:lnTo>
                    <a:pt x="84064" y="163734"/>
                  </a:lnTo>
                  <a:lnTo>
                    <a:pt x="105653" y="182418"/>
                  </a:lnTo>
                  <a:lnTo>
                    <a:pt x="111817" y="195032"/>
                  </a:lnTo>
                  <a:lnTo>
                    <a:pt x="115287" y="208977"/>
                  </a:lnTo>
                  <a:lnTo>
                    <a:pt x="110454" y="219183"/>
                  </a:lnTo>
                  <a:lnTo>
                    <a:pt x="106202" y="224868"/>
                  </a:lnTo>
                  <a:lnTo>
                    <a:pt x="100192" y="228658"/>
                  </a:lnTo>
                  <a:lnTo>
                    <a:pt x="76565" y="233992"/>
                  </a:lnTo>
                  <a:lnTo>
                    <a:pt x="49456" y="234514"/>
                  </a:lnTo>
                  <a:lnTo>
                    <a:pt x="30749" y="230886"/>
                  </a:lnTo>
                  <a:lnTo>
                    <a:pt x="17496" y="222923"/>
                  </a:lnTo>
                  <a:lnTo>
                    <a:pt x="364" y="205621"/>
                  </a:lnTo>
                  <a:lnTo>
                    <a:pt x="0" y="199951"/>
                  </a:lnTo>
                  <a:lnTo>
                    <a:pt x="11701" y="165045"/>
                  </a:lnTo>
                  <a:lnTo>
                    <a:pt x="16438" y="157677"/>
                  </a:lnTo>
                  <a:lnTo>
                    <a:pt x="63396" y="117381"/>
                  </a:lnTo>
                  <a:lnTo>
                    <a:pt x="102667" y="73713"/>
                  </a:lnTo>
                  <a:lnTo>
                    <a:pt x="110490" y="57818"/>
                  </a:lnTo>
                  <a:lnTo>
                    <a:pt x="112576" y="50616"/>
                  </a:lnTo>
                  <a:lnTo>
                    <a:pt x="109249" y="34148"/>
                  </a:lnTo>
                  <a:lnTo>
                    <a:pt x="101773" y="19420"/>
                  </a:lnTo>
                  <a:lnTo>
                    <a:pt x="94923" y="12875"/>
                  </a:lnTo>
                  <a:lnTo>
                    <a:pt x="88351" y="9965"/>
                  </a:lnTo>
                  <a:lnTo>
                    <a:pt x="71016" y="7774"/>
                  </a:lnTo>
                  <a:lnTo>
                    <a:pt x="59598" y="17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3439">
              <a:extLst>
                <a:ext uri="{FF2B5EF4-FFF2-40B4-BE49-F238E27FC236}">
                  <a16:creationId xmlns:a16="http://schemas.microsoft.com/office/drawing/2014/main" id="{3ABBC4A9-9FB5-E4BB-696D-1F0F54C70348}"/>
                </a:ext>
              </a:extLst>
            </p:cNvPr>
            <p:cNvSpPr/>
            <p:nvPr>
              <p:custDataLst>
                <p:tags r:id="rId16"/>
              </p:custDataLst>
            </p:nvPr>
          </p:nvSpPr>
          <p:spPr>
            <a:xfrm>
              <a:off x="3354702" y="3705225"/>
              <a:ext cx="45724" cy="219076"/>
            </a:xfrm>
            <a:custGeom>
              <a:avLst/>
              <a:gdLst/>
              <a:ahLst/>
              <a:cxnLst/>
              <a:rect l="0" t="0" r="0" b="0"/>
              <a:pathLst>
                <a:path w="45724" h="219076">
                  <a:moveTo>
                    <a:pt x="45723" y="0"/>
                  </a:moveTo>
                  <a:lnTo>
                    <a:pt x="45723" y="0"/>
                  </a:lnTo>
                  <a:lnTo>
                    <a:pt x="43606" y="39060"/>
                  </a:lnTo>
                  <a:lnTo>
                    <a:pt x="27823" y="86542"/>
                  </a:lnTo>
                  <a:lnTo>
                    <a:pt x="14200" y="131630"/>
                  </a:lnTo>
                  <a:lnTo>
                    <a:pt x="0" y="172035"/>
                  </a:lnTo>
                  <a:lnTo>
                    <a:pt x="7623"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3440">
              <a:extLst>
                <a:ext uri="{FF2B5EF4-FFF2-40B4-BE49-F238E27FC236}">
                  <a16:creationId xmlns:a16="http://schemas.microsoft.com/office/drawing/2014/main" id="{F9A035F5-BA7C-DFEE-B801-6D1D06A6757B}"/>
                </a:ext>
              </a:extLst>
            </p:cNvPr>
            <p:cNvSpPr/>
            <p:nvPr>
              <p:custDataLst>
                <p:tags r:id="rId17"/>
              </p:custDataLst>
            </p:nvPr>
          </p:nvSpPr>
          <p:spPr>
            <a:xfrm>
              <a:off x="3057525" y="3668487"/>
              <a:ext cx="180219" cy="284389"/>
            </a:xfrm>
            <a:custGeom>
              <a:avLst/>
              <a:gdLst/>
              <a:ahLst/>
              <a:cxnLst/>
              <a:rect l="0" t="0" r="0" b="0"/>
              <a:pathLst>
                <a:path w="180219" h="284389">
                  <a:moveTo>
                    <a:pt x="0" y="36738"/>
                  </a:moveTo>
                  <a:lnTo>
                    <a:pt x="0" y="36738"/>
                  </a:lnTo>
                  <a:lnTo>
                    <a:pt x="39773" y="23481"/>
                  </a:lnTo>
                  <a:lnTo>
                    <a:pt x="78647" y="17774"/>
                  </a:lnTo>
                  <a:lnTo>
                    <a:pt x="116906" y="11481"/>
                  </a:lnTo>
                  <a:lnTo>
                    <a:pt x="163155" y="7396"/>
                  </a:lnTo>
                  <a:lnTo>
                    <a:pt x="178419" y="0"/>
                  </a:lnTo>
                  <a:lnTo>
                    <a:pt x="179271" y="605"/>
                  </a:lnTo>
                  <a:lnTo>
                    <a:pt x="180218" y="4098"/>
                  </a:lnTo>
                  <a:lnTo>
                    <a:pt x="178053" y="41533"/>
                  </a:lnTo>
                  <a:lnTo>
                    <a:pt x="167698" y="83429"/>
                  </a:lnTo>
                  <a:lnTo>
                    <a:pt x="158579" y="122774"/>
                  </a:lnTo>
                  <a:lnTo>
                    <a:pt x="146016" y="162780"/>
                  </a:lnTo>
                  <a:lnTo>
                    <a:pt x="130521" y="206431"/>
                  </a:lnTo>
                  <a:lnTo>
                    <a:pt x="121509" y="227515"/>
                  </a:lnTo>
                  <a:lnTo>
                    <a:pt x="114300" y="284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3441">
              <a:extLst>
                <a:ext uri="{FF2B5EF4-FFF2-40B4-BE49-F238E27FC236}">
                  <a16:creationId xmlns:a16="http://schemas.microsoft.com/office/drawing/2014/main" id="{D456F3FA-CA1D-F7F7-6FF9-DAE44003D380}"/>
                </a:ext>
              </a:extLst>
            </p:cNvPr>
            <p:cNvSpPr/>
            <p:nvPr>
              <p:custDataLst>
                <p:tags r:id="rId18"/>
              </p:custDataLst>
            </p:nvPr>
          </p:nvSpPr>
          <p:spPr>
            <a:xfrm>
              <a:off x="2924175" y="3886200"/>
              <a:ext cx="56250" cy="123826"/>
            </a:xfrm>
            <a:custGeom>
              <a:avLst/>
              <a:gdLst/>
              <a:ahLst/>
              <a:cxnLst/>
              <a:rect l="0" t="0" r="0" b="0"/>
              <a:pathLst>
                <a:path w="56250" h="123826">
                  <a:moveTo>
                    <a:pt x="28575" y="0"/>
                  </a:moveTo>
                  <a:lnTo>
                    <a:pt x="28575" y="0"/>
                  </a:lnTo>
                  <a:lnTo>
                    <a:pt x="28575" y="5057"/>
                  </a:lnTo>
                  <a:lnTo>
                    <a:pt x="29633" y="6546"/>
                  </a:lnTo>
                  <a:lnTo>
                    <a:pt x="31397" y="7539"/>
                  </a:lnTo>
                  <a:lnTo>
                    <a:pt x="46889" y="14189"/>
                  </a:lnTo>
                  <a:lnTo>
                    <a:pt x="50309" y="17926"/>
                  </a:lnTo>
                  <a:lnTo>
                    <a:pt x="54110" y="27723"/>
                  </a:lnTo>
                  <a:lnTo>
                    <a:pt x="56249" y="45138"/>
                  </a:lnTo>
                  <a:lnTo>
                    <a:pt x="51827" y="68761"/>
                  </a:lnTo>
                  <a:lnTo>
                    <a:pt x="43813" y="85755"/>
                  </a:lnTo>
                  <a:lnTo>
                    <a:pt x="24020" y="107524"/>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3442">
              <a:extLst>
                <a:ext uri="{FF2B5EF4-FFF2-40B4-BE49-F238E27FC236}">
                  <a16:creationId xmlns:a16="http://schemas.microsoft.com/office/drawing/2014/main" id="{8CF39AB4-CDCD-862E-101F-351F6A45F03E}"/>
                </a:ext>
              </a:extLst>
            </p:cNvPr>
            <p:cNvSpPr/>
            <p:nvPr>
              <p:custDataLst>
                <p:tags r:id="rId19"/>
              </p:custDataLst>
            </p:nvPr>
          </p:nvSpPr>
          <p:spPr>
            <a:xfrm>
              <a:off x="2651933" y="3630476"/>
              <a:ext cx="157827" cy="270057"/>
            </a:xfrm>
            <a:custGeom>
              <a:avLst/>
              <a:gdLst/>
              <a:ahLst/>
              <a:cxnLst/>
              <a:rect l="0" t="0" r="0" b="0"/>
              <a:pathLst>
                <a:path w="157827" h="270057">
                  <a:moveTo>
                    <a:pt x="148417" y="27124"/>
                  </a:moveTo>
                  <a:lnTo>
                    <a:pt x="148417" y="27124"/>
                  </a:lnTo>
                  <a:lnTo>
                    <a:pt x="156618" y="18923"/>
                  </a:lnTo>
                  <a:lnTo>
                    <a:pt x="157826" y="9514"/>
                  </a:lnTo>
                  <a:lnTo>
                    <a:pt x="152851" y="3444"/>
                  </a:lnTo>
                  <a:lnTo>
                    <a:pt x="147565" y="724"/>
                  </a:lnTo>
                  <a:lnTo>
                    <a:pt x="144674" y="0"/>
                  </a:lnTo>
                  <a:lnTo>
                    <a:pt x="130492" y="4035"/>
                  </a:lnTo>
                  <a:lnTo>
                    <a:pt x="85856" y="41389"/>
                  </a:lnTo>
                  <a:lnTo>
                    <a:pt x="44768" y="81330"/>
                  </a:lnTo>
                  <a:lnTo>
                    <a:pt x="18223" y="124324"/>
                  </a:lnTo>
                  <a:lnTo>
                    <a:pt x="2597" y="167755"/>
                  </a:lnTo>
                  <a:lnTo>
                    <a:pt x="0" y="192285"/>
                  </a:lnTo>
                  <a:lnTo>
                    <a:pt x="2373" y="210243"/>
                  </a:lnTo>
                  <a:lnTo>
                    <a:pt x="14716" y="237309"/>
                  </a:lnTo>
                  <a:lnTo>
                    <a:pt x="31492" y="253184"/>
                  </a:lnTo>
                  <a:lnTo>
                    <a:pt x="41892" y="260381"/>
                  </a:lnTo>
                  <a:lnTo>
                    <a:pt x="67559" y="268377"/>
                  </a:lnTo>
                  <a:lnTo>
                    <a:pt x="106115" y="270056"/>
                  </a:lnTo>
                  <a:lnTo>
                    <a:pt x="126441" y="265269"/>
                  </a:lnTo>
                  <a:lnTo>
                    <a:pt x="142531" y="256086"/>
                  </a:lnTo>
                  <a:lnTo>
                    <a:pt x="147667" y="249615"/>
                  </a:lnTo>
                  <a:lnTo>
                    <a:pt x="153375" y="233959"/>
                  </a:lnTo>
                  <a:lnTo>
                    <a:pt x="153090" y="219240"/>
                  </a:lnTo>
                  <a:lnTo>
                    <a:pt x="151533" y="212351"/>
                  </a:lnTo>
                  <a:lnTo>
                    <a:pt x="144157" y="201875"/>
                  </a:lnTo>
                  <a:lnTo>
                    <a:pt x="132765" y="193691"/>
                  </a:lnTo>
                  <a:lnTo>
                    <a:pt x="117119" y="186526"/>
                  </a:lnTo>
                  <a:lnTo>
                    <a:pt x="110619" y="185250"/>
                  </a:lnTo>
                  <a:lnTo>
                    <a:pt x="71351" y="189635"/>
                  </a:lnTo>
                  <a:lnTo>
                    <a:pt x="57368" y="193896"/>
                  </a:lnTo>
                  <a:lnTo>
                    <a:pt x="46920" y="202139"/>
                  </a:lnTo>
                  <a:lnTo>
                    <a:pt x="34117" y="2176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3443">
              <a:extLst>
                <a:ext uri="{FF2B5EF4-FFF2-40B4-BE49-F238E27FC236}">
                  <a16:creationId xmlns:a16="http://schemas.microsoft.com/office/drawing/2014/main" id="{40493E37-A531-586C-F76E-2CC27D8FF709}"/>
                </a:ext>
              </a:extLst>
            </p:cNvPr>
            <p:cNvSpPr/>
            <p:nvPr>
              <p:custDataLst>
                <p:tags r:id="rId20"/>
              </p:custDataLst>
            </p:nvPr>
          </p:nvSpPr>
          <p:spPr>
            <a:xfrm>
              <a:off x="2271250" y="3566015"/>
              <a:ext cx="52851" cy="510686"/>
            </a:xfrm>
            <a:custGeom>
              <a:avLst/>
              <a:gdLst/>
              <a:ahLst/>
              <a:cxnLst/>
              <a:rect l="0" t="0" r="0" b="0"/>
              <a:pathLst>
                <a:path w="52851" h="510686">
                  <a:moveTo>
                    <a:pt x="52850" y="53485"/>
                  </a:moveTo>
                  <a:lnTo>
                    <a:pt x="52850" y="53485"/>
                  </a:lnTo>
                  <a:lnTo>
                    <a:pt x="52850" y="8704"/>
                  </a:lnTo>
                  <a:lnTo>
                    <a:pt x="52850" y="0"/>
                  </a:lnTo>
                  <a:lnTo>
                    <a:pt x="47794" y="12590"/>
                  </a:lnTo>
                  <a:lnTo>
                    <a:pt x="39593" y="51599"/>
                  </a:lnTo>
                  <a:lnTo>
                    <a:pt x="36374" y="88277"/>
                  </a:lnTo>
                  <a:lnTo>
                    <a:pt x="33886" y="126098"/>
                  </a:lnTo>
                  <a:lnTo>
                    <a:pt x="27593" y="172249"/>
                  </a:lnTo>
                  <a:lnTo>
                    <a:pt x="24200" y="217909"/>
                  </a:lnTo>
                  <a:lnTo>
                    <a:pt x="18020" y="258719"/>
                  </a:lnTo>
                  <a:lnTo>
                    <a:pt x="15719" y="296564"/>
                  </a:lnTo>
                  <a:lnTo>
                    <a:pt x="14941" y="341154"/>
                  </a:lnTo>
                  <a:lnTo>
                    <a:pt x="14807" y="383548"/>
                  </a:lnTo>
                  <a:lnTo>
                    <a:pt x="11945" y="430682"/>
                  </a:lnTo>
                  <a:lnTo>
                    <a:pt x="6553" y="474421"/>
                  </a:lnTo>
                  <a:lnTo>
                    <a:pt x="0" y="501327"/>
                  </a:lnTo>
                  <a:lnTo>
                    <a:pt x="5225" y="5106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3444">
              <a:extLst>
                <a:ext uri="{FF2B5EF4-FFF2-40B4-BE49-F238E27FC236}">
                  <a16:creationId xmlns:a16="http://schemas.microsoft.com/office/drawing/2014/main" id="{5DBE10D1-9505-0885-0F26-75366831EF99}"/>
                </a:ext>
              </a:extLst>
            </p:cNvPr>
            <p:cNvSpPr/>
            <p:nvPr>
              <p:custDataLst>
                <p:tags r:id="rId21"/>
              </p:custDataLst>
            </p:nvPr>
          </p:nvSpPr>
          <p:spPr>
            <a:xfrm>
              <a:off x="2190750" y="3725679"/>
              <a:ext cx="209435" cy="236722"/>
            </a:xfrm>
            <a:custGeom>
              <a:avLst/>
              <a:gdLst/>
              <a:ahLst/>
              <a:cxnLst/>
              <a:rect l="0" t="0" r="0" b="0"/>
              <a:pathLst>
                <a:path w="209435" h="236722">
                  <a:moveTo>
                    <a:pt x="200025" y="27171"/>
                  </a:moveTo>
                  <a:lnTo>
                    <a:pt x="200025" y="27171"/>
                  </a:lnTo>
                  <a:lnTo>
                    <a:pt x="208226" y="18970"/>
                  </a:lnTo>
                  <a:lnTo>
                    <a:pt x="209158" y="12982"/>
                  </a:lnTo>
                  <a:lnTo>
                    <a:pt x="209434" y="4505"/>
                  </a:lnTo>
                  <a:lnTo>
                    <a:pt x="207356" y="2535"/>
                  </a:lnTo>
                  <a:lnTo>
                    <a:pt x="199402" y="347"/>
                  </a:lnTo>
                  <a:lnTo>
                    <a:pt x="162900" y="0"/>
                  </a:lnTo>
                  <a:lnTo>
                    <a:pt x="121196" y="11848"/>
                  </a:lnTo>
                  <a:lnTo>
                    <a:pt x="84946" y="28275"/>
                  </a:lnTo>
                  <a:lnTo>
                    <a:pt x="63154" y="40362"/>
                  </a:lnTo>
                  <a:lnTo>
                    <a:pt x="49941" y="52789"/>
                  </a:lnTo>
                  <a:lnTo>
                    <a:pt x="47052" y="60125"/>
                  </a:lnTo>
                  <a:lnTo>
                    <a:pt x="46665" y="76742"/>
                  </a:lnTo>
                  <a:lnTo>
                    <a:pt x="55665" y="91888"/>
                  </a:lnTo>
                  <a:lnTo>
                    <a:pt x="70248" y="104618"/>
                  </a:lnTo>
                  <a:lnTo>
                    <a:pt x="114771" y="129980"/>
                  </a:lnTo>
                  <a:lnTo>
                    <a:pt x="154448" y="153141"/>
                  </a:lnTo>
                  <a:lnTo>
                    <a:pt x="190574" y="176482"/>
                  </a:lnTo>
                  <a:lnTo>
                    <a:pt x="195824" y="187371"/>
                  </a:lnTo>
                  <a:lnTo>
                    <a:pt x="196167" y="192179"/>
                  </a:lnTo>
                  <a:lnTo>
                    <a:pt x="193724" y="200344"/>
                  </a:lnTo>
                  <a:lnTo>
                    <a:pt x="183466" y="207501"/>
                  </a:lnTo>
                  <a:lnTo>
                    <a:pt x="145954" y="220718"/>
                  </a:lnTo>
                  <a:lnTo>
                    <a:pt x="98837" y="232463"/>
                  </a:lnTo>
                  <a:lnTo>
                    <a:pt x="55036" y="235880"/>
                  </a:lnTo>
                  <a:lnTo>
                    <a:pt x="0" y="2367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6" name="SMARTInkShape-3445">
            <a:extLst>
              <a:ext uri="{FF2B5EF4-FFF2-40B4-BE49-F238E27FC236}">
                <a16:creationId xmlns:a16="http://schemas.microsoft.com/office/drawing/2014/main" id="{DA25C4AF-2E6B-B230-B3B0-416C950F8186}"/>
              </a:ext>
            </a:extLst>
          </p:cNvPr>
          <p:cNvSpPr/>
          <p:nvPr>
            <p:custDataLst>
              <p:tags r:id="rId1"/>
            </p:custDataLst>
          </p:nvPr>
        </p:nvSpPr>
        <p:spPr>
          <a:xfrm>
            <a:off x="4586965" y="3638677"/>
            <a:ext cx="250958" cy="361824"/>
          </a:xfrm>
          <a:custGeom>
            <a:avLst/>
            <a:gdLst/>
            <a:ahLst/>
            <a:cxnLst/>
            <a:rect l="0" t="0" r="0" b="0"/>
            <a:pathLst>
              <a:path w="250958" h="361824">
                <a:moveTo>
                  <a:pt x="42185" y="37973"/>
                </a:moveTo>
                <a:lnTo>
                  <a:pt x="42185" y="37973"/>
                </a:lnTo>
                <a:lnTo>
                  <a:pt x="50386" y="29772"/>
                </a:lnTo>
                <a:lnTo>
                  <a:pt x="51317" y="23784"/>
                </a:lnTo>
                <a:lnTo>
                  <a:pt x="50390" y="22164"/>
                </a:lnTo>
                <a:lnTo>
                  <a:pt x="48713" y="21083"/>
                </a:lnTo>
                <a:lnTo>
                  <a:pt x="43475" y="19349"/>
                </a:lnTo>
                <a:lnTo>
                  <a:pt x="42758" y="16290"/>
                </a:lnTo>
                <a:lnTo>
                  <a:pt x="42567" y="13993"/>
                </a:lnTo>
                <a:lnTo>
                  <a:pt x="41381" y="12461"/>
                </a:lnTo>
                <a:lnTo>
                  <a:pt x="37242" y="10760"/>
                </a:lnTo>
                <a:lnTo>
                  <a:pt x="35714" y="9247"/>
                </a:lnTo>
                <a:lnTo>
                  <a:pt x="32695" y="0"/>
                </a:lnTo>
                <a:lnTo>
                  <a:pt x="32671" y="4967"/>
                </a:lnTo>
                <a:lnTo>
                  <a:pt x="35487" y="10251"/>
                </a:lnTo>
                <a:lnTo>
                  <a:pt x="37720" y="13142"/>
                </a:lnTo>
                <a:lnTo>
                  <a:pt x="80220" y="38884"/>
                </a:lnTo>
                <a:lnTo>
                  <a:pt x="126843" y="68785"/>
                </a:lnTo>
                <a:lnTo>
                  <a:pt x="172389" y="93288"/>
                </a:lnTo>
                <a:lnTo>
                  <a:pt x="219923" y="113513"/>
                </a:lnTo>
                <a:lnTo>
                  <a:pt x="250957" y="132654"/>
                </a:lnTo>
                <a:lnTo>
                  <a:pt x="246447" y="143167"/>
                </a:lnTo>
                <a:lnTo>
                  <a:pt x="211011" y="183045"/>
                </a:lnTo>
                <a:lnTo>
                  <a:pt x="168486" y="223118"/>
                </a:lnTo>
                <a:lnTo>
                  <a:pt x="121705" y="258586"/>
                </a:lnTo>
                <a:lnTo>
                  <a:pt x="81548" y="292053"/>
                </a:lnTo>
                <a:lnTo>
                  <a:pt x="38092" y="320977"/>
                </a:lnTo>
                <a:lnTo>
                  <a:pt x="1133" y="355319"/>
                </a:lnTo>
                <a:lnTo>
                  <a:pt x="0" y="357486"/>
                </a:lnTo>
                <a:lnTo>
                  <a:pt x="4085" y="3618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9" name="SMARTInkShape-Group641">
            <a:extLst>
              <a:ext uri="{FF2B5EF4-FFF2-40B4-BE49-F238E27FC236}">
                <a16:creationId xmlns:a16="http://schemas.microsoft.com/office/drawing/2014/main" id="{05032BBF-D151-3E24-30A0-94CBD597A552}"/>
              </a:ext>
            </a:extLst>
          </p:cNvPr>
          <p:cNvGrpSpPr/>
          <p:nvPr/>
        </p:nvGrpSpPr>
        <p:grpSpPr>
          <a:xfrm>
            <a:off x="5305425" y="3639874"/>
            <a:ext cx="133351" cy="132027"/>
            <a:chOff x="5305425" y="3639874"/>
            <a:chExt cx="133351" cy="132027"/>
          </a:xfrm>
        </p:grpSpPr>
        <p:sp>
          <p:nvSpPr>
            <p:cNvPr id="97" name="SMARTInkShape-3446">
              <a:extLst>
                <a:ext uri="{FF2B5EF4-FFF2-40B4-BE49-F238E27FC236}">
                  <a16:creationId xmlns:a16="http://schemas.microsoft.com/office/drawing/2014/main" id="{DD701C0B-4344-F4EB-2EFC-1D3FA6BAD820}"/>
                </a:ext>
              </a:extLst>
            </p:cNvPr>
            <p:cNvSpPr/>
            <p:nvPr>
              <p:custDataLst>
                <p:tags r:id="rId10"/>
              </p:custDataLst>
            </p:nvPr>
          </p:nvSpPr>
          <p:spPr>
            <a:xfrm>
              <a:off x="5362575" y="3690212"/>
              <a:ext cx="76201" cy="81689"/>
            </a:xfrm>
            <a:custGeom>
              <a:avLst/>
              <a:gdLst/>
              <a:ahLst/>
              <a:cxnLst/>
              <a:rect l="0" t="0" r="0" b="0"/>
              <a:pathLst>
                <a:path w="76201" h="81689">
                  <a:moveTo>
                    <a:pt x="76200" y="5488"/>
                  </a:moveTo>
                  <a:lnTo>
                    <a:pt x="76200" y="5488"/>
                  </a:lnTo>
                  <a:lnTo>
                    <a:pt x="76200" y="431"/>
                  </a:lnTo>
                  <a:lnTo>
                    <a:pt x="75142" y="0"/>
                  </a:lnTo>
                  <a:lnTo>
                    <a:pt x="35496" y="23526"/>
                  </a:lnTo>
                  <a:lnTo>
                    <a:pt x="18867" y="41054"/>
                  </a:lnTo>
                  <a:lnTo>
                    <a:pt x="0" y="81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3447">
              <a:extLst>
                <a:ext uri="{FF2B5EF4-FFF2-40B4-BE49-F238E27FC236}">
                  <a16:creationId xmlns:a16="http://schemas.microsoft.com/office/drawing/2014/main" id="{C4EAC222-8238-0E4A-4CF9-9F06FE390228}"/>
                </a:ext>
              </a:extLst>
            </p:cNvPr>
            <p:cNvSpPr/>
            <p:nvPr>
              <p:custDataLst>
                <p:tags r:id="rId11"/>
              </p:custDataLst>
            </p:nvPr>
          </p:nvSpPr>
          <p:spPr>
            <a:xfrm>
              <a:off x="5305425" y="3639874"/>
              <a:ext cx="76201" cy="122502"/>
            </a:xfrm>
            <a:custGeom>
              <a:avLst/>
              <a:gdLst/>
              <a:ahLst/>
              <a:cxnLst/>
              <a:rect l="0" t="0" r="0" b="0"/>
              <a:pathLst>
                <a:path w="76201" h="122502">
                  <a:moveTo>
                    <a:pt x="76200" y="8201"/>
                  </a:moveTo>
                  <a:lnTo>
                    <a:pt x="76200" y="8201"/>
                  </a:lnTo>
                  <a:lnTo>
                    <a:pt x="76200" y="0"/>
                  </a:lnTo>
                  <a:lnTo>
                    <a:pt x="76200" y="4125"/>
                  </a:lnTo>
                  <a:lnTo>
                    <a:pt x="44678" y="47819"/>
                  </a:lnTo>
                  <a:lnTo>
                    <a:pt x="28605" y="78316"/>
                  </a:lnTo>
                  <a:lnTo>
                    <a:pt x="21180" y="94397"/>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 name="SMARTInkShape-Group642">
            <a:extLst>
              <a:ext uri="{FF2B5EF4-FFF2-40B4-BE49-F238E27FC236}">
                <a16:creationId xmlns:a16="http://schemas.microsoft.com/office/drawing/2014/main" id="{29D5E1D9-7F40-A47C-5548-5C2C4D96DD6C}"/>
              </a:ext>
            </a:extLst>
          </p:cNvPr>
          <p:cNvGrpSpPr/>
          <p:nvPr/>
        </p:nvGrpSpPr>
        <p:grpSpPr>
          <a:xfrm>
            <a:off x="6715125" y="3688124"/>
            <a:ext cx="1619251" cy="293327"/>
            <a:chOff x="6715125" y="3688124"/>
            <a:chExt cx="1619251" cy="293327"/>
          </a:xfrm>
        </p:grpSpPr>
        <p:sp>
          <p:nvSpPr>
            <p:cNvPr id="100" name="SMARTInkShape-3448">
              <a:extLst>
                <a:ext uri="{FF2B5EF4-FFF2-40B4-BE49-F238E27FC236}">
                  <a16:creationId xmlns:a16="http://schemas.microsoft.com/office/drawing/2014/main" id="{4DC0AD21-8D0A-B0BE-7410-BC3E9A606FEA}"/>
                </a:ext>
              </a:extLst>
            </p:cNvPr>
            <p:cNvSpPr/>
            <p:nvPr>
              <p:custDataLst>
                <p:tags r:id="rId2"/>
              </p:custDataLst>
            </p:nvPr>
          </p:nvSpPr>
          <p:spPr>
            <a:xfrm>
              <a:off x="7811229" y="3820342"/>
              <a:ext cx="332647" cy="148052"/>
            </a:xfrm>
            <a:custGeom>
              <a:avLst/>
              <a:gdLst/>
              <a:ahLst/>
              <a:cxnLst/>
              <a:rect l="0" t="0" r="0" b="0"/>
              <a:pathLst>
                <a:path w="332647" h="148052">
                  <a:moveTo>
                    <a:pt x="65946" y="75383"/>
                  </a:moveTo>
                  <a:lnTo>
                    <a:pt x="65946" y="75383"/>
                  </a:lnTo>
                  <a:lnTo>
                    <a:pt x="76059" y="70326"/>
                  </a:lnTo>
                  <a:lnTo>
                    <a:pt x="79037" y="67778"/>
                  </a:lnTo>
                  <a:lnTo>
                    <a:pt x="89268" y="52993"/>
                  </a:lnTo>
                  <a:lnTo>
                    <a:pt x="92186" y="43912"/>
                  </a:lnTo>
                  <a:lnTo>
                    <a:pt x="92965" y="38527"/>
                  </a:lnTo>
                  <a:lnTo>
                    <a:pt x="91007" y="29722"/>
                  </a:lnTo>
                  <a:lnTo>
                    <a:pt x="81127" y="15446"/>
                  </a:lnTo>
                  <a:lnTo>
                    <a:pt x="76066" y="14258"/>
                  </a:lnTo>
                  <a:lnTo>
                    <a:pt x="61977" y="15761"/>
                  </a:lnTo>
                  <a:lnTo>
                    <a:pt x="47954" y="25601"/>
                  </a:lnTo>
                  <a:lnTo>
                    <a:pt x="16344" y="60282"/>
                  </a:lnTo>
                  <a:lnTo>
                    <a:pt x="4800" y="85020"/>
                  </a:lnTo>
                  <a:lnTo>
                    <a:pt x="0" y="119430"/>
                  </a:lnTo>
                  <a:lnTo>
                    <a:pt x="2417" y="129531"/>
                  </a:lnTo>
                  <a:lnTo>
                    <a:pt x="4544" y="133707"/>
                  </a:lnTo>
                  <a:lnTo>
                    <a:pt x="12551" y="141169"/>
                  </a:lnTo>
                  <a:lnTo>
                    <a:pt x="17649" y="144640"/>
                  </a:lnTo>
                  <a:lnTo>
                    <a:pt x="23164" y="144838"/>
                  </a:lnTo>
                  <a:lnTo>
                    <a:pt x="34938" y="139413"/>
                  </a:lnTo>
                  <a:lnTo>
                    <a:pt x="64160" y="114823"/>
                  </a:lnTo>
                  <a:lnTo>
                    <a:pt x="86328" y="84350"/>
                  </a:lnTo>
                  <a:lnTo>
                    <a:pt x="98498" y="55384"/>
                  </a:lnTo>
                  <a:lnTo>
                    <a:pt x="111759" y="39360"/>
                  </a:lnTo>
                  <a:lnTo>
                    <a:pt x="112364" y="39726"/>
                  </a:lnTo>
                  <a:lnTo>
                    <a:pt x="113035" y="42955"/>
                  </a:lnTo>
                  <a:lnTo>
                    <a:pt x="105323" y="83098"/>
                  </a:lnTo>
                  <a:lnTo>
                    <a:pt x="104120" y="126588"/>
                  </a:lnTo>
                  <a:lnTo>
                    <a:pt x="104079" y="139063"/>
                  </a:lnTo>
                  <a:lnTo>
                    <a:pt x="105126" y="143236"/>
                  </a:lnTo>
                  <a:lnTo>
                    <a:pt x="106883" y="146019"/>
                  </a:lnTo>
                  <a:lnTo>
                    <a:pt x="109112" y="147874"/>
                  </a:lnTo>
                  <a:lnTo>
                    <a:pt x="112714" y="148051"/>
                  </a:lnTo>
                  <a:lnTo>
                    <a:pt x="122363" y="145427"/>
                  </a:lnTo>
                  <a:lnTo>
                    <a:pt x="134638" y="138000"/>
                  </a:lnTo>
                  <a:lnTo>
                    <a:pt x="159057" y="97453"/>
                  </a:lnTo>
                  <a:lnTo>
                    <a:pt x="183296" y="50160"/>
                  </a:lnTo>
                  <a:lnTo>
                    <a:pt x="192910" y="36042"/>
                  </a:lnTo>
                  <a:lnTo>
                    <a:pt x="195039" y="34339"/>
                  </a:lnTo>
                  <a:lnTo>
                    <a:pt x="196458" y="34262"/>
                  </a:lnTo>
                  <a:lnTo>
                    <a:pt x="199093" y="38057"/>
                  </a:lnTo>
                  <a:lnTo>
                    <a:pt x="203792" y="46799"/>
                  </a:lnTo>
                  <a:lnTo>
                    <a:pt x="203763" y="60563"/>
                  </a:lnTo>
                  <a:lnTo>
                    <a:pt x="199687" y="103493"/>
                  </a:lnTo>
                  <a:lnTo>
                    <a:pt x="199302" y="131802"/>
                  </a:lnTo>
                  <a:lnTo>
                    <a:pt x="240000" y="91810"/>
                  </a:lnTo>
                  <a:lnTo>
                    <a:pt x="273316" y="47166"/>
                  </a:lnTo>
                  <a:lnTo>
                    <a:pt x="309225" y="5388"/>
                  </a:lnTo>
                  <a:lnTo>
                    <a:pt x="316238" y="1941"/>
                  </a:lnTo>
                  <a:lnTo>
                    <a:pt x="326139" y="0"/>
                  </a:lnTo>
                  <a:lnTo>
                    <a:pt x="328308" y="786"/>
                  </a:lnTo>
                  <a:lnTo>
                    <a:pt x="329754" y="2368"/>
                  </a:lnTo>
                  <a:lnTo>
                    <a:pt x="330718" y="4482"/>
                  </a:lnTo>
                  <a:lnTo>
                    <a:pt x="332393" y="46774"/>
                  </a:lnTo>
                  <a:lnTo>
                    <a:pt x="332613" y="93370"/>
                  </a:lnTo>
                  <a:lnTo>
                    <a:pt x="332646" y="142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3449">
              <a:extLst>
                <a:ext uri="{FF2B5EF4-FFF2-40B4-BE49-F238E27FC236}">
                  <a16:creationId xmlns:a16="http://schemas.microsoft.com/office/drawing/2014/main" id="{C6DA4851-3E3B-0668-C160-4A8C594E1B9C}"/>
                </a:ext>
              </a:extLst>
            </p:cNvPr>
            <p:cNvSpPr/>
            <p:nvPr>
              <p:custDataLst>
                <p:tags r:id="rId3"/>
              </p:custDataLst>
            </p:nvPr>
          </p:nvSpPr>
          <p:spPr>
            <a:xfrm>
              <a:off x="8315325" y="3962400"/>
              <a:ext cx="19051" cy="19051"/>
            </a:xfrm>
            <a:custGeom>
              <a:avLst/>
              <a:gdLst/>
              <a:ahLst/>
              <a:cxnLst/>
              <a:rect l="0" t="0" r="0" b="0"/>
              <a:pathLst>
                <a:path w="19051" h="19051">
                  <a:moveTo>
                    <a:pt x="0" y="19050"/>
                  </a:moveTo>
                  <a:lnTo>
                    <a:pt x="0" y="19050"/>
                  </a:lnTo>
                  <a:lnTo>
                    <a:pt x="5056" y="13993"/>
                  </a:lnTo>
                  <a:lnTo>
                    <a:pt x="10361" y="11511"/>
                  </a:lnTo>
                  <a:lnTo>
                    <a:pt x="17334" y="9918"/>
                  </a:lnTo>
                  <a:lnTo>
                    <a:pt x="17906" y="872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3450">
              <a:extLst>
                <a:ext uri="{FF2B5EF4-FFF2-40B4-BE49-F238E27FC236}">
                  <a16:creationId xmlns:a16="http://schemas.microsoft.com/office/drawing/2014/main" id="{16B2162F-8A9A-13F7-479E-4D7EC5351F28}"/>
                </a:ext>
              </a:extLst>
            </p:cNvPr>
            <p:cNvSpPr/>
            <p:nvPr>
              <p:custDataLst>
                <p:tags r:id="rId4"/>
              </p:custDataLst>
            </p:nvPr>
          </p:nvSpPr>
          <p:spPr>
            <a:xfrm>
              <a:off x="7660082" y="3707333"/>
              <a:ext cx="116265" cy="234839"/>
            </a:xfrm>
            <a:custGeom>
              <a:avLst/>
              <a:gdLst/>
              <a:ahLst/>
              <a:cxnLst/>
              <a:rect l="0" t="0" r="0" b="0"/>
              <a:pathLst>
                <a:path w="116265" h="234839">
                  <a:moveTo>
                    <a:pt x="26593" y="26467"/>
                  </a:moveTo>
                  <a:lnTo>
                    <a:pt x="26593" y="26467"/>
                  </a:lnTo>
                  <a:lnTo>
                    <a:pt x="43927" y="0"/>
                  </a:lnTo>
                  <a:lnTo>
                    <a:pt x="44498" y="356"/>
                  </a:lnTo>
                  <a:lnTo>
                    <a:pt x="45135" y="3573"/>
                  </a:lnTo>
                  <a:lnTo>
                    <a:pt x="36881" y="29471"/>
                  </a:lnTo>
                  <a:lnTo>
                    <a:pt x="15039" y="69431"/>
                  </a:lnTo>
                  <a:lnTo>
                    <a:pt x="4708" y="104696"/>
                  </a:lnTo>
                  <a:lnTo>
                    <a:pt x="0" y="143602"/>
                  </a:lnTo>
                  <a:lnTo>
                    <a:pt x="6014" y="186012"/>
                  </a:lnTo>
                  <a:lnTo>
                    <a:pt x="15439" y="208971"/>
                  </a:lnTo>
                  <a:lnTo>
                    <a:pt x="25516" y="222585"/>
                  </a:lnTo>
                  <a:lnTo>
                    <a:pt x="39873" y="230047"/>
                  </a:lnTo>
                  <a:lnTo>
                    <a:pt x="74959" y="234838"/>
                  </a:lnTo>
                  <a:lnTo>
                    <a:pt x="93597" y="229848"/>
                  </a:lnTo>
                  <a:lnTo>
                    <a:pt x="103012" y="225554"/>
                  </a:lnTo>
                  <a:lnTo>
                    <a:pt x="109290" y="218459"/>
                  </a:lnTo>
                  <a:lnTo>
                    <a:pt x="116264" y="199286"/>
                  </a:lnTo>
                  <a:lnTo>
                    <a:pt x="113719" y="179475"/>
                  </a:lnTo>
                  <a:lnTo>
                    <a:pt x="104474" y="161145"/>
                  </a:lnTo>
                  <a:lnTo>
                    <a:pt x="89781" y="145944"/>
                  </a:lnTo>
                  <a:lnTo>
                    <a:pt x="75490" y="137776"/>
                  </a:lnTo>
                  <a:lnTo>
                    <a:pt x="45643" y="1312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3451">
              <a:extLst>
                <a:ext uri="{FF2B5EF4-FFF2-40B4-BE49-F238E27FC236}">
                  <a16:creationId xmlns:a16="http://schemas.microsoft.com/office/drawing/2014/main" id="{561EA71E-45F4-3FD9-71F2-9B8D7BF819D2}"/>
                </a:ext>
              </a:extLst>
            </p:cNvPr>
            <p:cNvSpPr/>
            <p:nvPr>
              <p:custDataLst>
                <p:tags r:id="rId5"/>
              </p:custDataLst>
            </p:nvPr>
          </p:nvSpPr>
          <p:spPr>
            <a:xfrm>
              <a:off x="7496175" y="3800475"/>
              <a:ext cx="133351" cy="132729"/>
            </a:xfrm>
            <a:custGeom>
              <a:avLst/>
              <a:gdLst/>
              <a:ahLst/>
              <a:cxnLst/>
              <a:rect l="0" t="0" r="0" b="0"/>
              <a:pathLst>
                <a:path w="133351" h="132729">
                  <a:moveTo>
                    <a:pt x="0" y="66675"/>
                  </a:moveTo>
                  <a:lnTo>
                    <a:pt x="0" y="66675"/>
                  </a:lnTo>
                  <a:lnTo>
                    <a:pt x="0" y="61618"/>
                  </a:lnTo>
                  <a:lnTo>
                    <a:pt x="5644" y="56314"/>
                  </a:lnTo>
                  <a:lnTo>
                    <a:pt x="26515" y="44285"/>
                  </a:lnTo>
                  <a:lnTo>
                    <a:pt x="31435" y="43281"/>
                  </a:lnTo>
                  <a:lnTo>
                    <a:pt x="35774" y="43671"/>
                  </a:lnTo>
                  <a:lnTo>
                    <a:pt x="39724" y="44989"/>
                  </a:lnTo>
                  <a:lnTo>
                    <a:pt x="42357" y="46926"/>
                  </a:lnTo>
                  <a:lnTo>
                    <a:pt x="45284" y="51900"/>
                  </a:lnTo>
                  <a:lnTo>
                    <a:pt x="47316" y="92259"/>
                  </a:lnTo>
                  <a:lnTo>
                    <a:pt x="46429" y="105563"/>
                  </a:lnTo>
                  <a:lnTo>
                    <a:pt x="42507" y="115003"/>
                  </a:lnTo>
                  <a:lnTo>
                    <a:pt x="34349" y="126267"/>
                  </a:lnTo>
                  <a:lnTo>
                    <a:pt x="25497" y="130202"/>
                  </a:lnTo>
                  <a:lnTo>
                    <a:pt x="12680" y="132728"/>
                  </a:lnTo>
                  <a:lnTo>
                    <a:pt x="11629" y="130819"/>
                  </a:lnTo>
                  <a:lnTo>
                    <a:pt x="10460" y="123053"/>
                  </a:lnTo>
                  <a:lnTo>
                    <a:pt x="15584" y="112546"/>
                  </a:lnTo>
                  <a:lnTo>
                    <a:pt x="22802" y="100821"/>
                  </a:lnTo>
                  <a:lnTo>
                    <a:pt x="28980" y="82319"/>
                  </a:lnTo>
                  <a:lnTo>
                    <a:pt x="49809" y="55826"/>
                  </a:lnTo>
                  <a:lnTo>
                    <a:pt x="96797" y="1772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3452">
              <a:extLst>
                <a:ext uri="{FF2B5EF4-FFF2-40B4-BE49-F238E27FC236}">
                  <a16:creationId xmlns:a16="http://schemas.microsoft.com/office/drawing/2014/main" id="{C661138B-2512-DE56-6CD9-7898CFE76F8E}"/>
                </a:ext>
              </a:extLst>
            </p:cNvPr>
            <p:cNvSpPr/>
            <p:nvPr>
              <p:custDataLst>
                <p:tags r:id="rId6"/>
              </p:custDataLst>
            </p:nvPr>
          </p:nvSpPr>
          <p:spPr>
            <a:xfrm>
              <a:off x="7357874" y="3829050"/>
              <a:ext cx="81152" cy="107727"/>
            </a:xfrm>
            <a:custGeom>
              <a:avLst/>
              <a:gdLst/>
              <a:ahLst/>
              <a:cxnLst/>
              <a:rect l="0" t="0" r="0" b="0"/>
              <a:pathLst>
                <a:path w="81152" h="107727">
                  <a:moveTo>
                    <a:pt x="4951" y="28575"/>
                  </a:moveTo>
                  <a:lnTo>
                    <a:pt x="4951" y="28575"/>
                  </a:lnTo>
                  <a:lnTo>
                    <a:pt x="4951" y="23518"/>
                  </a:lnTo>
                  <a:lnTo>
                    <a:pt x="7773" y="18214"/>
                  </a:lnTo>
                  <a:lnTo>
                    <a:pt x="13152" y="11242"/>
                  </a:lnTo>
                  <a:lnTo>
                    <a:pt x="12536" y="9611"/>
                  </a:lnTo>
                  <a:lnTo>
                    <a:pt x="9027" y="4977"/>
                  </a:lnTo>
                  <a:lnTo>
                    <a:pt x="7668" y="4376"/>
                  </a:lnTo>
                  <a:lnTo>
                    <a:pt x="6763" y="5034"/>
                  </a:lnTo>
                  <a:lnTo>
                    <a:pt x="6159" y="6531"/>
                  </a:lnTo>
                  <a:lnTo>
                    <a:pt x="0" y="45890"/>
                  </a:lnTo>
                  <a:lnTo>
                    <a:pt x="282" y="63082"/>
                  </a:lnTo>
                  <a:lnTo>
                    <a:pt x="9085" y="91365"/>
                  </a:lnTo>
                  <a:lnTo>
                    <a:pt x="20547" y="101638"/>
                  </a:lnTo>
                  <a:lnTo>
                    <a:pt x="28048" y="105858"/>
                  </a:lnTo>
                  <a:lnTo>
                    <a:pt x="34107" y="107614"/>
                  </a:lnTo>
                  <a:lnTo>
                    <a:pt x="39205" y="107726"/>
                  </a:lnTo>
                  <a:lnTo>
                    <a:pt x="60048" y="100301"/>
                  </a:lnTo>
                  <a:lnTo>
                    <a:pt x="63907" y="96501"/>
                  </a:lnTo>
                  <a:lnTo>
                    <a:pt x="68195" y="86634"/>
                  </a:lnTo>
                  <a:lnTo>
                    <a:pt x="72007" y="43414"/>
                  </a:lnTo>
                  <a:lnTo>
                    <a:pt x="8115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3453">
              <a:extLst>
                <a:ext uri="{FF2B5EF4-FFF2-40B4-BE49-F238E27FC236}">
                  <a16:creationId xmlns:a16="http://schemas.microsoft.com/office/drawing/2014/main" id="{A6EF5213-DA31-39E2-C6FC-BAF0CA0056B0}"/>
                </a:ext>
              </a:extLst>
            </p:cNvPr>
            <p:cNvSpPr/>
            <p:nvPr>
              <p:custDataLst>
                <p:tags r:id="rId7"/>
              </p:custDataLst>
            </p:nvPr>
          </p:nvSpPr>
          <p:spPr>
            <a:xfrm>
              <a:off x="7183889" y="3688124"/>
              <a:ext cx="101894" cy="246333"/>
            </a:xfrm>
            <a:custGeom>
              <a:avLst/>
              <a:gdLst/>
              <a:ahLst/>
              <a:cxnLst/>
              <a:rect l="0" t="0" r="0" b="0"/>
              <a:pathLst>
                <a:path w="101894" h="246333">
                  <a:moveTo>
                    <a:pt x="7486" y="36151"/>
                  </a:moveTo>
                  <a:lnTo>
                    <a:pt x="7486" y="36151"/>
                  </a:lnTo>
                  <a:lnTo>
                    <a:pt x="15026" y="18251"/>
                  </a:lnTo>
                  <a:lnTo>
                    <a:pt x="15687" y="14692"/>
                  </a:lnTo>
                  <a:lnTo>
                    <a:pt x="19246" y="7917"/>
                  </a:lnTo>
                  <a:lnTo>
                    <a:pt x="25096" y="0"/>
                  </a:lnTo>
                  <a:lnTo>
                    <a:pt x="13152" y="43051"/>
                  </a:lnTo>
                  <a:lnTo>
                    <a:pt x="9165" y="83586"/>
                  </a:lnTo>
                  <a:lnTo>
                    <a:pt x="1272" y="128424"/>
                  </a:lnTo>
                  <a:lnTo>
                    <a:pt x="0" y="153920"/>
                  </a:lnTo>
                  <a:lnTo>
                    <a:pt x="6291" y="201538"/>
                  </a:lnTo>
                  <a:lnTo>
                    <a:pt x="12189" y="222620"/>
                  </a:lnTo>
                  <a:lnTo>
                    <a:pt x="23334" y="235796"/>
                  </a:lnTo>
                  <a:lnTo>
                    <a:pt x="30751" y="242273"/>
                  </a:lnTo>
                  <a:lnTo>
                    <a:pt x="37814" y="245532"/>
                  </a:lnTo>
                  <a:lnTo>
                    <a:pt x="51303" y="246332"/>
                  </a:lnTo>
                  <a:lnTo>
                    <a:pt x="75855" y="235775"/>
                  </a:lnTo>
                  <a:lnTo>
                    <a:pt x="88321" y="225062"/>
                  </a:lnTo>
                  <a:lnTo>
                    <a:pt x="93126" y="219241"/>
                  </a:lnTo>
                  <a:lnTo>
                    <a:pt x="98464" y="201485"/>
                  </a:lnTo>
                  <a:lnTo>
                    <a:pt x="101893" y="170763"/>
                  </a:lnTo>
                  <a:lnTo>
                    <a:pt x="98999" y="165050"/>
                  </a:lnTo>
                  <a:lnTo>
                    <a:pt x="87317" y="153059"/>
                  </a:lnTo>
                  <a:lnTo>
                    <a:pt x="71541" y="146318"/>
                  </a:lnTo>
                  <a:lnTo>
                    <a:pt x="55005" y="144381"/>
                  </a:lnTo>
                  <a:lnTo>
                    <a:pt x="26536" y="150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3454">
              <a:extLst>
                <a:ext uri="{FF2B5EF4-FFF2-40B4-BE49-F238E27FC236}">
                  <a16:creationId xmlns:a16="http://schemas.microsoft.com/office/drawing/2014/main" id="{F0B9BD44-014E-EE3D-D111-28E96678FED4}"/>
                </a:ext>
              </a:extLst>
            </p:cNvPr>
            <p:cNvSpPr/>
            <p:nvPr>
              <p:custDataLst>
                <p:tags r:id="rId8"/>
              </p:custDataLst>
            </p:nvPr>
          </p:nvSpPr>
          <p:spPr>
            <a:xfrm>
              <a:off x="6991350" y="3801028"/>
              <a:ext cx="133351" cy="160757"/>
            </a:xfrm>
            <a:custGeom>
              <a:avLst/>
              <a:gdLst/>
              <a:ahLst/>
              <a:cxnLst/>
              <a:rect l="0" t="0" r="0" b="0"/>
              <a:pathLst>
                <a:path w="133351" h="160757">
                  <a:moveTo>
                    <a:pt x="0" y="37547"/>
                  </a:moveTo>
                  <a:lnTo>
                    <a:pt x="0" y="37547"/>
                  </a:lnTo>
                  <a:lnTo>
                    <a:pt x="0" y="32490"/>
                  </a:lnTo>
                  <a:lnTo>
                    <a:pt x="2822" y="27186"/>
                  </a:lnTo>
                  <a:lnTo>
                    <a:pt x="15188" y="12037"/>
                  </a:lnTo>
                  <a:lnTo>
                    <a:pt x="18900" y="0"/>
                  </a:lnTo>
                  <a:lnTo>
                    <a:pt x="13949" y="4667"/>
                  </a:lnTo>
                  <a:lnTo>
                    <a:pt x="11491" y="12703"/>
                  </a:lnTo>
                  <a:lnTo>
                    <a:pt x="3238" y="50934"/>
                  </a:lnTo>
                  <a:lnTo>
                    <a:pt x="2018" y="88198"/>
                  </a:lnTo>
                  <a:lnTo>
                    <a:pt x="10551" y="121361"/>
                  </a:lnTo>
                  <a:lnTo>
                    <a:pt x="13384" y="128348"/>
                  </a:lnTo>
                  <a:lnTo>
                    <a:pt x="22176" y="138933"/>
                  </a:lnTo>
                  <a:lnTo>
                    <a:pt x="31022" y="147166"/>
                  </a:lnTo>
                  <a:lnTo>
                    <a:pt x="37061" y="156693"/>
                  </a:lnTo>
                  <a:lnTo>
                    <a:pt x="42225" y="159293"/>
                  </a:lnTo>
                  <a:lnTo>
                    <a:pt x="51081" y="160756"/>
                  </a:lnTo>
                  <a:lnTo>
                    <a:pt x="57275" y="158276"/>
                  </a:lnTo>
                  <a:lnTo>
                    <a:pt x="74931" y="143004"/>
                  </a:lnTo>
                  <a:lnTo>
                    <a:pt x="87583" y="125709"/>
                  </a:lnTo>
                  <a:lnTo>
                    <a:pt x="104602" y="82344"/>
                  </a:lnTo>
                  <a:lnTo>
                    <a:pt x="121933" y="58871"/>
                  </a:lnTo>
                  <a:lnTo>
                    <a:pt x="133350" y="56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3455">
              <a:extLst>
                <a:ext uri="{FF2B5EF4-FFF2-40B4-BE49-F238E27FC236}">
                  <a16:creationId xmlns:a16="http://schemas.microsoft.com/office/drawing/2014/main" id="{C17FDD1B-92FE-0D21-1A37-C7A6607A4050}"/>
                </a:ext>
              </a:extLst>
            </p:cNvPr>
            <p:cNvSpPr/>
            <p:nvPr>
              <p:custDataLst>
                <p:tags r:id="rId9"/>
              </p:custDataLst>
            </p:nvPr>
          </p:nvSpPr>
          <p:spPr>
            <a:xfrm>
              <a:off x="6715125" y="3752939"/>
              <a:ext cx="208388" cy="190412"/>
            </a:xfrm>
            <a:custGeom>
              <a:avLst/>
              <a:gdLst/>
              <a:ahLst/>
              <a:cxnLst/>
              <a:rect l="0" t="0" r="0" b="0"/>
              <a:pathLst>
                <a:path w="208388" h="190412">
                  <a:moveTo>
                    <a:pt x="95250" y="38011"/>
                  </a:moveTo>
                  <a:lnTo>
                    <a:pt x="95250" y="38011"/>
                  </a:lnTo>
                  <a:lnTo>
                    <a:pt x="139960" y="5060"/>
                  </a:lnTo>
                  <a:lnTo>
                    <a:pt x="151672" y="212"/>
                  </a:lnTo>
                  <a:lnTo>
                    <a:pt x="147127" y="0"/>
                  </a:lnTo>
                  <a:lnTo>
                    <a:pt x="104812" y="20645"/>
                  </a:lnTo>
                  <a:lnTo>
                    <a:pt x="76795" y="39637"/>
                  </a:lnTo>
                  <a:lnTo>
                    <a:pt x="71173" y="46848"/>
                  </a:lnTo>
                  <a:lnTo>
                    <a:pt x="69674" y="50252"/>
                  </a:lnTo>
                  <a:lnTo>
                    <a:pt x="70830" y="59679"/>
                  </a:lnTo>
                  <a:lnTo>
                    <a:pt x="72620" y="65156"/>
                  </a:lnTo>
                  <a:lnTo>
                    <a:pt x="85898" y="76887"/>
                  </a:lnTo>
                  <a:lnTo>
                    <a:pt x="133373" y="100359"/>
                  </a:lnTo>
                  <a:lnTo>
                    <a:pt x="175922" y="117234"/>
                  </a:lnTo>
                  <a:lnTo>
                    <a:pt x="205622" y="139567"/>
                  </a:lnTo>
                  <a:lnTo>
                    <a:pt x="207804" y="147000"/>
                  </a:lnTo>
                  <a:lnTo>
                    <a:pt x="208387" y="151945"/>
                  </a:lnTo>
                  <a:lnTo>
                    <a:pt x="205600" y="156300"/>
                  </a:lnTo>
                  <a:lnTo>
                    <a:pt x="194035" y="163962"/>
                  </a:lnTo>
                  <a:lnTo>
                    <a:pt x="154196" y="177504"/>
                  </a:lnTo>
                  <a:lnTo>
                    <a:pt x="109010" y="187548"/>
                  </a:lnTo>
                  <a:lnTo>
                    <a:pt x="67930" y="189563"/>
                  </a:lnTo>
                  <a:lnTo>
                    <a:pt x="0" y="1904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Lastly, to compare mall and downtown locations</a:t>
            </a:r>
          </a:p>
        </p:txBody>
      </p:sp>
      <p:grpSp>
        <p:nvGrpSpPr>
          <p:cNvPr id="18" name="SMARTInkShape-Group643">
            <a:extLst>
              <a:ext uri="{FF2B5EF4-FFF2-40B4-BE49-F238E27FC236}">
                <a16:creationId xmlns:a16="http://schemas.microsoft.com/office/drawing/2014/main" id="{72336152-5E69-581F-6922-398815BBE340}"/>
              </a:ext>
            </a:extLst>
          </p:cNvPr>
          <p:cNvGrpSpPr/>
          <p:nvPr/>
        </p:nvGrpSpPr>
        <p:grpSpPr>
          <a:xfrm>
            <a:off x="781050" y="2047875"/>
            <a:ext cx="1600201" cy="352426"/>
            <a:chOff x="781050" y="2047875"/>
            <a:chExt cx="1600201" cy="352426"/>
          </a:xfrm>
        </p:grpSpPr>
        <p:sp>
          <p:nvSpPr>
            <p:cNvPr id="4" name="SMARTInkShape-3456">
              <a:extLst>
                <a:ext uri="{FF2B5EF4-FFF2-40B4-BE49-F238E27FC236}">
                  <a16:creationId xmlns:a16="http://schemas.microsoft.com/office/drawing/2014/main" id="{E7A25160-EF0F-A47D-0198-D767C4390646}"/>
                </a:ext>
              </a:extLst>
            </p:cNvPr>
            <p:cNvSpPr/>
            <p:nvPr>
              <p:custDataLst>
                <p:tags r:id="rId76"/>
              </p:custDataLst>
            </p:nvPr>
          </p:nvSpPr>
          <p:spPr>
            <a:xfrm>
              <a:off x="781050" y="2073397"/>
              <a:ext cx="171451" cy="69729"/>
            </a:xfrm>
            <a:custGeom>
              <a:avLst/>
              <a:gdLst/>
              <a:ahLst/>
              <a:cxnLst/>
              <a:rect l="0" t="0" r="0" b="0"/>
              <a:pathLst>
                <a:path w="171451" h="69729">
                  <a:moveTo>
                    <a:pt x="0" y="69728"/>
                  </a:moveTo>
                  <a:lnTo>
                    <a:pt x="0" y="69728"/>
                  </a:lnTo>
                  <a:lnTo>
                    <a:pt x="0" y="48270"/>
                  </a:lnTo>
                  <a:lnTo>
                    <a:pt x="5644" y="38672"/>
                  </a:lnTo>
                  <a:lnTo>
                    <a:pt x="21458" y="20319"/>
                  </a:lnTo>
                  <a:lnTo>
                    <a:pt x="66260" y="3236"/>
                  </a:lnTo>
                  <a:lnTo>
                    <a:pt x="75924" y="0"/>
                  </a:lnTo>
                  <a:lnTo>
                    <a:pt x="114806" y="502"/>
                  </a:lnTo>
                  <a:lnTo>
                    <a:pt x="171450" y="125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457">
              <a:extLst>
                <a:ext uri="{FF2B5EF4-FFF2-40B4-BE49-F238E27FC236}">
                  <a16:creationId xmlns:a16="http://schemas.microsoft.com/office/drawing/2014/main" id="{F6658B7C-B33F-A470-DFB4-8A34BE82A717}"/>
                </a:ext>
              </a:extLst>
            </p:cNvPr>
            <p:cNvSpPr/>
            <p:nvPr>
              <p:custDataLst>
                <p:tags r:id="rId77"/>
              </p:custDataLst>
            </p:nvPr>
          </p:nvSpPr>
          <p:spPr>
            <a:xfrm>
              <a:off x="782493" y="2134002"/>
              <a:ext cx="27133" cy="256774"/>
            </a:xfrm>
            <a:custGeom>
              <a:avLst/>
              <a:gdLst/>
              <a:ahLst/>
              <a:cxnLst/>
              <a:rect l="0" t="0" r="0" b="0"/>
              <a:pathLst>
                <a:path w="27133" h="256774">
                  <a:moveTo>
                    <a:pt x="27132" y="18648"/>
                  </a:moveTo>
                  <a:lnTo>
                    <a:pt x="27132" y="18648"/>
                  </a:lnTo>
                  <a:lnTo>
                    <a:pt x="27132" y="0"/>
                  </a:lnTo>
                  <a:lnTo>
                    <a:pt x="27132" y="44462"/>
                  </a:lnTo>
                  <a:lnTo>
                    <a:pt x="19593" y="91662"/>
                  </a:lnTo>
                  <a:lnTo>
                    <a:pt x="17999" y="134788"/>
                  </a:lnTo>
                  <a:lnTo>
                    <a:pt x="11139" y="173567"/>
                  </a:lnTo>
                  <a:lnTo>
                    <a:pt x="5864" y="216976"/>
                  </a:lnTo>
                  <a:lnTo>
                    <a:pt x="0" y="246325"/>
                  </a:lnTo>
                  <a:lnTo>
                    <a:pt x="578" y="249808"/>
                  </a:lnTo>
                  <a:lnTo>
                    <a:pt x="8082" y="2567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458">
              <a:extLst>
                <a:ext uri="{FF2B5EF4-FFF2-40B4-BE49-F238E27FC236}">
                  <a16:creationId xmlns:a16="http://schemas.microsoft.com/office/drawing/2014/main" id="{E56D39E5-79A4-37AF-EDB5-AE29A3EC9A21}"/>
                </a:ext>
              </a:extLst>
            </p:cNvPr>
            <p:cNvSpPr/>
            <p:nvPr>
              <p:custDataLst>
                <p:tags r:id="rId78"/>
              </p:custDataLst>
            </p:nvPr>
          </p:nvSpPr>
          <p:spPr>
            <a:xfrm>
              <a:off x="800100" y="2249060"/>
              <a:ext cx="171451" cy="23379"/>
            </a:xfrm>
            <a:custGeom>
              <a:avLst/>
              <a:gdLst/>
              <a:ahLst/>
              <a:cxnLst/>
              <a:rect l="0" t="0" r="0" b="0"/>
              <a:pathLst>
                <a:path w="171451" h="23379">
                  <a:moveTo>
                    <a:pt x="0" y="17890"/>
                  </a:moveTo>
                  <a:lnTo>
                    <a:pt x="0" y="17890"/>
                  </a:lnTo>
                  <a:lnTo>
                    <a:pt x="5057" y="22946"/>
                  </a:lnTo>
                  <a:lnTo>
                    <a:pt x="7604" y="23378"/>
                  </a:lnTo>
                  <a:lnTo>
                    <a:pt x="10361" y="22607"/>
                  </a:lnTo>
                  <a:lnTo>
                    <a:pt x="13258" y="21035"/>
                  </a:lnTo>
                  <a:lnTo>
                    <a:pt x="51265" y="15482"/>
                  </a:lnTo>
                  <a:lnTo>
                    <a:pt x="83857" y="4714"/>
                  </a:lnTo>
                  <a:lnTo>
                    <a:pt x="123456" y="0"/>
                  </a:lnTo>
                  <a:lnTo>
                    <a:pt x="171450" y="83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459">
              <a:extLst>
                <a:ext uri="{FF2B5EF4-FFF2-40B4-BE49-F238E27FC236}">
                  <a16:creationId xmlns:a16="http://schemas.microsoft.com/office/drawing/2014/main" id="{C125CEAD-A925-68FC-1299-628CE3B87E5C}"/>
                </a:ext>
              </a:extLst>
            </p:cNvPr>
            <p:cNvSpPr/>
            <p:nvPr>
              <p:custDataLst>
                <p:tags r:id="rId79"/>
              </p:custDataLst>
            </p:nvPr>
          </p:nvSpPr>
          <p:spPr>
            <a:xfrm>
              <a:off x="790967" y="2362200"/>
              <a:ext cx="152009" cy="38101"/>
            </a:xfrm>
            <a:custGeom>
              <a:avLst/>
              <a:gdLst/>
              <a:ahLst/>
              <a:cxnLst/>
              <a:rect l="0" t="0" r="0" b="0"/>
              <a:pathLst>
                <a:path w="152009" h="38101">
                  <a:moveTo>
                    <a:pt x="9133" y="38100"/>
                  </a:moveTo>
                  <a:lnTo>
                    <a:pt x="9133" y="38100"/>
                  </a:lnTo>
                  <a:lnTo>
                    <a:pt x="0" y="38100"/>
                  </a:lnTo>
                  <a:lnTo>
                    <a:pt x="40787" y="21854"/>
                  </a:lnTo>
                  <a:lnTo>
                    <a:pt x="83746" y="12274"/>
                  </a:lnTo>
                  <a:lnTo>
                    <a:pt x="1520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3460">
              <a:extLst>
                <a:ext uri="{FF2B5EF4-FFF2-40B4-BE49-F238E27FC236}">
                  <a16:creationId xmlns:a16="http://schemas.microsoft.com/office/drawing/2014/main" id="{5EAEA64D-49D9-E533-4543-CC4BB93BBA4A}"/>
                </a:ext>
              </a:extLst>
            </p:cNvPr>
            <p:cNvSpPr/>
            <p:nvPr>
              <p:custDataLst>
                <p:tags r:id="rId80"/>
              </p:custDataLst>
            </p:nvPr>
          </p:nvSpPr>
          <p:spPr>
            <a:xfrm>
              <a:off x="1133475" y="2211909"/>
              <a:ext cx="122313" cy="159817"/>
            </a:xfrm>
            <a:custGeom>
              <a:avLst/>
              <a:gdLst/>
              <a:ahLst/>
              <a:cxnLst/>
              <a:rect l="0" t="0" r="0" b="0"/>
              <a:pathLst>
                <a:path w="122313" h="159817">
                  <a:moveTo>
                    <a:pt x="104775" y="26466"/>
                  </a:moveTo>
                  <a:lnTo>
                    <a:pt x="104775" y="26466"/>
                  </a:lnTo>
                  <a:lnTo>
                    <a:pt x="104775" y="5008"/>
                  </a:lnTo>
                  <a:lnTo>
                    <a:pt x="102658" y="2635"/>
                  </a:lnTo>
                  <a:lnTo>
                    <a:pt x="94662" y="0"/>
                  </a:lnTo>
                  <a:lnTo>
                    <a:pt x="84053" y="1650"/>
                  </a:lnTo>
                  <a:lnTo>
                    <a:pt x="37117" y="20093"/>
                  </a:lnTo>
                  <a:lnTo>
                    <a:pt x="27920" y="25392"/>
                  </a:lnTo>
                  <a:lnTo>
                    <a:pt x="14878" y="39747"/>
                  </a:lnTo>
                  <a:lnTo>
                    <a:pt x="7671" y="54594"/>
                  </a:lnTo>
                  <a:lnTo>
                    <a:pt x="7231" y="60034"/>
                  </a:lnTo>
                  <a:lnTo>
                    <a:pt x="9564" y="68902"/>
                  </a:lnTo>
                  <a:lnTo>
                    <a:pt x="14128" y="76371"/>
                  </a:lnTo>
                  <a:lnTo>
                    <a:pt x="19685" y="80396"/>
                  </a:lnTo>
                  <a:lnTo>
                    <a:pt x="56056" y="90872"/>
                  </a:lnTo>
                  <a:lnTo>
                    <a:pt x="75876" y="95291"/>
                  </a:lnTo>
                  <a:lnTo>
                    <a:pt x="106592" y="111322"/>
                  </a:lnTo>
                  <a:lnTo>
                    <a:pt x="116166" y="119919"/>
                  </a:lnTo>
                  <a:lnTo>
                    <a:pt x="120421" y="127267"/>
                  </a:lnTo>
                  <a:lnTo>
                    <a:pt x="122312" y="134061"/>
                  </a:lnTo>
                  <a:lnTo>
                    <a:pt x="119642" y="137354"/>
                  </a:lnTo>
                  <a:lnTo>
                    <a:pt x="99655" y="147046"/>
                  </a:lnTo>
                  <a:lnTo>
                    <a:pt x="58334" y="156980"/>
                  </a:lnTo>
                  <a:lnTo>
                    <a:pt x="0" y="1598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3461">
              <a:extLst>
                <a:ext uri="{FF2B5EF4-FFF2-40B4-BE49-F238E27FC236}">
                  <a16:creationId xmlns:a16="http://schemas.microsoft.com/office/drawing/2014/main" id="{2A0E97C2-346C-19E0-832E-2B37AB345619}"/>
                </a:ext>
              </a:extLst>
            </p:cNvPr>
            <p:cNvSpPr/>
            <p:nvPr>
              <p:custDataLst>
                <p:tags r:id="rId81"/>
              </p:custDataLst>
            </p:nvPr>
          </p:nvSpPr>
          <p:spPr>
            <a:xfrm>
              <a:off x="1328120" y="2124226"/>
              <a:ext cx="100631" cy="244981"/>
            </a:xfrm>
            <a:custGeom>
              <a:avLst/>
              <a:gdLst/>
              <a:ahLst/>
              <a:cxnLst/>
              <a:rect l="0" t="0" r="0" b="0"/>
              <a:pathLst>
                <a:path w="100631" h="244981">
                  <a:moveTo>
                    <a:pt x="14905" y="18899"/>
                  </a:moveTo>
                  <a:lnTo>
                    <a:pt x="14905" y="18899"/>
                  </a:lnTo>
                  <a:lnTo>
                    <a:pt x="33804" y="0"/>
                  </a:lnTo>
                  <a:lnTo>
                    <a:pt x="31113" y="26236"/>
                  </a:lnTo>
                  <a:lnTo>
                    <a:pt x="20694" y="71148"/>
                  </a:lnTo>
                  <a:lnTo>
                    <a:pt x="11564" y="113285"/>
                  </a:lnTo>
                  <a:lnTo>
                    <a:pt x="6601" y="154234"/>
                  </a:lnTo>
                  <a:lnTo>
                    <a:pt x="2799" y="195249"/>
                  </a:lnTo>
                  <a:lnTo>
                    <a:pt x="0" y="210518"/>
                  </a:lnTo>
                  <a:lnTo>
                    <a:pt x="2283" y="224360"/>
                  </a:lnTo>
                  <a:lnTo>
                    <a:pt x="9519" y="238997"/>
                  </a:lnTo>
                  <a:lnTo>
                    <a:pt x="15333" y="243720"/>
                  </a:lnTo>
                  <a:lnTo>
                    <a:pt x="18366" y="244980"/>
                  </a:lnTo>
                  <a:lnTo>
                    <a:pt x="37802" y="241696"/>
                  </a:lnTo>
                  <a:lnTo>
                    <a:pt x="58614" y="234021"/>
                  </a:lnTo>
                  <a:lnTo>
                    <a:pt x="100630" y="199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3462">
              <a:extLst>
                <a:ext uri="{FF2B5EF4-FFF2-40B4-BE49-F238E27FC236}">
                  <a16:creationId xmlns:a16="http://schemas.microsoft.com/office/drawing/2014/main" id="{22E91180-DECA-FDFC-E161-DD3DB4DA082F}"/>
                </a:ext>
              </a:extLst>
            </p:cNvPr>
            <p:cNvSpPr/>
            <p:nvPr>
              <p:custDataLst>
                <p:tags r:id="rId82"/>
              </p:custDataLst>
            </p:nvPr>
          </p:nvSpPr>
          <p:spPr>
            <a:xfrm>
              <a:off x="1323975" y="2242804"/>
              <a:ext cx="104776" cy="52722"/>
            </a:xfrm>
            <a:custGeom>
              <a:avLst/>
              <a:gdLst/>
              <a:ahLst/>
              <a:cxnLst/>
              <a:rect l="0" t="0" r="0" b="0"/>
              <a:pathLst>
                <a:path w="104776" h="52722">
                  <a:moveTo>
                    <a:pt x="0" y="52721"/>
                  </a:moveTo>
                  <a:lnTo>
                    <a:pt x="0" y="52721"/>
                  </a:lnTo>
                  <a:lnTo>
                    <a:pt x="0" y="34407"/>
                  </a:lnTo>
                  <a:lnTo>
                    <a:pt x="2117" y="29928"/>
                  </a:lnTo>
                  <a:lnTo>
                    <a:pt x="10113" y="22130"/>
                  </a:lnTo>
                  <a:lnTo>
                    <a:pt x="37981" y="9558"/>
                  </a:lnTo>
                  <a:lnTo>
                    <a:pt x="77083" y="0"/>
                  </a:lnTo>
                  <a:lnTo>
                    <a:pt x="104775" y="50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3463">
              <a:extLst>
                <a:ext uri="{FF2B5EF4-FFF2-40B4-BE49-F238E27FC236}">
                  <a16:creationId xmlns:a16="http://schemas.microsoft.com/office/drawing/2014/main" id="{0405F92D-5F9E-FCF5-F7B0-E09BB2DB97B5}"/>
                </a:ext>
              </a:extLst>
            </p:cNvPr>
            <p:cNvSpPr/>
            <p:nvPr>
              <p:custDataLst>
                <p:tags r:id="rId83"/>
              </p:custDataLst>
            </p:nvPr>
          </p:nvSpPr>
          <p:spPr>
            <a:xfrm>
              <a:off x="1471862" y="2247900"/>
              <a:ext cx="33089" cy="123826"/>
            </a:xfrm>
            <a:custGeom>
              <a:avLst/>
              <a:gdLst/>
              <a:ahLst/>
              <a:cxnLst/>
              <a:rect l="0" t="0" r="0" b="0"/>
              <a:pathLst>
                <a:path w="33089" h="123826">
                  <a:moveTo>
                    <a:pt x="33088" y="0"/>
                  </a:moveTo>
                  <a:lnTo>
                    <a:pt x="33088" y="0"/>
                  </a:lnTo>
                  <a:lnTo>
                    <a:pt x="13790" y="22120"/>
                  </a:lnTo>
                  <a:lnTo>
                    <a:pt x="10698" y="27447"/>
                  </a:lnTo>
                  <a:lnTo>
                    <a:pt x="2505" y="72497"/>
                  </a:lnTo>
                  <a:lnTo>
                    <a:pt x="0" y="80082"/>
                  </a:lnTo>
                  <a:lnTo>
                    <a:pt x="38" y="94153"/>
                  </a:lnTo>
                  <a:lnTo>
                    <a:pt x="3582" y="106404"/>
                  </a:lnTo>
                  <a:lnTo>
                    <a:pt x="14038"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3464">
              <a:extLst>
                <a:ext uri="{FF2B5EF4-FFF2-40B4-BE49-F238E27FC236}">
                  <a16:creationId xmlns:a16="http://schemas.microsoft.com/office/drawing/2014/main" id="{EDFAC980-4E03-6A8A-D365-44F31E08AD03}"/>
                </a:ext>
              </a:extLst>
            </p:cNvPr>
            <p:cNvSpPr/>
            <p:nvPr>
              <p:custDataLst>
                <p:tags r:id="rId84"/>
              </p:custDataLst>
            </p:nvPr>
          </p:nvSpPr>
          <p:spPr>
            <a:xfrm>
              <a:off x="1524000" y="2171700"/>
              <a:ext cx="9526" cy="38101"/>
            </a:xfrm>
            <a:custGeom>
              <a:avLst/>
              <a:gdLst/>
              <a:ahLst/>
              <a:cxnLst/>
              <a:rect l="0" t="0" r="0" b="0"/>
              <a:pathLst>
                <a:path w="9526" h="38101">
                  <a:moveTo>
                    <a:pt x="0" y="38100"/>
                  </a:moveTo>
                  <a:lnTo>
                    <a:pt x="0" y="38100"/>
                  </a:lnTo>
                  <a:lnTo>
                    <a:pt x="7539" y="2020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3465">
              <a:extLst>
                <a:ext uri="{FF2B5EF4-FFF2-40B4-BE49-F238E27FC236}">
                  <a16:creationId xmlns:a16="http://schemas.microsoft.com/office/drawing/2014/main" id="{ABADA957-B09E-99D9-39F5-887374AF770D}"/>
                </a:ext>
              </a:extLst>
            </p:cNvPr>
            <p:cNvSpPr/>
            <p:nvPr>
              <p:custDataLst>
                <p:tags r:id="rId85"/>
              </p:custDataLst>
            </p:nvPr>
          </p:nvSpPr>
          <p:spPr>
            <a:xfrm>
              <a:off x="1562100" y="2221745"/>
              <a:ext cx="285306" cy="120690"/>
            </a:xfrm>
            <a:custGeom>
              <a:avLst/>
              <a:gdLst/>
              <a:ahLst/>
              <a:cxnLst/>
              <a:rect l="0" t="0" r="0" b="0"/>
              <a:pathLst>
                <a:path w="285306" h="120690">
                  <a:moveTo>
                    <a:pt x="0" y="73780"/>
                  </a:moveTo>
                  <a:lnTo>
                    <a:pt x="0" y="73780"/>
                  </a:lnTo>
                  <a:lnTo>
                    <a:pt x="7604" y="65117"/>
                  </a:lnTo>
                  <a:lnTo>
                    <a:pt x="45056" y="19591"/>
                  </a:lnTo>
                  <a:lnTo>
                    <a:pt x="63680" y="5748"/>
                  </a:lnTo>
                  <a:lnTo>
                    <a:pt x="77547" y="0"/>
                  </a:lnTo>
                  <a:lnTo>
                    <a:pt x="80273" y="252"/>
                  </a:lnTo>
                  <a:lnTo>
                    <a:pt x="82090" y="1478"/>
                  </a:lnTo>
                  <a:lnTo>
                    <a:pt x="83302" y="3353"/>
                  </a:lnTo>
                  <a:lnTo>
                    <a:pt x="85007" y="16107"/>
                  </a:lnTo>
                  <a:lnTo>
                    <a:pt x="75269" y="55915"/>
                  </a:lnTo>
                  <a:lnTo>
                    <a:pt x="67807" y="93848"/>
                  </a:lnTo>
                  <a:lnTo>
                    <a:pt x="66774" y="115645"/>
                  </a:lnTo>
                  <a:lnTo>
                    <a:pt x="66719" y="114259"/>
                  </a:lnTo>
                  <a:lnTo>
                    <a:pt x="84581" y="99010"/>
                  </a:lnTo>
                  <a:lnTo>
                    <a:pt x="92625" y="89227"/>
                  </a:lnTo>
                  <a:lnTo>
                    <a:pt x="136391" y="56877"/>
                  </a:lnTo>
                  <a:lnTo>
                    <a:pt x="161938" y="47510"/>
                  </a:lnTo>
                  <a:lnTo>
                    <a:pt x="165108" y="47800"/>
                  </a:lnTo>
                  <a:lnTo>
                    <a:pt x="167222" y="49052"/>
                  </a:lnTo>
                  <a:lnTo>
                    <a:pt x="168631" y="50944"/>
                  </a:lnTo>
                  <a:lnTo>
                    <a:pt x="170893" y="69191"/>
                  </a:lnTo>
                  <a:lnTo>
                    <a:pt x="171435" y="115963"/>
                  </a:lnTo>
                  <a:lnTo>
                    <a:pt x="171443" y="118986"/>
                  </a:lnTo>
                  <a:lnTo>
                    <a:pt x="172504" y="119793"/>
                  </a:lnTo>
                  <a:lnTo>
                    <a:pt x="176505" y="120689"/>
                  </a:lnTo>
                  <a:lnTo>
                    <a:pt x="184633" y="115442"/>
                  </a:lnTo>
                  <a:lnTo>
                    <a:pt x="207098" y="89770"/>
                  </a:lnTo>
                  <a:lnTo>
                    <a:pt x="238220" y="47624"/>
                  </a:lnTo>
                  <a:lnTo>
                    <a:pt x="262283" y="22436"/>
                  </a:lnTo>
                  <a:lnTo>
                    <a:pt x="274180" y="17394"/>
                  </a:lnTo>
                  <a:lnTo>
                    <a:pt x="278138" y="22614"/>
                  </a:lnTo>
                  <a:lnTo>
                    <a:pt x="282367" y="31990"/>
                  </a:lnTo>
                  <a:lnTo>
                    <a:pt x="285305" y="61430"/>
                  </a:lnTo>
                  <a:lnTo>
                    <a:pt x="276225" y="1118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466">
              <a:extLst>
                <a:ext uri="{FF2B5EF4-FFF2-40B4-BE49-F238E27FC236}">
                  <a16:creationId xmlns:a16="http://schemas.microsoft.com/office/drawing/2014/main" id="{398B84D6-9AA6-AA89-2F0D-09CD63A5EDB4}"/>
                </a:ext>
              </a:extLst>
            </p:cNvPr>
            <p:cNvSpPr/>
            <p:nvPr>
              <p:custDataLst>
                <p:tags r:id="rId86"/>
              </p:custDataLst>
            </p:nvPr>
          </p:nvSpPr>
          <p:spPr>
            <a:xfrm>
              <a:off x="1920363" y="2230335"/>
              <a:ext cx="175138" cy="127964"/>
            </a:xfrm>
            <a:custGeom>
              <a:avLst/>
              <a:gdLst/>
              <a:ahLst/>
              <a:cxnLst/>
              <a:rect l="0" t="0" r="0" b="0"/>
              <a:pathLst>
                <a:path w="175138" h="127964">
                  <a:moveTo>
                    <a:pt x="60837" y="36615"/>
                  </a:moveTo>
                  <a:lnTo>
                    <a:pt x="60837" y="36615"/>
                  </a:lnTo>
                  <a:lnTo>
                    <a:pt x="65894" y="36615"/>
                  </a:lnTo>
                  <a:lnTo>
                    <a:pt x="71198" y="33793"/>
                  </a:lnTo>
                  <a:lnTo>
                    <a:pt x="74094" y="31559"/>
                  </a:lnTo>
                  <a:lnTo>
                    <a:pt x="77313" y="26254"/>
                  </a:lnTo>
                  <a:lnTo>
                    <a:pt x="79801" y="20369"/>
                  </a:lnTo>
                  <a:lnTo>
                    <a:pt x="87937" y="9872"/>
                  </a:lnTo>
                  <a:lnTo>
                    <a:pt x="88975" y="3527"/>
                  </a:lnTo>
                  <a:lnTo>
                    <a:pt x="88062" y="1856"/>
                  </a:lnTo>
                  <a:lnTo>
                    <a:pt x="86396" y="742"/>
                  </a:lnTo>
                  <a:lnTo>
                    <a:pt x="84226" y="0"/>
                  </a:lnTo>
                  <a:lnTo>
                    <a:pt x="71060" y="4012"/>
                  </a:lnTo>
                  <a:lnTo>
                    <a:pt x="40276" y="29145"/>
                  </a:lnTo>
                  <a:lnTo>
                    <a:pt x="19695" y="57952"/>
                  </a:lnTo>
                  <a:lnTo>
                    <a:pt x="947" y="98535"/>
                  </a:lnTo>
                  <a:lnTo>
                    <a:pt x="0" y="112113"/>
                  </a:lnTo>
                  <a:lnTo>
                    <a:pt x="3107" y="123086"/>
                  </a:lnTo>
                  <a:lnTo>
                    <a:pt x="5417" y="126012"/>
                  </a:lnTo>
                  <a:lnTo>
                    <a:pt x="8015" y="127963"/>
                  </a:lnTo>
                  <a:lnTo>
                    <a:pt x="10806" y="127147"/>
                  </a:lnTo>
                  <a:lnTo>
                    <a:pt x="20848" y="114827"/>
                  </a:lnTo>
                  <a:lnTo>
                    <a:pt x="54879" y="71076"/>
                  </a:lnTo>
                  <a:lnTo>
                    <a:pt x="74320" y="41541"/>
                  </a:lnTo>
                  <a:lnTo>
                    <a:pt x="79561" y="27936"/>
                  </a:lnTo>
                  <a:lnTo>
                    <a:pt x="79878" y="71892"/>
                  </a:lnTo>
                  <a:lnTo>
                    <a:pt x="85528" y="84397"/>
                  </a:lnTo>
                  <a:lnTo>
                    <a:pt x="94036" y="94893"/>
                  </a:lnTo>
                  <a:lnTo>
                    <a:pt x="101345" y="99558"/>
                  </a:lnTo>
                  <a:lnTo>
                    <a:pt x="124381" y="102553"/>
                  </a:lnTo>
                  <a:lnTo>
                    <a:pt x="152572" y="102013"/>
                  </a:lnTo>
                  <a:lnTo>
                    <a:pt x="175137" y="93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467">
              <a:extLst>
                <a:ext uri="{FF2B5EF4-FFF2-40B4-BE49-F238E27FC236}">
                  <a16:creationId xmlns:a16="http://schemas.microsoft.com/office/drawing/2014/main" id="{0F2ADE9E-1037-A81B-358B-E9FE0CC7DDA2}"/>
                </a:ext>
              </a:extLst>
            </p:cNvPr>
            <p:cNvSpPr/>
            <p:nvPr>
              <p:custDataLst>
                <p:tags r:id="rId87"/>
              </p:custDataLst>
            </p:nvPr>
          </p:nvSpPr>
          <p:spPr>
            <a:xfrm>
              <a:off x="2107610" y="2047875"/>
              <a:ext cx="73616" cy="265900"/>
            </a:xfrm>
            <a:custGeom>
              <a:avLst/>
              <a:gdLst/>
              <a:ahLst/>
              <a:cxnLst/>
              <a:rect l="0" t="0" r="0" b="0"/>
              <a:pathLst>
                <a:path w="73616" h="265900">
                  <a:moveTo>
                    <a:pt x="45040" y="0"/>
                  </a:moveTo>
                  <a:lnTo>
                    <a:pt x="45040" y="0"/>
                  </a:lnTo>
                  <a:lnTo>
                    <a:pt x="50097" y="0"/>
                  </a:lnTo>
                  <a:lnTo>
                    <a:pt x="51586" y="1058"/>
                  </a:lnTo>
                  <a:lnTo>
                    <a:pt x="52579" y="2822"/>
                  </a:lnTo>
                  <a:lnTo>
                    <a:pt x="53241" y="5056"/>
                  </a:lnTo>
                  <a:lnTo>
                    <a:pt x="40153" y="40118"/>
                  </a:lnTo>
                  <a:lnTo>
                    <a:pt x="28540" y="81854"/>
                  </a:lnTo>
                  <a:lnTo>
                    <a:pt x="13222" y="126676"/>
                  </a:lnTo>
                  <a:lnTo>
                    <a:pt x="2569" y="165122"/>
                  </a:lnTo>
                  <a:lnTo>
                    <a:pt x="0" y="192976"/>
                  </a:lnTo>
                  <a:lnTo>
                    <a:pt x="5255" y="233597"/>
                  </a:lnTo>
                  <a:lnTo>
                    <a:pt x="5817" y="241456"/>
                  </a:lnTo>
                  <a:lnTo>
                    <a:pt x="8308" y="247754"/>
                  </a:lnTo>
                  <a:lnTo>
                    <a:pt x="23244" y="263996"/>
                  </a:lnTo>
                  <a:lnTo>
                    <a:pt x="27592" y="265498"/>
                  </a:lnTo>
                  <a:lnTo>
                    <a:pt x="30233" y="265899"/>
                  </a:lnTo>
                  <a:lnTo>
                    <a:pt x="49119" y="261406"/>
                  </a:lnTo>
                  <a:lnTo>
                    <a:pt x="73615"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468">
              <a:extLst>
                <a:ext uri="{FF2B5EF4-FFF2-40B4-BE49-F238E27FC236}">
                  <a16:creationId xmlns:a16="http://schemas.microsoft.com/office/drawing/2014/main" id="{64625173-2ABB-BD83-E503-0315575194ED}"/>
                </a:ext>
              </a:extLst>
            </p:cNvPr>
            <p:cNvSpPr/>
            <p:nvPr>
              <p:custDataLst>
                <p:tags r:id="rId88"/>
              </p:custDataLst>
            </p:nvPr>
          </p:nvSpPr>
          <p:spPr>
            <a:xfrm>
              <a:off x="2085975" y="2181225"/>
              <a:ext cx="104776" cy="38101"/>
            </a:xfrm>
            <a:custGeom>
              <a:avLst/>
              <a:gdLst/>
              <a:ahLst/>
              <a:cxnLst/>
              <a:rect l="0" t="0" r="0" b="0"/>
              <a:pathLst>
                <a:path w="104776" h="38101">
                  <a:moveTo>
                    <a:pt x="0" y="38100"/>
                  </a:moveTo>
                  <a:lnTo>
                    <a:pt x="0" y="38100"/>
                  </a:lnTo>
                  <a:lnTo>
                    <a:pt x="0" y="33044"/>
                  </a:lnTo>
                  <a:lnTo>
                    <a:pt x="2822" y="27739"/>
                  </a:lnTo>
                  <a:lnTo>
                    <a:pt x="8663" y="21854"/>
                  </a:lnTo>
                  <a:lnTo>
                    <a:pt x="32481" y="9452"/>
                  </a:lnTo>
                  <a:lnTo>
                    <a:pt x="58307" y="2801"/>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469">
              <a:extLst>
                <a:ext uri="{FF2B5EF4-FFF2-40B4-BE49-F238E27FC236}">
                  <a16:creationId xmlns:a16="http://schemas.microsoft.com/office/drawing/2014/main" id="{6D9D4FA5-C657-9B83-4361-BFF542785C32}"/>
                </a:ext>
              </a:extLst>
            </p:cNvPr>
            <p:cNvSpPr/>
            <p:nvPr>
              <p:custDataLst>
                <p:tags r:id="rId89"/>
              </p:custDataLst>
            </p:nvPr>
          </p:nvSpPr>
          <p:spPr>
            <a:xfrm>
              <a:off x="2198739" y="2193337"/>
              <a:ext cx="182512" cy="140289"/>
            </a:xfrm>
            <a:custGeom>
              <a:avLst/>
              <a:gdLst/>
              <a:ahLst/>
              <a:cxnLst/>
              <a:rect l="0" t="0" r="0" b="0"/>
              <a:pathLst>
                <a:path w="182512" h="140289">
                  <a:moveTo>
                    <a:pt x="39636" y="45038"/>
                  </a:moveTo>
                  <a:lnTo>
                    <a:pt x="39636" y="45038"/>
                  </a:lnTo>
                  <a:lnTo>
                    <a:pt x="44692" y="50094"/>
                  </a:lnTo>
                  <a:lnTo>
                    <a:pt x="49997" y="52577"/>
                  </a:lnTo>
                  <a:lnTo>
                    <a:pt x="94805" y="54447"/>
                  </a:lnTo>
                  <a:lnTo>
                    <a:pt x="114956" y="48867"/>
                  </a:lnTo>
                  <a:lnTo>
                    <a:pt x="143649" y="33094"/>
                  </a:lnTo>
                  <a:lnTo>
                    <a:pt x="147078" y="28609"/>
                  </a:lnTo>
                  <a:lnTo>
                    <a:pt x="150888" y="17981"/>
                  </a:lnTo>
                  <a:lnTo>
                    <a:pt x="149787" y="13241"/>
                  </a:lnTo>
                  <a:lnTo>
                    <a:pt x="142920" y="5153"/>
                  </a:lnTo>
                  <a:lnTo>
                    <a:pt x="127168" y="853"/>
                  </a:lnTo>
                  <a:lnTo>
                    <a:pt x="108172" y="0"/>
                  </a:lnTo>
                  <a:lnTo>
                    <a:pt x="83461" y="6529"/>
                  </a:lnTo>
                  <a:lnTo>
                    <a:pt x="43903" y="27162"/>
                  </a:lnTo>
                  <a:lnTo>
                    <a:pt x="3637" y="62306"/>
                  </a:lnTo>
                  <a:lnTo>
                    <a:pt x="820" y="67133"/>
                  </a:lnTo>
                  <a:lnTo>
                    <a:pt x="0" y="71410"/>
                  </a:lnTo>
                  <a:lnTo>
                    <a:pt x="1233" y="85878"/>
                  </a:lnTo>
                  <a:lnTo>
                    <a:pt x="2392" y="88139"/>
                  </a:lnTo>
                  <a:lnTo>
                    <a:pt x="4223" y="89647"/>
                  </a:lnTo>
                  <a:lnTo>
                    <a:pt x="44367" y="102759"/>
                  </a:lnTo>
                  <a:lnTo>
                    <a:pt x="91370" y="109945"/>
                  </a:lnTo>
                  <a:lnTo>
                    <a:pt x="138053" y="119019"/>
                  </a:lnTo>
                  <a:lnTo>
                    <a:pt x="165968" y="125856"/>
                  </a:lnTo>
                  <a:lnTo>
                    <a:pt x="182511" y="140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 name="SMARTInkShape-Group644">
            <a:extLst>
              <a:ext uri="{FF2B5EF4-FFF2-40B4-BE49-F238E27FC236}">
                <a16:creationId xmlns:a16="http://schemas.microsoft.com/office/drawing/2014/main" id="{FF437ABF-00BB-4728-CE68-C410D45EC6E4}"/>
              </a:ext>
            </a:extLst>
          </p:cNvPr>
          <p:cNvGrpSpPr/>
          <p:nvPr/>
        </p:nvGrpSpPr>
        <p:grpSpPr>
          <a:xfrm>
            <a:off x="2820886" y="2021336"/>
            <a:ext cx="360465" cy="445640"/>
            <a:chOff x="2820886" y="2021336"/>
            <a:chExt cx="360465" cy="445640"/>
          </a:xfrm>
        </p:grpSpPr>
        <p:sp>
          <p:nvSpPr>
            <p:cNvPr id="19" name="SMARTInkShape-3470">
              <a:extLst>
                <a:ext uri="{FF2B5EF4-FFF2-40B4-BE49-F238E27FC236}">
                  <a16:creationId xmlns:a16="http://schemas.microsoft.com/office/drawing/2014/main" id="{3D9CCD7F-750B-11FB-E0F2-059DF7438E69}"/>
                </a:ext>
              </a:extLst>
            </p:cNvPr>
            <p:cNvSpPr/>
            <p:nvPr>
              <p:custDataLst>
                <p:tags r:id="rId73"/>
              </p:custDataLst>
            </p:nvPr>
          </p:nvSpPr>
          <p:spPr>
            <a:xfrm>
              <a:off x="2820886" y="2181225"/>
              <a:ext cx="92646" cy="111775"/>
            </a:xfrm>
            <a:custGeom>
              <a:avLst/>
              <a:gdLst/>
              <a:ahLst/>
              <a:cxnLst/>
              <a:rect l="0" t="0" r="0" b="0"/>
              <a:pathLst>
                <a:path w="92646" h="111775">
                  <a:moveTo>
                    <a:pt x="65189" y="28575"/>
                  </a:moveTo>
                  <a:lnTo>
                    <a:pt x="65189" y="28575"/>
                  </a:lnTo>
                  <a:lnTo>
                    <a:pt x="65189" y="15317"/>
                  </a:lnTo>
                  <a:lnTo>
                    <a:pt x="66247" y="13387"/>
                  </a:lnTo>
                  <a:lnTo>
                    <a:pt x="68011" y="12099"/>
                  </a:lnTo>
                  <a:lnTo>
                    <a:pt x="70245" y="11241"/>
                  </a:lnTo>
                  <a:lnTo>
                    <a:pt x="70676" y="9611"/>
                  </a:lnTo>
                  <a:lnTo>
                    <a:pt x="68333" y="4977"/>
                  </a:lnTo>
                  <a:lnTo>
                    <a:pt x="65169" y="4376"/>
                  </a:lnTo>
                  <a:lnTo>
                    <a:pt x="50602" y="8587"/>
                  </a:lnTo>
                  <a:lnTo>
                    <a:pt x="31821" y="18654"/>
                  </a:lnTo>
                  <a:lnTo>
                    <a:pt x="9794" y="38689"/>
                  </a:lnTo>
                  <a:lnTo>
                    <a:pt x="3527" y="48239"/>
                  </a:lnTo>
                  <a:lnTo>
                    <a:pt x="0" y="69679"/>
                  </a:lnTo>
                  <a:lnTo>
                    <a:pt x="4011" y="91084"/>
                  </a:lnTo>
                  <a:lnTo>
                    <a:pt x="8529" y="96706"/>
                  </a:lnTo>
                  <a:lnTo>
                    <a:pt x="22015" y="105775"/>
                  </a:lnTo>
                  <a:lnTo>
                    <a:pt x="42401" y="111774"/>
                  </a:lnTo>
                  <a:lnTo>
                    <a:pt x="48939" y="110499"/>
                  </a:lnTo>
                  <a:lnTo>
                    <a:pt x="61847" y="103439"/>
                  </a:lnTo>
                  <a:lnTo>
                    <a:pt x="81015" y="82507"/>
                  </a:lnTo>
                  <a:lnTo>
                    <a:pt x="88098" y="65245"/>
                  </a:lnTo>
                  <a:lnTo>
                    <a:pt x="92645" y="28292"/>
                  </a:lnTo>
                  <a:lnTo>
                    <a:pt x="90901" y="20978"/>
                  </a:lnTo>
                  <a:lnTo>
                    <a:pt x="7471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3471">
              <a:extLst>
                <a:ext uri="{FF2B5EF4-FFF2-40B4-BE49-F238E27FC236}">
                  <a16:creationId xmlns:a16="http://schemas.microsoft.com/office/drawing/2014/main" id="{A795515C-8B74-4FD4-5DF7-C75F6BB1A7A4}"/>
                </a:ext>
              </a:extLst>
            </p:cNvPr>
            <p:cNvSpPr/>
            <p:nvPr>
              <p:custDataLst>
                <p:tags r:id="rId74"/>
              </p:custDataLst>
            </p:nvPr>
          </p:nvSpPr>
          <p:spPr>
            <a:xfrm>
              <a:off x="2991755" y="2021336"/>
              <a:ext cx="160381" cy="445640"/>
            </a:xfrm>
            <a:custGeom>
              <a:avLst/>
              <a:gdLst/>
              <a:ahLst/>
              <a:cxnLst/>
              <a:rect l="0" t="0" r="0" b="0"/>
              <a:pathLst>
                <a:path w="160381" h="445640">
                  <a:moveTo>
                    <a:pt x="141970" y="121789"/>
                  </a:moveTo>
                  <a:lnTo>
                    <a:pt x="141970" y="121789"/>
                  </a:lnTo>
                  <a:lnTo>
                    <a:pt x="147026" y="116733"/>
                  </a:lnTo>
                  <a:lnTo>
                    <a:pt x="149508" y="111428"/>
                  </a:lnTo>
                  <a:lnTo>
                    <a:pt x="160380" y="67192"/>
                  </a:lnTo>
                  <a:lnTo>
                    <a:pt x="159877" y="41496"/>
                  </a:lnTo>
                  <a:lnTo>
                    <a:pt x="151312" y="11838"/>
                  </a:lnTo>
                  <a:lnTo>
                    <a:pt x="146828" y="4835"/>
                  </a:lnTo>
                  <a:lnTo>
                    <a:pt x="143092" y="2545"/>
                  </a:lnTo>
                  <a:lnTo>
                    <a:pt x="133296" y="0"/>
                  </a:lnTo>
                  <a:lnTo>
                    <a:pt x="127721" y="1438"/>
                  </a:lnTo>
                  <a:lnTo>
                    <a:pt x="115882" y="8680"/>
                  </a:lnTo>
                  <a:lnTo>
                    <a:pt x="78410" y="56055"/>
                  </a:lnTo>
                  <a:lnTo>
                    <a:pt x="54251" y="102863"/>
                  </a:lnTo>
                  <a:lnTo>
                    <a:pt x="30451" y="140863"/>
                  </a:lnTo>
                  <a:lnTo>
                    <a:pt x="16735" y="174478"/>
                  </a:lnTo>
                  <a:lnTo>
                    <a:pt x="5968" y="221361"/>
                  </a:lnTo>
                  <a:lnTo>
                    <a:pt x="2150" y="257060"/>
                  </a:lnTo>
                  <a:lnTo>
                    <a:pt x="0" y="304392"/>
                  </a:lnTo>
                  <a:lnTo>
                    <a:pt x="2185" y="338524"/>
                  </a:lnTo>
                  <a:lnTo>
                    <a:pt x="7773" y="382693"/>
                  </a:lnTo>
                  <a:lnTo>
                    <a:pt x="8508" y="430085"/>
                  </a:lnTo>
                  <a:lnTo>
                    <a:pt x="8620" y="4456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472">
              <a:extLst>
                <a:ext uri="{FF2B5EF4-FFF2-40B4-BE49-F238E27FC236}">
                  <a16:creationId xmlns:a16="http://schemas.microsoft.com/office/drawing/2014/main" id="{8490E851-61EE-823E-8EF1-B2B4AA438FF4}"/>
                </a:ext>
              </a:extLst>
            </p:cNvPr>
            <p:cNvSpPr/>
            <p:nvPr>
              <p:custDataLst>
                <p:tags r:id="rId75"/>
              </p:custDataLst>
            </p:nvPr>
          </p:nvSpPr>
          <p:spPr>
            <a:xfrm>
              <a:off x="2962275" y="2266950"/>
              <a:ext cx="219076" cy="38101"/>
            </a:xfrm>
            <a:custGeom>
              <a:avLst/>
              <a:gdLst/>
              <a:ahLst/>
              <a:cxnLst/>
              <a:rect l="0" t="0" r="0" b="0"/>
              <a:pathLst>
                <a:path w="219076" h="38101">
                  <a:moveTo>
                    <a:pt x="0" y="38100"/>
                  </a:moveTo>
                  <a:lnTo>
                    <a:pt x="0" y="38100"/>
                  </a:lnTo>
                  <a:lnTo>
                    <a:pt x="0" y="33044"/>
                  </a:lnTo>
                  <a:lnTo>
                    <a:pt x="5645" y="27739"/>
                  </a:lnTo>
                  <a:lnTo>
                    <a:pt x="17325" y="21854"/>
                  </a:lnTo>
                  <a:lnTo>
                    <a:pt x="61183" y="11357"/>
                  </a:lnTo>
                  <a:lnTo>
                    <a:pt x="108128" y="2227"/>
                  </a:lnTo>
                  <a:lnTo>
                    <a:pt x="141046" y="3482"/>
                  </a:lnTo>
                  <a:lnTo>
                    <a:pt x="158995" y="5781"/>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645">
            <a:extLst>
              <a:ext uri="{FF2B5EF4-FFF2-40B4-BE49-F238E27FC236}">
                <a16:creationId xmlns:a16="http://schemas.microsoft.com/office/drawing/2014/main" id="{ABE15880-3FEE-5312-2204-660E1951359B}"/>
              </a:ext>
            </a:extLst>
          </p:cNvPr>
          <p:cNvGrpSpPr/>
          <p:nvPr/>
        </p:nvGrpSpPr>
        <p:grpSpPr>
          <a:xfrm>
            <a:off x="3581400" y="2002215"/>
            <a:ext cx="333376" cy="483811"/>
            <a:chOff x="3581400" y="2002215"/>
            <a:chExt cx="333376" cy="483811"/>
          </a:xfrm>
        </p:grpSpPr>
        <p:sp>
          <p:nvSpPr>
            <p:cNvPr id="23" name="SMARTInkShape-3473">
              <a:extLst>
                <a:ext uri="{FF2B5EF4-FFF2-40B4-BE49-F238E27FC236}">
                  <a16:creationId xmlns:a16="http://schemas.microsoft.com/office/drawing/2014/main" id="{81746966-1D59-4106-C151-9C2FAF45E9DF}"/>
                </a:ext>
              </a:extLst>
            </p:cNvPr>
            <p:cNvSpPr/>
            <p:nvPr>
              <p:custDataLst>
                <p:tags r:id="rId70"/>
              </p:custDataLst>
            </p:nvPr>
          </p:nvSpPr>
          <p:spPr>
            <a:xfrm>
              <a:off x="3581400" y="2010167"/>
              <a:ext cx="93679" cy="475859"/>
            </a:xfrm>
            <a:custGeom>
              <a:avLst/>
              <a:gdLst/>
              <a:ahLst/>
              <a:cxnLst/>
              <a:rect l="0" t="0" r="0" b="0"/>
              <a:pathLst>
                <a:path w="93679" h="475859">
                  <a:moveTo>
                    <a:pt x="85725" y="9133"/>
                  </a:moveTo>
                  <a:lnTo>
                    <a:pt x="85725" y="9133"/>
                  </a:lnTo>
                  <a:lnTo>
                    <a:pt x="85725" y="4077"/>
                  </a:lnTo>
                  <a:lnTo>
                    <a:pt x="86783" y="2587"/>
                  </a:lnTo>
                  <a:lnTo>
                    <a:pt x="88547" y="1594"/>
                  </a:lnTo>
                  <a:lnTo>
                    <a:pt x="90781" y="932"/>
                  </a:lnTo>
                  <a:lnTo>
                    <a:pt x="91213" y="491"/>
                  </a:lnTo>
                  <a:lnTo>
                    <a:pt x="90441" y="197"/>
                  </a:lnTo>
                  <a:lnTo>
                    <a:pt x="88869" y="0"/>
                  </a:lnTo>
                  <a:lnTo>
                    <a:pt x="88880" y="1986"/>
                  </a:lnTo>
                  <a:lnTo>
                    <a:pt x="93678" y="26027"/>
                  </a:lnTo>
                  <a:lnTo>
                    <a:pt x="91962" y="56119"/>
                  </a:lnTo>
                  <a:lnTo>
                    <a:pt x="86957" y="94732"/>
                  </a:lnTo>
                  <a:lnTo>
                    <a:pt x="71818" y="140538"/>
                  </a:lnTo>
                  <a:lnTo>
                    <a:pt x="60908" y="177772"/>
                  </a:lnTo>
                  <a:lnTo>
                    <a:pt x="52031" y="215616"/>
                  </a:lnTo>
                  <a:lnTo>
                    <a:pt x="47872" y="252582"/>
                  </a:lnTo>
                  <a:lnTo>
                    <a:pt x="37521" y="294053"/>
                  </a:lnTo>
                  <a:lnTo>
                    <a:pt x="30342" y="332819"/>
                  </a:lnTo>
                  <a:lnTo>
                    <a:pt x="21320" y="371051"/>
                  </a:lnTo>
                  <a:lnTo>
                    <a:pt x="11287" y="413647"/>
                  </a:lnTo>
                  <a:lnTo>
                    <a:pt x="986" y="458815"/>
                  </a:lnTo>
                  <a:lnTo>
                    <a:pt x="0" y="475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3474">
              <a:extLst>
                <a:ext uri="{FF2B5EF4-FFF2-40B4-BE49-F238E27FC236}">
                  <a16:creationId xmlns:a16="http://schemas.microsoft.com/office/drawing/2014/main" id="{C7A0C25D-25B0-7762-0C02-1B374DA8499C}"/>
                </a:ext>
              </a:extLst>
            </p:cNvPr>
            <p:cNvSpPr/>
            <p:nvPr>
              <p:custDataLst>
                <p:tags r:id="rId71"/>
              </p:custDataLst>
            </p:nvPr>
          </p:nvSpPr>
          <p:spPr>
            <a:xfrm>
              <a:off x="3629025" y="2002215"/>
              <a:ext cx="153157" cy="226636"/>
            </a:xfrm>
            <a:custGeom>
              <a:avLst/>
              <a:gdLst/>
              <a:ahLst/>
              <a:cxnLst/>
              <a:rect l="0" t="0" r="0" b="0"/>
              <a:pathLst>
                <a:path w="153157" h="226636">
                  <a:moveTo>
                    <a:pt x="28575" y="36135"/>
                  </a:moveTo>
                  <a:lnTo>
                    <a:pt x="28575" y="36135"/>
                  </a:lnTo>
                  <a:lnTo>
                    <a:pt x="19443" y="27002"/>
                  </a:lnTo>
                  <a:lnTo>
                    <a:pt x="19050" y="8919"/>
                  </a:lnTo>
                  <a:lnTo>
                    <a:pt x="20108" y="8466"/>
                  </a:lnTo>
                  <a:lnTo>
                    <a:pt x="32233" y="4917"/>
                  </a:lnTo>
                  <a:lnTo>
                    <a:pt x="43960" y="1094"/>
                  </a:lnTo>
                  <a:lnTo>
                    <a:pt x="67353" y="0"/>
                  </a:lnTo>
                  <a:lnTo>
                    <a:pt x="81440" y="3494"/>
                  </a:lnTo>
                  <a:lnTo>
                    <a:pt x="101271" y="16468"/>
                  </a:lnTo>
                  <a:lnTo>
                    <a:pt x="108510" y="24925"/>
                  </a:lnTo>
                  <a:lnTo>
                    <a:pt x="110440" y="28662"/>
                  </a:lnTo>
                  <a:lnTo>
                    <a:pt x="108552" y="33269"/>
                  </a:lnTo>
                  <a:lnTo>
                    <a:pt x="72939" y="67133"/>
                  </a:lnTo>
                  <a:lnTo>
                    <a:pt x="27278" y="96307"/>
                  </a:lnTo>
                  <a:lnTo>
                    <a:pt x="21488" y="100883"/>
                  </a:lnTo>
                  <a:lnTo>
                    <a:pt x="21734" y="101525"/>
                  </a:lnTo>
                  <a:lnTo>
                    <a:pt x="24829" y="102239"/>
                  </a:lnTo>
                  <a:lnTo>
                    <a:pt x="68454" y="102776"/>
                  </a:lnTo>
                  <a:lnTo>
                    <a:pt x="95777" y="104917"/>
                  </a:lnTo>
                  <a:lnTo>
                    <a:pt x="137888" y="124267"/>
                  </a:lnTo>
                  <a:lnTo>
                    <a:pt x="148772" y="136688"/>
                  </a:lnTo>
                  <a:lnTo>
                    <a:pt x="153156" y="144445"/>
                  </a:lnTo>
                  <a:lnTo>
                    <a:pt x="152905" y="151734"/>
                  </a:lnTo>
                  <a:lnTo>
                    <a:pt x="149561" y="158709"/>
                  </a:lnTo>
                  <a:lnTo>
                    <a:pt x="131496" y="180056"/>
                  </a:lnTo>
                  <a:lnTo>
                    <a:pt x="121590" y="184767"/>
                  </a:lnTo>
                  <a:lnTo>
                    <a:pt x="77989" y="198565"/>
                  </a:lnTo>
                  <a:lnTo>
                    <a:pt x="63238" y="203576"/>
                  </a:lnTo>
                  <a:lnTo>
                    <a:pt x="23654" y="212114"/>
                  </a:lnTo>
                  <a:lnTo>
                    <a:pt x="0" y="2266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475">
              <a:extLst>
                <a:ext uri="{FF2B5EF4-FFF2-40B4-BE49-F238E27FC236}">
                  <a16:creationId xmlns:a16="http://schemas.microsoft.com/office/drawing/2014/main" id="{4790A6F3-4890-480C-D994-36B3DEBB268E}"/>
                </a:ext>
              </a:extLst>
            </p:cNvPr>
            <p:cNvSpPr/>
            <p:nvPr>
              <p:custDataLst>
                <p:tags r:id="rId72"/>
              </p:custDataLst>
            </p:nvPr>
          </p:nvSpPr>
          <p:spPr>
            <a:xfrm>
              <a:off x="3768271" y="2238805"/>
              <a:ext cx="146505" cy="142446"/>
            </a:xfrm>
            <a:custGeom>
              <a:avLst/>
              <a:gdLst/>
              <a:ahLst/>
              <a:cxnLst/>
              <a:rect l="0" t="0" r="0" b="0"/>
              <a:pathLst>
                <a:path w="146505" h="142446">
                  <a:moveTo>
                    <a:pt x="32204" y="28145"/>
                  </a:moveTo>
                  <a:lnTo>
                    <a:pt x="32204" y="28145"/>
                  </a:lnTo>
                  <a:lnTo>
                    <a:pt x="37260" y="28145"/>
                  </a:lnTo>
                  <a:lnTo>
                    <a:pt x="38750" y="27087"/>
                  </a:lnTo>
                  <a:lnTo>
                    <a:pt x="39743" y="25323"/>
                  </a:lnTo>
                  <a:lnTo>
                    <a:pt x="41467" y="18444"/>
                  </a:lnTo>
                  <a:lnTo>
                    <a:pt x="41613" y="13956"/>
                  </a:lnTo>
                  <a:lnTo>
                    <a:pt x="42710" y="12336"/>
                  </a:lnTo>
                  <a:lnTo>
                    <a:pt x="44500" y="11255"/>
                  </a:lnTo>
                  <a:lnTo>
                    <a:pt x="79313" y="215"/>
                  </a:lnTo>
                  <a:lnTo>
                    <a:pt x="82659" y="0"/>
                  </a:lnTo>
                  <a:lnTo>
                    <a:pt x="84891" y="915"/>
                  </a:lnTo>
                  <a:lnTo>
                    <a:pt x="86379" y="2583"/>
                  </a:lnTo>
                  <a:lnTo>
                    <a:pt x="87370" y="4754"/>
                  </a:lnTo>
                  <a:lnTo>
                    <a:pt x="88766" y="17922"/>
                  </a:lnTo>
                  <a:lnTo>
                    <a:pt x="83448" y="29246"/>
                  </a:lnTo>
                  <a:lnTo>
                    <a:pt x="71376" y="50343"/>
                  </a:lnTo>
                  <a:lnTo>
                    <a:pt x="58275" y="73880"/>
                  </a:lnTo>
                  <a:lnTo>
                    <a:pt x="45908" y="86572"/>
                  </a:lnTo>
                  <a:lnTo>
                    <a:pt x="17742" y="106165"/>
                  </a:lnTo>
                  <a:lnTo>
                    <a:pt x="8843" y="115737"/>
                  </a:lnTo>
                  <a:lnTo>
                    <a:pt x="1361" y="119992"/>
                  </a:lnTo>
                  <a:lnTo>
                    <a:pt x="0" y="120068"/>
                  </a:lnTo>
                  <a:lnTo>
                    <a:pt x="152" y="119060"/>
                  </a:lnTo>
                  <a:lnTo>
                    <a:pt x="1311" y="117330"/>
                  </a:lnTo>
                  <a:lnTo>
                    <a:pt x="8243" y="115408"/>
                  </a:lnTo>
                  <a:lnTo>
                    <a:pt x="53405" y="113960"/>
                  </a:lnTo>
                  <a:lnTo>
                    <a:pt x="96340" y="113882"/>
                  </a:lnTo>
                  <a:lnTo>
                    <a:pt x="110450" y="114934"/>
                  </a:lnTo>
                  <a:lnTo>
                    <a:pt x="135821" y="123003"/>
                  </a:lnTo>
                  <a:lnTo>
                    <a:pt x="145078" y="131562"/>
                  </a:lnTo>
                  <a:lnTo>
                    <a:pt x="146504" y="1424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 name="SMARTInkShape-3476">
            <a:extLst>
              <a:ext uri="{FF2B5EF4-FFF2-40B4-BE49-F238E27FC236}">
                <a16:creationId xmlns:a16="http://schemas.microsoft.com/office/drawing/2014/main" id="{34AF3BBF-5F1C-A1C8-406E-6F4BDFD428D5}"/>
              </a:ext>
            </a:extLst>
          </p:cNvPr>
          <p:cNvSpPr/>
          <p:nvPr>
            <p:custDataLst>
              <p:tags r:id="rId1"/>
            </p:custDataLst>
          </p:nvPr>
        </p:nvSpPr>
        <p:spPr>
          <a:xfrm>
            <a:off x="4166462" y="2162190"/>
            <a:ext cx="253139" cy="9511"/>
          </a:xfrm>
          <a:custGeom>
            <a:avLst/>
            <a:gdLst/>
            <a:ahLst/>
            <a:cxnLst/>
            <a:rect l="0" t="0" r="0" b="0"/>
            <a:pathLst>
              <a:path w="253139" h="9511">
                <a:moveTo>
                  <a:pt x="5488" y="9510"/>
                </a:moveTo>
                <a:lnTo>
                  <a:pt x="5488" y="9510"/>
                </a:lnTo>
                <a:lnTo>
                  <a:pt x="0" y="9510"/>
                </a:lnTo>
                <a:lnTo>
                  <a:pt x="38695" y="4454"/>
                </a:lnTo>
                <a:lnTo>
                  <a:pt x="80826" y="1309"/>
                </a:lnTo>
                <a:lnTo>
                  <a:pt x="128320" y="247"/>
                </a:lnTo>
                <a:lnTo>
                  <a:pt x="164885" y="63"/>
                </a:lnTo>
                <a:lnTo>
                  <a:pt x="206699" y="0"/>
                </a:lnTo>
                <a:lnTo>
                  <a:pt x="218740" y="1050"/>
                </a:lnTo>
                <a:lnTo>
                  <a:pt x="253138" y="95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 name="SMARTInkShape-Group647">
            <a:extLst>
              <a:ext uri="{FF2B5EF4-FFF2-40B4-BE49-F238E27FC236}">
                <a16:creationId xmlns:a16="http://schemas.microsoft.com/office/drawing/2014/main" id="{5BFADDF7-E7E9-3B93-9E4F-B2E3BDEF39CB}"/>
              </a:ext>
            </a:extLst>
          </p:cNvPr>
          <p:cNvGrpSpPr/>
          <p:nvPr/>
        </p:nvGrpSpPr>
        <p:grpSpPr>
          <a:xfrm>
            <a:off x="4695825" y="1992953"/>
            <a:ext cx="301232" cy="445448"/>
            <a:chOff x="4695825" y="1992953"/>
            <a:chExt cx="301232" cy="445448"/>
          </a:xfrm>
        </p:grpSpPr>
        <p:sp>
          <p:nvSpPr>
            <p:cNvPr id="28" name="SMARTInkShape-3477">
              <a:extLst>
                <a:ext uri="{FF2B5EF4-FFF2-40B4-BE49-F238E27FC236}">
                  <a16:creationId xmlns:a16="http://schemas.microsoft.com/office/drawing/2014/main" id="{B57A01AA-4077-2DD7-9436-D2B0F98DA7FC}"/>
                </a:ext>
              </a:extLst>
            </p:cNvPr>
            <p:cNvSpPr/>
            <p:nvPr>
              <p:custDataLst>
                <p:tags r:id="rId67"/>
              </p:custDataLst>
            </p:nvPr>
          </p:nvSpPr>
          <p:spPr>
            <a:xfrm>
              <a:off x="4838700" y="2257817"/>
              <a:ext cx="158357" cy="180584"/>
            </a:xfrm>
            <a:custGeom>
              <a:avLst/>
              <a:gdLst/>
              <a:ahLst/>
              <a:cxnLst/>
              <a:rect l="0" t="0" r="0" b="0"/>
              <a:pathLst>
                <a:path w="158357" h="180584">
                  <a:moveTo>
                    <a:pt x="66675" y="9133"/>
                  </a:moveTo>
                  <a:lnTo>
                    <a:pt x="66675" y="9133"/>
                  </a:lnTo>
                  <a:lnTo>
                    <a:pt x="71731" y="9133"/>
                  </a:lnTo>
                  <a:lnTo>
                    <a:pt x="112435" y="932"/>
                  </a:lnTo>
                  <a:lnTo>
                    <a:pt x="137266" y="0"/>
                  </a:lnTo>
                  <a:lnTo>
                    <a:pt x="142311" y="928"/>
                  </a:lnTo>
                  <a:lnTo>
                    <a:pt x="145674" y="2605"/>
                  </a:lnTo>
                  <a:lnTo>
                    <a:pt x="147916" y="4781"/>
                  </a:lnTo>
                  <a:lnTo>
                    <a:pt x="150407" y="12843"/>
                  </a:lnTo>
                  <a:lnTo>
                    <a:pt x="151071" y="17956"/>
                  </a:lnTo>
                  <a:lnTo>
                    <a:pt x="146166" y="29282"/>
                  </a:lnTo>
                  <a:lnTo>
                    <a:pt x="135871" y="41372"/>
                  </a:lnTo>
                  <a:lnTo>
                    <a:pt x="88973" y="75000"/>
                  </a:lnTo>
                  <a:lnTo>
                    <a:pt x="76948" y="84728"/>
                  </a:lnTo>
                  <a:lnTo>
                    <a:pt x="104560" y="88076"/>
                  </a:lnTo>
                  <a:lnTo>
                    <a:pt x="130132" y="98575"/>
                  </a:lnTo>
                  <a:lnTo>
                    <a:pt x="149213" y="112775"/>
                  </a:lnTo>
                  <a:lnTo>
                    <a:pt x="156275" y="124341"/>
                  </a:lnTo>
                  <a:lnTo>
                    <a:pt x="158159" y="130388"/>
                  </a:lnTo>
                  <a:lnTo>
                    <a:pt x="158356" y="134420"/>
                  </a:lnTo>
                  <a:lnTo>
                    <a:pt x="157429" y="137107"/>
                  </a:lnTo>
                  <a:lnTo>
                    <a:pt x="129324" y="160482"/>
                  </a:lnTo>
                  <a:lnTo>
                    <a:pt x="115332" y="166358"/>
                  </a:lnTo>
                  <a:lnTo>
                    <a:pt x="68007" y="173758"/>
                  </a:lnTo>
                  <a:lnTo>
                    <a:pt x="21342" y="179684"/>
                  </a:lnTo>
                  <a:lnTo>
                    <a:pt x="0"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3478">
              <a:extLst>
                <a:ext uri="{FF2B5EF4-FFF2-40B4-BE49-F238E27FC236}">
                  <a16:creationId xmlns:a16="http://schemas.microsoft.com/office/drawing/2014/main" id="{BDEB18E2-ABD4-1BBC-E608-D449441A5360}"/>
                </a:ext>
              </a:extLst>
            </p:cNvPr>
            <p:cNvSpPr/>
            <p:nvPr>
              <p:custDataLst>
                <p:tags r:id="rId68"/>
              </p:custDataLst>
            </p:nvPr>
          </p:nvSpPr>
          <p:spPr>
            <a:xfrm>
              <a:off x="4743450" y="1992953"/>
              <a:ext cx="156998" cy="216848"/>
            </a:xfrm>
            <a:custGeom>
              <a:avLst/>
              <a:gdLst/>
              <a:ahLst/>
              <a:cxnLst/>
              <a:rect l="0" t="0" r="0" b="0"/>
              <a:pathLst>
                <a:path w="156998" h="216848">
                  <a:moveTo>
                    <a:pt x="9525" y="35872"/>
                  </a:moveTo>
                  <a:lnTo>
                    <a:pt x="9525" y="35872"/>
                  </a:lnTo>
                  <a:lnTo>
                    <a:pt x="9525" y="21683"/>
                  </a:lnTo>
                  <a:lnTo>
                    <a:pt x="10583" y="20062"/>
                  </a:lnTo>
                  <a:lnTo>
                    <a:pt x="12347" y="18982"/>
                  </a:lnTo>
                  <a:lnTo>
                    <a:pt x="58886" y="1718"/>
                  </a:lnTo>
                  <a:lnTo>
                    <a:pt x="85181" y="0"/>
                  </a:lnTo>
                  <a:lnTo>
                    <a:pt x="105789" y="5723"/>
                  </a:lnTo>
                  <a:lnTo>
                    <a:pt x="115103" y="11183"/>
                  </a:lnTo>
                  <a:lnTo>
                    <a:pt x="116952" y="15180"/>
                  </a:lnTo>
                  <a:lnTo>
                    <a:pt x="116184" y="25264"/>
                  </a:lnTo>
                  <a:lnTo>
                    <a:pt x="106671" y="36802"/>
                  </a:lnTo>
                  <a:lnTo>
                    <a:pt x="65670" y="66686"/>
                  </a:lnTo>
                  <a:lnTo>
                    <a:pt x="19310" y="92843"/>
                  </a:lnTo>
                  <a:lnTo>
                    <a:pt x="47346" y="100537"/>
                  </a:lnTo>
                  <a:lnTo>
                    <a:pt x="91345" y="105193"/>
                  </a:lnTo>
                  <a:lnTo>
                    <a:pt x="117024" y="112856"/>
                  </a:lnTo>
                  <a:lnTo>
                    <a:pt x="136979" y="127474"/>
                  </a:lnTo>
                  <a:lnTo>
                    <a:pt x="154534" y="146269"/>
                  </a:lnTo>
                  <a:lnTo>
                    <a:pt x="156997" y="150745"/>
                  </a:lnTo>
                  <a:lnTo>
                    <a:pt x="156523" y="155846"/>
                  </a:lnTo>
                  <a:lnTo>
                    <a:pt x="150352" y="167158"/>
                  </a:lnTo>
                  <a:lnTo>
                    <a:pt x="137732" y="176418"/>
                  </a:lnTo>
                  <a:lnTo>
                    <a:pt x="90143" y="193257"/>
                  </a:lnTo>
                  <a:lnTo>
                    <a:pt x="46061" y="205003"/>
                  </a:lnTo>
                  <a:lnTo>
                    <a:pt x="0" y="216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479">
              <a:extLst>
                <a:ext uri="{FF2B5EF4-FFF2-40B4-BE49-F238E27FC236}">
                  <a16:creationId xmlns:a16="http://schemas.microsoft.com/office/drawing/2014/main" id="{6CF1A817-A7D6-321F-E094-8A302F024F8D}"/>
                </a:ext>
              </a:extLst>
            </p:cNvPr>
            <p:cNvSpPr/>
            <p:nvPr>
              <p:custDataLst>
                <p:tags r:id="rId69"/>
              </p:custDataLst>
            </p:nvPr>
          </p:nvSpPr>
          <p:spPr>
            <a:xfrm>
              <a:off x="4695825" y="2001966"/>
              <a:ext cx="85726" cy="407860"/>
            </a:xfrm>
            <a:custGeom>
              <a:avLst/>
              <a:gdLst/>
              <a:ahLst/>
              <a:cxnLst/>
              <a:rect l="0" t="0" r="0" b="0"/>
              <a:pathLst>
                <a:path w="85726" h="407860">
                  <a:moveTo>
                    <a:pt x="85725" y="17334"/>
                  </a:moveTo>
                  <a:lnTo>
                    <a:pt x="85725" y="17334"/>
                  </a:lnTo>
                  <a:lnTo>
                    <a:pt x="85725" y="0"/>
                  </a:lnTo>
                  <a:lnTo>
                    <a:pt x="82903" y="35238"/>
                  </a:lnTo>
                  <a:lnTo>
                    <a:pt x="77524" y="81901"/>
                  </a:lnTo>
                  <a:lnTo>
                    <a:pt x="69915" y="128239"/>
                  </a:lnTo>
                  <a:lnTo>
                    <a:pt x="61671" y="171886"/>
                  </a:lnTo>
                  <a:lnTo>
                    <a:pt x="51786" y="205649"/>
                  </a:lnTo>
                  <a:lnTo>
                    <a:pt x="43391" y="250559"/>
                  </a:lnTo>
                  <a:lnTo>
                    <a:pt x="34611" y="292695"/>
                  </a:lnTo>
                  <a:lnTo>
                    <a:pt x="25307" y="333637"/>
                  </a:lnTo>
                  <a:lnTo>
                    <a:pt x="12682" y="376735"/>
                  </a:lnTo>
                  <a:lnTo>
                    <a:pt x="0" y="4078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648">
            <a:extLst>
              <a:ext uri="{FF2B5EF4-FFF2-40B4-BE49-F238E27FC236}">
                <a16:creationId xmlns:a16="http://schemas.microsoft.com/office/drawing/2014/main" id="{939FFA25-EEA0-1576-88E7-C4F1B8D50A06}"/>
              </a:ext>
            </a:extLst>
          </p:cNvPr>
          <p:cNvGrpSpPr/>
          <p:nvPr/>
        </p:nvGrpSpPr>
        <p:grpSpPr>
          <a:xfrm>
            <a:off x="5534025" y="2166644"/>
            <a:ext cx="180976" cy="100307"/>
            <a:chOff x="5534025" y="2166644"/>
            <a:chExt cx="180976" cy="100307"/>
          </a:xfrm>
        </p:grpSpPr>
        <p:sp>
          <p:nvSpPr>
            <p:cNvPr id="32" name="SMARTInkShape-3480">
              <a:extLst>
                <a:ext uri="{FF2B5EF4-FFF2-40B4-BE49-F238E27FC236}">
                  <a16:creationId xmlns:a16="http://schemas.microsoft.com/office/drawing/2014/main" id="{35E8E2BB-538F-F9C2-D419-139EAA3B57AD}"/>
                </a:ext>
              </a:extLst>
            </p:cNvPr>
            <p:cNvSpPr/>
            <p:nvPr>
              <p:custDataLst>
                <p:tags r:id="rId65"/>
              </p:custDataLst>
            </p:nvPr>
          </p:nvSpPr>
          <p:spPr>
            <a:xfrm>
              <a:off x="5553075" y="2257425"/>
              <a:ext cx="161926" cy="9526"/>
            </a:xfrm>
            <a:custGeom>
              <a:avLst/>
              <a:gdLst/>
              <a:ahLst/>
              <a:cxnLst/>
              <a:rect l="0" t="0" r="0" b="0"/>
              <a:pathLst>
                <a:path w="161926" h="9526">
                  <a:moveTo>
                    <a:pt x="0" y="9525"/>
                  </a:moveTo>
                  <a:lnTo>
                    <a:pt x="0" y="9525"/>
                  </a:lnTo>
                  <a:lnTo>
                    <a:pt x="24910" y="8467"/>
                  </a:lnTo>
                  <a:lnTo>
                    <a:pt x="72503" y="1324"/>
                  </a:lnTo>
                  <a:lnTo>
                    <a:pt x="115799" y="174"/>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3481">
              <a:extLst>
                <a:ext uri="{FF2B5EF4-FFF2-40B4-BE49-F238E27FC236}">
                  <a16:creationId xmlns:a16="http://schemas.microsoft.com/office/drawing/2014/main" id="{2AE2175A-910A-C72A-8F68-54443DCC7188}"/>
                </a:ext>
              </a:extLst>
            </p:cNvPr>
            <p:cNvSpPr/>
            <p:nvPr>
              <p:custDataLst>
                <p:tags r:id="rId66"/>
              </p:custDataLst>
            </p:nvPr>
          </p:nvSpPr>
          <p:spPr>
            <a:xfrm>
              <a:off x="5534025" y="2166644"/>
              <a:ext cx="152401" cy="14582"/>
            </a:xfrm>
            <a:custGeom>
              <a:avLst/>
              <a:gdLst/>
              <a:ahLst/>
              <a:cxnLst/>
              <a:rect l="0" t="0" r="0" b="0"/>
              <a:pathLst>
                <a:path w="152401" h="14582">
                  <a:moveTo>
                    <a:pt x="0" y="5056"/>
                  </a:moveTo>
                  <a:lnTo>
                    <a:pt x="0" y="5056"/>
                  </a:lnTo>
                  <a:lnTo>
                    <a:pt x="8201" y="5056"/>
                  </a:lnTo>
                  <a:lnTo>
                    <a:pt x="19246" y="0"/>
                  </a:lnTo>
                  <a:lnTo>
                    <a:pt x="30073" y="339"/>
                  </a:lnTo>
                  <a:lnTo>
                    <a:pt x="54271" y="4124"/>
                  </a:lnTo>
                  <a:lnTo>
                    <a:pt x="93583" y="5930"/>
                  </a:lnTo>
                  <a:lnTo>
                    <a:pt x="152400" y="145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SMARTInkShape-Group649">
            <a:extLst>
              <a:ext uri="{FF2B5EF4-FFF2-40B4-BE49-F238E27FC236}">
                <a16:creationId xmlns:a16="http://schemas.microsoft.com/office/drawing/2014/main" id="{1C6411A0-430F-CADA-0051-555649983186}"/>
              </a:ext>
            </a:extLst>
          </p:cNvPr>
          <p:cNvGrpSpPr/>
          <p:nvPr/>
        </p:nvGrpSpPr>
        <p:grpSpPr>
          <a:xfrm>
            <a:off x="6096365" y="2011099"/>
            <a:ext cx="1246092" cy="293391"/>
            <a:chOff x="6096365" y="2011099"/>
            <a:chExt cx="1246092" cy="293391"/>
          </a:xfrm>
        </p:grpSpPr>
        <p:sp>
          <p:nvSpPr>
            <p:cNvPr id="35" name="SMARTInkShape-3482">
              <a:extLst>
                <a:ext uri="{FF2B5EF4-FFF2-40B4-BE49-F238E27FC236}">
                  <a16:creationId xmlns:a16="http://schemas.microsoft.com/office/drawing/2014/main" id="{9B6DC3A1-FFC4-3399-09FC-09E45A5E28AF}"/>
                </a:ext>
              </a:extLst>
            </p:cNvPr>
            <p:cNvSpPr/>
            <p:nvPr>
              <p:custDataLst>
                <p:tags r:id="rId59"/>
              </p:custDataLst>
            </p:nvPr>
          </p:nvSpPr>
          <p:spPr>
            <a:xfrm>
              <a:off x="6096365" y="2068011"/>
              <a:ext cx="266336" cy="236479"/>
            </a:xfrm>
            <a:custGeom>
              <a:avLst/>
              <a:gdLst/>
              <a:ahLst/>
              <a:cxnLst/>
              <a:rect l="0" t="0" r="0" b="0"/>
              <a:pathLst>
                <a:path w="266336" h="236479">
                  <a:moveTo>
                    <a:pt x="66310" y="56064"/>
                  </a:moveTo>
                  <a:lnTo>
                    <a:pt x="66310" y="56064"/>
                  </a:lnTo>
                  <a:lnTo>
                    <a:pt x="75442" y="56064"/>
                  </a:lnTo>
                  <a:lnTo>
                    <a:pt x="103272" y="11284"/>
                  </a:lnTo>
                  <a:lnTo>
                    <a:pt x="117663" y="4412"/>
                  </a:lnTo>
                  <a:lnTo>
                    <a:pt x="142658" y="0"/>
                  </a:lnTo>
                  <a:lnTo>
                    <a:pt x="150690" y="2219"/>
                  </a:lnTo>
                  <a:lnTo>
                    <a:pt x="154313" y="4292"/>
                  </a:lnTo>
                  <a:lnTo>
                    <a:pt x="169526" y="22380"/>
                  </a:lnTo>
                  <a:lnTo>
                    <a:pt x="175683" y="36154"/>
                  </a:lnTo>
                  <a:lnTo>
                    <a:pt x="177325" y="42791"/>
                  </a:lnTo>
                  <a:lnTo>
                    <a:pt x="174579" y="72357"/>
                  </a:lnTo>
                  <a:lnTo>
                    <a:pt x="156951" y="107928"/>
                  </a:lnTo>
                  <a:lnTo>
                    <a:pt x="123689" y="149782"/>
                  </a:lnTo>
                  <a:lnTo>
                    <a:pt x="104478" y="167088"/>
                  </a:lnTo>
                  <a:lnTo>
                    <a:pt x="59964" y="200598"/>
                  </a:lnTo>
                  <a:lnTo>
                    <a:pt x="13659" y="221031"/>
                  </a:lnTo>
                  <a:lnTo>
                    <a:pt x="5868" y="227455"/>
                  </a:lnTo>
                  <a:lnTo>
                    <a:pt x="0" y="236478"/>
                  </a:lnTo>
                  <a:lnTo>
                    <a:pt x="42908" y="221818"/>
                  </a:lnTo>
                  <a:lnTo>
                    <a:pt x="87010" y="215923"/>
                  </a:lnTo>
                  <a:lnTo>
                    <a:pt x="126771" y="210674"/>
                  </a:lnTo>
                  <a:lnTo>
                    <a:pt x="172445" y="208900"/>
                  </a:lnTo>
                  <a:lnTo>
                    <a:pt x="218889" y="208522"/>
                  </a:lnTo>
                  <a:lnTo>
                    <a:pt x="266335" y="208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3483">
              <a:extLst>
                <a:ext uri="{FF2B5EF4-FFF2-40B4-BE49-F238E27FC236}">
                  <a16:creationId xmlns:a16="http://schemas.microsoft.com/office/drawing/2014/main" id="{016F167D-018B-2D18-636E-7E770135130C}"/>
                </a:ext>
              </a:extLst>
            </p:cNvPr>
            <p:cNvSpPr/>
            <p:nvPr>
              <p:custDataLst>
                <p:tags r:id="rId60"/>
              </p:custDataLst>
            </p:nvPr>
          </p:nvSpPr>
          <p:spPr>
            <a:xfrm>
              <a:off x="6449876" y="2063192"/>
              <a:ext cx="27125" cy="222809"/>
            </a:xfrm>
            <a:custGeom>
              <a:avLst/>
              <a:gdLst/>
              <a:ahLst/>
              <a:cxnLst/>
              <a:rect l="0" t="0" r="0" b="0"/>
              <a:pathLst>
                <a:path w="27125" h="222809">
                  <a:moveTo>
                    <a:pt x="27124" y="13258"/>
                  </a:moveTo>
                  <a:lnTo>
                    <a:pt x="27124" y="13258"/>
                  </a:lnTo>
                  <a:lnTo>
                    <a:pt x="27124" y="0"/>
                  </a:lnTo>
                  <a:lnTo>
                    <a:pt x="26066" y="11619"/>
                  </a:lnTo>
                  <a:lnTo>
                    <a:pt x="18923" y="57453"/>
                  </a:lnTo>
                  <a:lnTo>
                    <a:pt x="11315" y="104852"/>
                  </a:lnTo>
                  <a:lnTo>
                    <a:pt x="5892" y="145886"/>
                  </a:lnTo>
                  <a:lnTo>
                    <a:pt x="0" y="179509"/>
                  </a:lnTo>
                  <a:lnTo>
                    <a:pt x="8074" y="222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3484">
              <a:extLst>
                <a:ext uri="{FF2B5EF4-FFF2-40B4-BE49-F238E27FC236}">
                  <a16:creationId xmlns:a16="http://schemas.microsoft.com/office/drawing/2014/main" id="{E0D2C461-0884-2E04-D471-DC690720670A}"/>
                </a:ext>
              </a:extLst>
            </p:cNvPr>
            <p:cNvSpPr/>
            <p:nvPr>
              <p:custDataLst>
                <p:tags r:id="rId61"/>
              </p:custDataLst>
            </p:nvPr>
          </p:nvSpPr>
          <p:spPr>
            <a:xfrm>
              <a:off x="6614388" y="2251937"/>
              <a:ext cx="5488" cy="5489"/>
            </a:xfrm>
            <a:custGeom>
              <a:avLst/>
              <a:gdLst/>
              <a:ahLst/>
              <a:cxnLst/>
              <a:rect l="0" t="0" r="0" b="0"/>
              <a:pathLst>
                <a:path w="5488" h="5489">
                  <a:moveTo>
                    <a:pt x="5487" y="5488"/>
                  </a:moveTo>
                  <a:lnTo>
                    <a:pt x="5487" y="5488"/>
                  </a:lnTo>
                  <a:lnTo>
                    <a:pt x="0" y="5488"/>
                  </a:lnTo>
                  <a:lnTo>
                    <a:pt x="2342" y="5488"/>
                  </a:lnTo>
                  <a:lnTo>
                    <a:pt x="3390" y="4430"/>
                  </a:lnTo>
                  <a:lnTo>
                    <a:pt x="4556" y="432"/>
                  </a:lnTo>
                  <a:lnTo>
                    <a:pt x="4866"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SMARTInkShape-3485">
              <a:extLst>
                <a:ext uri="{FF2B5EF4-FFF2-40B4-BE49-F238E27FC236}">
                  <a16:creationId xmlns:a16="http://schemas.microsoft.com/office/drawing/2014/main" id="{949DF722-5675-CF30-7ACD-9E8A79264AC9}"/>
                </a:ext>
              </a:extLst>
            </p:cNvPr>
            <p:cNvSpPr/>
            <p:nvPr>
              <p:custDataLst>
                <p:tags r:id="rId62"/>
              </p:custDataLst>
            </p:nvPr>
          </p:nvSpPr>
          <p:spPr>
            <a:xfrm>
              <a:off x="6750727" y="2012326"/>
              <a:ext cx="162206" cy="209412"/>
            </a:xfrm>
            <a:custGeom>
              <a:avLst/>
              <a:gdLst/>
              <a:ahLst/>
              <a:cxnLst/>
              <a:rect l="0" t="0" r="0" b="0"/>
              <a:pathLst>
                <a:path w="162206" h="209412">
                  <a:moveTo>
                    <a:pt x="107273" y="35549"/>
                  </a:moveTo>
                  <a:lnTo>
                    <a:pt x="107273" y="35549"/>
                  </a:lnTo>
                  <a:lnTo>
                    <a:pt x="115473" y="35549"/>
                  </a:lnTo>
                  <a:lnTo>
                    <a:pt x="115915" y="34491"/>
                  </a:lnTo>
                  <a:lnTo>
                    <a:pt x="116682" y="22291"/>
                  </a:lnTo>
                  <a:lnTo>
                    <a:pt x="115662" y="20361"/>
                  </a:lnTo>
                  <a:lnTo>
                    <a:pt x="113925" y="19073"/>
                  </a:lnTo>
                  <a:lnTo>
                    <a:pt x="108587" y="17007"/>
                  </a:lnTo>
                  <a:lnTo>
                    <a:pt x="92493" y="16650"/>
                  </a:lnTo>
                  <a:lnTo>
                    <a:pt x="79185" y="22210"/>
                  </a:lnTo>
                  <a:lnTo>
                    <a:pt x="33102" y="55100"/>
                  </a:lnTo>
                  <a:lnTo>
                    <a:pt x="26075" y="61283"/>
                  </a:lnTo>
                  <a:lnTo>
                    <a:pt x="11130" y="90211"/>
                  </a:lnTo>
                  <a:lnTo>
                    <a:pt x="0" y="125593"/>
                  </a:lnTo>
                  <a:lnTo>
                    <a:pt x="1741" y="147535"/>
                  </a:lnTo>
                  <a:lnTo>
                    <a:pt x="9570" y="166812"/>
                  </a:lnTo>
                  <a:lnTo>
                    <a:pt x="25878" y="188507"/>
                  </a:lnTo>
                  <a:lnTo>
                    <a:pt x="37937" y="198075"/>
                  </a:lnTo>
                  <a:lnTo>
                    <a:pt x="66738" y="209411"/>
                  </a:lnTo>
                  <a:lnTo>
                    <a:pt x="87141" y="207718"/>
                  </a:lnTo>
                  <a:lnTo>
                    <a:pt x="133588" y="190160"/>
                  </a:lnTo>
                  <a:lnTo>
                    <a:pt x="144722" y="179760"/>
                  </a:lnTo>
                  <a:lnTo>
                    <a:pt x="156940" y="156947"/>
                  </a:lnTo>
                  <a:lnTo>
                    <a:pt x="162205" y="114911"/>
                  </a:lnTo>
                  <a:lnTo>
                    <a:pt x="158709" y="72352"/>
                  </a:lnTo>
                  <a:lnTo>
                    <a:pt x="150970" y="43043"/>
                  </a:lnTo>
                  <a:lnTo>
                    <a:pt x="139394" y="27944"/>
                  </a:lnTo>
                  <a:lnTo>
                    <a:pt x="123667" y="15236"/>
                  </a:lnTo>
                  <a:lnTo>
                    <a:pt x="98019" y="3190"/>
                  </a:lnTo>
                  <a:lnTo>
                    <a:pt x="83405" y="0"/>
                  </a:lnTo>
                  <a:lnTo>
                    <a:pt x="78662" y="1267"/>
                  </a:lnTo>
                  <a:lnTo>
                    <a:pt x="69173" y="16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486">
              <a:extLst>
                <a:ext uri="{FF2B5EF4-FFF2-40B4-BE49-F238E27FC236}">
                  <a16:creationId xmlns:a16="http://schemas.microsoft.com/office/drawing/2014/main" id="{C661D2F9-528A-C1D4-613E-E9FFA6758A9E}"/>
                </a:ext>
              </a:extLst>
            </p:cNvPr>
            <p:cNvSpPr/>
            <p:nvPr>
              <p:custDataLst>
                <p:tags r:id="rId63"/>
              </p:custDataLst>
            </p:nvPr>
          </p:nvSpPr>
          <p:spPr>
            <a:xfrm>
              <a:off x="7051049" y="2057529"/>
              <a:ext cx="162365" cy="168951"/>
            </a:xfrm>
            <a:custGeom>
              <a:avLst/>
              <a:gdLst/>
              <a:ahLst/>
              <a:cxnLst/>
              <a:rect l="0" t="0" r="0" b="0"/>
              <a:pathLst>
                <a:path w="162365" h="168951">
                  <a:moveTo>
                    <a:pt x="92701" y="28446"/>
                  </a:moveTo>
                  <a:lnTo>
                    <a:pt x="92701" y="28446"/>
                  </a:lnTo>
                  <a:lnTo>
                    <a:pt x="92701" y="23390"/>
                  </a:lnTo>
                  <a:lnTo>
                    <a:pt x="95523" y="18085"/>
                  </a:lnTo>
                  <a:lnTo>
                    <a:pt x="100902" y="11112"/>
                  </a:lnTo>
                  <a:lnTo>
                    <a:pt x="101835" y="4848"/>
                  </a:lnTo>
                  <a:lnTo>
                    <a:pt x="100907" y="3189"/>
                  </a:lnTo>
                  <a:lnTo>
                    <a:pt x="99230" y="2083"/>
                  </a:lnTo>
                  <a:lnTo>
                    <a:pt x="93486" y="854"/>
                  </a:lnTo>
                  <a:lnTo>
                    <a:pt x="66568" y="0"/>
                  </a:lnTo>
                  <a:lnTo>
                    <a:pt x="42978" y="10022"/>
                  </a:lnTo>
                  <a:lnTo>
                    <a:pt x="20936" y="31454"/>
                  </a:lnTo>
                  <a:lnTo>
                    <a:pt x="6056" y="57912"/>
                  </a:lnTo>
                  <a:lnTo>
                    <a:pt x="0" y="85860"/>
                  </a:lnTo>
                  <a:lnTo>
                    <a:pt x="3263" y="114249"/>
                  </a:lnTo>
                  <a:lnTo>
                    <a:pt x="10932" y="132656"/>
                  </a:lnTo>
                  <a:lnTo>
                    <a:pt x="30021" y="149869"/>
                  </a:lnTo>
                  <a:lnTo>
                    <a:pt x="55785" y="163319"/>
                  </a:lnTo>
                  <a:lnTo>
                    <a:pt x="78470" y="168950"/>
                  </a:lnTo>
                  <a:lnTo>
                    <a:pt x="103654" y="165562"/>
                  </a:lnTo>
                  <a:lnTo>
                    <a:pt x="126168" y="152799"/>
                  </a:lnTo>
                  <a:lnTo>
                    <a:pt x="146244" y="130555"/>
                  </a:lnTo>
                  <a:lnTo>
                    <a:pt x="160541" y="93743"/>
                  </a:lnTo>
                  <a:lnTo>
                    <a:pt x="162364" y="72989"/>
                  </a:lnTo>
                  <a:lnTo>
                    <a:pt x="157439" y="49405"/>
                  </a:lnTo>
                  <a:lnTo>
                    <a:pt x="154910" y="42419"/>
                  </a:lnTo>
                  <a:lnTo>
                    <a:pt x="143632" y="29012"/>
                  </a:lnTo>
                  <a:lnTo>
                    <a:pt x="136181" y="22473"/>
                  </a:lnTo>
                  <a:lnTo>
                    <a:pt x="128038" y="19172"/>
                  </a:lnTo>
                  <a:lnTo>
                    <a:pt x="110522" y="18327"/>
                  </a:lnTo>
                  <a:lnTo>
                    <a:pt x="81013" y="26408"/>
                  </a:lnTo>
                  <a:lnTo>
                    <a:pt x="54601" y="379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487">
              <a:extLst>
                <a:ext uri="{FF2B5EF4-FFF2-40B4-BE49-F238E27FC236}">
                  <a16:creationId xmlns:a16="http://schemas.microsoft.com/office/drawing/2014/main" id="{8C374699-722C-7597-C840-A0FF6A753951}"/>
                </a:ext>
              </a:extLst>
            </p:cNvPr>
            <p:cNvSpPr/>
            <p:nvPr>
              <p:custDataLst>
                <p:tags r:id="rId64"/>
              </p:custDataLst>
            </p:nvPr>
          </p:nvSpPr>
          <p:spPr>
            <a:xfrm>
              <a:off x="7315200" y="2011099"/>
              <a:ext cx="27257" cy="274902"/>
            </a:xfrm>
            <a:custGeom>
              <a:avLst/>
              <a:gdLst/>
              <a:ahLst/>
              <a:cxnLst/>
              <a:rect l="0" t="0" r="0" b="0"/>
              <a:pathLst>
                <a:path w="27257" h="274902">
                  <a:moveTo>
                    <a:pt x="19050" y="8201"/>
                  </a:moveTo>
                  <a:lnTo>
                    <a:pt x="19050" y="8201"/>
                  </a:lnTo>
                  <a:lnTo>
                    <a:pt x="19050" y="3145"/>
                  </a:lnTo>
                  <a:lnTo>
                    <a:pt x="20108" y="1655"/>
                  </a:lnTo>
                  <a:lnTo>
                    <a:pt x="21872" y="662"/>
                  </a:lnTo>
                  <a:lnTo>
                    <a:pt x="24106" y="0"/>
                  </a:lnTo>
                  <a:lnTo>
                    <a:pt x="25597" y="617"/>
                  </a:lnTo>
                  <a:lnTo>
                    <a:pt x="26590" y="2087"/>
                  </a:lnTo>
                  <a:lnTo>
                    <a:pt x="27251" y="4125"/>
                  </a:lnTo>
                  <a:lnTo>
                    <a:pt x="27256" y="37813"/>
                  </a:lnTo>
                  <a:lnTo>
                    <a:pt x="20893" y="74007"/>
                  </a:lnTo>
                  <a:lnTo>
                    <a:pt x="13363" y="117775"/>
                  </a:lnTo>
                  <a:lnTo>
                    <a:pt x="9604" y="161082"/>
                  </a:lnTo>
                  <a:lnTo>
                    <a:pt x="2211" y="201932"/>
                  </a:lnTo>
                  <a:lnTo>
                    <a:pt x="291" y="246360"/>
                  </a:lnTo>
                  <a:lnTo>
                    <a:pt x="0" y="274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 name="SMARTInkShape-Group650">
            <a:extLst>
              <a:ext uri="{FF2B5EF4-FFF2-40B4-BE49-F238E27FC236}">
                <a16:creationId xmlns:a16="http://schemas.microsoft.com/office/drawing/2014/main" id="{05B0C50D-E8A2-DDB8-2E61-841B9A5B887F}"/>
              </a:ext>
            </a:extLst>
          </p:cNvPr>
          <p:cNvGrpSpPr/>
          <p:nvPr/>
        </p:nvGrpSpPr>
        <p:grpSpPr>
          <a:xfrm>
            <a:off x="519426" y="2971800"/>
            <a:ext cx="974757" cy="314326"/>
            <a:chOff x="519426" y="2971800"/>
            <a:chExt cx="974757" cy="314326"/>
          </a:xfrm>
        </p:grpSpPr>
        <p:sp>
          <p:nvSpPr>
            <p:cNvPr id="42" name="SMARTInkShape-3488">
              <a:extLst>
                <a:ext uri="{FF2B5EF4-FFF2-40B4-BE49-F238E27FC236}">
                  <a16:creationId xmlns:a16="http://schemas.microsoft.com/office/drawing/2014/main" id="{CA31FA2E-3320-4684-6428-861DA41F3AE1}"/>
                </a:ext>
              </a:extLst>
            </p:cNvPr>
            <p:cNvSpPr/>
            <p:nvPr>
              <p:custDataLst>
                <p:tags r:id="rId54"/>
              </p:custDataLst>
            </p:nvPr>
          </p:nvSpPr>
          <p:spPr>
            <a:xfrm>
              <a:off x="519426" y="2971800"/>
              <a:ext cx="259704" cy="314326"/>
            </a:xfrm>
            <a:custGeom>
              <a:avLst/>
              <a:gdLst/>
              <a:ahLst/>
              <a:cxnLst/>
              <a:rect l="0" t="0" r="0" b="0"/>
              <a:pathLst>
                <a:path w="259704" h="314326">
                  <a:moveTo>
                    <a:pt x="109224" y="9525"/>
                  </a:moveTo>
                  <a:lnTo>
                    <a:pt x="109224" y="9525"/>
                  </a:lnTo>
                  <a:lnTo>
                    <a:pt x="123413" y="9525"/>
                  </a:lnTo>
                  <a:lnTo>
                    <a:pt x="128936" y="6703"/>
                  </a:lnTo>
                  <a:lnTo>
                    <a:pt x="136048" y="1324"/>
                  </a:lnTo>
                  <a:lnTo>
                    <a:pt x="147313" y="1"/>
                  </a:lnTo>
                  <a:lnTo>
                    <a:pt x="142264" y="0"/>
                  </a:lnTo>
                  <a:lnTo>
                    <a:pt x="136961" y="2822"/>
                  </a:lnTo>
                  <a:lnTo>
                    <a:pt x="134066" y="5056"/>
                  </a:lnTo>
                  <a:lnTo>
                    <a:pt x="125204" y="7539"/>
                  </a:lnTo>
                  <a:lnTo>
                    <a:pt x="119877" y="8201"/>
                  </a:lnTo>
                  <a:lnTo>
                    <a:pt x="97211" y="19246"/>
                  </a:lnTo>
                  <a:lnTo>
                    <a:pt x="68712" y="42999"/>
                  </a:lnTo>
                  <a:lnTo>
                    <a:pt x="30974" y="89134"/>
                  </a:lnTo>
                  <a:lnTo>
                    <a:pt x="11365" y="128743"/>
                  </a:lnTo>
                  <a:lnTo>
                    <a:pt x="6498" y="163970"/>
                  </a:lnTo>
                  <a:lnTo>
                    <a:pt x="0" y="202865"/>
                  </a:lnTo>
                  <a:lnTo>
                    <a:pt x="1485" y="236144"/>
                  </a:lnTo>
                  <a:lnTo>
                    <a:pt x="11598" y="253472"/>
                  </a:lnTo>
                  <a:lnTo>
                    <a:pt x="26676" y="267171"/>
                  </a:lnTo>
                  <a:lnTo>
                    <a:pt x="43961" y="276787"/>
                  </a:lnTo>
                  <a:lnTo>
                    <a:pt x="62227" y="278944"/>
                  </a:lnTo>
                  <a:lnTo>
                    <a:pt x="99823" y="271706"/>
                  </a:lnTo>
                  <a:lnTo>
                    <a:pt x="118198" y="263127"/>
                  </a:lnTo>
                  <a:lnTo>
                    <a:pt x="130345" y="253882"/>
                  </a:lnTo>
                  <a:lnTo>
                    <a:pt x="134486" y="244776"/>
                  </a:lnTo>
                  <a:lnTo>
                    <a:pt x="135591" y="239384"/>
                  </a:lnTo>
                  <a:lnTo>
                    <a:pt x="132088" y="216626"/>
                  </a:lnTo>
                  <a:lnTo>
                    <a:pt x="119855" y="184750"/>
                  </a:lnTo>
                  <a:lnTo>
                    <a:pt x="118895" y="173410"/>
                  </a:lnTo>
                  <a:lnTo>
                    <a:pt x="128905" y="166974"/>
                  </a:lnTo>
                  <a:lnTo>
                    <a:pt x="171734" y="149111"/>
                  </a:lnTo>
                  <a:lnTo>
                    <a:pt x="201521" y="143696"/>
                  </a:lnTo>
                  <a:lnTo>
                    <a:pt x="226506" y="141925"/>
                  </a:lnTo>
                  <a:lnTo>
                    <a:pt x="234727" y="137867"/>
                  </a:lnTo>
                  <a:lnTo>
                    <a:pt x="238401" y="137419"/>
                  </a:lnTo>
                  <a:lnTo>
                    <a:pt x="245305" y="139745"/>
                  </a:lnTo>
                  <a:lnTo>
                    <a:pt x="255143" y="147004"/>
                  </a:lnTo>
                  <a:lnTo>
                    <a:pt x="258743" y="152824"/>
                  </a:lnTo>
                  <a:lnTo>
                    <a:pt x="259703" y="155858"/>
                  </a:lnTo>
                  <a:lnTo>
                    <a:pt x="248198" y="201165"/>
                  </a:lnTo>
                  <a:lnTo>
                    <a:pt x="232953" y="244978"/>
                  </a:lnTo>
                  <a:lnTo>
                    <a:pt x="226318" y="265908"/>
                  </a:lnTo>
                  <a:lnTo>
                    <a:pt x="223524" y="314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489">
              <a:extLst>
                <a:ext uri="{FF2B5EF4-FFF2-40B4-BE49-F238E27FC236}">
                  <a16:creationId xmlns:a16="http://schemas.microsoft.com/office/drawing/2014/main" id="{71D4C758-176F-C446-CD41-A098B2963F2C}"/>
                </a:ext>
              </a:extLst>
            </p:cNvPr>
            <p:cNvSpPr/>
            <p:nvPr>
              <p:custDataLst>
                <p:tags r:id="rId55"/>
              </p:custDataLst>
            </p:nvPr>
          </p:nvSpPr>
          <p:spPr>
            <a:xfrm>
              <a:off x="876300" y="3125524"/>
              <a:ext cx="28576" cy="122502"/>
            </a:xfrm>
            <a:custGeom>
              <a:avLst/>
              <a:gdLst/>
              <a:ahLst/>
              <a:cxnLst/>
              <a:rect l="0" t="0" r="0" b="0"/>
              <a:pathLst>
                <a:path w="28576" h="122502">
                  <a:moveTo>
                    <a:pt x="28575" y="8201"/>
                  </a:moveTo>
                  <a:lnTo>
                    <a:pt x="28575" y="8201"/>
                  </a:lnTo>
                  <a:lnTo>
                    <a:pt x="28575" y="0"/>
                  </a:lnTo>
                  <a:lnTo>
                    <a:pt x="28575" y="4125"/>
                  </a:lnTo>
                  <a:lnTo>
                    <a:pt x="15317" y="47616"/>
                  </a:lnTo>
                  <a:lnTo>
                    <a:pt x="2749" y="91277"/>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490">
              <a:extLst>
                <a:ext uri="{FF2B5EF4-FFF2-40B4-BE49-F238E27FC236}">
                  <a16:creationId xmlns:a16="http://schemas.microsoft.com/office/drawing/2014/main" id="{0A7185AA-D9B2-D520-136D-C99996D4EF75}"/>
                </a:ext>
              </a:extLst>
            </p:cNvPr>
            <p:cNvSpPr/>
            <p:nvPr>
              <p:custDataLst>
                <p:tags r:id="rId56"/>
              </p:custDataLst>
            </p:nvPr>
          </p:nvSpPr>
          <p:spPr>
            <a:xfrm>
              <a:off x="914400" y="3067050"/>
              <a:ext cx="9526" cy="28576"/>
            </a:xfrm>
            <a:custGeom>
              <a:avLst/>
              <a:gdLst/>
              <a:ahLst/>
              <a:cxnLst/>
              <a:rect l="0" t="0" r="0" b="0"/>
              <a:pathLst>
                <a:path w="9526" h="28576">
                  <a:moveTo>
                    <a:pt x="0" y="28575"/>
                  </a:moveTo>
                  <a:lnTo>
                    <a:pt x="0" y="2857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491">
              <a:extLst>
                <a:ext uri="{FF2B5EF4-FFF2-40B4-BE49-F238E27FC236}">
                  <a16:creationId xmlns:a16="http://schemas.microsoft.com/office/drawing/2014/main" id="{CCCA7561-160E-D076-4449-E62345899C1F}"/>
                </a:ext>
              </a:extLst>
            </p:cNvPr>
            <p:cNvSpPr/>
            <p:nvPr>
              <p:custDataLst>
                <p:tags r:id="rId57"/>
              </p:custDataLst>
            </p:nvPr>
          </p:nvSpPr>
          <p:spPr>
            <a:xfrm>
              <a:off x="1028961" y="3086100"/>
              <a:ext cx="123565" cy="165004"/>
            </a:xfrm>
            <a:custGeom>
              <a:avLst/>
              <a:gdLst/>
              <a:ahLst/>
              <a:cxnLst/>
              <a:rect l="0" t="0" r="0" b="0"/>
              <a:pathLst>
                <a:path w="123565" h="165004">
                  <a:moveTo>
                    <a:pt x="9264" y="19050"/>
                  </a:moveTo>
                  <a:lnTo>
                    <a:pt x="9264" y="19050"/>
                  </a:lnTo>
                  <a:lnTo>
                    <a:pt x="9264" y="10849"/>
                  </a:lnTo>
                  <a:lnTo>
                    <a:pt x="6442" y="28528"/>
                  </a:lnTo>
                  <a:lnTo>
                    <a:pt x="1063" y="71722"/>
                  </a:lnTo>
                  <a:lnTo>
                    <a:pt x="0" y="117845"/>
                  </a:lnTo>
                  <a:lnTo>
                    <a:pt x="875" y="137105"/>
                  </a:lnTo>
                  <a:lnTo>
                    <a:pt x="7366" y="154688"/>
                  </a:lnTo>
                  <a:lnTo>
                    <a:pt x="13007" y="163295"/>
                  </a:lnTo>
                  <a:lnTo>
                    <a:pt x="15992" y="164955"/>
                  </a:lnTo>
                  <a:lnTo>
                    <a:pt x="19041" y="165003"/>
                  </a:lnTo>
                  <a:lnTo>
                    <a:pt x="22132" y="163977"/>
                  </a:lnTo>
                  <a:lnTo>
                    <a:pt x="41652" y="147363"/>
                  </a:lnTo>
                  <a:lnTo>
                    <a:pt x="68066" y="101289"/>
                  </a:lnTo>
                  <a:lnTo>
                    <a:pt x="85954" y="65643"/>
                  </a:lnTo>
                  <a:lnTo>
                    <a:pt x="12356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492">
              <a:extLst>
                <a:ext uri="{FF2B5EF4-FFF2-40B4-BE49-F238E27FC236}">
                  <a16:creationId xmlns:a16="http://schemas.microsoft.com/office/drawing/2014/main" id="{80A4D5C3-3607-1486-2FAB-EDBB2338CE44}"/>
                </a:ext>
              </a:extLst>
            </p:cNvPr>
            <p:cNvSpPr/>
            <p:nvPr>
              <p:custDataLst>
                <p:tags r:id="rId58"/>
              </p:custDataLst>
            </p:nvPr>
          </p:nvSpPr>
          <p:spPr>
            <a:xfrm>
              <a:off x="1181100" y="3087971"/>
              <a:ext cx="313083" cy="188630"/>
            </a:xfrm>
            <a:custGeom>
              <a:avLst/>
              <a:gdLst/>
              <a:ahLst/>
              <a:cxnLst/>
              <a:rect l="0" t="0" r="0" b="0"/>
              <a:pathLst>
                <a:path w="313083" h="188630">
                  <a:moveTo>
                    <a:pt x="0" y="83854"/>
                  </a:moveTo>
                  <a:lnTo>
                    <a:pt x="0" y="83854"/>
                  </a:lnTo>
                  <a:lnTo>
                    <a:pt x="30591" y="83854"/>
                  </a:lnTo>
                  <a:lnTo>
                    <a:pt x="37585" y="81032"/>
                  </a:lnTo>
                  <a:lnTo>
                    <a:pt x="44221" y="77308"/>
                  </a:lnTo>
                  <a:lnTo>
                    <a:pt x="53907" y="74153"/>
                  </a:lnTo>
                  <a:lnTo>
                    <a:pt x="87573" y="51973"/>
                  </a:lnTo>
                  <a:lnTo>
                    <a:pt x="91838" y="45696"/>
                  </a:lnTo>
                  <a:lnTo>
                    <a:pt x="94801" y="36417"/>
                  </a:lnTo>
                  <a:lnTo>
                    <a:pt x="95050" y="31727"/>
                  </a:lnTo>
                  <a:lnTo>
                    <a:pt x="92339" y="26114"/>
                  </a:lnTo>
                  <a:lnTo>
                    <a:pt x="72855" y="4445"/>
                  </a:lnTo>
                  <a:lnTo>
                    <a:pt x="66599" y="936"/>
                  </a:lnTo>
                  <a:lnTo>
                    <a:pt x="63450" y="0"/>
                  </a:lnTo>
                  <a:lnTo>
                    <a:pt x="60291" y="435"/>
                  </a:lnTo>
                  <a:lnTo>
                    <a:pt x="53960" y="3740"/>
                  </a:lnTo>
                  <a:lnTo>
                    <a:pt x="51848" y="6103"/>
                  </a:lnTo>
                  <a:lnTo>
                    <a:pt x="34532" y="48256"/>
                  </a:lnTo>
                  <a:lnTo>
                    <a:pt x="29098" y="89867"/>
                  </a:lnTo>
                  <a:lnTo>
                    <a:pt x="33786" y="109154"/>
                  </a:lnTo>
                  <a:lnTo>
                    <a:pt x="52177" y="144011"/>
                  </a:lnTo>
                  <a:lnTo>
                    <a:pt x="57762" y="147632"/>
                  </a:lnTo>
                  <a:lnTo>
                    <a:pt x="60733" y="148598"/>
                  </a:lnTo>
                  <a:lnTo>
                    <a:pt x="63772" y="148183"/>
                  </a:lnTo>
                  <a:lnTo>
                    <a:pt x="84467" y="137102"/>
                  </a:lnTo>
                  <a:lnTo>
                    <a:pt x="114552" y="101136"/>
                  </a:lnTo>
                  <a:lnTo>
                    <a:pt x="139538" y="56105"/>
                  </a:lnTo>
                  <a:lnTo>
                    <a:pt x="158559" y="30994"/>
                  </a:lnTo>
                  <a:lnTo>
                    <a:pt x="163251" y="28611"/>
                  </a:lnTo>
                  <a:lnTo>
                    <a:pt x="174887" y="27081"/>
                  </a:lnTo>
                  <a:lnTo>
                    <a:pt x="176916" y="30130"/>
                  </a:lnTo>
                  <a:lnTo>
                    <a:pt x="180440" y="61453"/>
                  </a:lnTo>
                  <a:lnTo>
                    <a:pt x="180904" y="103717"/>
                  </a:lnTo>
                  <a:lnTo>
                    <a:pt x="180971" y="146256"/>
                  </a:lnTo>
                  <a:lnTo>
                    <a:pt x="182030" y="146622"/>
                  </a:lnTo>
                  <a:lnTo>
                    <a:pt x="204345" y="131840"/>
                  </a:lnTo>
                  <a:lnTo>
                    <a:pt x="245397" y="84633"/>
                  </a:lnTo>
                  <a:lnTo>
                    <a:pt x="285650" y="38448"/>
                  </a:lnTo>
                  <a:lnTo>
                    <a:pt x="300169" y="27338"/>
                  </a:lnTo>
                  <a:lnTo>
                    <a:pt x="304888" y="26068"/>
                  </a:lnTo>
                  <a:lnTo>
                    <a:pt x="308034" y="27339"/>
                  </a:lnTo>
                  <a:lnTo>
                    <a:pt x="310130" y="30302"/>
                  </a:lnTo>
                  <a:lnTo>
                    <a:pt x="313082" y="44586"/>
                  </a:lnTo>
                  <a:lnTo>
                    <a:pt x="313021" y="89072"/>
                  </a:lnTo>
                  <a:lnTo>
                    <a:pt x="306738" y="130628"/>
                  </a:lnTo>
                  <a:lnTo>
                    <a:pt x="304970" y="175371"/>
                  </a:lnTo>
                  <a:lnTo>
                    <a:pt x="304914" y="179790"/>
                  </a:lnTo>
                  <a:lnTo>
                    <a:pt x="303818" y="182737"/>
                  </a:lnTo>
                  <a:lnTo>
                    <a:pt x="295275" y="1886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651">
            <a:extLst>
              <a:ext uri="{FF2B5EF4-FFF2-40B4-BE49-F238E27FC236}">
                <a16:creationId xmlns:a16="http://schemas.microsoft.com/office/drawing/2014/main" id="{68F79154-8A90-1320-FEE0-70BA9D601E4D}"/>
              </a:ext>
            </a:extLst>
          </p:cNvPr>
          <p:cNvGrpSpPr/>
          <p:nvPr/>
        </p:nvGrpSpPr>
        <p:grpSpPr>
          <a:xfrm>
            <a:off x="1954341" y="2946795"/>
            <a:ext cx="341150" cy="406006"/>
            <a:chOff x="1954341" y="2946795"/>
            <a:chExt cx="341150" cy="406006"/>
          </a:xfrm>
        </p:grpSpPr>
        <p:sp>
          <p:nvSpPr>
            <p:cNvPr id="48" name="SMARTInkShape-3493">
              <a:extLst>
                <a:ext uri="{FF2B5EF4-FFF2-40B4-BE49-F238E27FC236}">
                  <a16:creationId xmlns:a16="http://schemas.microsoft.com/office/drawing/2014/main" id="{4914E327-F9B5-B072-DA45-CB9017B2B02B}"/>
                </a:ext>
              </a:extLst>
            </p:cNvPr>
            <p:cNvSpPr/>
            <p:nvPr>
              <p:custDataLst>
                <p:tags r:id="rId50"/>
              </p:custDataLst>
            </p:nvPr>
          </p:nvSpPr>
          <p:spPr>
            <a:xfrm>
              <a:off x="2013812" y="3182800"/>
              <a:ext cx="234089" cy="27126"/>
            </a:xfrm>
            <a:custGeom>
              <a:avLst/>
              <a:gdLst/>
              <a:ahLst/>
              <a:cxnLst/>
              <a:rect l="0" t="0" r="0" b="0"/>
              <a:pathLst>
                <a:path w="234089" h="27126">
                  <a:moveTo>
                    <a:pt x="5488" y="27125"/>
                  </a:moveTo>
                  <a:lnTo>
                    <a:pt x="5488" y="27125"/>
                  </a:lnTo>
                  <a:lnTo>
                    <a:pt x="431" y="22069"/>
                  </a:lnTo>
                  <a:lnTo>
                    <a:pt x="0" y="20579"/>
                  </a:lnTo>
                  <a:lnTo>
                    <a:pt x="771" y="19586"/>
                  </a:lnTo>
                  <a:lnTo>
                    <a:pt x="26622" y="11316"/>
                  </a:lnTo>
                  <a:lnTo>
                    <a:pt x="64186" y="5893"/>
                  </a:lnTo>
                  <a:lnTo>
                    <a:pt x="97193" y="1813"/>
                  </a:lnTo>
                  <a:lnTo>
                    <a:pt x="136557" y="0"/>
                  </a:lnTo>
                  <a:lnTo>
                    <a:pt x="180143" y="4036"/>
                  </a:lnTo>
                  <a:lnTo>
                    <a:pt x="234088" y="8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494">
              <a:extLst>
                <a:ext uri="{FF2B5EF4-FFF2-40B4-BE49-F238E27FC236}">
                  <a16:creationId xmlns:a16="http://schemas.microsoft.com/office/drawing/2014/main" id="{E281435D-70B2-18BA-38FF-60A036C7EBB1}"/>
                </a:ext>
              </a:extLst>
            </p:cNvPr>
            <p:cNvSpPr/>
            <p:nvPr>
              <p:custDataLst>
                <p:tags r:id="rId51"/>
              </p:custDataLst>
            </p:nvPr>
          </p:nvSpPr>
          <p:spPr>
            <a:xfrm>
              <a:off x="1954341" y="3100486"/>
              <a:ext cx="303085" cy="14190"/>
            </a:xfrm>
            <a:custGeom>
              <a:avLst/>
              <a:gdLst/>
              <a:ahLst/>
              <a:cxnLst/>
              <a:rect l="0" t="0" r="0" b="0"/>
              <a:pathLst>
                <a:path w="303085" h="14190">
                  <a:moveTo>
                    <a:pt x="17334" y="14189"/>
                  </a:moveTo>
                  <a:lnTo>
                    <a:pt x="17334" y="14189"/>
                  </a:lnTo>
                  <a:lnTo>
                    <a:pt x="0" y="14189"/>
                  </a:lnTo>
                  <a:lnTo>
                    <a:pt x="44016" y="11367"/>
                  </a:lnTo>
                  <a:lnTo>
                    <a:pt x="83448" y="6650"/>
                  </a:lnTo>
                  <a:lnTo>
                    <a:pt x="129642" y="0"/>
                  </a:lnTo>
                  <a:lnTo>
                    <a:pt x="164675" y="1636"/>
                  </a:lnTo>
                  <a:lnTo>
                    <a:pt x="206923" y="3767"/>
                  </a:lnTo>
                  <a:lnTo>
                    <a:pt x="247898" y="4398"/>
                  </a:lnTo>
                  <a:lnTo>
                    <a:pt x="303084" y="141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495">
              <a:extLst>
                <a:ext uri="{FF2B5EF4-FFF2-40B4-BE49-F238E27FC236}">
                  <a16:creationId xmlns:a16="http://schemas.microsoft.com/office/drawing/2014/main" id="{A260E670-D228-B952-0628-3BF6EA719D12}"/>
                </a:ext>
              </a:extLst>
            </p:cNvPr>
            <p:cNvSpPr/>
            <p:nvPr>
              <p:custDataLst>
                <p:tags r:id="rId52"/>
              </p:custDataLst>
            </p:nvPr>
          </p:nvSpPr>
          <p:spPr>
            <a:xfrm>
              <a:off x="2038350" y="2967195"/>
              <a:ext cx="152401" cy="385606"/>
            </a:xfrm>
            <a:custGeom>
              <a:avLst/>
              <a:gdLst/>
              <a:ahLst/>
              <a:cxnLst/>
              <a:rect l="0" t="0" r="0" b="0"/>
              <a:pathLst>
                <a:path w="152401" h="385606">
                  <a:moveTo>
                    <a:pt x="152400" y="14130"/>
                  </a:moveTo>
                  <a:lnTo>
                    <a:pt x="152400" y="14130"/>
                  </a:lnTo>
                  <a:lnTo>
                    <a:pt x="152400" y="0"/>
                  </a:lnTo>
                  <a:lnTo>
                    <a:pt x="149578" y="23070"/>
                  </a:lnTo>
                  <a:lnTo>
                    <a:pt x="139143" y="61639"/>
                  </a:lnTo>
                  <a:lnTo>
                    <a:pt x="125832" y="99832"/>
                  </a:lnTo>
                  <a:lnTo>
                    <a:pt x="106739" y="140773"/>
                  </a:lnTo>
                  <a:lnTo>
                    <a:pt x="87406" y="184255"/>
                  </a:lnTo>
                  <a:lnTo>
                    <a:pt x="64264" y="223418"/>
                  </a:lnTo>
                  <a:lnTo>
                    <a:pt x="45581" y="261728"/>
                  </a:lnTo>
                  <a:lnTo>
                    <a:pt x="26878" y="299870"/>
                  </a:lnTo>
                  <a:lnTo>
                    <a:pt x="7504" y="343465"/>
                  </a:lnTo>
                  <a:lnTo>
                    <a:pt x="0" y="385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496">
              <a:extLst>
                <a:ext uri="{FF2B5EF4-FFF2-40B4-BE49-F238E27FC236}">
                  <a16:creationId xmlns:a16="http://schemas.microsoft.com/office/drawing/2014/main" id="{98A00569-3B77-0C0D-8B0B-96E884497FFE}"/>
                </a:ext>
              </a:extLst>
            </p:cNvPr>
            <p:cNvSpPr/>
            <p:nvPr>
              <p:custDataLst>
                <p:tags r:id="rId53"/>
              </p:custDataLst>
            </p:nvPr>
          </p:nvSpPr>
          <p:spPr>
            <a:xfrm>
              <a:off x="2209800" y="2946795"/>
              <a:ext cx="85691" cy="367906"/>
            </a:xfrm>
            <a:custGeom>
              <a:avLst/>
              <a:gdLst/>
              <a:ahLst/>
              <a:cxnLst/>
              <a:rect l="0" t="0" r="0" b="0"/>
              <a:pathLst>
                <a:path w="85691" h="367906">
                  <a:moveTo>
                    <a:pt x="76200" y="82155"/>
                  </a:moveTo>
                  <a:lnTo>
                    <a:pt x="76200" y="82155"/>
                  </a:lnTo>
                  <a:lnTo>
                    <a:pt x="84401" y="47439"/>
                  </a:lnTo>
                  <a:lnTo>
                    <a:pt x="85690" y="198"/>
                  </a:lnTo>
                  <a:lnTo>
                    <a:pt x="84644" y="0"/>
                  </a:lnTo>
                  <a:lnTo>
                    <a:pt x="80658" y="2603"/>
                  </a:lnTo>
                  <a:lnTo>
                    <a:pt x="66426" y="44136"/>
                  </a:lnTo>
                  <a:lnTo>
                    <a:pt x="49709" y="91690"/>
                  </a:lnTo>
                  <a:lnTo>
                    <a:pt x="34719" y="124492"/>
                  </a:lnTo>
                  <a:lnTo>
                    <a:pt x="26719" y="159532"/>
                  </a:lnTo>
                  <a:lnTo>
                    <a:pt x="16266" y="200684"/>
                  </a:lnTo>
                  <a:lnTo>
                    <a:pt x="4311" y="246209"/>
                  </a:lnTo>
                  <a:lnTo>
                    <a:pt x="1277" y="290924"/>
                  </a:lnTo>
                  <a:lnTo>
                    <a:pt x="252" y="329964"/>
                  </a:lnTo>
                  <a:lnTo>
                    <a:pt x="0" y="367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 name="SMARTInkShape-Group652">
            <a:extLst>
              <a:ext uri="{FF2B5EF4-FFF2-40B4-BE49-F238E27FC236}">
                <a16:creationId xmlns:a16="http://schemas.microsoft.com/office/drawing/2014/main" id="{7481E942-648B-D31E-AE2C-FB0C3309FDD9}"/>
              </a:ext>
            </a:extLst>
          </p:cNvPr>
          <p:cNvGrpSpPr/>
          <p:nvPr/>
        </p:nvGrpSpPr>
        <p:grpSpPr>
          <a:xfrm>
            <a:off x="2590800" y="2987826"/>
            <a:ext cx="756906" cy="393550"/>
            <a:chOff x="2590800" y="2987826"/>
            <a:chExt cx="756906" cy="393550"/>
          </a:xfrm>
        </p:grpSpPr>
        <p:sp>
          <p:nvSpPr>
            <p:cNvPr id="53" name="SMARTInkShape-3497">
              <a:extLst>
                <a:ext uri="{FF2B5EF4-FFF2-40B4-BE49-F238E27FC236}">
                  <a16:creationId xmlns:a16="http://schemas.microsoft.com/office/drawing/2014/main" id="{BED6B70E-9D9B-419D-8ABA-BFCEE52940F6}"/>
                </a:ext>
              </a:extLst>
            </p:cNvPr>
            <p:cNvSpPr/>
            <p:nvPr>
              <p:custDataLst>
                <p:tags r:id="rId42"/>
              </p:custDataLst>
            </p:nvPr>
          </p:nvSpPr>
          <p:spPr>
            <a:xfrm>
              <a:off x="2762351" y="3021533"/>
              <a:ext cx="18950" cy="283643"/>
            </a:xfrm>
            <a:custGeom>
              <a:avLst/>
              <a:gdLst/>
              <a:ahLst/>
              <a:cxnLst/>
              <a:rect l="0" t="0" r="0" b="0"/>
              <a:pathLst>
                <a:path w="18950" h="283643">
                  <a:moveTo>
                    <a:pt x="18949" y="26467"/>
                  </a:moveTo>
                  <a:lnTo>
                    <a:pt x="18949" y="26467"/>
                  </a:lnTo>
                  <a:lnTo>
                    <a:pt x="18949" y="0"/>
                  </a:lnTo>
                  <a:lnTo>
                    <a:pt x="18949" y="43601"/>
                  </a:lnTo>
                  <a:lnTo>
                    <a:pt x="16127" y="75909"/>
                  </a:lnTo>
                  <a:lnTo>
                    <a:pt x="5692" y="112551"/>
                  </a:lnTo>
                  <a:lnTo>
                    <a:pt x="1615" y="150987"/>
                  </a:lnTo>
                  <a:lnTo>
                    <a:pt x="407" y="195889"/>
                  </a:lnTo>
                  <a:lnTo>
                    <a:pt x="0" y="236714"/>
                  </a:lnTo>
                  <a:lnTo>
                    <a:pt x="987" y="262682"/>
                  </a:lnTo>
                  <a:lnTo>
                    <a:pt x="9424" y="283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3498">
              <a:extLst>
                <a:ext uri="{FF2B5EF4-FFF2-40B4-BE49-F238E27FC236}">
                  <a16:creationId xmlns:a16="http://schemas.microsoft.com/office/drawing/2014/main" id="{BBEC8EE5-A42E-90D3-DE3F-4C2ED285A842}"/>
                </a:ext>
              </a:extLst>
            </p:cNvPr>
            <p:cNvSpPr/>
            <p:nvPr>
              <p:custDataLst>
                <p:tags r:id="rId43"/>
              </p:custDataLst>
            </p:nvPr>
          </p:nvSpPr>
          <p:spPr>
            <a:xfrm>
              <a:off x="2590800" y="3145560"/>
              <a:ext cx="180976" cy="45316"/>
            </a:xfrm>
            <a:custGeom>
              <a:avLst/>
              <a:gdLst/>
              <a:ahLst/>
              <a:cxnLst/>
              <a:rect l="0" t="0" r="0" b="0"/>
              <a:pathLst>
                <a:path w="180976" h="45316">
                  <a:moveTo>
                    <a:pt x="0" y="45315"/>
                  </a:moveTo>
                  <a:lnTo>
                    <a:pt x="0" y="45315"/>
                  </a:lnTo>
                  <a:lnTo>
                    <a:pt x="0" y="40259"/>
                  </a:lnTo>
                  <a:lnTo>
                    <a:pt x="2822" y="34954"/>
                  </a:lnTo>
                  <a:lnTo>
                    <a:pt x="8663" y="29069"/>
                  </a:lnTo>
                  <a:lnTo>
                    <a:pt x="18314" y="22925"/>
                  </a:lnTo>
                  <a:lnTo>
                    <a:pt x="63512" y="10357"/>
                  </a:lnTo>
                  <a:lnTo>
                    <a:pt x="105836" y="506"/>
                  </a:lnTo>
                  <a:lnTo>
                    <a:pt x="120063" y="0"/>
                  </a:lnTo>
                  <a:lnTo>
                    <a:pt x="180975" y="7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499">
              <a:extLst>
                <a:ext uri="{FF2B5EF4-FFF2-40B4-BE49-F238E27FC236}">
                  <a16:creationId xmlns:a16="http://schemas.microsoft.com/office/drawing/2014/main" id="{E2B925B3-C9AC-BC38-2CF3-86FB8C22D49A}"/>
                </a:ext>
              </a:extLst>
            </p:cNvPr>
            <p:cNvSpPr/>
            <p:nvPr>
              <p:custDataLst>
                <p:tags r:id="rId44"/>
              </p:custDataLst>
            </p:nvPr>
          </p:nvSpPr>
          <p:spPr>
            <a:xfrm>
              <a:off x="2882173" y="3058849"/>
              <a:ext cx="32478" cy="198702"/>
            </a:xfrm>
            <a:custGeom>
              <a:avLst/>
              <a:gdLst/>
              <a:ahLst/>
              <a:cxnLst/>
              <a:rect l="0" t="0" r="0" b="0"/>
              <a:pathLst>
                <a:path w="32478" h="198702">
                  <a:moveTo>
                    <a:pt x="32477" y="8201"/>
                  </a:moveTo>
                  <a:lnTo>
                    <a:pt x="32477" y="8201"/>
                  </a:lnTo>
                  <a:lnTo>
                    <a:pt x="32477" y="0"/>
                  </a:lnTo>
                  <a:lnTo>
                    <a:pt x="31419" y="15205"/>
                  </a:lnTo>
                  <a:lnTo>
                    <a:pt x="19220" y="61805"/>
                  </a:lnTo>
                  <a:lnTo>
                    <a:pt x="10087" y="102988"/>
                  </a:lnTo>
                  <a:lnTo>
                    <a:pt x="678" y="143648"/>
                  </a:lnTo>
                  <a:lnTo>
                    <a:pt x="0" y="164003"/>
                  </a:lnTo>
                  <a:lnTo>
                    <a:pt x="3902"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3500">
              <a:extLst>
                <a:ext uri="{FF2B5EF4-FFF2-40B4-BE49-F238E27FC236}">
                  <a16:creationId xmlns:a16="http://schemas.microsoft.com/office/drawing/2014/main" id="{A7AE2374-513A-96F6-AFD8-ACC01E1DA814}"/>
                </a:ext>
              </a:extLst>
            </p:cNvPr>
            <p:cNvSpPr/>
            <p:nvPr>
              <p:custDataLst>
                <p:tags r:id="rId45"/>
              </p:custDataLst>
            </p:nvPr>
          </p:nvSpPr>
          <p:spPr>
            <a:xfrm>
              <a:off x="3029196" y="2987826"/>
              <a:ext cx="37463" cy="307825"/>
            </a:xfrm>
            <a:custGeom>
              <a:avLst/>
              <a:gdLst/>
              <a:ahLst/>
              <a:cxnLst/>
              <a:rect l="0" t="0" r="0" b="0"/>
              <a:pathLst>
                <a:path w="37463" h="307825">
                  <a:moveTo>
                    <a:pt x="28329" y="31599"/>
                  </a:moveTo>
                  <a:lnTo>
                    <a:pt x="28329" y="31599"/>
                  </a:lnTo>
                  <a:lnTo>
                    <a:pt x="28329" y="21486"/>
                  </a:lnTo>
                  <a:lnTo>
                    <a:pt x="31151" y="13699"/>
                  </a:lnTo>
                  <a:lnTo>
                    <a:pt x="34875" y="6710"/>
                  </a:lnTo>
                  <a:lnTo>
                    <a:pt x="36529" y="76"/>
                  </a:lnTo>
                  <a:lnTo>
                    <a:pt x="36971" y="0"/>
                  </a:lnTo>
                  <a:lnTo>
                    <a:pt x="37462" y="5561"/>
                  </a:lnTo>
                  <a:lnTo>
                    <a:pt x="27441" y="48357"/>
                  </a:lnTo>
                  <a:lnTo>
                    <a:pt x="15453" y="95939"/>
                  </a:lnTo>
                  <a:lnTo>
                    <a:pt x="3952" y="135913"/>
                  </a:lnTo>
                  <a:lnTo>
                    <a:pt x="583" y="177205"/>
                  </a:lnTo>
                  <a:lnTo>
                    <a:pt x="0" y="216205"/>
                  </a:lnTo>
                  <a:lnTo>
                    <a:pt x="2649" y="255631"/>
                  </a:lnTo>
                  <a:lnTo>
                    <a:pt x="9279" y="3078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3501">
              <a:extLst>
                <a:ext uri="{FF2B5EF4-FFF2-40B4-BE49-F238E27FC236}">
                  <a16:creationId xmlns:a16="http://schemas.microsoft.com/office/drawing/2014/main" id="{D4F411AB-05B2-782B-4862-8402821F4BE4}"/>
                </a:ext>
              </a:extLst>
            </p:cNvPr>
            <p:cNvSpPr/>
            <p:nvPr>
              <p:custDataLst>
                <p:tags r:id="rId46"/>
              </p:custDataLst>
            </p:nvPr>
          </p:nvSpPr>
          <p:spPr>
            <a:xfrm>
              <a:off x="2857500" y="3163283"/>
              <a:ext cx="190501" cy="27593"/>
            </a:xfrm>
            <a:custGeom>
              <a:avLst/>
              <a:gdLst/>
              <a:ahLst/>
              <a:cxnLst/>
              <a:rect l="0" t="0" r="0" b="0"/>
              <a:pathLst>
                <a:path w="190501" h="27593">
                  <a:moveTo>
                    <a:pt x="0" y="27592"/>
                  </a:moveTo>
                  <a:lnTo>
                    <a:pt x="0" y="27592"/>
                  </a:lnTo>
                  <a:lnTo>
                    <a:pt x="43252" y="12404"/>
                  </a:lnTo>
                  <a:lnTo>
                    <a:pt x="84548" y="6483"/>
                  </a:lnTo>
                  <a:lnTo>
                    <a:pt x="127708" y="0"/>
                  </a:lnTo>
                  <a:lnTo>
                    <a:pt x="158724" y="367"/>
                  </a:lnTo>
                  <a:lnTo>
                    <a:pt x="190500" y="8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3502">
              <a:extLst>
                <a:ext uri="{FF2B5EF4-FFF2-40B4-BE49-F238E27FC236}">
                  <a16:creationId xmlns:a16="http://schemas.microsoft.com/office/drawing/2014/main" id="{4112B302-8358-14FF-586F-9B78D62CEA6F}"/>
                </a:ext>
              </a:extLst>
            </p:cNvPr>
            <p:cNvSpPr/>
            <p:nvPr>
              <p:custDataLst>
                <p:tags r:id="rId47"/>
              </p:custDataLst>
            </p:nvPr>
          </p:nvSpPr>
          <p:spPr>
            <a:xfrm>
              <a:off x="3086100" y="3154491"/>
              <a:ext cx="107845" cy="141160"/>
            </a:xfrm>
            <a:custGeom>
              <a:avLst/>
              <a:gdLst/>
              <a:ahLst/>
              <a:cxnLst/>
              <a:rect l="0" t="0" r="0" b="0"/>
              <a:pathLst>
                <a:path w="107845" h="141160">
                  <a:moveTo>
                    <a:pt x="85725" y="17334"/>
                  </a:moveTo>
                  <a:lnTo>
                    <a:pt x="85725" y="17334"/>
                  </a:lnTo>
                  <a:lnTo>
                    <a:pt x="95838" y="12278"/>
                  </a:lnTo>
                  <a:lnTo>
                    <a:pt x="98817" y="9730"/>
                  </a:lnTo>
                  <a:lnTo>
                    <a:pt x="103991" y="0"/>
                  </a:lnTo>
                  <a:lnTo>
                    <a:pt x="64724" y="20471"/>
                  </a:lnTo>
                  <a:lnTo>
                    <a:pt x="43166" y="31669"/>
                  </a:lnTo>
                  <a:lnTo>
                    <a:pt x="38303" y="33241"/>
                  </a:lnTo>
                  <a:lnTo>
                    <a:pt x="35060" y="35347"/>
                  </a:lnTo>
                  <a:lnTo>
                    <a:pt x="32898" y="37809"/>
                  </a:lnTo>
                  <a:lnTo>
                    <a:pt x="31457" y="40509"/>
                  </a:lnTo>
                  <a:lnTo>
                    <a:pt x="31555" y="43367"/>
                  </a:lnTo>
                  <a:lnTo>
                    <a:pt x="34485" y="49365"/>
                  </a:lnTo>
                  <a:lnTo>
                    <a:pt x="42086" y="58692"/>
                  </a:lnTo>
                  <a:lnTo>
                    <a:pt x="56097" y="68159"/>
                  </a:lnTo>
                  <a:lnTo>
                    <a:pt x="86004" y="79296"/>
                  </a:lnTo>
                  <a:lnTo>
                    <a:pt x="106124" y="95778"/>
                  </a:lnTo>
                  <a:lnTo>
                    <a:pt x="107791" y="99263"/>
                  </a:lnTo>
                  <a:lnTo>
                    <a:pt x="107844" y="102645"/>
                  </a:lnTo>
                  <a:lnTo>
                    <a:pt x="106821" y="105958"/>
                  </a:lnTo>
                  <a:lnTo>
                    <a:pt x="105081" y="108167"/>
                  </a:lnTo>
                  <a:lnTo>
                    <a:pt x="87590" y="118742"/>
                  </a:lnTo>
                  <a:lnTo>
                    <a:pt x="45977" y="128359"/>
                  </a:lnTo>
                  <a:lnTo>
                    <a:pt x="0"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3503">
              <a:extLst>
                <a:ext uri="{FF2B5EF4-FFF2-40B4-BE49-F238E27FC236}">
                  <a16:creationId xmlns:a16="http://schemas.microsoft.com/office/drawing/2014/main" id="{75E68E89-31EB-CDFF-2ABF-040F81160829}"/>
                </a:ext>
              </a:extLst>
            </p:cNvPr>
            <p:cNvSpPr/>
            <p:nvPr>
              <p:custDataLst>
                <p:tags r:id="rId48"/>
              </p:custDataLst>
            </p:nvPr>
          </p:nvSpPr>
          <p:spPr>
            <a:xfrm>
              <a:off x="3286125" y="3267075"/>
              <a:ext cx="61581" cy="114301"/>
            </a:xfrm>
            <a:custGeom>
              <a:avLst/>
              <a:gdLst/>
              <a:ahLst/>
              <a:cxnLst/>
              <a:rect l="0" t="0" r="0" b="0"/>
              <a:pathLst>
                <a:path w="61581" h="114301">
                  <a:moveTo>
                    <a:pt x="47625" y="0"/>
                  </a:moveTo>
                  <a:lnTo>
                    <a:pt x="47625" y="0"/>
                  </a:lnTo>
                  <a:lnTo>
                    <a:pt x="42569" y="0"/>
                  </a:lnTo>
                  <a:lnTo>
                    <a:pt x="37264" y="2822"/>
                  </a:lnTo>
                  <a:lnTo>
                    <a:pt x="31378" y="6546"/>
                  </a:lnTo>
                  <a:lnTo>
                    <a:pt x="25235" y="8201"/>
                  </a:lnTo>
                  <a:lnTo>
                    <a:pt x="23173" y="7584"/>
                  </a:lnTo>
                  <a:lnTo>
                    <a:pt x="21799" y="6114"/>
                  </a:lnTo>
                  <a:lnTo>
                    <a:pt x="20882" y="4076"/>
                  </a:lnTo>
                  <a:lnTo>
                    <a:pt x="21330" y="2718"/>
                  </a:lnTo>
                  <a:lnTo>
                    <a:pt x="22687" y="1812"/>
                  </a:lnTo>
                  <a:lnTo>
                    <a:pt x="28075" y="805"/>
                  </a:lnTo>
                  <a:lnTo>
                    <a:pt x="44633" y="106"/>
                  </a:lnTo>
                  <a:lnTo>
                    <a:pt x="49118" y="2869"/>
                  </a:lnTo>
                  <a:lnTo>
                    <a:pt x="54638" y="8684"/>
                  </a:lnTo>
                  <a:lnTo>
                    <a:pt x="60620" y="18323"/>
                  </a:lnTo>
                  <a:lnTo>
                    <a:pt x="61580" y="23857"/>
                  </a:lnTo>
                  <a:lnTo>
                    <a:pt x="59825" y="35651"/>
                  </a:lnTo>
                  <a:lnTo>
                    <a:pt x="44128" y="73089"/>
                  </a:lnTo>
                  <a:lnTo>
                    <a:pt x="29773" y="92094"/>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504">
              <a:extLst>
                <a:ext uri="{FF2B5EF4-FFF2-40B4-BE49-F238E27FC236}">
                  <a16:creationId xmlns:a16="http://schemas.microsoft.com/office/drawing/2014/main" id="{417EBEF3-0D4F-DA4D-365A-761481B36FF9}"/>
                </a:ext>
              </a:extLst>
            </p:cNvPr>
            <p:cNvSpPr/>
            <p:nvPr>
              <p:custDataLst>
                <p:tags r:id="rId49"/>
              </p:custDataLst>
            </p:nvPr>
          </p:nvSpPr>
          <p:spPr>
            <a:xfrm>
              <a:off x="2600325" y="3010870"/>
              <a:ext cx="65706" cy="275256"/>
            </a:xfrm>
            <a:custGeom>
              <a:avLst/>
              <a:gdLst/>
              <a:ahLst/>
              <a:cxnLst/>
              <a:rect l="0" t="0" r="0" b="0"/>
              <a:pathLst>
                <a:path w="65706" h="275256">
                  <a:moveTo>
                    <a:pt x="19050" y="46655"/>
                  </a:moveTo>
                  <a:lnTo>
                    <a:pt x="19050" y="46655"/>
                  </a:lnTo>
                  <a:lnTo>
                    <a:pt x="65705" y="0"/>
                  </a:lnTo>
                  <a:lnTo>
                    <a:pt x="48276" y="43944"/>
                  </a:lnTo>
                  <a:lnTo>
                    <a:pt x="32506" y="86336"/>
                  </a:lnTo>
                  <a:lnTo>
                    <a:pt x="22449" y="126263"/>
                  </a:lnTo>
                  <a:lnTo>
                    <a:pt x="9569" y="169272"/>
                  </a:lnTo>
                  <a:lnTo>
                    <a:pt x="0" y="275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SMARTInkShape-Group653">
            <a:extLst>
              <a:ext uri="{FF2B5EF4-FFF2-40B4-BE49-F238E27FC236}">
                <a16:creationId xmlns:a16="http://schemas.microsoft.com/office/drawing/2014/main" id="{35EF746D-FDE3-2F3F-8888-CEC2605F93C7}"/>
              </a:ext>
            </a:extLst>
          </p:cNvPr>
          <p:cNvGrpSpPr/>
          <p:nvPr/>
        </p:nvGrpSpPr>
        <p:grpSpPr>
          <a:xfrm>
            <a:off x="3867150" y="2943225"/>
            <a:ext cx="890687" cy="302094"/>
            <a:chOff x="3867150" y="2943225"/>
            <a:chExt cx="890687" cy="302094"/>
          </a:xfrm>
        </p:grpSpPr>
        <p:sp>
          <p:nvSpPr>
            <p:cNvPr id="62" name="SMARTInkShape-3505">
              <a:extLst>
                <a:ext uri="{FF2B5EF4-FFF2-40B4-BE49-F238E27FC236}">
                  <a16:creationId xmlns:a16="http://schemas.microsoft.com/office/drawing/2014/main" id="{9FE3243C-09D2-77BB-2B12-1664F3D68067}"/>
                </a:ext>
              </a:extLst>
            </p:cNvPr>
            <p:cNvSpPr/>
            <p:nvPr>
              <p:custDataLst>
                <p:tags r:id="rId36"/>
              </p:custDataLst>
            </p:nvPr>
          </p:nvSpPr>
          <p:spPr>
            <a:xfrm>
              <a:off x="3867150" y="3095625"/>
              <a:ext cx="257176" cy="149694"/>
            </a:xfrm>
            <a:custGeom>
              <a:avLst/>
              <a:gdLst/>
              <a:ahLst/>
              <a:cxnLst/>
              <a:rect l="0" t="0" r="0" b="0"/>
              <a:pathLst>
                <a:path w="257176" h="149694">
                  <a:moveTo>
                    <a:pt x="0" y="28575"/>
                  </a:moveTo>
                  <a:lnTo>
                    <a:pt x="0" y="28575"/>
                  </a:lnTo>
                  <a:lnTo>
                    <a:pt x="0" y="23519"/>
                  </a:lnTo>
                  <a:lnTo>
                    <a:pt x="1058" y="22029"/>
                  </a:lnTo>
                  <a:lnTo>
                    <a:pt x="2822" y="21036"/>
                  </a:lnTo>
                  <a:lnTo>
                    <a:pt x="5056" y="20374"/>
                  </a:lnTo>
                  <a:lnTo>
                    <a:pt x="32056" y="3939"/>
                  </a:lnTo>
                  <a:lnTo>
                    <a:pt x="40000" y="1751"/>
                  </a:lnTo>
                  <a:lnTo>
                    <a:pt x="60535" y="5575"/>
                  </a:lnTo>
                  <a:lnTo>
                    <a:pt x="66815" y="10067"/>
                  </a:lnTo>
                  <a:lnTo>
                    <a:pt x="92588" y="51488"/>
                  </a:lnTo>
                  <a:lnTo>
                    <a:pt x="106926" y="78403"/>
                  </a:lnTo>
                  <a:lnTo>
                    <a:pt x="111023" y="100815"/>
                  </a:lnTo>
                  <a:lnTo>
                    <a:pt x="107199" y="119243"/>
                  </a:lnTo>
                  <a:lnTo>
                    <a:pt x="103217" y="127120"/>
                  </a:lnTo>
                  <a:lnTo>
                    <a:pt x="90324" y="138695"/>
                  </a:lnTo>
                  <a:lnTo>
                    <a:pt x="74011" y="146309"/>
                  </a:lnTo>
                  <a:lnTo>
                    <a:pt x="56178" y="149693"/>
                  </a:lnTo>
                  <a:lnTo>
                    <a:pt x="50152" y="149537"/>
                  </a:lnTo>
                  <a:lnTo>
                    <a:pt x="46134" y="148375"/>
                  </a:lnTo>
                  <a:lnTo>
                    <a:pt x="43456" y="146541"/>
                  </a:lnTo>
                  <a:lnTo>
                    <a:pt x="40481" y="133216"/>
                  </a:lnTo>
                  <a:lnTo>
                    <a:pt x="39687" y="123736"/>
                  </a:lnTo>
                  <a:lnTo>
                    <a:pt x="44450" y="104735"/>
                  </a:lnTo>
                  <a:lnTo>
                    <a:pt x="54680" y="85707"/>
                  </a:lnTo>
                  <a:lnTo>
                    <a:pt x="69811" y="66667"/>
                  </a:lnTo>
                  <a:lnTo>
                    <a:pt x="117428" y="37236"/>
                  </a:lnTo>
                  <a:lnTo>
                    <a:pt x="156154" y="20134"/>
                  </a:lnTo>
                  <a:lnTo>
                    <a:pt x="198885" y="6564"/>
                  </a:lnTo>
                  <a:lnTo>
                    <a:pt x="257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506">
              <a:extLst>
                <a:ext uri="{FF2B5EF4-FFF2-40B4-BE49-F238E27FC236}">
                  <a16:creationId xmlns:a16="http://schemas.microsoft.com/office/drawing/2014/main" id="{F38EC442-471F-6696-B664-63E598923FD9}"/>
                </a:ext>
              </a:extLst>
            </p:cNvPr>
            <p:cNvSpPr/>
            <p:nvPr>
              <p:custDataLst>
                <p:tags r:id="rId37"/>
              </p:custDataLst>
            </p:nvPr>
          </p:nvSpPr>
          <p:spPr>
            <a:xfrm>
              <a:off x="4145836" y="3082392"/>
              <a:ext cx="207090" cy="159342"/>
            </a:xfrm>
            <a:custGeom>
              <a:avLst/>
              <a:gdLst/>
              <a:ahLst/>
              <a:cxnLst/>
              <a:rect l="0" t="0" r="0" b="0"/>
              <a:pathLst>
                <a:path w="207090" h="159342">
                  <a:moveTo>
                    <a:pt x="16589" y="51333"/>
                  </a:moveTo>
                  <a:lnTo>
                    <a:pt x="16589" y="51333"/>
                  </a:lnTo>
                  <a:lnTo>
                    <a:pt x="21645" y="51333"/>
                  </a:lnTo>
                  <a:lnTo>
                    <a:pt x="57293" y="59534"/>
                  </a:lnTo>
                  <a:lnTo>
                    <a:pt x="93303" y="59538"/>
                  </a:lnTo>
                  <a:lnTo>
                    <a:pt x="135426" y="47566"/>
                  </a:lnTo>
                  <a:lnTo>
                    <a:pt x="150695" y="38458"/>
                  </a:lnTo>
                  <a:lnTo>
                    <a:pt x="153618" y="34283"/>
                  </a:lnTo>
                  <a:lnTo>
                    <a:pt x="156866" y="24000"/>
                  </a:lnTo>
                  <a:lnTo>
                    <a:pt x="156674" y="19353"/>
                  </a:lnTo>
                  <a:lnTo>
                    <a:pt x="153638" y="11366"/>
                  </a:lnTo>
                  <a:lnTo>
                    <a:pt x="145938" y="4290"/>
                  </a:lnTo>
                  <a:lnTo>
                    <a:pt x="140921" y="921"/>
                  </a:lnTo>
                  <a:lnTo>
                    <a:pt x="126881" y="0"/>
                  </a:lnTo>
                  <a:lnTo>
                    <a:pt x="98305" y="8254"/>
                  </a:lnTo>
                  <a:lnTo>
                    <a:pt x="68670" y="24105"/>
                  </a:lnTo>
                  <a:lnTo>
                    <a:pt x="26505" y="60976"/>
                  </a:lnTo>
                  <a:lnTo>
                    <a:pt x="14646" y="74669"/>
                  </a:lnTo>
                  <a:lnTo>
                    <a:pt x="5848" y="91338"/>
                  </a:lnTo>
                  <a:lnTo>
                    <a:pt x="0" y="123629"/>
                  </a:lnTo>
                  <a:lnTo>
                    <a:pt x="1297" y="132339"/>
                  </a:lnTo>
                  <a:lnTo>
                    <a:pt x="8381" y="144838"/>
                  </a:lnTo>
                  <a:lnTo>
                    <a:pt x="21408" y="153922"/>
                  </a:lnTo>
                  <a:lnTo>
                    <a:pt x="29327" y="157825"/>
                  </a:lnTo>
                  <a:lnTo>
                    <a:pt x="46592" y="159341"/>
                  </a:lnTo>
                  <a:lnTo>
                    <a:pt x="88603" y="156747"/>
                  </a:lnTo>
                  <a:lnTo>
                    <a:pt x="131120" y="155176"/>
                  </a:lnTo>
                  <a:lnTo>
                    <a:pt x="170721" y="145772"/>
                  </a:lnTo>
                  <a:lnTo>
                    <a:pt x="176494" y="142867"/>
                  </a:lnTo>
                  <a:lnTo>
                    <a:pt x="207089" y="108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3507">
              <a:extLst>
                <a:ext uri="{FF2B5EF4-FFF2-40B4-BE49-F238E27FC236}">
                  <a16:creationId xmlns:a16="http://schemas.microsoft.com/office/drawing/2014/main" id="{39895327-AA4F-E8F9-E24D-210551A8C807}"/>
                </a:ext>
              </a:extLst>
            </p:cNvPr>
            <p:cNvSpPr/>
            <p:nvPr>
              <p:custDataLst>
                <p:tags r:id="rId38"/>
              </p:custDataLst>
            </p:nvPr>
          </p:nvSpPr>
          <p:spPr>
            <a:xfrm>
              <a:off x="4400598" y="2943225"/>
              <a:ext cx="123778" cy="266467"/>
            </a:xfrm>
            <a:custGeom>
              <a:avLst/>
              <a:gdLst/>
              <a:ahLst/>
              <a:cxnLst/>
              <a:rect l="0" t="0" r="0" b="0"/>
              <a:pathLst>
                <a:path w="123778" h="266467">
                  <a:moveTo>
                    <a:pt x="28527" y="0"/>
                  </a:moveTo>
                  <a:lnTo>
                    <a:pt x="28527" y="0"/>
                  </a:lnTo>
                  <a:lnTo>
                    <a:pt x="33583" y="0"/>
                  </a:lnTo>
                  <a:lnTo>
                    <a:pt x="35072" y="1058"/>
                  </a:lnTo>
                  <a:lnTo>
                    <a:pt x="36066" y="2822"/>
                  </a:lnTo>
                  <a:lnTo>
                    <a:pt x="36728" y="5056"/>
                  </a:lnTo>
                  <a:lnTo>
                    <a:pt x="27516" y="47559"/>
                  </a:lnTo>
                  <a:lnTo>
                    <a:pt x="18702" y="81825"/>
                  </a:lnTo>
                  <a:lnTo>
                    <a:pt x="9388" y="125492"/>
                  </a:lnTo>
                  <a:lnTo>
                    <a:pt x="2748" y="169121"/>
                  </a:lnTo>
                  <a:lnTo>
                    <a:pt x="504" y="216733"/>
                  </a:lnTo>
                  <a:lnTo>
                    <a:pt x="0" y="257705"/>
                  </a:lnTo>
                  <a:lnTo>
                    <a:pt x="1042" y="260703"/>
                  </a:lnTo>
                  <a:lnTo>
                    <a:pt x="2796" y="262703"/>
                  </a:lnTo>
                  <a:lnTo>
                    <a:pt x="7566" y="264923"/>
                  </a:lnTo>
                  <a:lnTo>
                    <a:pt x="27400" y="266466"/>
                  </a:lnTo>
                  <a:lnTo>
                    <a:pt x="68689" y="253422"/>
                  </a:lnTo>
                  <a:lnTo>
                    <a:pt x="123777"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3508">
              <a:extLst>
                <a:ext uri="{FF2B5EF4-FFF2-40B4-BE49-F238E27FC236}">
                  <a16:creationId xmlns:a16="http://schemas.microsoft.com/office/drawing/2014/main" id="{2B290823-2DD6-0D02-8F08-E81750C76BAE}"/>
                </a:ext>
              </a:extLst>
            </p:cNvPr>
            <p:cNvSpPr/>
            <p:nvPr>
              <p:custDataLst>
                <p:tags r:id="rId39"/>
              </p:custDataLst>
            </p:nvPr>
          </p:nvSpPr>
          <p:spPr>
            <a:xfrm>
              <a:off x="4362450" y="3086100"/>
              <a:ext cx="142876" cy="28576"/>
            </a:xfrm>
            <a:custGeom>
              <a:avLst/>
              <a:gdLst/>
              <a:ahLst/>
              <a:cxnLst/>
              <a:rect l="0" t="0" r="0" b="0"/>
              <a:pathLst>
                <a:path w="142876" h="28576">
                  <a:moveTo>
                    <a:pt x="0" y="28575"/>
                  </a:moveTo>
                  <a:lnTo>
                    <a:pt x="0" y="28575"/>
                  </a:lnTo>
                  <a:lnTo>
                    <a:pt x="17900" y="21036"/>
                  </a:lnTo>
                  <a:lnTo>
                    <a:pt x="31057" y="16817"/>
                  </a:lnTo>
                  <a:lnTo>
                    <a:pt x="66893" y="2626"/>
                  </a:lnTo>
                  <a:lnTo>
                    <a:pt x="106059" y="346"/>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3509">
              <a:extLst>
                <a:ext uri="{FF2B5EF4-FFF2-40B4-BE49-F238E27FC236}">
                  <a16:creationId xmlns:a16="http://schemas.microsoft.com/office/drawing/2014/main" id="{20CE58BF-5D07-FF4F-EC9E-908B7EB8119B}"/>
                </a:ext>
              </a:extLst>
            </p:cNvPr>
            <p:cNvSpPr/>
            <p:nvPr>
              <p:custDataLst>
                <p:tags r:id="rId40"/>
              </p:custDataLst>
            </p:nvPr>
          </p:nvSpPr>
          <p:spPr>
            <a:xfrm>
              <a:off x="4591050" y="3105150"/>
              <a:ext cx="104776" cy="94391"/>
            </a:xfrm>
            <a:custGeom>
              <a:avLst/>
              <a:gdLst/>
              <a:ahLst/>
              <a:cxnLst/>
              <a:rect l="0" t="0" r="0" b="0"/>
              <a:pathLst>
                <a:path w="104776" h="94391">
                  <a:moveTo>
                    <a:pt x="0" y="9525"/>
                  </a:moveTo>
                  <a:lnTo>
                    <a:pt x="0" y="9525"/>
                  </a:lnTo>
                  <a:lnTo>
                    <a:pt x="5056" y="9525"/>
                  </a:lnTo>
                  <a:lnTo>
                    <a:pt x="6545" y="8467"/>
                  </a:lnTo>
                  <a:lnTo>
                    <a:pt x="7539" y="6703"/>
                  </a:lnTo>
                  <a:lnTo>
                    <a:pt x="8201" y="4469"/>
                  </a:lnTo>
                  <a:lnTo>
                    <a:pt x="7584" y="5096"/>
                  </a:lnTo>
                  <a:lnTo>
                    <a:pt x="2717" y="15033"/>
                  </a:lnTo>
                  <a:lnTo>
                    <a:pt x="536" y="34053"/>
                  </a:lnTo>
                  <a:lnTo>
                    <a:pt x="2981" y="58773"/>
                  </a:lnTo>
                  <a:lnTo>
                    <a:pt x="10408" y="80562"/>
                  </a:lnTo>
                  <a:lnTo>
                    <a:pt x="13288" y="85458"/>
                  </a:lnTo>
                  <a:lnTo>
                    <a:pt x="18384" y="88722"/>
                  </a:lnTo>
                  <a:lnTo>
                    <a:pt x="40725" y="93316"/>
                  </a:lnTo>
                  <a:lnTo>
                    <a:pt x="58317" y="94390"/>
                  </a:lnTo>
                  <a:lnTo>
                    <a:pt x="73895" y="89223"/>
                  </a:lnTo>
                  <a:lnTo>
                    <a:pt x="96088" y="73716"/>
                  </a:lnTo>
                  <a:lnTo>
                    <a:pt x="100914" y="61338"/>
                  </a:lnTo>
                  <a:lnTo>
                    <a:pt x="104267" y="14976"/>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3510">
              <a:extLst>
                <a:ext uri="{FF2B5EF4-FFF2-40B4-BE49-F238E27FC236}">
                  <a16:creationId xmlns:a16="http://schemas.microsoft.com/office/drawing/2014/main" id="{7DB5D2EE-A218-A33E-D67E-35EB9AA0BD4B}"/>
                </a:ext>
              </a:extLst>
            </p:cNvPr>
            <p:cNvSpPr/>
            <p:nvPr>
              <p:custDataLst>
                <p:tags r:id="rId41"/>
              </p:custDataLst>
            </p:nvPr>
          </p:nvSpPr>
          <p:spPr>
            <a:xfrm>
              <a:off x="4714875" y="3129452"/>
              <a:ext cx="42962" cy="32849"/>
            </a:xfrm>
            <a:custGeom>
              <a:avLst/>
              <a:gdLst/>
              <a:ahLst/>
              <a:cxnLst/>
              <a:rect l="0" t="0" r="0" b="0"/>
              <a:pathLst>
                <a:path w="42962" h="32849">
                  <a:moveTo>
                    <a:pt x="0" y="32848"/>
                  </a:moveTo>
                  <a:lnTo>
                    <a:pt x="0" y="32848"/>
                  </a:lnTo>
                  <a:lnTo>
                    <a:pt x="20723" y="14948"/>
                  </a:lnTo>
                  <a:lnTo>
                    <a:pt x="4296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 name="SMARTInkShape-Group654">
            <a:extLst>
              <a:ext uri="{FF2B5EF4-FFF2-40B4-BE49-F238E27FC236}">
                <a16:creationId xmlns:a16="http://schemas.microsoft.com/office/drawing/2014/main" id="{A3A41424-B89F-AE66-CF9F-A4365A64BCEA}"/>
              </a:ext>
            </a:extLst>
          </p:cNvPr>
          <p:cNvGrpSpPr/>
          <p:nvPr/>
        </p:nvGrpSpPr>
        <p:grpSpPr>
          <a:xfrm>
            <a:off x="4743450" y="3072471"/>
            <a:ext cx="352105" cy="127930"/>
            <a:chOff x="4743450" y="3072471"/>
            <a:chExt cx="352105" cy="127930"/>
          </a:xfrm>
        </p:grpSpPr>
        <p:sp>
          <p:nvSpPr>
            <p:cNvPr id="69" name="SMARTInkShape-3511">
              <a:extLst>
                <a:ext uri="{FF2B5EF4-FFF2-40B4-BE49-F238E27FC236}">
                  <a16:creationId xmlns:a16="http://schemas.microsoft.com/office/drawing/2014/main" id="{F82D3E66-E20C-ED2E-601F-752A5CC20704}"/>
                </a:ext>
              </a:extLst>
            </p:cNvPr>
            <p:cNvSpPr/>
            <p:nvPr>
              <p:custDataLst>
                <p:tags r:id="rId34"/>
              </p:custDataLst>
            </p:nvPr>
          </p:nvSpPr>
          <p:spPr>
            <a:xfrm>
              <a:off x="4743450" y="3075126"/>
              <a:ext cx="180976" cy="125236"/>
            </a:xfrm>
            <a:custGeom>
              <a:avLst/>
              <a:gdLst/>
              <a:ahLst/>
              <a:cxnLst/>
              <a:rect l="0" t="0" r="0" b="0"/>
              <a:pathLst>
                <a:path w="180976" h="125236">
                  <a:moveTo>
                    <a:pt x="0" y="39549"/>
                  </a:moveTo>
                  <a:lnTo>
                    <a:pt x="0" y="39549"/>
                  </a:lnTo>
                  <a:lnTo>
                    <a:pt x="0" y="31348"/>
                  </a:lnTo>
                  <a:lnTo>
                    <a:pt x="1058" y="30907"/>
                  </a:lnTo>
                  <a:lnTo>
                    <a:pt x="5488" y="30285"/>
                  </a:lnTo>
                  <a:lnTo>
                    <a:pt x="3144" y="30140"/>
                  </a:lnTo>
                  <a:lnTo>
                    <a:pt x="2096" y="29043"/>
                  </a:lnTo>
                  <a:lnTo>
                    <a:pt x="276" y="21833"/>
                  </a:lnTo>
                  <a:lnTo>
                    <a:pt x="1242" y="21388"/>
                  </a:lnTo>
                  <a:lnTo>
                    <a:pt x="5138" y="20895"/>
                  </a:lnTo>
                  <a:lnTo>
                    <a:pt x="6600" y="19704"/>
                  </a:lnTo>
                  <a:lnTo>
                    <a:pt x="10326" y="10821"/>
                  </a:lnTo>
                  <a:lnTo>
                    <a:pt x="18648" y="1877"/>
                  </a:lnTo>
                  <a:lnTo>
                    <a:pt x="26575" y="8080"/>
                  </a:lnTo>
                  <a:lnTo>
                    <a:pt x="35273" y="11175"/>
                  </a:lnTo>
                  <a:lnTo>
                    <a:pt x="50845" y="24118"/>
                  </a:lnTo>
                  <a:lnTo>
                    <a:pt x="54348" y="30221"/>
                  </a:lnTo>
                  <a:lnTo>
                    <a:pt x="66741" y="64074"/>
                  </a:lnTo>
                  <a:lnTo>
                    <a:pt x="72927" y="75273"/>
                  </a:lnTo>
                  <a:lnTo>
                    <a:pt x="76162" y="113748"/>
                  </a:lnTo>
                  <a:lnTo>
                    <a:pt x="67066" y="124830"/>
                  </a:lnTo>
                  <a:lnTo>
                    <a:pt x="58508" y="125235"/>
                  </a:lnTo>
                  <a:lnTo>
                    <a:pt x="49068" y="117070"/>
                  </a:lnTo>
                  <a:lnTo>
                    <a:pt x="42996" y="106028"/>
                  </a:lnTo>
                  <a:lnTo>
                    <a:pt x="42422" y="101860"/>
                  </a:lnTo>
                  <a:lnTo>
                    <a:pt x="48507" y="64805"/>
                  </a:lnTo>
                  <a:lnTo>
                    <a:pt x="61807" y="31436"/>
                  </a:lnTo>
                  <a:lnTo>
                    <a:pt x="80402" y="13627"/>
                  </a:lnTo>
                  <a:lnTo>
                    <a:pt x="111077" y="0"/>
                  </a:lnTo>
                  <a:lnTo>
                    <a:pt x="180975" y="1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3512">
              <a:extLst>
                <a:ext uri="{FF2B5EF4-FFF2-40B4-BE49-F238E27FC236}">
                  <a16:creationId xmlns:a16="http://schemas.microsoft.com/office/drawing/2014/main" id="{7A223DAC-3EF1-E7D5-3641-E2CDAD7AE86A}"/>
                </a:ext>
              </a:extLst>
            </p:cNvPr>
            <p:cNvSpPr/>
            <p:nvPr>
              <p:custDataLst>
                <p:tags r:id="rId35"/>
              </p:custDataLst>
            </p:nvPr>
          </p:nvSpPr>
          <p:spPr>
            <a:xfrm>
              <a:off x="4886325" y="3072471"/>
              <a:ext cx="209230" cy="127930"/>
            </a:xfrm>
            <a:custGeom>
              <a:avLst/>
              <a:gdLst/>
              <a:ahLst/>
              <a:cxnLst/>
              <a:rect l="0" t="0" r="0" b="0"/>
              <a:pathLst>
                <a:path w="209230" h="127930">
                  <a:moveTo>
                    <a:pt x="0" y="70779"/>
                  </a:moveTo>
                  <a:lnTo>
                    <a:pt x="0" y="70779"/>
                  </a:lnTo>
                  <a:lnTo>
                    <a:pt x="0" y="65723"/>
                  </a:lnTo>
                  <a:lnTo>
                    <a:pt x="2822" y="60418"/>
                  </a:lnTo>
                  <a:lnTo>
                    <a:pt x="8662" y="54533"/>
                  </a:lnTo>
                  <a:lnTo>
                    <a:pt x="45988" y="29489"/>
                  </a:lnTo>
                  <a:lnTo>
                    <a:pt x="50767" y="28436"/>
                  </a:lnTo>
                  <a:lnTo>
                    <a:pt x="55011" y="28792"/>
                  </a:lnTo>
                  <a:lnTo>
                    <a:pt x="58899" y="30088"/>
                  </a:lnTo>
                  <a:lnTo>
                    <a:pt x="61491" y="32010"/>
                  </a:lnTo>
                  <a:lnTo>
                    <a:pt x="71049" y="50765"/>
                  </a:lnTo>
                  <a:lnTo>
                    <a:pt x="74674" y="63203"/>
                  </a:lnTo>
                  <a:lnTo>
                    <a:pt x="76160" y="97049"/>
                  </a:lnTo>
                  <a:lnTo>
                    <a:pt x="76189" y="93615"/>
                  </a:lnTo>
                  <a:lnTo>
                    <a:pt x="103205" y="51011"/>
                  </a:lnTo>
                  <a:lnTo>
                    <a:pt x="144492" y="14609"/>
                  </a:lnTo>
                  <a:lnTo>
                    <a:pt x="168595" y="1123"/>
                  </a:lnTo>
                  <a:lnTo>
                    <a:pt x="174838" y="0"/>
                  </a:lnTo>
                  <a:lnTo>
                    <a:pt x="187420" y="1574"/>
                  </a:lnTo>
                  <a:lnTo>
                    <a:pt x="197245" y="8624"/>
                  </a:lnTo>
                  <a:lnTo>
                    <a:pt x="201346" y="13467"/>
                  </a:lnTo>
                  <a:lnTo>
                    <a:pt x="205904" y="27316"/>
                  </a:lnTo>
                  <a:lnTo>
                    <a:pt x="209229" y="70308"/>
                  </a:lnTo>
                  <a:lnTo>
                    <a:pt x="208449" y="101409"/>
                  </a:lnTo>
                  <a:lnTo>
                    <a:pt x="204475" y="110145"/>
                  </a:lnTo>
                  <a:lnTo>
                    <a:pt x="190500" y="1279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 name="SMARTInkShape-Group655">
            <a:extLst>
              <a:ext uri="{FF2B5EF4-FFF2-40B4-BE49-F238E27FC236}">
                <a16:creationId xmlns:a16="http://schemas.microsoft.com/office/drawing/2014/main" id="{01FF2EFF-3D5C-89DC-BCBF-19149831891D}"/>
              </a:ext>
            </a:extLst>
          </p:cNvPr>
          <p:cNvGrpSpPr/>
          <p:nvPr/>
        </p:nvGrpSpPr>
        <p:grpSpPr>
          <a:xfrm>
            <a:off x="5335489" y="2901046"/>
            <a:ext cx="722412" cy="413655"/>
            <a:chOff x="5335489" y="2901046"/>
            <a:chExt cx="722412" cy="413655"/>
          </a:xfrm>
        </p:grpSpPr>
        <p:sp>
          <p:nvSpPr>
            <p:cNvPr id="72" name="SMARTInkShape-3513">
              <a:extLst>
                <a:ext uri="{FF2B5EF4-FFF2-40B4-BE49-F238E27FC236}">
                  <a16:creationId xmlns:a16="http://schemas.microsoft.com/office/drawing/2014/main" id="{EBEDA699-312A-ED18-6B0E-F3583DB3F02D}"/>
                </a:ext>
              </a:extLst>
            </p:cNvPr>
            <p:cNvSpPr/>
            <p:nvPr>
              <p:custDataLst>
                <p:tags r:id="rId30"/>
              </p:custDataLst>
            </p:nvPr>
          </p:nvSpPr>
          <p:spPr>
            <a:xfrm>
              <a:off x="5335489" y="2901046"/>
              <a:ext cx="198087" cy="413655"/>
            </a:xfrm>
            <a:custGeom>
              <a:avLst/>
              <a:gdLst/>
              <a:ahLst/>
              <a:cxnLst/>
              <a:rect l="0" t="0" r="0" b="0"/>
              <a:pathLst>
                <a:path w="198087" h="413655">
                  <a:moveTo>
                    <a:pt x="150911" y="108854"/>
                  </a:moveTo>
                  <a:lnTo>
                    <a:pt x="150911" y="108854"/>
                  </a:lnTo>
                  <a:lnTo>
                    <a:pt x="159573" y="101250"/>
                  </a:lnTo>
                  <a:lnTo>
                    <a:pt x="173704" y="93666"/>
                  </a:lnTo>
                  <a:lnTo>
                    <a:pt x="181503" y="91520"/>
                  </a:lnTo>
                  <a:lnTo>
                    <a:pt x="184005" y="89890"/>
                  </a:lnTo>
                  <a:lnTo>
                    <a:pt x="185674" y="87745"/>
                  </a:lnTo>
                  <a:lnTo>
                    <a:pt x="188586" y="82539"/>
                  </a:lnTo>
                  <a:lnTo>
                    <a:pt x="195118" y="73658"/>
                  </a:lnTo>
                  <a:lnTo>
                    <a:pt x="197523" y="64324"/>
                  </a:lnTo>
                  <a:lnTo>
                    <a:pt x="198086" y="58018"/>
                  </a:lnTo>
                  <a:lnTo>
                    <a:pt x="193346" y="38405"/>
                  </a:lnTo>
                  <a:lnTo>
                    <a:pt x="185293" y="27096"/>
                  </a:lnTo>
                  <a:lnTo>
                    <a:pt x="157601" y="1136"/>
                  </a:lnTo>
                  <a:lnTo>
                    <a:pt x="153254" y="0"/>
                  </a:lnTo>
                  <a:lnTo>
                    <a:pt x="142780" y="1561"/>
                  </a:lnTo>
                  <a:lnTo>
                    <a:pt x="131070" y="11426"/>
                  </a:lnTo>
                  <a:lnTo>
                    <a:pt x="96513" y="54335"/>
                  </a:lnTo>
                  <a:lnTo>
                    <a:pt x="71702" y="99675"/>
                  </a:lnTo>
                  <a:lnTo>
                    <a:pt x="52926" y="147000"/>
                  </a:lnTo>
                  <a:lnTo>
                    <a:pt x="39873" y="190551"/>
                  </a:lnTo>
                  <a:lnTo>
                    <a:pt x="27103" y="233020"/>
                  </a:lnTo>
                  <a:lnTo>
                    <a:pt x="17566" y="280405"/>
                  </a:lnTo>
                  <a:lnTo>
                    <a:pt x="10859" y="322315"/>
                  </a:lnTo>
                  <a:lnTo>
                    <a:pt x="3537" y="364920"/>
                  </a:lnTo>
                  <a:lnTo>
                    <a:pt x="0" y="389219"/>
                  </a:lnTo>
                  <a:lnTo>
                    <a:pt x="1996" y="400324"/>
                  </a:lnTo>
                  <a:lnTo>
                    <a:pt x="8036" y="4136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3514">
              <a:extLst>
                <a:ext uri="{FF2B5EF4-FFF2-40B4-BE49-F238E27FC236}">
                  <a16:creationId xmlns:a16="http://schemas.microsoft.com/office/drawing/2014/main" id="{BE06D525-E6E8-B83D-91EA-D6F9309E63CF}"/>
                </a:ext>
              </a:extLst>
            </p:cNvPr>
            <p:cNvSpPr/>
            <p:nvPr>
              <p:custDataLst>
                <p:tags r:id="rId31"/>
              </p:custDataLst>
            </p:nvPr>
          </p:nvSpPr>
          <p:spPr>
            <a:xfrm>
              <a:off x="5343525" y="3086100"/>
              <a:ext cx="123826" cy="38101"/>
            </a:xfrm>
            <a:custGeom>
              <a:avLst/>
              <a:gdLst/>
              <a:ahLst/>
              <a:cxnLst/>
              <a:rect l="0" t="0" r="0" b="0"/>
              <a:pathLst>
                <a:path w="123826" h="38101">
                  <a:moveTo>
                    <a:pt x="0" y="38100"/>
                  </a:moveTo>
                  <a:lnTo>
                    <a:pt x="0" y="38100"/>
                  </a:lnTo>
                  <a:lnTo>
                    <a:pt x="5056" y="27987"/>
                  </a:lnTo>
                  <a:lnTo>
                    <a:pt x="16005" y="20200"/>
                  </a:lnTo>
                  <a:lnTo>
                    <a:pt x="45969" y="4385"/>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3515">
              <a:extLst>
                <a:ext uri="{FF2B5EF4-FFF2-40B4-BE49-F238E27FC236}">
                  <a16:creationId xmlns:a16="http://schemas.microsoft.com/office/drawing/2014/main" id="{4D28CDAB-86CD-7C4A-09BF-8611C5D3DC72}"/>
                </a:ext>
              </a:extLst>
            </p:cNvPr>
            <p:cNvSpPr/>
            <p:nvPr>
              <p:custDataLst>
                <p:tags r:id="rId32"/>
              </p:custDataLst>
            </p:nvPr>
          </p:nvSpPr>
          <p:spPr>
            <a:xfrm>
              <a:off x="5486400" y="3078917"/>
              <a:ext cx="276226" cy="100161"/>
            </a:xfrm>
            <a:custGeom>
              <a:avLst/>
              <a:gdLst/>
              <a:ahLst/>
              <a:cxnLst/>
              <a:rect l="0" t="0" r="0" b="0"/>
              <a:pathLst>
                <a:path w="276226" h="100161">
                  <a:moveTo>
                    <a:pt x="0" y="45283"/>
                  </a:moveTo>
                  <a:lnTo>
                    <a:pt x="0" y="45283"/>
                  </a:lnTo>
                  <a:lnTo>
                    <a:pt x="5056" y="45283"/>
                  </a:lnTo>
                  <a:lnTo>
                    <a:pt x="23851" y="30075"/>
                  </a:lnTo>
                  <a:lnTo>
                    <a:pt x="54189" y="5559"/>
                  </a:lnTo>
                  <a:lnTo>
                    <a:pt x="73089" y="0"/>
                  </a:lnTo>
                  <a:lnTo>
                    <a:pt x="85753" y="1521"/>
                  </a:lnTo>
                  <a:lnTo>
                    <a:pt x="92095" y="3408"/>
                  </a:lnTo>
                  <a:lnTo>
                    <a:pt x="101961" y="11150"/>
                  </a:lnTo>
                  <a:lnTo>
                    <a:pt x="116920" y="33366"/>
                  </a:lnTo>
                  <a:lnTo>
                    <a:pt x="121779" y="61978"/>
                  </a:lnTo>
                  <a:lnTo>
                    <a:pt x="120093" y="76692"/>
                  </a:lnTo>
                  <a:lnTo>
                    <a:pt x="113195" y="90926"/>
                  </a:lnTo>
                  <a:lnTo>
                    <a:pt x="110388" y="94761"/>
                  </a:lnTo>
                  <a:lnTo>
                    <a:pt x="106400" y="97319"/>
                  </a:lnTo>
                  <a:lnTo>
                    <a:pt x="96325" y="100160"/>
                  </a:lnTo>
                  <a:lnTo>
                    <a:pt x="92791" y="99859"/>
                  </a:lnTo>
                  <a:lnTo>
                    <a:pt x="90436" y="98600"/>
                  </a:lnTo>
                  <a:lnTo>
                    <a:pt x="88866" y="96703"/>
                  </a:lnTo>
                  <a:lnTo>
                    <a:pt x="86655" y="83920"/>
                  </a:lnTo>
                  <a:lnTo>
                    <a:pt x="91782" y="72685"/>
                  </a:lnTo>
                  <a:lnTo>
                    <a:pt x="122329" y="37540"/>
                  </a:lnTo>
                  <a:lnTo>
                    <a:pt x="131274" y="31258"/>
                  </a:lnTo>
                  <a:lnTo>
                    <a:pt x="167296" y="19135"/>
                  </a:lnTo>
                  <a:lnTo>
                    <a:pt x="214890" y="8649"/>
                  </a:lnTo>
                  <a:lnTo>
                    <a:pt x="276225" y="16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3516">
              <a:extLst>
                <a:ext uri="{FF2B5EF4-FFF2-40B4-BE49-F238E27FC236}">
                  <a16:creationId xmlns:a16="http://schemas.microsoft.com/office/drawing/2014/main" id="{C22876FB-E4D9-F729-D8A2-BECBD123B6C4}"/>
                </a:ext>
              </a:extLst>
            </p:cNvPr>
            <p:cNvSpPr/>
            <p:nvPr>
              <p:custDataLst>
                <p:tags r:id="rId33"/>
              </p:custDataLst>
            </p:nvPr>
          </p:nvSpPr>
          <p:spPr>
            <a:xfrm>
              <a:off x="5715441" y="3067170"/>
              <a:ext cx="342460" cy="133231"/>
            </a:xfrm>
            <a:custGeom>
              <a:avLst/>
              <a:gdLst/>
              <a:ahLst/>
              <a:cxnLst/>
              <a:rect l="0" t="0" r="0" b="0"/>
              <a:pathLst>
                <a:path w="342460" h="133231">
                  <a:moveTo>
                    <a:pt x="75759" y="57030"/>
                  </a:moveTo>
                  <a:lnTo>
                    <a:pt x="75759" y="57030"/>
                  </a:lnTo>
                  <a:lnTo>
                    <a:pt x="83960" y="48829"/>
                  </a:lnTo>
                  <a:lnTo>
                    <a:pt x="85168" y="39420"/>
                  </a:lnTo>
                  <a:lnTo>
                    <a:pt x="93475" y="29905"/>
                  </a:lnTo>
                  <a:lnTo>
                    <a:pt x="94692" y="20381"/>
                  </a:lnTo>
                  <a:lnTo>
                    <a:pt x="85674" y="9835"/>
                  </a:lnTo>
                  <a:lnTo>
                    <a:pt x="85400" y="4476"/>
                  </a:lnTo>
                  <a:lnTo>
                    <a:pt x="84303" y="2944"/>
                  </a:lnTo>
                  <a:lnTo>
                    <a:pt x="82513" y="1923"/>
                  </a:lnTo>
                  <a:lnTo>
                    <a:pt x="74939" y="485"/>
                  </a:lnTo>
                  <a:lnTo>
                    <a:pt x="62896" y="0"/>
                  </a:lnTo>
                  <a:lnTo>
                    <a:pt x="56637" y="2755"/>
                  </a:lnTo>
                  <a:lnTo>
                    <a:pt x="15434" y="41170"/>
                  </a:lnTo>
                  <a:lnTo>
                    <a:pt x="11906" y="50334"/>
                  </a:lnTo>
                  <a:lnTo>
                    <a:pt x="9280" y="60404"/>
                  </a:lnTo>
                  <a:lnTo>
                    <a:pt x="1048" y="73806"/>
                  </a:lnTo>
                  <a:lnTo>
                    <a:pt x="0" y="85519"/>
                  </a:lnTo>
                  <a:lnTo>
                    <a:pt x="911" y="88723"/>
                  </a:lnTo>
                  <a:lnTo>
                    <a:pt x="2577" y="90859"/>
                  </a:lnTo>
                  <a:lnTo>
                    <a:pt x="4746" y="92282"/>
                  </a:lnTo>
                  <a:lnTo>
                    <a:pt x="6192" y="94290"/>
                  </a:lnTo>
                  <a:lnTo>
                    <a:pt x="7798" y="99343"/>
                  </a:lnTo>
                  <a:lnTo>
                    <a:pt x="9285" y="101113"/>
                  </a:lnTo>
                  <a:lnTo>
                    <a:pt x="13760" y="103081"/>
                  </a:lnTo>
                  <a:lnTo>
                    <a:pt x="15376" y="104664"/>
                  </a:lnTo>
                  <a:lnTo>
                    <a:pt x="17172" y="109245"/>
                  </a:lnTo>
                  <a:lnTo>
                    <a:pt x="18709" y="110890"/>
                  </a:lnTo>
                  <a:lnTo>
                    <a:pt x="23239" y="112718"/>
                  </a:lnTo>
                  <a:lnTo>
                    <a:pt x="35906" y="114052"/>
                  </a:lnTo>
                  <a:lnTo>
                    <a:pt x="47789" y="106624"/>
                  </a:lnTo>
                  <a:lnTo>
                    <a:pt x="50763" y="105968"/>
                  </a:lnTo>
                  <a:lnTo>
                    <a:pt x="66288" y="97289"/>
                  </a:lnTo>
                  <a:lnTo>
                    <a:pt x="69445" y="96569"/>
                  </a:lnTo>
                  <a:lnTo>
                    <a:pt x="83405" y="87055"/>
                  </a:lnTo>
                  <a:lnTo>
                    <a:pt x="89784" y="80978"/>
                  </a:lnTo>
                  <a:lnTo>
                    <a:pt x="92576" y="75434"/>
                  </a:lnTo>
                  <a:lnTo>
                    <a:pt x="93321" y="72475"/>
                  </a:lnTo>
                  <a:lnTo>
                    <a:pt x="94875" y="70501"/>
                  </a:lnTo>
                  <a:lnTo>
                    <a:pt x="114049" y="59248"/>
                  </a:lnTo>
                  <a:lnTo>
                    <a:pt x="117161" y="58508"/>
                  </a:lnTo>
                  <a:lnTo>
                    <a:pt x="119235" y="56957"/>
                  </a:lnTo>
                  <a:lnTo>
                    <a:pt x="120618" y="54865"/>
                  </a:lnTo>
                  <a:lnTo>
                    <a:pt x="121540" y="52411"/>
                  </a:lnTo>
                  <a:lnTo>
                    <a:pt x="123213" y="50776"/>
                  </a:lnTo>
                  <a:lnTo>
                    <a:pt x="132469" y="47633"/>
                  </a:lnTo>
                  <a:lnTo>
                    <a:pt x="137835" y="42486"/>
                  </a:lnTo>
                  <a:lnTo>
                    <a:pt x="139368" y="42043"/>
                  </a:lnTo>
                  <a:lnTo>
                    <a:pt x="140390" y="42805"/>
                  </a:lnTo>
                  <a:lnTo>
                    <a:pt x="142314" y="47230"/>
                  </a:lnTo>
                  <a:lnTo>
                    <a:pt x="142434" y="92035"/>
                  </a:lnTo>
                  <a:lnTo>
                    <a:pt x="142434" y="132789"/>
                  </a:lnTo>
                  <a:lnTo>
                    <a:pt x="150635" y="124990"/>
                  </a:lnTo>
                  <a:lnTo>
                    <a:pt x="156623" y="124086"/>
                  </a:lnTo>
                  <a:lnTo>
                    <a:pt x="158244" y="122901"/>
                  </a:lnTo>
                  <a:lnTo>
                    <a:pt x="159324" y="121052"/>
                  </a:lnTo>
                  <a:lnTo>
                    <a:pt x="160044" y="118761"/>
                  </a:lnTo>
                  <a:lnTo>
                    <a:pt x="171656" y="104422"/>
                  </a:lnTo>
                  <a:lnTo>
                    <a:pt x="176589" y="98202"/>
                  </a:lnTo>
                  <a:lnTo>
                    <a:pt x="182577" y="85585"/>
                  </a:lnTo>
                  <a:lnTo>
                    <a:pt x="202879" y="63379"/>
                  </a:lnTo>
                  <a:lnTo>
                    <a:pt x="209163" y="59852"/>
                  </a:lnTo>
                  <a:lnTo>
                    <a:pt x="212320" y="58911"/>
                  </a:lnTo>
                  <a:lnTo>
                    <a:pt x="214425" y="57226"/>
                  </a:lnTo>
                  <a:lnTo>
                    <a:pt x="218444" y="50855"/>
                  </a:lnTo>
                  <a:lnTo>
                    <a:pt x="228121" y="47516"/>
                  </a:lnTo>
                  <a:lnTo>
                    <a:pt x="228159" y="95136"/>
                  </a:lnTo>
                  <a:lnTo>
                    <a:pt x="228159" y="117356"/>
                  </a:lnTo>
                  <a:lnTo>
                    <a:pt x="227101" y="119472"/>
                  </a:lnTo>
                  <a:lnTo>
                    <a:pt x="225337" y="120883"/>
                  </a:lnTo>
                  <a:lnTo>
                    <a:pt x="223103" y="121824"/>
                  </a:lnTo>
                  <a:lnTo>
                    <a:pt x="222671" y="123509"/>
                  </a:lnTo>
                  <a:lnTo>
                    <a:pt x="228077" y="133099"/>
                  </a:lnTo>
                  <a:lnTo>
                    <a:pt x="228135" y="128135"/>
                  </a:lnTo>
                  <a:lnTo>
                    <a:pt x="229201" y="126658"/>
                  </a:lnTo>
                  <a:lnTo>
                    <a:pt x="233208" y="125018"/>
                  </a:lnTo>
                  <a:lnTo>
                    <a:pt x="234700" y="123521"/>
                  </a:lnTo>
                  <a:lnTo>
                    <a:pt x="239917" y="113517"/>
                  </a:lnTo>
                  <a:lnTo>
                    <a:pt x="282336" y="69546"/>
                  </a:lnTo>
                  <a:lnTo>
                    <a:pt x="316068" y="38620"/>
                  </a:lnTo>
                  <a:lnTo>
                    <a:pt x="329602" y="30463"/>
                  </a:lnTo>
                  <a:lnTo>
                    <a:pt x="341980" y="28507"/>
                  </a:lnTo>
                  <a:lnTo>
                    <a:pt x="342459" y="73989"/>
                  </a:lnTo>
                  <a:lnTo>
                    <a:pt x="342459" y="121482"/>
                  </a:lnTo>
                  <a:lnTo>
                    <a:pt x="342459" y="123266"/>
                  </a:lnTo>
                  <a:lnTo>
                    <a:pt x="332934" y="1332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 name="SMARTInkShape-Group656">
            <a:extLst>
              <a:ext uri="{FF2B5EF4-FFF2-40B4-BE49-F238E27FC236}">
                <a16:creationId xmlns:a16="http://schemas.microsoft.com/office/drawing/2014/main" id="{9801BB69-392C-234F-E0AB-A13325B31431}"/>
              </a:ext>
            </a:extLst>
          </p:cNvPr>
          <p:cNvGrpSpPr/>
          <p:nvPr/>
        </p:nvGrpSpPr>
        <p:grpSpPr>
          <a:xfrm>
            <a:off x="6372225" y="2947418"/>
            <a:ext cx="876186" cy="262508"/>
            <a:chOff x="6372225" y="2947418"/>
            <a:chExt cx="876186" cy="262508"/>
          </a:xfrm>
        </p:grpSpPr>
        <p:sp>
          <p:nvSpPr>
            <p:cNvPr id="77" name="SMARTInkShape-3517">
              <a:extLst>
                <a:ext uri="{FF2B5EF4-FFF2-40B4-BE49-F238E27FC236}">
                  <a16:creationId xmlns:a16="http://schemas.microsoft.com/office/drawing/2014/main" id="{DC5F5412-26F6-387D-C6C2-56DE710B4325}"/>
                </a:ext>
              </a:extLst>
            </p:cNvPr>
            <p:cNvSpPr/>
            <p:nvPr>
              <p:custDataLst>
                <p:tags r:id="rId26"/>
              </p:custDataLst>
            </p:nvPr>
          </p:nvSpPr>
          <p:spPr>
            <a:xfrm>
              <a:off x="6372225" y="3061357"/>
              <a:ext cx="371150" cy="129519"/>
            </a:xfrm>
            <a:custGeom>
              <a:avLst/>
              <a:gdLst/>
              <a:ahLst/>
              <a:cxnLst/>
              <a:rect l="0" t="0" r="0" b="0"/>
              <a:pathLst>
                <a:path w="371150" h="129519">
                  <a:moveTo>
                    <a:pt x="0" y="72368"/>
                  </a:moveTo>
                  <a:lnTo>
                    <a:pt x="0" y="72368"/>
                  </a:lnTo>
                  <a:lnTo>
                    <a:pt x="0" y="59111"/>
                  </a:lnTo>
                  <a:lnTo>
                    <a:pt x="2822" y="53071"/>
                  </a:lnTo>
                  <a:lnTo>
                    <a:pt x="5056" y="49978"/>
                  </a:lnTo>
                  <a:lnTo>
                    <a:pt x="52166" y="24737"/>
                  </a:lnTo>
                  <a:lnTo>
                    <a:pt x="76509" y="17099"/>
                  </a:lnTo>
                  <a:lnTo>
                    <a:pt x="80639" y="18588"/>
                  </a:lnTo>
                  <a:lnTo>
                    <a:pt x="88051" y="25888"/>
                  </a:lnTo>
                  <a:lnTo>
                    <a:pt x="92051" y="36188"/>
                  </a:lnTo>
                  <a:lnTo>
                    <a:pt x="94617" y="65104"/>
                  </a:lnTo>
                  <a:lnTo>
                    <a:pt x="90007" y="87031"/>
                  </a:lnTo>
                  <a:lnTo>
                    <a:pt x="76704" y="127048"/>
                  </a:lnTo>
                  <a:lnTo>
                    <a:pt x="103660" y="92875"/>
                  </a:lnTo>
                  <a:lnTo>
                    <a:pt x="148081" y="61399"/>
                  </a:lnTo>
                  <a:lnTo>
                    <a:pt x="167936" y="55712"/>
                  </a:lnTo>
                  <a:lnTo>
                    <a:pt x="182169" y="54027"/>
                  </a:lnTo>
                  <a:lnTo>
                    <a:pt x="186003" y="55908"/>
                  </a:lnTo>
                  <a:lnTo>
                    <a:pt x="193088" y="63641"/>
                  </a:lnTo>
                  <a:lnTo>
                    <a:pt x="203026" y="79895"/>
                  </a:lnTo>
                  <a:lnTo>
                    <a:pt x="207616" y="98117"/>
                  </a:lnTo>
                  <a:lnTo>
                    <a:pt x="209546" y="129421"/>
                  </a:lnTo>
                  <a:lnTo>
                    <a:pt x="209549" y="124432"/>
                  </a:lnTo>
                  <a:lnTo>
                    <a:pt x="215194" y="119144"/>
                  </a:lnTo>
                  <a:lnTo>
                    <a:pt x="224758" y="111149"/>
                  </a:lnTo>
                  <a:lnTo>
                    <a:pt x="267116" y="69671"/>
                  </a:lnTo>
                  <a:lnTo>
                    <a:pt x="314279" y="24589"/>
                  </a:lnTo>
                  <a:lnTo>
                    <a:pt x="335595" y="5530"/>
                  </a:lnTo>
                  <a:lnTo>
                    <a:pt x="348826" y="328"/>
                  </a:lnTo>
                  <a:lnTo>
                    <a:pt x="354258" y="0"/>
                  </a:lnTo>
                  <a:lnTo>
                    <a:pt x="363118" y="2458"/>
                  </a:lnTo>
                  <a:lnTo>
                    <a:pt x="365904" y="5653"/>
                  </a:lnTo>
                  <a:lnTo>
                    <a:pt x="368998" y="14847"/>
                  </a:lnTo>
                  <a:lnTo>
                    <a:pt x="371149" y="54523"/>
                  </a:lnTo>
                  <a:lnTo>
                    <a:pt x="370271" y="71845"/>
                  </a:lnTo>
                  <a:lnTo>
                    <a:pt x="361950" y="1295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3518">
              <a:extLst>
                <a:ext uri="{FF2B5EF4-FFF2-40B4-BE49-F238E27FC236}">
                  <a16:creationId xmlns:a16="http://schemas.microsoft.com/office/drawing/2014/main" id="{4DB7D9CB-3FC4-CC46-9F31-68F326B382BF}"/>
                </a:ext>
              </a:extLst>
            </p:cNvPr>
            <p:cNvSpPr/>
            <p:nvPr>
              <p:custDataLst>
                <p:tags r:id="rId27"/>
              </p:custDataLst>
            </p:nvPr>
          </p:nvSpPr>
          <p:spPr>
            <a:xfrm>
              <a:off x="6861411" y="3059286"/>
              <a:ext cx="215665" cy="130939"/>
            </a:xfrm>
            <a:custGeom>
              <a:avLst/>
              <a:gdLst/>
              <a:ahLst/>
              <a:cxnLst/>
              <a:rect l="0" t="0" r="0" b="0"/>
              <a:pathLst>
                <a:path w="215665" h="130939">
                  <a:moveTo>
                    <a:pt x="110889" y="36339"/>
                  </a:moveTo>
                  <a:lnTo>
                    <a:pt x="110889" y="36339"/>
                  </a:lnTo>
                  <a:lnTo>
                    <a:pt x="119089" y="36339"/>
                  </a:lnTo>
                  <a:lnTo>
                    <a:pt x="119531" y="35281"/>
                  </a:lnTo>
                  <a:lnTo>
                    <a:pt x="120404" y="12741"/>
                  </a:lnTo>
                  <a:lnTo>
                    <a:pt x="117587" y="7154"/>
                  </a:lnTo>
                  <a:lnTo>
                    <a:pt x="115354" y="4183"/>
                  </a:lnTo>
                  <a:lnTo>
                    <a:pt x="110051" y="881"/>
                  </a:lnTo>
                  <a:lnTo>
                    <a:pt x="107156" y="0"/>
                  </a:lnTo>
                  <a:lnTo>
                    <a:pt x="62100" y="11651"/>
                  </a:lnTo>
                  <a:lnTo>
                    <a:pt x="46519" y="23250"/>
                  </a:lnTo>
                  <a:lnTo>
                    <a:pt x="13855" y="67423"/>
                  </a:lnTo>
                  <a:lnTo>
                    <a:pt x="4263" y="84021"/>
                  </a:lnTo>
                  <a:lnTo>
                    <a:pt x="0" y="98454"/>
                  </a:lnTo>
                  <a:lnTo>
                    <a:pt x="2038" y="105265"/>
                  </a:lnTo>
                  <a:lnTo>
                    <a:pt x="12769" y="118478"/>
                  </a:lnTo>
                  <a:lnTo>
                    <a:pt x="17959" y="121790"/>
                  </a:lnTo>
                  <a:lnTo>
                    <a:pt x="22477" y="122940"/>
                  </a:lnTo>
                  <a:lnTo>
                    <a:pt x="31378" y="121395"/>
                  </a:lnTo>
                  <a:lnTo>
                    <a:pt x="60488" y="108858"/>
                  </a:lnTo>
                  <a:lnTo>
                    <a:pt x="93168" y="82069"/>
                  </a:lnTo>
                  <a:lnTo>
                    <a:pt x="122619" y="42392"/>
                  </a:lnTo>
                  <a:lnTo>
                    <a:pt x="129854" y="17616"/>
                  </a:lnTo>
                  <a:lnTo>
                    <a:pt x="114745" y="50860"/>
                  </a:lnTo>
                  <a:lnTo>
                    <a:pt x="112604" y="67135"/>
                  </a:lnTo>
                  <a:lnTo>
                    <a:pt x="117296" y="84951"/>
                  </a:lnTo>
                  <a:lnTo>
                    <a:pt x="132498" y="112146"/>
                  </a:lnTo>
                  <a:lnTo>
                    <a:pt x="144835" y="120478"/>
                  </a:lnTo>
                  <a:lnTo>
                    <a:pt x="160901" y="126651"/>
                  </a:lnTo>
                  <a:lnTo>
                    <a:pt x="196340" y="130938"/>
                  </a:lnTo>
                  <a:lnTo>
                    <a:pt x="200666" y="129039"/>
                  </a:lnTo>
                  <a:lnTo>
                    <a:pt x="215664" y="112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3519">
              <a:extLst>
                <a:ext uri="{FF2B5EF4-FFF2-40B4-BE49-F238E27FC236}">
                  <a16:creationId xmlns:a16="http://schemas.microsoft.com/office/drawing/2014/main" id="{2AE2A9DD-4AF9-BE58-E8CF-9DC9454D5C21}"/>
                </a:ext>
              </a:extLst>
            </p:cNvPr>
            <p:cNvSpPr/>
            <p:nvPr>
              <p:custDataLst>
                <p:tags r:id="rId28"/>
              </p:custDataLst>
            </p:nvPr>
          </p:nvSpPr>
          <p:spPr>
            <a:xfrm>
              <a:off x="7101668" y="2963599"/>
              <a:ext cx="59417" cy="227277"/>
            </a:xfrm>
            <a:custGeom>
              <a:avLst/>
              <a:gdLst/>
              <a:ahLst/>
              <a:cxnLst/>
              <a:rect l="0" t="0" r="0" b="0"/>
              <a:pathLst>
                <a:path w="59417" h="227277">
                  <a:moveTo>
                    <a:pt x="42082" y="8201"/>
                  </a:moveTo>
                  <a:lnTo>
                    <a:pt x="42082" y="8201"/>
                  </a:lnTo>
                  <a:lnTo>
                    <a:pt x="47138" y="3145"/>
                  </a:lnTo>
                  <a:lnTo>
                    <a:pt x="52443" y="662"/>
                  </a:lnTo>
                  <a:lnTo>
                    <a:pt x="55339" y="0"/>
                  </a:lnTo>
                  <a:lnTo>
                    <a:pt x="57270" y="617"/>
                  </a:lnTo>
                  <a:lnTo>
                    <a:pt x="58558" y="2087"/>
                  </a:lnTo>
                  <a:lnTo>
                    <a:pt x="59416" y="4125"/>
                  </a:lnTo>
                  <a:lnTo>
                    <a:pt x="50544" y="41570"/>
                  </a:lnTo>
                  <a:lnTo>
                    <a:pt x="38697" y="83466"/>
                  </a:lnTo>
                  <a:lnTo>
                    <a:pt x="19620" y="129921"/>
                  </a:lnTo>
                  <a:lnTo>
                    <a:pt x="7385" y="177040"/>
                  </a:lnTo>
                  <a:lnTo>
                    <a:pt x="0" y="217211"/>
                  </a:lnTo>
                  <a:lnTo>
                    <a:pt x="13507" y="227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3520">
              <a:extLst>
                <a:ext uri="{FF2B5EF4-FFF2-40B4-BE49-F238E27FC236}">
                  <a16:creationId xmlns:a16="http://schemas.microsoft.com/office/drawing/2014/main" id="{B4AD9DE8-2D9A-0023-AD7A-1F83B769F8B7}"/>
                </a:ext>
              </a:extLst>
            </p:cNvPr>
            <p:cNvSpPr/>
            <p:nvPr>
              <p:custDataLst>
                <p:tags r:id="rId29"/>
              </p:custDataLst>
            </p:nvPr>
          </p:nvSpPr>
          <p:spPr>
            <a:xfrm>
              <a:off x="7182441" y="2947418"/>
              <a:ext cx="65970" cy="262508"/>
            </a:xfrm>
            <a:custGeom>
              <a:avLst/>
              <a:gdLst/>
              <a:ahLst/>
              <a:cxnLst/>
              <a:rect l="0" t="0" r="0" b="0"/>
              <a:pathLst>
                <a:path w="65970" h="262508">
                  <a:moveTo>
                    <a:pt x="56559" y="24382"/>
                  </a:moveTo>
                  <a:lnTo>
                    <a:pt x="56559" y="24382"/>
                  </a:lnTo>
                  <a:lnTo>
                    <a:pt x="56559" y="14269"/>
                  </a:lnTo>
                  <a:lnTo>
                    <a:pt x="57617" y="11290"/>
                  </a:lnTo>
                  <a:lnTo>
                    <a:pt x="59381" y="9304"/>
                  </a:lnTo>
                  <a:lnTo>
                    <a:pt x="64760" y="6117"/>
                  </a:lnTo>
                  <a:lnTo>
                    <a:pt x="65496" y="2859"/>
                  </a:lnTo>
                  <a:lnTo>
                    <a:pt x="65823" y="0"/>
                  </a:lnTo>
                  <a:lnTo>
                    <a:pt x="65969" y="2256"/>
                  </a:lnTo>
                  <a:lnTo>
                    <a:pt x="52816" y="41690"/>
                  </a:lnTo>
                  <a:lnTo>
                    <a:pt x="34612" y="88933"/>
                  </a:lnTo>
                  <a:lnTo>
                    <a:pt x="20422" y="128528"/>
                  </a:lnTo>
                  <a:lnTo>
                    <a:pt x="9516" y="167070"/>
                  </a:lnTo>
                  <a:lnTo>
                    <a:pt x="2404" y="205302"/>
                  </a:lnTo>
                  <a:lnTo>
                    <a:pt x="0" y="240977"/>
                  </a:lnTo>
                  <a:lnTo>
                    <a:pt x="8934" y="262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 name="SMARTInkShape-Group657">
            <a:extLst>
              <a:ext uri="{FF2B5EF4-FFF2-40B4-BE49-F238E27FC236}">
                <a16:creationId xmlns:a16="http://schemas.microsoft.com/office/drawing/2014/main" id="{FC34B614-966F-9A7C-5403-6BB817C4D348}"/>
              </a:ext>
            </a:extLst>
          </p:cNvPr>
          <p:cNvGrpSpPr/>
          <p:nvPr/>
        </p:nvGrpSpPr>
        <p:grpSpPr>
          <a:xfrm>
            <a:off x="7629525" y="2971800"/>
            <a:ext cx="262664" cy="238126"/>
            <a:chOff x="7629525" y="2971800"/>
            <a:chExt cx="262664" cy="238126"/>
          </a:xfrm>
        </p:grpSpPr>
        <p:sp>
          <p:nvSpPr>
            <p:cNvPr id="82" name="SMARTInkShape-3521">
              <a:extLst>
                <a:ext uri="{FF2B5EF4-FFF2-40B4-BE49-F238E27FC236}">
                  <a16:creationId xmlns:a16="http://schemas.microsoft.com/office/drawing/2014/main" id="{CC5274D2-5ED5-FF2B-FCBD-326B191F0ECB}"/>
                </a:ext>
              </a:extLst>
            </p:cNvPr>
            <p:cNvSpPr/>
            <p:nvPr>
              <p:custDataLst>
                <p:tags r:id="rId23"/>
              </p:custDataLst>
            </p:nvPr>
          </p:nvSpPr>
          <p:spPr>
            <a:xfrm>
              <a:off x="7629525" y="3043918"/>
              <a:ext cx="55711" cy="166008"/>
            </a:xfrm>
            <a:custGeom>
              <a:avLst/>
              <a:gdLst/>
              <a:ahLst/>
              <a:cxnLst/>
              <a:rect l="0" t="0" r="0" b="0"/>
              <a:pathLst>
                <a:path w="55711" h="166008">
                  <a:moveTo>
                    <a:pt x="38100" y="32657"/>
                  </a:moveTo>
                  <a:lnTo>
                    <a:pt x="38100" y="32657"/>
                  </a:lnTo>
                  <a:lnTo>
                    <a:pt x="45640" y="14757"/>
                  </a:lnTo>
                  <a:lnTo>
                    <a:pt x="46301" y="11198"/>
                  </a:lnTo>
                  <a:lnTo>
                    <a:pt x="49860" y="4422"/>
                  </a:lnTo>
                  <a:lnTo>
                    <a:pt x="52290" y="1134"/>
                  </a:lnTo>
                  <a:lnTo>
                    <a:pt x="53909" y="0"/>
                  </a:lnTo>
                  <a:lnTo>
                    <a:pt x="54990" y="302"/>
                  </a:lnTo>
                  <a:lnTo>
                    <a:pt x="55710" y="1562"/>
                  </a:lnTo>
                  <a:lnTo>
                    <a:pt x="43766" y="40489"/>
                  </a:lnTo>
                  <a:lnTo>
                    <a:pt x="25069" y="86493"/>
                  </a:lnTo>
                  <a:lnTo>
                    <a:pt x="9971" y="132516"/>
                  </a:lnTo>
                  <a:lnTo>
                    <a:pt x="0" y="1660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3522">
              <a:extLst>
                <a:ext uri="{FF2B5EF4-FFF2-40B4-BE49-F238E27FC236}">
                  <a16:creationId xmlns:a16="http://schemas.microsoft.com/office/drawing/2014/main" id="{645D028E-1FC8-EAC8-CB41-DDE133E6099C}"/>
                </a:ext>
              </a:extLst>
            </p:cNvPr>
            <p:cNvSpPr/>
            <p:nvPr>
              <p:custDataLst>
                <p:tags r:id="rId24"/>
              </p:custDataLst>
            </p:nvPr>
          </p:nvSpPr>
          <p:spPr>
            <a:xfrm>
              <a:off x="7724775" y="2971800"/>
              <a:ext cx="9526" cy="47626"/>
            </a:xfrm>
            <a:custGeom>
              <a:avLst/>
              <a:gdLst/>
              <a:ahLst/>
              <a:cxnLst/>
              <a:rect l="0" t="0" r="0" b="0"/>
              <a:pathLst>
                <a:path w="9526" h="47626">
                  <a:moveTo>
                    <a:pt x="0" y="47625"/>
                  </a:moveTo>
                  <a:lnTo>
                    <a:pt x="0" y="47625"/>
                  </a:lnTo>
                  <a:lnTo>
                    <a:pt x="1058" y="21441"/>
                  </a:lnTo>
                  <a:lnTo>
                    <a:pt x="2822" y="17469"/>
                  </a:lnTo>
                  <a:lnTo>
                    <a:pt x="6547" y="11997"/>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3523">
              <a:extLst>
                <a:ext uri="{FF2B5EF4-FFF2-40B4-BE49-F238E27FC236}">
                  <a16:creationId xmlns:a16="http://schemas.microsoft.com/office/drawing/2014/main" id="{0E69E18E-DDC6-AEC6-B8DB-513A557D3E35}"/>
                </a:ext>
              </a:extLst>
            </p:cNvPr>
            <p:cNvSpPr/>
            <p:nvPr>
              <p:custDataLst>
                <p:tags r:id="rId25"/>
              </p:custDataLst>
            </p:nvPr>
          </p:nvSpPr>
          <p:spPr>
            <a:xfrm>
              <a:off x="7753350" y="3009900"/>
              <a:ext cx="138839" cy="189882"/>
            </a:xfrm>
            <a:custGeom>
              <a:avLst/>
              <a:gdLst/>
              <a:ahLst/>
              <a:cxnLst/>
              <a:rect l="0" t="0" r="0" b="0"/>
              <a:pathLst>
                <a:path w="138839" h="189882">
                  <a:moveTo>
                    <a:pt x="133350" y="0"/>
                  </a:moveTo>
                  <a:lnTo>
                    <a:pt x="133350" y="0"/>
                  </a:lnTo>
                  <a:lnTo>
                    <a:pt x="138838" y="0"/>
                  </a:lnTo>
                  <a:lnTo>
                    <a:pt x="102680" y="2822"/>
                  </a:lnTo>
                  <a:lnTo>
                    <a:pt x="56875" y="16246"/>
                  </a:lnTo>
                  <a:lnTo>
                    <a:pt x="31669" y="25510"/>
                  </a:lnTo>
                  <a:lnTo>
                    <a:pt x="24658" y="31799"/>
                  </a:lnTo>
                  <a:lnTo>
                    <a:pt x="23847" y="34958"/>
                  </a:lnTo>
                  <a:lnTo>
                    <a:pt x="24365" y="38122"/>
                  </a:lnTo>
                  <a:lnTo>
                    <a:pt x="25769" y="41290"/>
                  </a:lnTo>
                  <a:lnTo>
                    <a:pt x="35794" y="47631"/>
                  </a:lnTo>
                  <a:lnTo>
                    <a:pt x="68459" y="63853"/>
                  </a:lnTo>
                  <a:lnTo>
                    <a:pt x="79110" y="66479"/>
                  </a:lnTo>
                  <a:lnTo>
                    <a:pt x="108086" y="84824"/>
                  </a:lnTo>
                  <a:lnTo>
                    <a:pt x="119652" y="99083"/>
                  </a:lnTo>
                  <a:lnTo>
                    <a:pt x="124218" y="107330"/>
                  </a:lnTo>
                  <a:lnTo>
                    <a:pt x="126469" y="124961"/>
                  </a:lnTo>
                  <a:lnTo>
                    <a:pt x="122883" y="142322"/>
                  </a:lnTo>
                  <a:lnTo>
                    <a:pt x="114234" y="157093"/>
                  </a:lnTo>
                  <a:lnTo>
                    <a:pt x="100512" y="167891"/>
                  </a:lnTo>
                  <a:lnTo>
                    <a:pt x="58705" y="185798"/>
                  </a:lnTo>
                  <a:lnTo>
                    <a:pt x="30909" y="189881"/>
                  </a:lnTo>
                  <a:lnTo>
                    <a:pt x="21499" y="187403"/>
                  </a:lnTo>
                  <a:lnTo>
                    <a:pt x="13788" y="183832"/>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 name="SMARTInkShape-Group658">
            <a:extLst>
              <a:ext uri="{FF2B5EF4-FFF2-40B4-BE49-F238E27FC236}">
                <a16:creationId xmlns:a16="http://schemas.microsoft.com/office/drawing/2014/main" id="{45C897CD-8981-1C6F-5C8B-274A29938387}"/>
              </a:ext>
            </a:extLst>
          </p:cNvPr>
          <p:cNvGrpSpPr/>
          <p:nvPr/>
        </p:nvGrpSpPr>
        <p:grpSpPr>
          <a:xfrm>
            <a:off x="2076450" y="3668535"/>
            <a:ext cx="196555" cy="379591"/>
            <a:chOff x="2076450" y="3668535"/>
            <a:chExt cx="196555" cy="379591"/>
          </a:xfrm>
        </p:grpSpPr>
        <p:sp>
          <p:nvSpPr>
            <p:cNvPr id="86" name="SMARTInkShape-3524">
              <a:extLst>
                <a:ext uri="{FF2B5EF4-FFF2-40B4-BE49-F238E27FC236}">
                  <a16:creationId xmlns:a16="http://schemas.microsoft.com/office/drawing/2014/main" id="{BFEC49F5-B715-C6F8-D505-D8DBA903AAA8}"/>
                </a:ext>
              </a:extLst>
            </p:cNvPr>
            <p:cNvSpPr/>
            <p:nvPr>
              <p:custDataLst>
                <p:tags r:id="rId21"/>
              </p:custDataLst>
            </p:nvPr>
          </p:nvSpPr>
          <p:spPr>
            <a:xfrm>
              <a:off x="2076450" y="3762964"/>
              <a:ext cx="196555" cy="198979"/>
            </a:xfrm>
            <a:custGeom>
              <a:avLst/>
              <a:gdLst/>
              <a:ahLst/>
              <a:cxnLst/>
              <a:rect l="0" t="0" r="0" b="0"/>
              <a:pathLst>
                <a:path w="196555" h="198979">
                  <a:moveTo>
                    <a:pt x="152400" y="8936"/>
                  </a:moveTo>
                  <a:lnTo>
                    <a:pt x="152400" y="8936"/>
                  </a:lnTo>
                  <a:lnTo>
                    <a:pt x="152400" y="3879"/>
                  </a:lnTo>
                  <a:lnTo>
                    <a:pt x="151342" y="2390"/>
                  </a:lnTo>
                  <a:lnTo>
                    <a:pt x="149578" y="1397"/>
                  </a:lnTo>
                  <a:lnTo>
                    <a:pt x="139217" y="0"/>
                  </a:lnTo>
                  <a:lnTo>
                    <a:pt x="117096" y="2408"/>
                  </a:lnTo>
                  <a:lnTo>
                    <a:pt x="71696" y="12703"/>
                  </a:lnTo>
                  <a:lnTo>
                    <a:pt x="30625" y="32532"/>
                  </a:lnTo>
                  <a:lnTo>
                    <a:pt x="15022" y="44471"/>
                  </a:lnTo>
                  <a:lnTo>
                    <a:pt x="11073" y="49559"/>
                  </a:lnTo>
                  <a:lnTo>
                    <a:pt x="9498" y="54010"/>
                  </a:lnTo>
                  <a:lnTo>
                    <a:pt x="9508" y="58035"/>
                  </a:lnTo>
                  <a:lnTo>
                    <a:pt x="15162" y="68152"/>
                  </a:lnTo>
                  <a:lnTo>
                    <a:pt x="19633" y="73813"/>
                  </a:lnTo>
                  <a:lnTo>
                    <a:pt x="35890" y="82926"/>
                  </a:lnTo>
                  <a:lnTo>
                    <a:pt x="75763" y="97400"/>
                  </a:lnTo>
                  <a:lnTo>
                    <a:pt x="119051" y="113653"/>
                  </a:lnTo>
                  <a:lnTo>
                    <a:pt x="166039" y="131456"/>
                  </a:lnTo>
                  <a:lnTo>
                    <a:pt x="182450" y="143117"/>
                  </a:lnTo>
                  <a:lnTo>
                    <a:pt x="192214" y="154297"/>
                  </a:lnTo>
                  <a:lnTo>
                    <a:pt x="196554" y="162794"/>
                  </a:lnTo>
                  <a:lnTo>
                    <a:pt x="193477" y="167600"/>
                  </a:lnTo>
                  <a:lnTo>
                    <a:pt x="178770" y="178583"/>
                  </a:lnTo>
                  <a:lnTo>
                    <a:pt x="141634" y="191611"/>
                  </a:lnTo>
                  <a:lnTo>
                    <a:pt x="102173" y="197118"/>
                  </a:lnTo>
                  <a:lnTo>
                    <a:pt x="57459" y="198978"/>
                  </a:lnTo>
                  <a:lnTo>
                    <a:pt x="24551" y="198241"/>
                  </a:lnTo>
                  <a:lnTo>
                    <a:pt x="0" y="1899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3525">
              <a:extLst>
                <a:ext uri="{FF2B5EF4-FFF2-40B4-BE49-F238E27FC236}">
                  <a16:creationId xmlns:a16="http://schemas.microsoft.com/office/drawing/2014/main" id="{897B5790-ED87-AB90-ECBA-FBD3FD772047}"/>
                </a:ext>
              </a:extLst>
            </p:cNvPr>
            <p:cNvSpPr/>
            <p:nvPr>
              <p:custDataLst>
                <p:tags r:id="rId22"/>
              </p:custDataLst>
            </p:nvPr>
          </p:nvSpPr>
          <p:spPr>
            <a:xfrm>
              <a:off x="2143125" y="3668535"/>
              <a:ext cx="24107" cy="379591"/>
            </a:xfrm>
            <a:custGeom>
              <a:avLst/>
              <a:gdLst/>
              <a:ahLst/>
              <a:cxnLst/>
              <a:rect l="0" t="0" r="0" b="0"/>
              <a:pathLst>
                <a:path w="24107" h="379591">
                  <a:moveTo>
                    <a:pt x="9525" y="46215"/>
                  </a:moveTo>
                  <a:lnTo>
                    <a:pt x="9525" y="46215"/>
                  </a:lnTo>
                  <a:lnTo>
                    <a:pt x="10583" y="29948"/>
                  </a:lnTo>
                  <a:lnTo>
                    <a:pt x="18658" y="0"/>
                  </a:lnTo>
                  <a:lnTo>
                    <a:pt x="18972" y="37948"/>
                  </a:lnTo>
                  <a:lnTo>
                    <a:pt x="19027" y="85394"/>
                  </a:lnTo>
                  <a:lnTo>
                    <a:pt x="19043" y="127203"/>
                  </a:lnTo>
                  <a:lnTo>
                    <a:pt x="20106" y="168519"/>
                  </a:lnTo>
                  <a:lnTo>
                    <a:pt x="24106" y="202173"/>
                  </a:lnTo>
                  <a:lnTo>
                    <a:pt x="23767" y="238296"/>
                  </a:lnTo>
                  <a:lnTo>
                    <a:pt x="20448" y="285867"/>
                  </a:lnTo>
                  <a:lnTo>
                    <a:pt x="14269" y="330385"/>
                  </a:lnTo>
                  <a:lnTo>
                    <a:pt x="0" y="3795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2" name="SMARTInkShape-Group659">
            <a:extLst>
              <a:ext uri="{FF2B5EF4-FFF2-40B4-BE49-F238E27FC236}">
                <a16:creationId xmlns:a16="http://schemas.microsoft.com/office/drawing/2014/main" id="{FA8CD4F2-4A47-17F3-6657-E52BBB62E4F1}"/>
              </a:ext>
            </a:extLst>
          </p:cNvPr>
          <p:cNvGrpSpPr/>
          <p:nvPr/>
        </p:nvGrpSpPr>
        <p:grpSpPr>
          <a:xfrm>
            <a:off x="2543936" y="3767556"/>
            <a:ext cx="445590" cy="366295"/>
            <a:chOff x="2543936" y="3767556"/>
            <a:chExt cx="445590" cy="366295"/>
          </a:xfrm>
        </p:grpSpPr>
        <p:sp>
          <p:nvSpPr>
            <p:cNvPr id="89" name="SMARTInkShape-3526">
              <a:extLst>
                <a:ext uri="{FF2B5EF4-FFF2-40B4-BE49-F238E27FC236}">
                  <a16:creationId xmlns:a16="http://schemas.microsoft.com/office/drawing/2014/main" id="{B63FDF96-F1C0-A4EC-3418-D14EBD861915}"/>
                </a:ext>
              </a:extLst>
            </p:cNvPr>
            <p:cNvSpPr/>
            <p:nvPr>
              <p:custDataLst>
                <p:tags r:id="rId18"/>
              </p:custDataLst>
            </p:nvPr>
          </p:nvSpPr>
          <p:spPr>
            <a:xfrm>
              <a:off x="2543936" y="3791507"/>
              <a:ext cx="246890" cy="228044"/>
            </a:xfrm>
            <a:custGeom>
              <a:avLst/>
              <a:gdLst/>
              <a:ahLst/>
              <a:cxnLst/>
              <a:rect l="0" t="0" r="0" b="0"/>
              <a:pathLst>
                <a:path w="246890" h="228044">
                  <a:moveTo>
                    <a:pt x="8764" y="66118"/>
                  </a:moveTo>
                  <a:lnTo>
                    <a:pt x="8764" y="66118"/>
                  </a:lnTo>
                  <a:lnTo>
                    <a:pt x="8764" y="61061"/>
                  </a:lnTo>
                  <a:lnTo>
                    <a:pt x="11586" y="55757"/>
                  </a:lnTo>
                  <a:lnTo>
                    <a:pt x="50078" y="15282"/>
                  </a:lnTo>
                  <a:lnTo>
                    <a:pt x="69688" y="5783"/>
                  </a:lnTo>
                  <a:lnTo>
                    <a:pt x="103675" y="278"/>
                  </a:lnTo>
                  <a:lnTo>
                    <a:pt x="110138" y="0"/>
                  </a:lnTo>
                  <a:lnTo>
                    <a:pt x="122963" y="5335"/>
                  </a:lnTo>
                  <a:lnTo>
                    <a:pt x="129347" y="9721"/>
                  </a:lnTo>
                  <a:lnTo>
                    <a:pt x="136440" y="31527"/>
                  </a:lnTo>
                  <a:lnTo>
                    <a:pt x="137611" y="71039"/>
                  </a:lnTo>
                  <a:lnTo>
                    <a:pt x="131646" y="93705"/>
                  </a:lnTo>
                  <a:lnTo>
                    <a:pt x="101946" y="139928"/>
                  </a:lnTo>
                  <a:lnTo>
                    <a:pt x="70562" y="169833"/>
                  </a:lnTo>
                  <a:lnTo>
                    <a:pt x="29994" y="196924"/>
                  </a:lnTo>
                  <a:lnTo>
                    <a:pt x="1806" y="216488"/>
                  </a:lnTo>
                  <a:lnTo>
                    <a:pt x="379" y="220438"/>
                  </a:lnTo>
                  <a:lnTo>
                    <a:pt x="0" y="222973"/>
                  </a:lnTo>
                  <a:lnTo>
                    <a:pt x="3979" y="223605"/>
                  </a:lnTo>
                  <a:lnTo>
                    <a:pt x="37962" y="222658"/>
                  </a:lnTo>
                  <a:lnTo>
                    <a:pt x="71743" y="226447"/>
                  </a:lnTo>
                  <a:lnTo>
                    <a:pt x="112444" y="227570"/>
                  </a:lnTo>
                  <a:lnTo>
                    <a:pt x="154137" y="227903"/>
                  </a:lnTo>
                  <a:lnTo>
                    <a:pt x="200463" y="228015"/>
                  </a:lnTo>
                  <a:lnTo>
                    <a:pt x="246889" y="2280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3527">
              <a:extLst>
                <a:ext uri="{FF2B5EF4-FFF2-40B4-BE49-F238E27FC236}">
                  <a16:creationId xmlns:a16="http://schemas.microsoft.com/office/drawing/2014/main" id="{AA4CB707-FA19-EF6C-FFED-0D496973CFFA}"/>
                </a:ext>
              </a:extLst>
            </p:cNvPr>
            <p:cNvSpPr/>
            <p:nvPr>
              <p:custDataLst>
                <p:tags r:id="rId19"/>
              </p:custDataLst>
            </p:nvPr>
          </p:nvSpPr>
          <p:spPr>
            <a:xfrm>
              <a:off x="2868974" y="3767556"/>
              <a:ext cx="36152" cy="223420"/>
            </a:xfrm>
            <a:custGeom>
              <a:avLst/>
              <a:gdLst/>
              <a:ahLst/>
              <a:cxnLst/>
              <a:rect l="0" t="0" r="0" b="0"/>
              <a:pathLst>
                <a:path w="36152" h="223420">
                  <a:moveTo>
                    <a:pt x="36151" y="23394"/>
                  </a:moveTo>
                  <a:lnTo>
                    <a:pt x="36151" y="23394"/>
                  </a:lnTo>
                  <a:lnTo>
                    <a:pt x="36151" y="0"/>
                  </a:lnTo>
                  <a:lnTo>
                    <a:pt x="36151" y="35299"/>
                  </a:lnTo>
                  <a:lnTo>
                    <a:pt x="36151" y="73605"/>
                  </a:lnTo>
                  <a:lnTo>
                    <a:pt x="34034" y="101889"/>
                  </a:lnTo>
                  <a:lnTo>
                    <a:pt x="18251" y="145477"/>
                  </a:lnTo>
                  <a:lnTo>
                    <a:pt x="2436" y="192498"/>
                  </a:lnTo>
                  <a:lnTo>
                    <a:pt x="0" y="203679"/>
                  </a:lnTo>
                  <a:lnTo>
                    <a:pt x="408" y="208143"/>
                  </a:lnTo>
                  <a:lnTo>
                    <a:pt x="7576" y="2234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3528">
              <a:extLst>
                <a:ext uri="{FF2B5EF4-FFF2-40B4-BE49-F238E27FC236}">
                  <a16:creationId xmlns:a16="http://schemas.microsoft.com/office/drawing/2014/main" id="{BDD734F6-9B6A-F650-146D-DFED157F4111}"/>
                </a:ext>
              </a:extLst>
            </p:cNvPr>
            <p:cNvSpPr/>
            <p:nvPr>
              <p:custDataLst>
                <p:tags r:id="rId20"/>
              </p:custDataLst>
            </p:nvPr>
          </p:nvSpPr>
          <p:spPr>
            <a:xfrm>
              <a:off x="2933700" y="4010025"/>
              <a:ext cx="55826" cy="123826"/>
            </a:xfrm>
            <a:custGeom>
              <a:avLst/>
              <a:gdLst/>
              <a:ahLst/>
              <a:cxnLst/>
              <a:rect l="0" t="0" r="0" b="0"/>
              <a:pathLst>
                <a:path w="55826" h="123826">
                  <a:moveTo>
                    <a:pt x="47625" y="0"/>
                  </a:moveTo>
                  <a:lnTo>
                    <a:pt x="47625" y="0"/>
                  </a:lnTo>
                  <a:lnTo>
                    <a:pt x="52681" y="5057"/>
                  </a:lnTo>
                  <a:lnTo>
                    <a:pt x="55825" y="23370"/>
                  </a:lnTo>
                  <a:lnTo>
                    <a:pt x="49284" y="56945"/>
                  </a:lnTo>
                  <a:lnTo>
                    <a:pt x="39767" y="78374"/>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6" name="SMARTInkShape-Group660">
            <a:extLst>
              <a:ext uri="{FF2B5EF4-FFF2-40B4-BE49-F238E27FC236}">
                <a16:creationId xmlns:a16="http://schemas.microsoft.com/office/drawing/2014/main" id="{8F00F6C4-0774-4F0A-A571-F9E4E7C11DCC}"/>
              </a:ext>
            </a:extLst>
          </p:cNvPr>
          <p:cNvGrpSpPr/>
          <p:nvPr/>
        </p:nvGrpSpPr>
        <p:grpSpPr>
          <a:xfrm>
            <a:off x="3231325" y="3783267"/>
            <a:ext cx="416242" cy="217234"/>
            <a:chOff x="3231325" y="3783267"/>
            <a:chExt cx="416242" cy="217234"/>
          </a:xfrm>
        </p:grpSpPr>
        <p:sp>
          <p:nvSpPr>
            <p:cNvPr id="93" name="SMARTInkShape-3529">
              <a:extLst>
                <a:ext uri="{FF2B5EF4-FFF2-40B4-BE49-F238E27FC236}">
                  <a16:creationId xmlns:a16="http://schemas.microsoft.com/office/drawing/2014/main" id="{8739F093-C066-E2F3-333B-377F2524BEE2}"/>
                </a:ext>
              </a:extLst>
            </p:cNvPr>
            <p:cNvSpPr/>
            <p:nvPr>
              <p:custDataLst>
                <p:tags r:id="rId15"/>
              </p:custDataLst>
            </p:nvPr>
          </p:nvSpPr>
          <p:spPr>
            <a:xfrm>
              <a:off x="3231325" y="3783267"/>
              <a:ext cx="108549" cy="185150"/>
            </a:xfrm>
            <a:custGeom>
              <a:avLst/>
              <a:gdLst/>
              <a:ahLst/>
              <a:cxnLst/>
              <a:rect l="0" t="0" r="0" b="0"/>
              <a:pathLst>
                <a:path w="108549" h="185150">
                  <a:moveTo>
                    <a:pt x="83375" y="36258"/>
                  </a:moveTo>
                  <a:lnTo>
                    <a:pt x="83375" y="36258"/>
                  </a:lnTo>
                  <a:lnTo>
                    <a:pt x="97564" y="22069"/>
                  </a:lnTo>
                  <a:lnTo>
                    <a:pt x="98126" y="19390"/>
                  </a:lnTo>
                  <a:lnTo>
                    <a:pt x="97442" y="16546"/>
                  </a:lnTo>
                  <a:lnTo>
                    <a:pt x="94919" y="10564"/>
                  </a:lnTo>
                  <a:lnTo>
                    <a:pt x="93797" y="4377"/>
                  </a:lnTo>
                  <a:lnTo>
                    <a:pt x="91381" y="2304"/>
                  </a:lnTo>
                  <a:lnTo>
                    <a:pt x="83053" y="0"/>
                  </a:lnTo>
                  <a:lnTo>
                    <a:pt x="61407" y="3760"/>
                  </a:lnTo>
                  <a:lnTo>
                    <a:pt x="46800" y="14406"/>
                  </a:lnTo>
                  <a:lnTo>
                    <a:pt x="34311" y="29721"/>
                  </a:lnTo>
                  <a:lnTo>
                    <a:pt x="14172" y="69695"/>
                  </a:lnTo>
                  <a:lnTo>
                    <a:pt x="2011" y="111498"/>
                  </a:lnTo>
                  <a:lnTo>
                    <a:pt x="0" y="144864"/>
                  </a:lnTo>
                  <a:lnTo>
                    <a:pt x="3281" y="157905"/>
                  </a:lnTo>
                  <a:lnTo>
                    <a:pt x="16134" y="176254"/>
                  </a:lnTo>
                  <a:lnTo>
                    <a:pt x="30207" y="183145"/>
                  </a:lnTo>
                  <a:lnTo>
                    <a:pt x="47044" y="185149"/>
                  </a:lnTo>
                  <a:lnTo>
                    <a:pt x="72258" y="180328"/>
                  </a:lnTo>
                  <a:lnTo>
                    <a:pt x="88430" y="171138"/>
                  </a:lnTo>
                  <a:lnTo>
                    <a:pt x="100085" y="161116"/>
                  </a:lnTo>
                  <a:lnTo>
                    <a:pt x="106677" y="143962"/>
                  </a:lnTo>
                  <a:lnTo>
                    <a:pt x="108548" y="121168"/>
                  </a:lnTo>
                  <a:lnTo>
                    <a:pt x="103651" y="81760"/>
                  </a:lnTo>
                  <a:lnTo>
                    <a:pt x="94439" y="55267"/>
                  </a:lnTo>
                  <a:lnTo>
                    <a:pt x="78775" y="35070"/>
                  </a:lnTo>
                  <a:lnTo>
                    <a:pt x="45275" y="17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3530">
              <a:extLst>
                <a:ext uri="{FF2B5EF4-FFF2-40B4-BE49-F238E27FC236}">
                  <a16:creationId xmlns:a16="http://schemas.microsoft.com/office/drawing/2014/main" id="{AC674837-1112-FCB3-CE74-E1BDE991E899}"/>
                </a:ext>
              </a:extLst>
            </p:cNvPr>
            <p:cNvSpPr/>
            <p:nvPr>
              <p:custDataLst>
                <p:tags r:id="rId16"/>
              </p:custDataLst>
            </p:nvPr>
          </p:nvSpPr>
          <p:spPr>
            <a:xfrm>
              <a:off x="3623637" y="3786345"/>
              <a:ext cx="23930" cy="214156"/>
            </a:xfrm>
            <a:custGeom>
              <a:avLst/>
              <a:gdLst/>
              <a:ahLst/>
              <a:cxnLst/>
              <a:rect l="0" t="0" r="0" b="0"/>
              <a:pathLst>
                <a:path w="23930" h="214156">
                  <a:moveTo>
                    <a:pt x="5388" y="14130"/>
                  </a:moveTo>
                  <a:lnTo>
                    <a:pt x="5388" y="14130"/>
                  </a:lnTo>
                  <a:lnTo>
                    <a:pt x="18645" y="873"/>
                  </a:lnTo>
                  <a:lnTo>
                    <a:pt x="20576" y="0"/>
                  </a:lnTo>
                  <a:lnTo>
                    <a:pt x="21863" y="477"/>
                  </a:lnTo>
                  <a:lnTo>
                    <a:pt x="22721" y="1853"/>
                  </a:lnTo>
                  <a:lnTo>
                    <a:pt x="23929" y="18959"/>
                  </a:lnTo>
                  <a:lnTo>
                    <a:pt x="19231" y="54249"/>
                  </a:lnTo>
                  <a:lnTo>
                    <a:pt x="11136" y="93163"/>
                  </a:lnTo>
                  <a:lnTo>
                    <a:pt x="6145" y="139060"/>
                  </a:lnTo>
                  <a:lnTo>
                    <a:pt x="0" y="184667"/>
                  </a:lnTo>
                  <a:lnTo>
                    <a:pt x="5388" y="214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3531">
              <a:extLst>
                <a:ext uri="{FF2B5EF4-FFF2-40B4-BE49-F238E27FC236}">
                  <a16:creationId xmlns:a16="http://schemas.microsoft.com/office/drawing/2014/main" id="{AE23BE43-04BF-83CC-493D-658E9C5B397E}"/>
                </a:ext>
              </a:extLst>
            </p:cNvPr>
            <p:cNvSpPr/>
            <p:nvPr>
              <p:custDataLst>
                <p:tags r:id="rId17"/>
              </p:custDataLst>
            </p:nvPr>
          </p:nvSpPr>
          <p:spPr>
            <a:xfrm>
              <a:off x="3412545" y="3792817"/>
              <a:ext cx="91654" cy="159377"/>
            </a:xfrm>
            <a:custGeom>
              <a:avLst/>
              <a:gdLst/>
              <a:ahLst/>
              <a:cxnLst/>
              <a:rect l="0" t="0" r="0" b="0"/>
              <a:pathLst>
                <a:path w="91654" h="159377">
                  <a:moveTo>
                    <a:pt x="64080" y="36233"/>
                  </a:moveTo>
                  <a:lnTo>
                    <a:pt x="64080" y="36233"/>
                  </a:lnTo>
                  <a:lnTo>
                    <a:pt x="64080" y="4434"/>
                  </a:lnTo>
                  <a:lnTo>
                    <a:pt x="63022" y="2334"/>
                  </a:lnTo>
                  <a:lnTo>
                    <a:pt x="61258" y="934"/>
                  </a:lnTo>
                  <a:lnTo>
                    <a:pt x="59024" y="0"/>
                  </a:lnTo>
                  <a:lnTo>
                    <a:pt x="50897" y="4607"/>
                  </a:lnTo>
                  <a:lnTo>
                    <a:pt x="28869" y="25248"/>
                  </a:lnTo>
                  <a:lnTo>
                    <a:pt x="9069" y="56876"/>
                  </a:lnTo>
                  <a:lnTo>
                    <a:pt x="2589" y="75041"/>
                  </a:lnTo>
                  <a:lnTo>
                    <a:pt x="0" y="101001"/>
                  </a:lnTo>
                  <a:lnTo>
                    <a:pt x="3144" y="111938"/>
                  </a:lnTo>
                  <a:lnTo>
                    <a:pt x="12728" y="128642"/>
                  </a:lnTo>
                  <a:lnTo>
                    <a:pt x="14799" y="139392"/>
                  </a:lnTo>
                  <a:lnTo>
                    <a:pt x="18526" y="144164"/>
                  </a:lnTo>
                  <a:lnTo>
                    <a:pt x="31134" y="152289"/>
                  </a:lnTo>
                  <a:lnTo>
                    <a:pt x="51025" y="157756"/>
                  </a:lnTo>
                  <a:lnTo>
                    <a:pt x="65268" y="159376"/>
                  </a:lnTo>
                  <a:lnTo>
                    <a:pt x="75544" y="154110"/>
                  </a:lnTo>
                  <a:lnTo>
                    <a:pt x="81248" y="149743"/>
                  </a:lnTo>
                  <a:lnTo>
                    <a:pt x="87585" y="136423"/>
                  </a:lnTo>
                  <a:lnTo>
                    <a:pt x="91653" y="96946"/>
                  </a:lnTo>
                  <a:lnTo>
                    <a:pt x="87302" y="60807"/>
                  </a:lnTo>
                  <a:lnTo>
                    <a:pt x="79340" y="41511"/>
                  </a:lnTo>
                  <a:lnTo>
                    <a:pt x="64080" y="17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7" name="SMARTInkShape-3532">
            <a:extLst>
              <a:ext uri="{FF2B5EF4-FFF2-40B4-BE49-F238E27FC236}">
                <a16:creationId xmlns:a16="http://schemas.microsoft.com/office/drawing/2014/main" id="{C9411EC1-FF5E-7D61-7355-FD1713C3655A}"/>
              </a:ext>
            </a:extLst>
          </p:cNvPr>
          <p:cNvSpPr/>
          <p:nvPr>
            <p:custDataLst>
              <p:tags r:id="rId2"/>
            </p:custDataLst>
          </p:nvPr>
        </p:nvSpPr>
        <p:spPr>
          <a:xfrm>
            <a:off x="4305300" y="3714750"/>
            <a:ext cx="247611" cy="342899"/>
          </a:xfrm>
          <a:custGeom>
            <a:avLst/>
            <a:gdLst/>
            <a:ahLst/>
            <a:cxnLst/>
            <a:rect l="0" t="0" r="0" b="0"/>
            <a:pathLst>
              <a:path w="247611" h="342899">
                <a:moveTo>
                  <a:pt x="9525" y="9525"/>
                </a:moveTo>
                <a:lnTo>
                  <a:pt x="9525" y="9525"/>
                </a:lnTo>
                <a:lnTo>
                  <a:pt x="9525" y="1324"/>
                </a:lnTo>
                <a:lnTo>
                  <a:pt x="8467" y="883"/>
                </a:lnTo>
                <a:lnTo>
                  <a:pt x="0" y="0"/>
                </a:lnTo>
                <a:lnTo>
                  <a:pt x="5056" y="0"/>
                </a:lnTo>
                <a:lnTo>
                  <a:pt x="10361" y="2822"/>
                </a:lnTo>
                <a:lnTo>
                  <a:pt x="57750" y="47244"/>
                </a:lnTo>
                <a:lnTo>
                  <a:pt x="101850" y="74020"/>
                </a:lnTo>
                <a:lnTo>
                  <a:pt x="149192" y="102084"/>
                </a:lnTo>
                <a:lnTo>
                  <a:pt x="194935" y="123589"/>
                </a:lnTo>
                <a:lnTo>
                  <a:pt x="242482" y="156898"/>
                </a:lnTo>
                <a:lnTo>
                  <a:pt x="247610" y="161886"/>
                </a:lnTo>
                <a:lnTo>
                  <a:pt x="242582" y="161914"/>
                </a:lnTo>
                <a:lnTo>
                  <a:pt x="223797" y="177131"/>
                </a:lnTo>
                <a:lnTo>
                  <a:pt x="204834" y="193359"/>
                </a:lnTo>
                <a:lnTo>
                  <a:pt x="159591" y="222140"/>
                </a:lnTo>
                <a:lnTo>
                  <a:pt x="114348" y="250280"/>
                </a:lnTo>
                <a:lnTo>
                  <a:pt x="69853" y="292254"/>
                </a:lnTo>
                <a:lnTo>
                  <a:pt x="45509" y="315414"/>
                </a:lnTo>
                <a:lnTo>
                  <a:pt x="34063" y="322409"/>
                </a:lnTo>
                <a:lnTo>
                  <a:pt x="31014" y="327795"/>
                </a:lnTo>
                <a:lnTo>
                  <a:pt x="29298" y="336778"/>
                </a:lnTo>
                <a:lnTo>
                  <a:pt x="27998" y="338819"/>
                </a:lnTo>
                <a:lnTo>
                  <a:pt x="26074" y="340179"/>
                </a:lnTo>
                <a:lnTo>
                  <a:pt x="20438" y="342362"/>
                </a:lnTo>
                <a:lnTo>
                  <a:pt x="22489" y="342661"/>
                </a:lnTo>
                <a:lnTo>
                  <a:pt x="24812" y="342794"/>
                </a:lnTo>
                <a:lnTo>
                  <a:pt x="22316" y="342853"/>
                </a:lnTo>
                <a:lnTo>
                  <a:pt x="22286" y="342869"/>
                </a:lnTo>
                <a:lnTo>
                  <a:pt x="28268" y="342898"/>
                </a:lnTo>
                <a:lnTo>
                  <a:pt x="47625" y="333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0" name="SMARTInkShape-Group662">
            <a:extLst>
              <a:ext uri="{FF2B5EF4-FFF2-40B4-BE49-F238E27FC236}">
                <a16:creationId xmlns:a16="http://schemas.microsoft.com/office/drawing/2014/main" id="{C78EA743-6AE3-E719-BF2D-3BCBDDC0DA0B}"/>
              </a:ext>
            </a:extLst>
          </p:cNvPr>
          <p:cNvGrpSpPr/>
          <p:nvPr/>
        </p:nvGrpSpPr>
        <p:grpSpPr>
          <a:xfrm>
            <a:off x="5495925" y="3649399"/>
            <a:ext cx="142876" cy="151077"/>
            <a:chOff x="5495925" y="3649399"/>
            <a:chExt cx="142876" cy="151077"/>
          </a:xfrm>
        </p:grpSpPr>
        <p:sp>
          <p:nvSpPr>
            <p:cNvPr id="98" name="SMARTInkShape-3533">
              <a:extLst>
                <a:ext uri="{FF2B5EF4-FFF2-40B4-BE49-F238E27FC236}">
                  <a16:creationId xmlns:a16="http://schemas.microsoft.com/office/drawing/2014/main" id="{788B2477-79C2-BF9E-237A-903D2D916A0B}"/>
                </a:ext>
              </a:extLst>
            </p:cNvPr>
            <p:cNvSpPr/>
            <p:nvPr>
              <p:custDataLst>
                <p:tags r:id="rId13"/>
              </p:custDataLst>
            </p:nvPr>
          </p:nvSpPr>
          <p:spPr>
            <a:xfrm>
              <a:off x="5572125" y="3690212"/>
              <a:ext cx="66676" cy="110264"/>
            </a:xfrm>
            <a:custGeom>
              <a:avLst/>
              <a:gdLst/>
              <a:ahLst/>
              <a:cxnLst/>
              <a:rect l="0" t="0" r="0" b="0"/>
              <a:pathLst>
                <a:path w="66676" h="110264">
                  <a:moveTo>
                    <a:pt x="66675" y="5488"/>
                  </a:moveTo>
                  <a:lnTo>
                    <a:pt x="66675" y="5488"/>
                  </a:lnTo>
                  <a:lnTo>
                    <a:pt x="66675" y="0"/>
                  </a:lnTo>
                  <a:lnTo>
                    <a:pt x="66675" y="2344"/>
                  </a:lnTo>
                  <a:lnTo>
                    <a:pt x="28676" y="49095"/>
                  </a:lnTo>
                  <a:lnTo>
                    <a:pt x="15895" y="72663"/>
                  </a:lnTo>
                  <a:lnTo>
                    <a:pt x="4237" y="88568"/>
                  </a:lnTo>
                  <a:lnTo>
                    <a:pt x="0"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3534">
              <a:extLst>
                <a:ext uri="{FF2B5EF4-FFF2-40B4-BE49-F238E27FC236}">
                  <a16:creationId xmlns:a16="http://schemas.microsoft.com/office/drawing/2014/main" id="{D7AED32A-4EE4-C7C6-0807-17DA80013338}"/>
                </a:ext>
              </a:extLst>
            </p:cNvPr>
            <p:cNvSpPr/>
            <p:nvPr>
              <p:custDataLst>
                <p:tags r:id="rId14"/>
              </p:custDataLst>
            </p:nvPr>
          </p:nvSpPr>
          <p:spPr>
            <a:xfrm>
              <a:off x="5495925" y="3649399"/>
              <a:ext cx="76201" cy="151077"/>
            </a:xfrm>
            <a:custGeom>
              <a:avLst/>
              <a:gdLst/>
              <a:ahLst/>
              <a:cxnLst/>
              <a:rect l="0" t="0" r="0" b="0"/>
              <a:pathLst>
                <a:path w="76201" h="151077">
                  <a:moveTo>
                    <a:pt x="76200" y="8201"/>
                  </a:moveTo>
                  <a:lnTo>
                    <a:pt x="76200" y="8201"/>
                  </a:lnTo>
                  <a:lnTo>
                    <a:pt x="76200" y="0"/>
                  </a:lnTo>
                  <a:lnTo>
                    <a:pt x="76200" y="9182"/>
                  </a:lnTo>
                  <a:lnTo>
                    <a:pt x="54741" y="51692"/>
                  </a:lnTo>
                  <a:lnTo>
                    <a:pt x="27840" y="94636"/>
                  </a:lnTo>
                  <a:lnTo>
                    <a:pt x="0"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1" name="SMARTInkShape-Group663">
            <a:extLst>
              <a:ext uri="{FF2B5EF4-FFF2-40B4-BE49-F238E27FC236}">
                <a16:creationId xmlns:a16="http://schemas.microsoft.com/office/drawing/2014/main" id="{1C53CF9F-6247-D5BE-59A3-15356B6BC94A}"/>
              </a:ext>
            </a:extLst>
          </p:cNvPr>
          <p:cNvGrpSpPr/>
          <p:nvPr/>
        </p:nvGrpSpPr>
        <p:grpSpPr>
          <a:xfrm>
            <a:off x="6382127" y="3655026"/>
            <a:ext cx="1666499" cy="360826"/>
            <a:chOff x="6382127" y="3655026"/>
            <a:chExt cx="1666499" cy="360826"/>
          </a:xfrm>
        </p:grpSpPr>
        <p:sp>
          <p:nvSpPr>
            <p:cNvPr id="101" name="SMARTInkShape-3535">
              <a:extLst>
                <a:ext uri="{FF2B5EF4-FFF2-40B4-BE49-F238E27FC236}">
                  <a16:creationId xmlns:a16="http://schemas.microsoft.com/office/drawing/2014/main" id="{F18EB466-52C1-2764-B76F-E4DAD026B50C}"/>
                </a:ext>
              </a:extLst>
            </p:cNvPr>
            <p:cNvSpPr/>
            <p:nvPr>
              <p:custDataLst>
                <p:tags r:id="rId3"/>
              </p:custDataLst>
            </p:nvPr>
          </p:nvSpPr>
          <p:spPr>
            <a:xfrm>
              <a:off x="7219950" y="3876675"/>
              <a:ext cx="85726" cy="19051"/>
            </a:xfrm>
            <a:custGeom>
              <a:avLst/>
              <a:gdLst/>
              <a:ahLst/>
              <a:cxnLst/>
              <a:rect l="0" t="0" r="0" b="0"/>
              <a:pathLst>
                <a:path w="85726" h="19051">
                  <a:moveTo>
                    <a:pt x="0" y="19050"/>
                  </a:moveTo>
                  <a:lnTo>
                    <a:pt x="0" y="19050"/>
                  </a:lnTo>
                  <a:lnTo>
                    <a:pt x="5056" y="13993"/>
                  </a:lnTo>
                  <a:lnTo>
                    <a:pt x="28427" y="5793"/>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3536">
              <a:extLst>
                <a:ext uri="{FF2B5EF4-FFF2-40B4-BE49-F238E27FC236}">
                  <a16:creationId xmlns:a16="http://schemas.microsoft.com/office/drawing/2014/main" id="{4427F62F-43D9-4FF5-3506-F7EF74026EC8}"/>
                </a:ext>
              </a:extLst>
            </p:cNvPr>
            <p:cNvSpPr/>
            <p:nvPr>
              <p:custDataLst>
                <p:tags r:id="rId4"/>
              </p:custDataLst>
            </p:nvPr>
          </p:nvSpPr>
          <p:spPr>
            <a:xfrm>
              <a:off x="7344836" y="3878507"/>
              <a:ext cx="63312" cy="101822"/>
            </a:xfrm>
            <a:custGeom>
              <a:avLst/>
              <a:gdLst/>
              <a:ahLst/>
              <a:cxnLst/>
              <a:rect l="0" t="0" r="0" b="0"/>
              <a:pathLst>
                <a:path w="63312" h="101822">
                  <a:moveTo>
                    <a:pt x="46564" y="26743"/>
                  </a:moveTo>
                  <a:lnTo>
                    <a:pt x="46564" y="26743"/>
                  </a:lnTo>
                  <a:lnTo>
                    <a:pt x="51620" y="26743"/>
                  </a:lnTo>
                  <a:lnTo>
                    <a:pt x="53111" y="25685"/>
                  </a:lnTo>
                  <a:lnTo>
                    <a:pt x="54104" y="23921"/>
                  </a:lnTo>
                  <a:lnTo>
                    <a:pt x="55698" y="13486"/>
                  </a:lnTo>
                  <a:lnTo>
                    <a:pt x="53093" y="7445"/>
                  </a:lnTo>
                  <a:lnTo>
                    <a:pt x="50916" y="4353"/>
                  </a:lnTo>
                  <a:lnTo>
                    <a:pt x="45676" y="917"/>
                  </a:lnTo>
                  <a:lnTo>
                    <a:pt x="42798" y="0"/>
                  </a:lnTo>
                  <a:lnTo>
                    <a:pt x="33954" y="4627"/>
                  </a:lnTo>
                  <a:lnTo>
                    <a:pt x="17075" y="21954"/>
                  </a:lnTo>
                  <a:lnTo>
                    <a:pt x="7000" y="37314"/>
                  </a:lnTo>
                  <a:lnTo>
                    <a:pt x="1328" y="57862"/>
                  </a:lnTo>
                  <a:lnTo>
                    <a:pt x="0" y="70913"/>
                  </a:lnTo>
                  <a:lnTo>
                    <a:pt x="4310" y="90160"/>
                  </a:lnTo>
                  <a:lnTo>
                    <a:pt x="7812" y="94421"/>
                  </a:lnTo>
                  <a:lnTo>
                    <a:pt x="17346" y="99155"/>
                  </a:lnTo>
                  <a:lnTo>
                    <a:pt x="29558" y="101821"/>
                  </a:lnTo>
                  <a:lnTo>
                    <a:pt x="39359" y="96800"/>
                  </a:lnTo>
                  <a:lnTo>
                    <a:pt x="44935" y="92498"/>
                  </a:lnTo>
                  <a:lnTo>
                    <a:pt x="57841" y="71273"/>
                  </a:lnTo>
                  <a:lnTo>
                    <a:pt x="63311" y="44876"/>
                  </a:lnTo>
                  <a:lnTo>
                    <a:pt x="59876" y="22003"/>
                  </a:lnTo>
                  <a:lnTo>
                    <a:pt x="57555" y="17233"/>
                  </a:lnTo>
                  <a:lnTo>
                    <a:pt x="46564" y="7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3537">
              <a:extLst>
                <a:ext uri="{FF2B5EF4-FFF2-40B4-BE49-F238E27FC236}">
                  <a16:creationId xmlns:a16="http://schemas.microsoft.com/office/drawing/2014/main" id="{BAD4A6E6-9EF6-D6E6-D843-BD78C9F5C407}"/>
                </a:ext>
              </a:extLst>
            </p:cNvPr>
            <p:cNvSpPr/>
            <p:nvPr>
              <p:custDataLst>
                <p:tags r:id="rId5"/>
              </p:custDataLst>
            </p:nvPr>
          </p:nvSpPr>
          <p:spPr>
            <a:xfrm>
              <a:off x="7439025" y="3857625"/>
              <a:ext cx="219076" cy="130760"/>
            </a:xfrm>
            <a:custGeom>
              <a:avLst/>
              <a:gdLst/>
              <a:ahLst/>
              <a:cxnLst/>
              <a:rect l="0" t="0" r="0" b="0"/>
              <a:pathLst>
                <a:path w="219076" h="130760">
                  <a:moveTo>
                    <a:pt x="0" y="57150"/>
                  </a:moveTo>
                  <a:lnTo>
                    <a:pt x="0" y="57150"/>
                  </a:lnTo>
                  <a:lnTo>
                    <a:pt x="0" y="52093"/>
                  </a:lnTo>
                  <a:lnTo>
                    <a:pt x="2822" y="46789"/>
                  </a:lnTo>
                  <a:lnTo>
                    <a:pt x="5056" y="43893"/>
                  </a:lnTo>
                  <a:lnTo>
                    <a:pt x="10361" y="40675"/>
                  </a:lnTo>
                  <a:lnTo>
                    <a:pt x="13257" y="39817"/>
                  </a:lnTo>
                  <a:lnTo>
                    <a:pt x="19297" y="33219"/>
                  </a:lnTo>
                  <a:lnTo>
                    <a:pt x="28032" y="19879"/>
                  </a:lnTo>
                  <a:lnTo>
                    <a:pt x="28528" y="58895"/>
                  </a:lnTo>
                  <a:lnTo>
                    <a:pt x="28569" y="102183"/>
                  </a:lnTo>
                  <a:lnTo>
                    <a:pt x="29631" y="115265"/>
                  </a:lnTo>
                  <a:lnTo>
                    <a:pt x="33631" y="124606"/>
                  </a:lnTo>
                  <a:lnTo>
                    <a:pt x="36178" y="127521"/>
                  </a:lnTo>
                  <a:lnTo>
                    <a:pt x="41832" y="130759"/>
                  </a:lnTo>
                  <a:lnTo>
                    <a:pt x="44821" y="130565"/>
                  </a:lnTo>
                  <a:lnTo>
                    <a:pt x="70486" y="114808"/>
                  </a:lnTo>
                  <a:lnTo>
                    <a:pt x="75567" y="108289"/>
                  </a:lnTo>
                  <a:lnTo>
                    <a:pt x="94500" y="65883"/>
                  </a:lnTo>
                  <a:lnTo>
                    <a:pt x="114282" y="19093"/>
                  </a:lnTo>
                  <a:lnTo>
                    <a:pt x="114299" y="62305"/>
                  </a:lnTo>
                  <a:lnTo>
                    <a:pt x="117122" y="100776"/>
                  </a:lnTo>
                  <a:lnTo>
                    <a:pt x="124661" y="119818"/>
                  </a:lnTo>
                  <a:lnTo>
                    <a:pt x="127557" y="124329"/>
                  </a:lnTo>
                  <a:lnTo>
                    <a:pt x="131605" y="127336"/>
                  </a:lnTo>
                  <a:lnTo>
                    <a:pt x="141746" y="130677"/>
                  </a:lnTo>
                  <a:lnTo>
                    <a:pt x="147414" y="129451"/>
                  </a:lnTo>
                  <a:lnTo>
                    <a:pt x="159357" y="122445"/>
                  </a:lnTo>
                  <a:lnTo>
                    <a:pt x="172924" y="106600"/>
                  </a:lnTo>
                  <a:lnTo>
                    <a:pt x="190276" y="65661"/>
                  </a:lnTo>
                  <a:lnTo>
                    <a:pt x="204511" y="21399"/>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3538">
              <a:extLst>
                <a:ext uri="{FF2B5EF4-FFF2-40B4-BE49-F238E27FC236}">
                  <a16:creationId xmlns:a16="http://schemas.microsoft.com/office/drawing/2014/main" id="{FF71C515-A926-2778-5A67-E1A48B252D7E}"/>
                </a:ext>
              </a:extLst>
            </p:cNvPr>
            <p:cNvSpPr/>
            <p:nvPr>
              <p:custDataLst>
                <p:tags r:id="rId6"/>
              </p:custDataLst>
            </p:nvPr>
          </p:nvSpPr>
          <p:spPr>
            <a:xfrm>
              <a:off x="7677150" y="3840622"/>
              <a:ext cx="189120" cy="159879"/>
            </a:xfrm>
            <a:custGeom>
              <a:avLst/>
              <a:gdLst/>
              <a:ahLst/>
              <a:cxnLst/>
              <a:rect l="0" t="0" r="0" b="0"/>
              <a:pathLst>
                <a:path w="189120" h="159879">
                  <a:moveTo>
                    <a:pt x="0" y="64628"/>
                  </a:moveTo>
                  <a:lnTo>
                    <a:pt x="0" y="64628"/>
                  </a:lnTo>
                  <a:lnTo>
                    <a:pt x="8664" y="57023"/>
                  </a:lnTo>
                  <a:lnTo>
                    <a:pt x="51826" y="29670"/>
                  </a:lnTo>
                  <a:lnTo>
                    <a:pt x="63955" y="23339"/>
                  </a:lnTo>
                  <a:lnTo>
                    <a:pt x="68037" y="22285"/>
                  </a:lnTo>
                  <a:lnTo>
                    <a:pt x="70758" y="22641"/>
                  </a:lnTo>
                  <a:lnTo>
                    <a:pt x="72572" y="23937"/>
                  </a:lnTo>
                  <a:lnTo>
                    <a:pt x="73781" y="25859"/>
                  </a:lnTo>
                  <a:lnTo>
                    <a:pt x="75125" y="30816"/>
                  </a:lnTo>
                  <a:lnTo>
                    <a:pt x="62848" y="75366"/>
                  </a:lnTo>
                  <a:lnTo>
                    <a:pt x="55078" y="119116"/>
                  </a:lnTo>
                  <a:lnTo>
                    <a:pt x="48061" y="139558"/>
                  </a:lnTo>
                  <a:lnTo>
                    <a:pt x="60921" y="127459"/>
                  </a:lnTo>
                  <a:lnTo>
                    <a:pt x="98831" y="80975"/>
                  </a:lnTo>
                  <a:lnTo>
                    <a:pt x="135360" y="36081"/>
                  </a:lnTo>
                  <a:lnTo>
                    <a:pt x="154090" y="15715"/>
                  </a:lnTo>
                  <a:lnTo>
                    <a:pt x="185841" y="0"/>
                  </a:lnTo>
                  <a:lnTo>
                    <a:pt x="187393" y="1435"/>
                  </a:lnTo>
                  <a:lnTo>
                    <a:pt x="189119" y="8673"/>
                  </a:lnTo>
                  <a:lnTo>
                    <a:pt x="182178" y="50987"/>
                  </a:lnTo>
                  <a:lnTo>
                    <a:pt x="173595" y="93915"/>
                  </a:lnTo>
                  <a:lnTo>
                    <a:pt x="170476" y="137996"/>
                  </a:lnTo>
                  <a:lnTo>
                    <a:pt x="161925" y="1598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3539">
              <a:extLst>
                <a:ext uri="{FF2B5EF4-FFF2-40B4-BE49-F238E27FC236}">
                  <a16:creationId xmlns:a16="http://schemas.microsoft.com/office/drawing/2014/main" id="{F0BC3FD8-300A-0A2B-9580-D77CF1B8B43B}"/>
                </a:ext>
              </a:extLst>
            </p:cNvPr>
            <p:cNvSpPr/>
            <p:nvPr>
              <p:custDataLst>
                <p:tags r:id="rId7"/>
              </p:custDataLst>
            </p:nvPr>
          </p:nvSpPr>
          <p:spPr>
            <a:xfrm>
              <a:off x="8048625" y="3991368"/>
              <a:ext cx="1" cy="9133"/>
            </a:xfrm>
            <a:custGeom>
              <a:avLst/>
              <a:gdLst/>
              <a:ahLst/>
              <a:cxnLst/>
              <a:rect l="0" t="0" r="0" b="0"/>
              <a:pathLst>
                <a:path w="1" h="9133">
                  <a:moveTo>
                    <a:pt x="0" y="9132"/>
                  </a:moveTo>
                  <a:lnTo>
                    <a:pt x="0" y="9132"/>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SMARTInkShape-3540">
              <a:extLst>
                <a:ext uri="{FF2B5EF4-FFF2-40B4-BE49-F238E27FC236}">
                  <a16:creationId xmlns:a16="http://schemas.microsoft.com/office/drawing/2014/main" id="{E29779DA-CA2A-7D10-C8C5-D22E906ADD17}"/>
                </a:ext>
              </a:extLst>
            </p:cNvPr>
            <p:cNvSpPr/>
            <p:nvPr>
              <p:custDataLst>
                <p:tags r:id="rId8"/>
              </p:custDataLst>
            </p:nvPr>
          </p:nvSpPr>
          <p:spPr>
            <a:xfrm>
              <a:off x="7211253" y="3706549"/>
              <a:ext cx="103948" cy="309303"/>
            </a:xfrm>
            <a:custGeom>
              <a:avLst/>
              <a:gdLst/>
              <a:ahLst/>
              <a:cxnLst/>
              <a:rect l="0" t="0" r="0" b="0"/>
              <a:pathLst>
                <a:path w="103948" h="309303">
                  <a:moveTo>
                    <a:pt x="27747" y="8201"/>
                  </a:moveTo>
                  <a:lnTo>
                    <a:pt x="27747" y="8201"/>
                  </a:lnTo>
                  <a:lnTo>
                    <a:pt x="35948" y="0"/>
                  </a:lnTo>
                  <a:lnTo>
                    <a:pt x="29407" y="36959"/>
                  </a:lnTo>
                  <a:lnTo>
                    <a:pt x="20948" y="79987"/>
                  </a:lnTo>
                  <a:lnTo>
                    <a:pt x="11739" y="124133"/>
                  </a:lnTo>
                  <a:lnTo>
                    <a:pt x="1968" y="171389"/>
                  </a:lnTo>
                  <a:lnTo>
                    <a:pt x="0" y="208600"/>
                  </a:lnTo>
                  <a:lnTo>
                    <a:pt x="2239" y="246437"/>
                  </a:lnTo>
                  <a:lnTo>
                    <a:pt x="9605" y="275992"/>
                  </a:lnTo>
                  <a:lnTo>
                    <a:pt x="21577" y="300516"/>
                  </a:lnTo>
                  <a:lnTo>
                    <a:pt x="25750" y="304678"/>
                  </a:lnTo>
                  <a:lnTo>
                    <a:pt x="36032" y="309302"/>
                  </a:lnTo>
                  <a:lnTo>
                    <a:pt x="47657" y="308535"/>
                  </a:lnTo>
                  <a:lnTo>
                    <a:pt x="77423" y="299419"/>
                  </a:lnTo>
                  <a:lnTo>
                    <a:pt x="103947" y="274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3541">
              <a:extLst>
                <a:ext uri="{FF2B5EF4-FFF2-40B4-BE49-F238E27FC236}">
                  <a16:creationId xmlns:a16="http://schemas.microsoft.com/office/drawing/2014/main" id="{FEAA2E38-671D-7AD7-77C8-3DE6C93EE4DA}"/>
                </a:ext>
              </a:extLst>
            </p:cNvPr>
            <p:cNvSpPr/>
            <p:nvPr>
              <p:custDataLst>
                <p:tags r:id="rId9"/>
              </p:custDataLst>
            </p:nvPr>
          </p:nvSpPr>
          <p:spPr>
            <a:xfrm>
              <a:off x="6962775" y="3900448"/>
              <a:ext cx="157453" cy="100053"/>
            </a:xfrm>
            <a:custGeom>
              <a:avLst/>
              <a:gdLst/>
              <a:ahLst/>
              <a:cxnLst/>
              <a:rect l="0" t="0" r="0" b="0"/>
              <a:pathLst>
                <a:path w="157453" h="100053">
                  <a:moveTo>
                    <a:pt x="0" y="61952"/>
                  </a:moveTo>
                  <a:lnTo>
                    <a:pt x="0" y="61952"/>
                  </a:lnTo>
                  <a:lnTo>
                    <a:pt x="13183" y="41230"/>
                  </a:lnTo>
                  <a:lnTo>
                    <a:pt x="35211" y="18536"/>
                  </a:lnTo>
                  <a:lnTo>
                    <a:pt x="50767" y="9342"/>
                  </a:lnTo>
                  <a:lnTo>
                    <a:pt x="66041" y="5698"/>
                  </a:lnTo>
                  <a:lnTo>
                    <a:pt x="69428" y="5400"/>
                  </a:lnTo>
                  <a:lnTo>
                    <a:pt x="71685" y="8376"/>
                  </a:lnTo>
                  <a:lnTo>
                    <a:pt x="74194" y="20148"/>
                  </a:lnTo>
                  <a:lnTo>
                    <a:pt x="72486" y="33142"/>
                  </a:lnTo>
                  <a:lnTo>
                    <a:pt x="67440" y="64038"/>
                  </a:lnTo>
                  <a:lnTo>
                    <a:pt x="66684" y="99053"/>
                  </a:lnTo>
                  <a:lnTo>
                    <a:pt x="94121" y="72580"/>
                  </a:lnTo>
                  <a:lnTo>
                    <a:pt x="115763" y="43355"/>
                  </a:lnTo>
                  <a:lnTo>
                    <a:pt x="127877" y="22373"/>
                  </a:lnTo>
                  <a:lnTo>
                    <a:pt x="137267" y="12612"/>
                  </a:lnTo>
                  <a:lnTo>
                    <a:pt x="147446" y="6058"/>
                  </a:lnTo>
                  <a:lnTo>
                    <a:pt x="150198" y="774"/>
                  </a:lnTo>
                  <a:lnTo>
                    <a:pt x="151990" y="0"/>
                  </a:lnTo>
                  <a:lnTo>
                    <a:pt x="154243" y="542"/>
                  </a:lnTo>
                  <a:lnTo>
                    <a:pt x="156804" y="1962"/>
                  </a:lnTo>
                  <a:lnTo>
                    <a:pt x="157452" y="6084"/>
                  </a:lnTo>
                  <a:lnTo>
                    <a:pt x="152983" y="46830"/>
                  </a:lnTo>
                  <a:lnTo>
                    <a:pt x="149692" y="78956"/>
                  </a:lnTo>
                  <a:lnTo>
                    <a:pt x="142875" y="1000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3542">
              <a:extLst>
                <a:ext uri="{FF2B5EF4-FFF2-40B4-BE49-F238E27FC236}">
                  <a16:creationId xmlns:a16="http://schemas.microsoft.com/office/drawing/2014/main" id="{92A1266E-FF2B-415B-C42A-ECD5AA5D9790}"/>
                </a:ext>
              </a:extLst>
            </p:cNvPr>
            <p:cNvSpPr/>
            <p:nvPr>
              <p:custDataLst>
                <p:tags r:id="rId10"/>
              </p:custDataLst>
            </p:nvPr>
          </p:nvSpPr>
          <p:spPr>
            <a:xfrm>
              <a:off x="6734175" y="3878552"/>
              <a:ext cx="209551" cy="121103"/>
            </a:xfrm>
            <a:custGeom>
              <a:avLst/>
              <a:gdLst/>
              <a:ahLst/>
              <a:cxnLst/>
              <a:rect l="0" t="0" r="0" b="0"/>
              <a:pathLst>
                <a:path w="209551" h="121103">
                  <a:moveTo>
                    <a:pt x="0" y="45748"/>
                  </a:moveTo>
                  <a:lnTo>
                    <a:pt x="0" y="45748"/>
                  </a:lnTo>
                  <a:lnTo>
                    <a:pt x="10113" y="40691"/>
                  </a:lnTo>
                  <a:lnTo>
                    <a:pt x="13092" y="38143"/>
                  </a:lnTo>
                  <a:lnTo>
                    <a:pt x="23322" y="23358"/>
                  </a:lnTo>
                  <a:lnTo>
                    <a:pt x="24015" y="20238"/>
                  </a:lnTo>
                  <a:lnTo>
                    <a:pt x="23418" y="17100"/>
                  </a:lnTo>
                  <a:lnTo>
                    <a:pt x="20991" y="10790"/>
                  </a:lnTo>
                  <a:lnTo>
                    <a:pt x="19913" y="4459"/>
                  </a:lnTo>
                  <a:lnTo>
                    <a:pt x="18567" y="2346"/>
                  </a:lnTo>
                  <a:lnTo>
                    <a:pt x="16611" y="939"/>
                  </a:lnTo>
                  <a:lnTo>
                    <a:pt x="14250" y="0"/>
                  </a:lnTo>
                  <a:lnTo>
                    <a:pt x="12674" y="2549"/>
                  </a:lnTo>
                  <a:lnTo>
                    <a:pt x="4314" y="46973"/>
                  </a:lnTo>
                  <a:lnTo>
                    <a:pt x="13687" y="93534"/>
                  </a:lnTo>
                  <a:lnTo>
                    <a:pt x="19049" y="109750"/>
                  </a:lnTo>
                  <a:lnTo>
                    <a:pt x="23637" y="115821"/>
                  </a:lnTo>
                  <a:lnTo>
                    <a:pt x="29202" y="119225"/>
                  </a:lnTo>
                  <a:lnTo>
                    <a:pt x="32169" y="120132"/>
                  </a:lnTo>
                  <a:lnTo>
                    <a:pt x="35204" y="119679"/>
                  </a:lnTo>
                  <a:lnTo>
                    <a:pt x="41399" y="116353"/>
                  </a:lnTo>
                  <a:lnTo>
                    <a:pt x="64705" y="84679"/>
                  </a:lnTo>
                  <a:lnTo>
                    <a:pt x="88785" y="39446"/>
                  </a:lnTo>
                  <a:lnTo>
                    <a:pt x="102883" y="19616"/>
                  </a:lnTo>
                  <a:lnTo>
                    <a:pt x="103514" y="20919"/>
                  </a:lnTo>
                  <a:lnTo>
                    <a:pt x="107524" y="63403"/>
                  </a:lnTo>
                  <a:lnTo>
                    <a:pt x="121245" y="107492"/>
                  </a:lnTo>
                  <a:lnTo>
                    <a:pt x="122105" y="112311"/>
                  </a:lnTo>
                  <a:lnTo>
                    <a:pt x="124795" y="115523"/>
                  </a:lnTo>
                  <a:lnTo>
                    <a:pt x="140076" y="121102"/>
                  </a:lnTo>
                  <a:lnTo>
                    <a:pt x="152159" y="111584"/>
                  </a:lnTo>
                  <a:lnTo>
                    <a:pt x="164088" y="95359"/>
                  </a:lnTo>
                  <a:lnTo>
                    <a:pt x="183664" y="54280"/>
                  </a:lnTo>
                  <a:lnTo>
                    <a:pt x="209550" y="17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3543">
              <a:extLst>
                <a:ext uri="{FF2B5EF4-FFF2-40B4-BE49-F238E27FC236}">
                  <a16:creationId xmlns:a16="http://schemas.microsoft.com/office/drawing/2014/main" id="{32E07662-BF55-C36E-A037-C6447C7ACE6C}"/>
                </a:ext>
              </a:extLst>
            </p:cNvPr>
            <p:cNvSpPr/>
            <p:nvPr>
              <p:custDataLst>
                <p:tags r:id="rId11"/>
              </p:custDataLst>
            </p:nvPr>
          </p:nvSpPr>
          <p:spPr>
            <a:xfrm>
              <a:off x="6592395" y="3848100"/>
              <a:ext cx="101571" cy="131327"/>
            </a:xfrm>
            <a:custGeom>
              <a:avLst/>
              <a:gdLst/>
              <a:ahLst/>
              <a:cxnLst/>
              <a:rect l="0" t="0" r="0" b="0"/>
              <a:pathLst>
                <a:path w="101571" h="131327">
                  <a:moveTo>
                    <a:pt x="56055" y="76200"/>
                  </a:moveTo>
                  <a:lnTo>
                    <a:pt x="56055" y="76200"/>
                  </a:lnTo>
                  <a:lnTo>
                    <a:pt x="61111" y="71143"/>
                  </a:lnTo>
                  <a:lnTo>
                    <a:pt x="63593" y="63017"/>
                  </a:lnTo>
                  <a:lnTo>
                    <a:pt x="65464" y="27068"/>
                  </a:lnTo>
                  <a:lnTo>
                    <a:pt x="62707" y="19791"/>
                  </a:lnTo>
                  <a:lnTo>
                    <a:pt x="60490" y="16369"/>
                  </a:lnTo>
                  <a:lnTo>
                    <a:pt x="56894" y="16204"/>
                  </a:lnTo>
                  <a:lnTo>
                    <a:pt x="47256" y="21666"/>
                  </a:lnTo>
                  <a:lnTo>
                    <a:pt x="11390" y="67741"/>
                  </a:lnTo>
                  <a:lnTo>
                    <a:pt x="2604" y="85453"/>
                  </a:lnTo>
                  <a:lnTo>
                    <a:pt x="0" y="102460"/>
                  </a:lnTo>
                  <a:lnTo>
                    <a:pt x="2214" y="111860"/>
                  </a:lnTo>
                  <a:lnTo>
                    <a:pt x="4286" y="115848"/>
                  </a:lnTo>
                  <a:lnTo>
                    <a:pt x="17316" y="126518"/>
                  </a:lnTo>
                  <a:lnTo>
                    <a:pt x="44694" y="131326"/>
                  </a:lnTo>
                  <a:lnTo>
                    <a:pt x="61942" y="126806"/>
                  </a:lnTo>
                  <a:lnTo>
                    <a:pt x="75605" y="117741"/>
                  </a:lnTo>
                  <a:lnTo>
                    <a:pt x="85204" y="106657"/>
                  </a:lnTo>
                  <a:lnTo>
                    <a:pt x="98933" y="69203"/>
                  </a:lnTo>
                  <a:lnTo>
                    <a:pt x="101570" y="53334"/>
                  </a:lnTo>
                  <a:lnTo>
                    <a:pt x="97998" y="27444"/>
                  </a:lnTo>
                  <a:lnTo>
                    <a:pt x="90219" y="14667"/>
                  </a:lnTo>
                  <a:lnTo>
                    <a:pt x="80764" y="6519"/>
                  </a:lnTo>
                  <a:lnTo>
                    <a:pt x="6558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3544">
              <a:extLst>
                <a:ext uri="{FF2B5EF4-FFF2-40B4-BE49-F238E27FC236}">
                  <a16:creationId xmlns:a16="http://schemas.microsoft.com/office/drawing/2014/main" id="{2D51EC2C-BDDF-C6CF-2FAC-1681C749D95F}"/>
                </a:ext>
              </a:extLst>
            </p:cNvPr>
            <p:cNvSpPr/>
            <p:nvPr>
              <p:custDataLst>
                <p:tags r:id="rId12"/>
              </p:custDataLst>
            </p:nvPr>
          </p:nvSpPr>
          <p:spPr>
            <a:xfrm>
              <a:off x="6382127" y="3655026"/>
              <a:ext cx="142449" cy="333027"/>
            </a:xfrm>
            <a:custGeom>
              <a:avLst/>
              <a:gdLst/>
              <a:ahLst/>
              <a:cxnLst/>
              <a:rect l="0" t="0" r="0" b="0"/>
              <a:pathLst>
                <a:path w="142449" h="333027">
                  <a:moveTo>
                    <a:pt x="113923" y="240699"/>
                  </a:moveTo>
                  <a:lnTo>
                    <a:pt x="113923" y="240699"/>
                  </a:lnTo>
                  <a:lnTo>
                    <a:pt x="118979" y="240699"/>
                  </a:lnTo>
                  <a:lnTo>
                    <a:pt x="120468" y="239641"/>
                  </a:lnTo>
                  <a:lnTo>
                    <a:pt x="121461" y="237877"/>
                  </a:lnTo>
                  <a:lnTo>
                    <a:pt x="122123" y="235642"/>
                  </a:lnTo>
                  <a:lnTo>
                    <a:pt x="123624" y="234153"/>
                  </a:lnTo>
                  <a:lnTo>
                    <a:pt x="133634" y="228940"/>
                  </a:lnTo>
                  <a:lnTo>
                    <a:pt x="136589" y="226510"/>
                  </a:lnTo>
                  <a:lnTo>
                    <a:pt x="139872" y="220987"/>
                  </a:lnTo>
                  <a:lnTo>
                    <a:pt x="141980" y="208818"/>
                  </a:lnTo>
                  <a:lnTo>
                    <a:pt x="132232" y="189272"/>
                  </a:lnTo>
                  <a:lnTo>
                    <a:pt x="115937" y="173485"/>
                  </a:lnTo>
                  <a:lnTo>
                    <a:pt x="92648" y="162105"/>
                  </a:lnTo>
                  <a:lnTo>
                    <a:pt x="83864" y="161845"/>
                  </a:lnTo>
                  <a:lnTo>
                    <a:pt x="65639" y="167200"/>
                  </a:lnTo>
                  <a:lnTo>
                    <a:pt x="37527" y="187172"/>
                  </a:lnTo>
                  <a:lnTo>
                    <a:pt x="14146" y="218254"/>
                  </a:lnTo>
                  <a:lnTo>
                    <a:pt x="3927" y="254275"/>
                  </a:lnTo>
                  <a:lnTo>
                    <a:pt x="189" y="299114"/>
                  </a:lnTo>
                  <a:lnTo>
                    <a:pt x="0" y="308217"/>
                  </a:lnTo>
                  <a:lnTo>
                    <a:pt x="1991" y="315344"/>
                  </a:lnTo>
                  <a:lnTo>
                    <a:pt x="9848" y="326086"/>
                  </a:lnTo>
                  <a:lnTo>
                    <a:pt x="26040" y="331565"/>
                  </a:lnTo>
                  <a:lnTo>
                    <a:pt x="36284" y="333026"/>
                  </a:lnTo>
                  <a:lnTo>
                    <a:pt x="53311" y="329006"/>
                  </a:lnTo>
                  <a:lnTo>
                    <a:pt x="67934" y="319105"/>
                  </a:lnTo>
                  <a:lnTo>
                    <a:pt x="101020" y="282892"/>
                  </a:lnTo>
                  <a:lnTo>
                    <a:pt x="118979" y="236059"/>
                  </a:lnTo>
                  <a:lnTo>
                    <a:pt x="132717" y="191217"/>
                  </a:lnTo>
                  <a:lnTo>
                    <a:pt x="139600" y="151602"/>
                  </a:lnTo>
                  <a:lnTo>
                    <a:pt x="141639" y="109172"/>
                  </a:lnTo>
                  <a:lnTo>
                    <a:pt x="142243" y="64145"/>
                  </a:lnTo>
                  <a:lnTo>
                    <a:pt x="142448" y="17323"/>
                  </a:lnTo>
                  <a:lnTo>
                    <a:pt x="139654" y="6307"/>
                  </a:lnTo>
                  <a:lnTo>
                    <a:pt x="135942" y="0"/>
                  </a:lnTo>
                  <a:lnTo>
                    <a:pt x="132973" y="25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normAutofit/>
          </a:bodyPr>
          <a:lstStyle/>
          <a:p>
            <a:r>
              <a:rPr lang="en-US" dirty="0"/>
              <a:t>Qualitative variables in regression analysis</a:t>
            </a:r>
          </a:p>
          <a:p>
            <a:endParaRPr lang="en-US" dirty="0"/>
          </a:p>
          <a:p>
            <a:endParaRPr lang="en-US" dirty="0"/>
          </a:p>
          <a:p>
            <a:endParaRPr lang="en-US" dirty="0"/>
          </a:p>
          <a:p>
            <a:endParaRPr lang="en-US" dirty="0"/>
          </a:p>
          <a:p>
            <a:r>
              <a:rPr lang="en-US" dirty="0"/>
              <a:t>For </a:t>
            </a:r>
            <a:r>
              <a:rPr lang="en-US" i="1" dirty="0"/>
              <a:t>c </a:t>
            </a:r>
            <a:r>
              <a:rPr lang="en-US" dirty="0"/>
              <a:t>classes, we use </a:t>
            </a:r>
            <a:r>
              <a:rPr lang="en-US" i="1" dirty="0"/>
              <a:t>c </a:t>
            </a:r>
            <a:r>
              <a:rPr lang="en-US" dirty="0"/>
              <a:t>– 1 indicator variables</a:t>
            </a:r>
          </a:p>
        </p:txBody>
      </p:sp>
      <p:grpSp>
        <p:nvGrpSpPr>
          <p:cNvPr id="15" name="SMARTInkShape-Group11">
            <a:extLst>
              <a:ext uri="{FF2B5EF4-FFF2-40B4-BE49-F238E27FC236}">
                <a16:creationId xmlns:a16="http://schemas.microsoft.com/office/drawing/2014/main" id="{B3ED1D44-2FB2-9926-38E4-50DEC6EE8E5D}"/>
              </a:ext>
            </a:extLst>
          </p:cNvPr>
          <p:cNvGrpSpPr/>
          <p:nvPr/>
        </p:nvGrpSpPr>
        <p:grpSpPr>
          <a:xfrm>
            <a:off x="6867525" y="1430242"/>
            <a:ext cx="1475985" cy="284259"/>
            <a:chOff x="6867525" y="1430242"/>
            <a:chExt cx="1475985" cy="284259"/>
          </a:xfrm>
        </p:grpSpPr>
        <p:sp>
          <p:nvSpPr>
            <p:cNvPr id="4" name="SMARTInkShape-84">
              <a:extLst>
                <a:ext uri="{FF2B5EF4-FFF2-40B4-BE49-F238E27FC236}">
                  <a16:creationId xmlns:a16="http://schemas.microsoft.com/office/drawing/2014/main" id="{06262370-CFB8-7FEC-BB2C-217AF0F2E5BB}"/>
                </a:ext>
              </a:extLst>
            </p:cNvPr>
            <p:cNvSpPr/>
            <p:nvPr>
              <p:custDataLst>
                <p:tags r:id="rId96"/>
              </p:custDataLst>
            </p:nvPr>
          </p:nvSpPr>
          <p:spPr>
            <a:xfrm>
              <a:off x="8210550" y="1549807"/>
              <a:ext cx="105121" cy="31344"/>
            </a:xfrm>
            <a:custGeom>
              <a:avLst/>
              <a:gdLst/>
              <a:ahLst/>
              <a:cxnLst/>
              <a:rect l="0" t="0" r="0" b="0"/>
              <a:pathLst>
                <a:path w="105121" h="31344">
                  <a:moveTo>
                    <a:pt x="105120" y="0"/>
                  </a:moveTo>
                  <a:lnTo>
                    <a:pt x="105120" y="0"/>
                  </a:lnTo>
                  <a:lnTo>
                    <a:pt x="68542" y="18621"/>
                  </a:lnTo>
                  <a:lnTo>
                    <a:pt x="24561" y="29459"/>
                  </a:lnTo>
                  <a:lnTo>
                    <a:pt x="0" y="313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85">
              <a:extLst>
                <a:ext uri="{FF2B5EF4-FFF2-40B4-BE49-F238E27FC236}">
                  <a16:creationId xmlns:a16="http://schemas.microsoft.com/office/drawing/2014/main" id="{37C3B8CD-9FEF-1124-DD3F-FA75B8C5C3A5}"/>
                </a:ext>
              </a:extLst>
            </p:cNvPr>
            <p:cNvSpPr/>
            <p:nvPr>
              <p:custDataLst>
                <p:tags r:id="rId97"/>
              </p:custDataLst>
            </p:nvPr>
          </p:nvSpPr>
          <p:spPr>
            <a:xfrm>
              <a:off x="8250813" y="1438783"/>
              <a:ext cx="92697" cy="78769"/>
            </a:xfrm>
            <a:custGeom>
              <a:avLst/>
              <a:gdLst/>
              <a:ahLst/>
              <a:cxnLst/>
              <a:rect l="0" t="0" r="0" b="0"/>
              <a:pathLst>
                <a:path w="92697" h="78769">
                  <a:moveTo>
                    <a:pt x="83562" y="18542"/>
                  </a:moveTo>
                  <a:lnTo>
                    <a:pt x="83562" y="18542"/>
                  </a:lnTo>
                  <a:lnTo>
                    <a:pt x="88618" y="18542"/>
                  </a:lnTo>
                  <a:lnTo>
                    <a:pt x="90108" y="17484"/>
                  </a:lnTo>
                  <a:lnTo>
                    <a:pt x="91101" y="15720"/>
                  </a:lnTo>
                  <a:lnTo>
                    <a:pt x="92696" y="5285"/>
                  </a:lnTo>
                  <a:lnTo>
                    <a:pt x="89651" y="3354"/>
                  </a:lnTo>
                  <a:lnTo>
                    <a:pt x="58336" y="0"/>
                  </a:lnTo>
                  <a:lnTo>
                    <a:pt x="34108" y="4699"/>
                  </a:lnTo>
                  <a:lnTo>
                    <a:pt x="16933" y="12794"/>
                  </a:lnTo>
                  <a:lnTo>
                    <a:pt x="0" y="34439"/>
                  </a:lnTo>
                  <a:lnTo>
                    <a:pt x="338" y="36549"/>
                  </a:lnTo>
                  <a:lnTo>
                    <a:pt x="3534" y="41715"/>
                  </a:lnTo>
                  <a:lnTo>
                    <a:pt x="16341" y="55629"/>
                  </a:lnTo>
                  <a:lnTo>
                    <a:pt x="27580" y="61484"/>
                  </a:lnTo>
                  <a:lnTo>
                    <a:pt x="57099" y="70298"/>
                  </a:lnTo>
                  <a:lnTo>
                    <a:pt x="69089" y="787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86">
              <a:extLst>
                <a:ext uri="{FF2B5EF4-FFF2-40B4-BE49-F238E27FC236}">
                  <a16:creationId xmlns:a16="http://schemas.microsoft.com/office/drawing/2014/main" id="{CB348687-C647-9F69-CE5A-C32134B9C941}"/>
                </a:ext>
              </a:extLst>
            </p:cNvPr>
            <p:cNvSpPr/>
            <p:nvPr>
              <p:custDataLst>
                <p:tags r:id="rId98"/>
              </p:custDataLst>
            </p:nvPr>
          </p:nvSpPr>
          <p:spPr>
            <a:xfrm>
              <a:off x="8109348" y="1472139"/>
              <a:ext cx="109699" cy="96614"/>
            </a:xfrm>
            <a:custGeom>
              <a:avLst/>
              <a:gdLst/>
              <a:ahLst/>
              <a:cxnLst/>
              <a:rect l="0" t="0" r="0" b="0"/>
              <a:pathLst>
                <a:path w="109699" h="96614">
                  <a:moveTo>
                    <a:pt x="5952" y="42336"/>
                  </a:moveTo>
                  <a:lnTo>
                    <a:pt x="5952" y="42336"/>
                  </a:lnTo>
                  <a:lnTo>
                    <a:pt x="5952" y="47392"/>
                  </a:lnTo>
                  <a:lnTo>
                    <a:pt x="8069" y="48882"/>
                  </a:lnTo>
                  <a:lnTo>
                    <a:pt x="27410" y="51468"/>
                  </a:lnTo>
                  <a:lnTo>
                    <a:pt x="72091" y="35591"/>
                  </a:lnTo>
                  <a:lnTo>
                    <a:pt x="102910" y="16901"/>
                  </a:lnTo>
                  <a:lnTo>
                    <a:pt x="107253" y="10570"/>
                  </a:lnTo>
                  <a:lnTo>
                    <a:pt x="109698" y="1057"/>
                  </a:lnTo>
                  <a:lnTo>
                    <a:pt x="107924" y="0"/>
                  </a:lnTo>
                  <a:lnTo>
                    <a:pt x="79065" y="8525"/>
                  </a:lnTo>
                  <a:lnTo>
                    <a:pt x="39900" y="29703"/>
                  </a:lnTo>
                  <a:lnTo>
                    <a:pt x="8484" y="72311"/>
                  </a:lnTo>
                  <a:lnTo>
                    <a:pt x="0" y="89788"/>
                  </a:lnTo>
                  <a:lnTo>
                    <a:pt x="925" y="93020"/>
                  </a:lnTo>
                  <a:lnTo>
                    <a:pt x="3658" y="95176"/>
                  </a:lnTo>
                  <a:lnTo>
                    <a:pt x="7598" y="96613"/>
                  </a:lnTo>
                  <a:lnTo>
                    <a:pt x="17620" y="95387"/>
                  </a:lnTo>
                  <a:lnTo>
                    <a:pt x="63102" y="709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87">
              <a:extLst>
                <a:ext uri="{FF2B5EF4-FFF2-40B4-BE49-F238E27FC236}">
                  <a16:creationId xmlns:a16="http://schemas.microsoft.com/office/drawing/2014/main" id="{56454408-E662-672D-9D31-1BA95A83B801}"/>
                </a:ext>
              </a:extLst>
            </p:cNvPr>
            <p:cNvSpPr/>
            <p:nvPr>
              <p:custDataLst>
                <p:tags r:id="rId99"/>
              </p:custDataLst>
            </p:nvPr>
          </p:nvSpPr>
          <p:spPr>
            <a:xfrm>
              <a:off x="7886700" y="1457325"/>
              <a:ext cx="219076" cy="103670"/>
            </a:xfrm>
            <a:custGeom>
              <a:avLst/>
              <a:gdLst/>
              <a:ahLst/>
              <a:cxnLst/>
              <a:rect l="0" t="0" r="0" b="0"/>
              <a:pathLst>
                <a:path w="219076" h="103670">
                  <a:moveTo>
                    <a:pt x="0" y="57150"/>
                  </a:moveTo>
                  <a:lnTo>
                    <a:pt x="0" y="57150"/>
                  </a:lnTo>
                  <a:lnTo>
                    <a:pt x="16266" y="43000"/>
                  </a:lnTo>
                  <a:lnTo>
                    <a:pt x="43312" y="31738"/>
                  </a:lnTo>
                  <a:lnTo>
                    <a:pt x="64530" y="29199"/>
                  </a:lnTo>
                  <a:lnTo>
                    <a:pt x="69479" y="31108"/>
                  </a:lnTo>
                  <a:lnTo>
                    <a:pt x="77799" y="38873"/>
                  </a:lnTo>
                  <a:lnTo>
                    <a:pt x="82202" y="49380"/>
                  </a:lnTo>
                  <a:lnTo>
                    <a:pt x="85029" y="73371"/>
                  </a:lnTo>
                  <a:lnTo>
                    <a:pt x="80463" y="92178"/>
                  </a:lnTo>
                  <a:lnTo>
                    <a:pt x="76925" y="96377"/>
                  </a:lnTo>
                  <a:lnTo>
                    <a:pt x="60172" y="103669"/>
                  </a:lnTo>
                  <a:lnTo>
                    <a:pt x="59165" y="102979"/>
                  </a:lnTo>
                  <a:lnTo>
                    <a:pt x="58046" y="99391"/>
                  </a:lnTo>
                  <a:lnTo>
                    <a:pt x="56689" y="98011"/>
                  </a:lnTo>
                  <a:lnTo>
                    <a:pt x="52359" y="96477"/>
                  </a:lnTo>
                  <a:lnTo>
                    <a:pt x="50782" y="95010"/>
                  </a:lnTo>
                  <a:lnTo>
                    <a:pt x="49028" y="90557"/>
                  </a:lnTo>
                  <a:lnTo>
                    <a:pt x="48040" y="71987"/>
                  </a:lnTo>
                  <a:lnTo>
                    <a:pt x="50019" y="65983"/>
                  </a:lnTo>
                  <a:lnTo>
                    <a:pt x="74176" y="40139"/>
                  </a:lnTo>
                  <a:lnTo>
                    <a:pt x="97472" y="26945"/>
                  </a:lnTo>
                  <a:lnTo>
                    <a:pt x="143713" y="12966"/>
                  </a:lnTo>
                  <a:lnTo>
                    <a:pt x="185003" y="3281"/>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88">
              <a:extLst>
                <a:ext uri="{FF2B5EF4-FFF2-40B4-BE49-F238E27FC236}">
                  <a16:creationId xmlns:a16="http://schemas.microsoft.com/office/drawing/2014/main" id="{94F0D7CB-C7F0-F19C-2291-17E50A6B08B0}"/>
                </a:ext>
              </a:extLst>
            </p:cNvPr>
            <p:cNvSpPr/>
            <p:nvPr>
              <p:custDataLst>
                <p:tags r:id="rId100"/>
              </p:custDataLst>
            </p:nvPr>
          </p:nvSpPr>
          <p:spPr>
            <a:xfrm>
              <a:off x="7762875" y="1463069"/>
              <a:ext cx="111641" cy="118082"/>
            </a:xfrm>
            <a:custGeom>
              <a:avLst/>
              <a:gdLst/>
              <a:ahLst/>
              <a:cxnLst/>
              <a:rect l="0" t="0" r="0" b="0"/>
              <a:pathLst>
                <a:path w="111641" h="118082">
                  <a:moveTo>
                    <a:pt x="9525" y="89506"/>
                  </a:moveTo>
                  <a:lnTo>
                    <a:pt x="9525" y="89506"/>
                  </a:lnTo>
                  <a:lnTo>
                    <a:pt x="27839" y="49734"/>
                  </a:lnTo>
                  <a:lnTo>
                    <a:pt x="58658" y="12423"/>
                  </a:lnTo>
                  <a:lnTo>
                    <a:pt x="74413" y="1285"/>
                  </a:lnTo>
                  <a:lnTo>
                    <a:pt x="80301" y="0"/>
                  </a:lnTo>
                  <a:lnTo>
                    <a:pt x="92487" y="1395"/>
                  </a:lnTo>
                  <a:lnTo>
                    <a:pt x="102136" y="8365"/>
                  </a:lnTo>
                  <a:lnTo>
                    <a:pt x="106190" y="13187"/>
                  </a:lnTo>
                  <a:lnTo>
                    <a:pt x="110696" y="27012"/>
                  </a:lnTo>
                  <a:lnTo>
                    <a:pt x="111640" y="43739"/>
                  </a:lnTo>
                  <a:lnTo>
                    <a:pt x="108532" y="61757"/>
                  </a:lnTo>
                  <a:lnTo>
                    <a:pt x="95775" y="84694"/>
                  </a:lnTo>
                  <a:lnTo>
                    <a:pt x="83646" y="99839"/>
                  </a:lnTo>
                  <a:lnTo>
                    <a:pt x="63237" y="111030"/>
                  </a:lnTo>
                  <a:lnTo>
                    <a:pt x="0" y="1180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89">
              <a:extLst>
                <a:ext uri="{FF2B5EF4-FFF2-40B4-BE49-F238E27FC236}">
                  <a16:creationId xmlns:a16="http://schemas.microsoft.com/office/drawing/2014/main" id="{CFB08E90-056A-0F4F-F961-6BD2234E65E7}"/>
                </a:ext>
              </a:extLst>
            </p:cNvPr>
            <p:cNvSpPr/>
            <p:nvPr>
              <p:custDataLst>
                <p:tags r:id="rId101"/>
              </p:custDataLst>
            </p:nvPr>
          </p:nvSpPr>
          <p:spPr>
            <a:xfrm>
              <a:off x="7743825" y="1524784"/>
              <a:ext cx="46070" cy="189717"/>
            </a:xfrm>
            <a:custGeom>
              <a:avLst/>
              <a:gdLst/>
              <a:ahLst/>
              <a:cxnLst/>
              <a:rect l="0" t="0" r="0" b="0"/>
              <a:pathLst>
                <a:path w="46070" h="189717">
                  <a:moveTo>
                    <a:pt x="19050" y="18266"/>
                  </a:moveTo>
                  <a:lnTo>
                    <a:pt x="19050" y="18266"/>
                  </a:lnTo>
                  <a:lnTo>
                    <a:pt x="35451" y="1864"/>
                  </a:lnTo>
                  <a:lnTo>
                    <a:pt x="39746" y="393"/>
                  </a:lnTo>
                  <a:lnTo>
                    <a:pt x="42372" y="0"/>
                  </a:lnTo>
                  <a:lnTo>
                    <a:pt x="44123" y="1856"/>
                  </a:lnTo>
                  <a:lnTo>
                    <a:pt x="46069" y="9561"/>
                  </a:lnTo>
                  <a:lnTo>
                    <a:pt x="41288" y="22864"/>
                  </a:lnTo>
                  <a:lnTo>
                    <a:pt x="22645" y="66496"/>
                  </a:lnTo>
                  <a:lnTo>
                    <a:pt x="9758" y="111061"/>
                  </a:lnTo>
                  <a:lnTo>
                    <a:pt x="996" y="157219"/>
                  </a:lnTo>
                  <a:lnTo>
                    <a:pt x="0" y="1897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90">
              <a:extLst>
                <a:ext uri="{FF2B5EF4-FFF2-40B4-BE49-F238E27FC236}">
                  <a16:creationId xmlns:a16="http://schemas.microsoft.com/office/drawing/2014/main" id="{A3B2524E-02EA-9533-48BF-A8DBD00995B3}"/>
                </a:ext>
              </a:extLst>
            </p:cNvPr>
            <p:cNvSpPr/>
            <p:nvPr>
              <p:custDataLst>
                <p:tags r:id="rId102"/>
              </p:custDataLst>
            </p:nvPr>
          </p:nvSpPr>
          <p:spPr>
            <a:xfrm>
              <a:off x="7620000" y="1457359"/>
              <a:ext cx="114301" cy="133317"/>
            </a:xfrm>
            <a:custGeom>
              <a:avLst/>
              <a:gdLst/>
              <a:ahLst/>
              <a:cxnLst/>
              <a:rect l="0" t="0" r="0" b="0"/>
              <a:pathLst>
                <a:path w="114301" h="133317">
                  <a:moveTo>
                    <a:pt x="114300" y="9491"/>
                  </a:moveTo>
                  <a:lnTo>
                    <a:pt x="114300" y="9491"/>
                  </a:lnTo>
                  <a:lnTo>
                    <a:pt x="114300" y="0"/>
                  </a:lnTo>
                  <a:lnTo>
                    <a:pt x="80749" y="40066"/>
                  </a:lnTo>
                  <a:lnTo>
                    <a:pt x="36802" y="86729"/>
                  </a:lnTo>
                  <a:lnTo>
                    <a:pt x="0" y="133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91">
              <a:extLst>
                <a:ext uri="{FF2B5EF4-FFF2-40B4-BE49-F238E27FC236}">
                  <a16:creationId xmlns:a16="http://schemas.microsoft.com/office/drawing/2014/main" id="{58B46170-0DB0-33A8-77AA-E7D3FA5AC12A}"/>
                </a:ext>
              </a:extLst>
            </p:cNvPr>
            <p:cNvSpPr/>
            <p:nvPr>
              <p:custDataLst>
                <p:tags r:id="rId103"/>
              </p:custDataLst>
            </p:nvPr>
          </p:nvSpPr>
          <p:spPr>
            <a:xfrm>
              <a:off x="7621324" y="1461794"/>
              <a:ext cx="103452" cy="100307"/>
            </a:xfrm>
            <a:custGeom>
              <a:avLst/>
              <a:gdLst/>
              <a:ahLst/>
              <a:cxnLst/>
              <a:rect l="0" t="0" r="0" b="0"/>
              <a:pathLst>
                <a:path w="103452" h="100307">
                  <a:moveTo>
                    <a:pt x="8201" y="5056"/>
                  </a:moveTo>
                  <a:lnTo>
                    <a:pt x="8201" y="5056"/>
                  </a:lnTo>
                  <a:lnTo>
                    <a:pt x="3145" y="5056"/>
                  </a:lnTo>
                  <a:lnTo>
                    <a:pt x="1654" y="3998"/>
                  </a:lnTo>
                  <a:lnTo>
                    <a:pt x="661" y="2234"/>
                  </a:lnTo>
                  <a:lnTo>
                    <a:pt x="0" y="0"/>
                  </a:lnTo>
                  <a:lnTo>
                    <a:pt x="1675" y="627"/>
                  </a:lnTo>
                  <a:lnTo>
                    <a:pt x="37324" y="29584"/>
                  </a:lnTo>
                  <a:lnTo>
                    <a:pt x="74923" y="71376"/>
                  </a:lnTo>
                  <a:lnTo>
                    <a:pt x="85481" y="83215"/>
                  </a:lnTo>
                  <a:lnTo>
                    <a:pt x="92482" y="94772"/>
                  </a:lnTo>
                  <a:lnTo>
                    <a:pt x="103451" y="1003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92">
              <a:extLst>
                <a:ext uri="{FF2B5EF4-FFF2-40B4-BE49-F238E27FC236}">
                  <a16:creationId xmlns:a16="http://schemas.microsoft.com/office/drawing/2014/main" id="{44D79905-3E80-7494-659C-DDE5B55627F4}"/>
                </a:ext>
              </a:extLst>
            </p:cNvPr>
            <p:cNvSpPr/>
            <p:nvPr>
              <p:custDataLst>
                <p:tags r:id="rId104"/>
              </p:custDataLst>
            </p:nvPr>
          </p:nvSpPr>
          <p:spPr>
            <a:xfrm>
              <a:off x="7355316" y="1430242"/>
              <a:ext cx="236110" cy="178872"/>
            </a:xfrm>
            <a:custGeom>
              <a:avLst/>
              <a:gdLst/>
              <a:ahLst/>
              <a:cxnLst/>
              <a:rect l="0" t="0" r="0" b="0"/>
              <a:pathLst>
                <a:path w="236110" h="178872">
                  <a:moveTo>
                    <a:pt x="7509" y="93758"/>
                  </a:moveTo>
                  <a:lnTo>
                    <a:pt x="7509" y="93758"/>
                  </a:lnTo>
                  <a:lnTo>
                    <a:pt x="12565" y="88702"/>
                  </a:lnTo>
                  <a:lnTo>
                    <a:pt x="17870" y="86219"/>
                  </a:lnTo>
                  <a:lnTo>
                    <a:pt x="20766" y="85557"/>
                  </a:lnTo>
                  <a:lnTo>
                    <a:pt x="22697" y="84057"/>
                  </a:lnTo>
                  <a:lnTo>
                    <a:pt x="24843" y="79569"/>
                  </a:lnTo>
                  <a:lnTo>
                    <a:pt x="26472" y="79007"/>
                  </a:lnTo>
                  <a:lnTo>
                    <a:pt x="28618" y="79691"/>
                  </a:lnTo>
                  <a:lnTo>
                    <a:pt x="31107" y="81205"/>
                  </a:lnTo>
                  <a:lnTo>
                    <a:pt x="50309" y="83635"/>
                  </a:lnTo>
                  <a:lnTo>
                    <a:pt x="80130" y="81293"/>
                  </a:lnTo>
                  <a:lnTo>
                    <a:pt x="121102" y="76009"/>
                  </a:lnTo>
                  <a:lnTo>
                    <a:pt x="157653" y="67361"/>
                  </a:lnTo>
                  <a:lnTo>
                    <a:pt x="191113" y="47295"/>
                  </a:lnTo>
                  <a:lnTo>
                    <a:pt x="200236" y="38536"/>
                  </a:lnTo>
                  <a:lnTo>
                    <a:pt x="204292" y="31115"/>
                  </a:lnTo>
                  <a:lnTo>
                    <a:pt x="206093" y="24289"/>
                  </a:lnTo>
                  <a:lnTo>
                    <a:pt x="205515" y="20987"/>
                  </a:lnTo>
                  <a:lnTo>
                    <a:pt x="202050" y="14496"/>
                  </a:lnTo>
                  <a:lnTo>
                    <a:pt x="185693" y="10905"/>
                  </a:lnTo>
                  <a:lnTo>
                    <a:pt x="142190" y="3544"/>
                  </a:lnTo>
                  <a:lnTo>
                    <a:pt x="112679" y="0"/>
                  </a:lnTo>
                  <a:lnTo>
                    <a:pt x="83825" y="4007"/>
                  </a:lnTo>
                  <a:lnTo>
                    <a:pt x="60224" y="16953"/>
                  </a:lnTo>
                  <a:lnTo>
                    <a:pt x="28578" y="44508"/>
                  </a:lnTo>
                  <a:lnTo>
                    <a:pt x="15398" y="62467"/>
                  </a:lnTo>
                  <a:lnTo>
                    <a:pt x="4789" y="86250"/>
                  </a:lnTo>
                  <a:lnTo>
                    <a:pt x="0" y="118462"/>
                  </a:lnTo>
                  <a:lnTo>
                    <a:pt x="3639" y="149761"/>
                  </a:lnTo>
                  <a:lnTo>
                    <a:pt x="8104" y="157552"/>
                  </a:lnTo>
                  <a:lnTo>
                    <a:pt x="21531" y="169030"/>
                  </a:lnTo>
                  <a:lnTo>
                    <a:pt x="35262" y="174837"/>
                  </a:lnTo>
                  <a:lnTo>
                    <a:pt x="76389" y="178871"/>
                  </a:lnTo>
                  <a:lnTo>
                    <a:pt x="117227" y="176540"/>
                  </a:lnTo>
                  <a:lnTo>
                    <a:pt x="161474" y="166202"/>
                  </a:lnTo>
                  <a:lnTo>
                    <a:pt x="203845" y="153968"/>
                  </a:lnTo>
                  <a:lnTo>
                    <a:pt x="236109" y="141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93">
              <a:extLst>
                <a:ext uri="{FF2B5EF4-FFF2-40B4-BE49-F238E27FC236}">
                  <a16:creationId xmlns:a16="http://schemas.microsoft.com/office/drawing/2014/main" id="{D5D97D41-7459-38E7-211F-C434B6BC28CE}"/>
                </a:ext>
              </a:extLst>
            </p:cNvPr>
            <p:cNvSpPr/>
            <p:nvPr>
              <p:custDataLst>
                <p:tags r:id="rId105"/>
              </p:custDataLst>
            </p:nvPr>
          </p:nvSpPr>
          <p:spPr>
            <a:xfrm>
              <a:off x="7077075" y="1447800"/>
              <a:ext cx="110248" cy="200026"/>
            </a:xfrm>
            <a:custGeom>
              <a:avLst/>
              <a:gdLst/>
              <a:ahLst/>
              <a:cxnLst/>
              <a:rect l="0" t="0" r="0" b="0"/>
              <a:pathLst>
                <a:path w="110248" h="200026">
                  <a:moveTo>
                    <a:pt x="9525" y="28575"/>
                  </a:moveTo>
                  <a:lnTo>
                    <a:pt x="9525" y="28575"/>
                  </a:lnTo>
                  <a:lnTo>
                    <a:pt x="9525" y="9525"/>
                  </a:lnTo>
                  <a:lnTo>
                    <a:pt x="0" y="0"/>
                  </a:lnTo>
                  <a:lnTo>
                    <a:pt x="14189" y="0"/>
                  </a:lnTo>
                  <a:lnTo>
                    <a:pt x="19711" y="2822"/>
                  </a:lnTo>
                  <a:lnTo>
                    <a:pt x="66553" y="38158"/>
                  </a:lnTo>
                  <a:lnTo>
                    <a:pt x="88536" y="57155"/>
                  </a:lnTo>
                  <a:lnTo>
                    <a:pt x="97558" y="63502"/>
                  </a:lnTo>
                  <a:lnTo>
                    <a:pt x="101567" y="69851"/>
                  </a:lnTo>
                  <a:lnTo>
                    <a:pt x="103824" y="79375"/>
                  </a:lnTo>
                  <a:lnTo>
                    <a:pt x="104692" y="98425"/>
                  </a:lnTo>
                  <a:lnTo>
                    <a:pt x="107560" y="104775"/>
                  </a:lnTo>
                  <a:lnTo>
                    <a:pt x="109806" y="107950"/>
                  </a:lnTo>
                  <a:lnTo>
                    <a:pt x="110247" y="111125"/>
                  </a:lnTo>
                  <a:lnTo>
                    <a:pt x="107912" y="117475"/>
                  </a:lnTo>
                  <a:lnTo>
                    <a:pt x="97649" y="133350"/>
                  </a:lnTo>
                  <a:lnTo>
                    <a:pt x="95258" y="139700"/>
                  </a:lnTo>
                  <a:lnTo>
                    <a:pt x="72901" y="165100"/>
                  </a:lnTo>
                  <a:lnTo>
                    <a:pt x="66620" y="168628"/>
                  </a:lnTo>
                  <a:lnTo>
                    <a:pt x="63463" y="169569"/>
                  </a:lnTo>
                  <a:lnTo>
                    <a:pt x="61358" y="171254"/>
                  </a:lnTo>
                  <a:lnTo>
                    <a:pt x="57338" y="177624"/>
                  </a:lnTo>
                  <a:lnTo>
                    <a:pt x="38219" y="189530"/>
                  </a:lnTo>
                  <a:lnTo>
                    <a:pt x="29013" y="190462"/>
                  </a:lnTo>
                  <a:lnTo>
                    <a:pt x="2857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94">
              <a:extLst>
                <a:ext uri="{FF2B5EF4-FFF2-40B4-BE49-F238E27FC236}">
                  <a16:creationId xmlns:a16="http://schemas.microsoft.com/office/drawing/2014/main" id="{2E308F82-55C8-9056-4F7E-FFA3419258E3}"/>
                </a:ext>
              </a:extLst>
            </p:cNvPr>
            <p:cNvSpPr/>
            <p:nvPr>
              <p:custDataLst>
                <p:tags r:id="rId106"/>
              </p:custDataLst>
            </p:nvPr>
          </p:nvSpPr>
          <p:spPr>
            <a:xfrm>
              <a:off x="6867525" y="1552575"/>
              <a:ext cx="295276" cy="9526"/>
            </a:xfrm>
            <a:custGeom>
              <a:avLst/>
              <a:gdLst/>
              <a:ahLst/>
              <a:cxnLst/>
              <a:rect l="0" t="0" r="0" b="0"/>
              <a:pathLst>
                <a:path w="295276" h="9526">
                  <a:moveTo>
                    <a:pt x="9525" y="9525"/>
                  </a:moveTo>
                  <a:lnTo>
                    <a:pt x="9525" y="9525"/>
                  </a:lnTo>
                  <a:lnTo>
                    <a:pt x="4038" y="9525"/>
                  </a:lnTo>
                  <a:lnTo>
                    <a:pt x="6380" y="9525"/>
                  </a:lnTo>
                  <a:lnTo>
                    <a:pt x="0" y="9525"/>
                  </a:lnTo>
                  <a:lnTo>
                    <a:pt x="22390" y="9525"/>
                  </a:lnTo>
                  <a:lnTo>
                    <a:pt x="28649" y="6703"/>
                  </a:lnTo>
                  <a:lnTo>
                    <a:pt x="31799" y="4469"/>
                  </a:lnTo>
                  <a:lnTo>
                    <a:pt x="46346" y="1324"/>
                  </a:lnTo>
                  <a:lnTo>
                    <a:pt x="89012" y="78"/>
                  </a:lnTo>
                  <a:lnTo>
                    <a:pt x="136179" y="5"/>
                  </a:lnTo>
                  <a:lnTo>
                    <a:pt x="180387" y="0"/>
                  </a:lnTo>
                  <a:lnTo>
                    <a:pt x="225390" y="0"/>
                  </a:lnTo>
                  <a:lnTo>
                    <a:pt x="272970" y="0"/>
                  </a:lnTo>
                  <a:lnTo>
                    <a:pt x="2952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 name="SMARTInkShape-Group12">
            <a:extLst>
              <a:ext uri="{FF2B5EF4-FFF2-40B4-BE49-F238E27FC236}">
                <a16:creationId xmlns:a16="http://schemas.microsoft.com/office/drawing/2014/main" id="{3A913EB7-2437-0DAF-4CFF-8E8BAD07DB66}"/>
              </a:ext>
            </a:extLst>
          </p:cNvPr>
          <p:cNvGrpSpPr/>
          <p:nvPr/>
        </p:nvGrpSpPr>
        <p:grpSpPr>
          <a:xfrm>
            <a:off x="8353425" y="1228725"/>
            <a:ext cx="552451" cy="373998"/>
            <a:chOff x="8353425" y="1228725"/>
            <a:chExt cx="552451" cy="373998"/>
          </a:xfrm>
        </p:grpSpPr>
        <p:sp>
          <p:nvSpPr>
            <p:cNvPr id="16" name="SMARTInkShape-95">
              <a:extLst>
                <a:ext uri="{FF2B5EF4-FFF2-40B4-BE49-F238E27FC236}">
                  <a16:creationId xmlns:a16="http://schemas.microsoft.com/office/drawing/2014/main" id="{DE109E0B-1DC5-837A-779A-9B260D92267C}"/>
                </a:ext>
              </a:extLst>
            </p:cNvPr>
            <p:cNvSpPr/>
            <p:nvPr>
              <p:custDataLst>
                <p:tags r:id="rId93"/>
              </p:custDataLst>
            </p:nvPr>
          </p:nvSpPr>
          <p:spPr>
            <a:xfrm>
              <a:off x="8711379" y="1228725"/>
              <a:ext cx="194497" cy="373998"/>
            </a:xfrm>
            <a:custGeom>
              <a:avLst/>
              <a:gdLst/>
              <a:ahLst/>
              <a:cxnLst/>
              <a:rect l="0" t="0" r="0" b="0"/>
              <a:pathLst>
                <a:path w="194497" h="373998">
                  <a:moveTo>
                    <a:pt x="89721" y="266700"/>
                  </a:moveTo>
                  <a:lnTo>
                    <a:pt x="89721" y="266700"/>
                  </a:lnTo>
                  <a:lnTo>
                    <a:pt x="97923" y="258499"/>
                  </a:lnTo>
                  <a:lnTo>
                    <a:pt x="98855" y="252511"/>
                  </a:lnTo>
                  <a:lnTo>
                    <a:pt x="99211" y="234819"/>
                  </a:lnTo>
                  <a:lnTo>
                    <a:pt x="98165" y="232746"/>
                  </a:lnTo>
                  <a:lnTo>
                    <a:pt x="96409" y="231364"/>
                  </a:lnTo>
                  <a:lnTo>
                    <a:pt x="94180" y="230443"/>
                  </a:lnTo>
                  <a:lnTo>
                    <a:pt x="75873" y="229146"/>
                  </a:lnTo>
                  <a:lnTo>
                    <a:pt x="62047" y="234487"/>
                  </a:lnTo>
                  <a:lnTo>
                    <a:pt x="45185" y="243750"/>
                  </a:lnTo>
                  <a:lnTo>
                    <a:pt x="40981" y="245050"/>
                  </a:lnTo>
                  <a:lnTo>
                    <a:pt x="16908" y="263824"/>
                  </a:lnTo>
                  <a:lnTo>
                    <a:pt x="561" y="311276"/>
                  </a:lnTo>
                  <a:lnTo>
                    <a:pt x="0" y="326376"/>
                  </a:lnTo>
                  <a:lnTo>
                    <a:pt x="4337" y="338731"/>
                  </a:lnTo>
                  <a:lnTo>
                    <a:pt x="13319" y="354805"/>
                  </a:lnTo>
                  <a:lnTo>
                    <a:pt x="27191" y="366889"/>
                  </a:lnTo>
                  <a:lnTo>
                    <a:pt x="35334" y="371592"/>
                  </a:lnTo>
                  <a:lnTo>
                    <a:pt x="50025" y="373997"/>
                  </a:lnTo>
                  <a:lnTo>
                    <a:pt x="64671" y="370479"/>
                  </a:lnTo>
                  <a:lnTo>
                    <a:pt x="81762" y="361860"/>
                  </a:lnTo>
                  <a:lnTo>
                    <a:pt x="104178" y="340051"/>
                  </a:lnTo>
                  <a:lnTo>
                    <a:pt x="119170" y="318537"/>
                  </a:lnTo>
                  <a:lnTo>
                    <a:pt x="130314" y="273475"/>
                  </a:lnTo>
                  <a:lnTo>
                    <a:pt x="137042" y="239725"/>
                  </a:lnTo>
                  <a:lnTo>
                    <a:pt x="146780" y="196619"/>
                  </a:lnTo>
                  <a:lnTo>
                    <a:pt x="156369" y="160916"/>
                  </a:lnTo>
                  <a:lnTo>
                    <a:pt x="165914" y="123526"/>
                  </a:lnTo>
                  <a:lnTo>
                    <a:pt x="170151" y="100409"/>
                  </a:lnTo>
                  <a:lnTo>
                    <a:pt x="169892" y="65499"/>
                  </a:lnTo>
                  <a:lnTo>
                    <a:pt x="176287" y="22922"/>
                  </a:lnTo>
                  <a:lnTo>
                    <a:pt x="183619" y="11498"/>
                  </a:lnTo>
                  <a:lnTo>
                    <a:pt x="184851" y="1497"/>
                  </a:lnTo>
                  <a:lnTo>
                    <a:pt x="185950" y="998"/>
                  </a:lnTo>
                  <a:lnTo>
                    <a:pt x="1944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96">
              <a:extLst>
                <a:ext uri="{FF2B5EF4-FFF2-40B4-BE49-F238E27FC236}">
                  <a16:creationId xmlns:a16="http://schemas.microsoft.com/office/drawing/2014/main" id="{32E1F947-9FF7-AB59-31AB-19A4C584F554}"/>
                </a:ext>
              </a:extLst>
            </p:cNvPr>
            <p:cNvSpPr/>
            <p:nvPr>
              <p:custDataLst>
                <p:tags r:id="rId94"/>
              </p:custDataLst>
            </p:nvPr>
          </p:nvSpPr>
          <p:spPr>
            <a:xfrm>
              <a:off x="8498369" y="1411697"/>
              <a:ext cx="140807" cy="140879"/>
            </a:xfrm>
            <a:custGeom>
              <a:avLst/>
              <a:gdLst/>
              <a:ahLst/>
              <a:cxnLst/>
              <a:rect l="0" t="0" r="0" b="0"/>
              <a:pathLst>
                <a:path w="140807" h="140879">
                  <a:moveTo>
                    <a:pt x="36031" y="74203"/>
                  </a:moveTo>
                  <a:lnTo>
                    <a:pt x="36031" y="74203"/>
                  </a:lnTo>
                  <a:lnTo>
                    <a:pt x="41087" y="69147"/>
                  </a:lnTo>
                  <a:lnTo>
                    <a:pt x="42577" y="68715"/>
                  </a:lnTo>
                  <a:lnTo>
                    <a:pt x="43570" y="69486"/>
                  </a:lnTo>
                  <a:lnTo>
                    <a:pt x="44233" y="71059"/>
                  </a:lnTo>
                  <a:lnTo>
                    <a:pt x="53435" y="69983"/>
                  </a:lnTo>
                  <a:lnTo>
                    <a:pt x="99434" y="51731"/>
                  </a:lnTo>
                  <a:lnTo>
                    <a:pt x="113496" y="42380"/>
                  </a:lnTo>
                  <a:lnTo>
                    <a:pt x="124365" y="27850"/>
                  </a:lnTo>
                  <a:lnTo>
                    <a:pt x="129232" y="15195"/>
                  </a:lnTo>
                  <a:lnTo>
                    <a:pt x="128857" y="11581"/>
                  </a:lnTo>
                  <a:lnTo>
                    <a:pt x="125617" y="4743"/>
                  </a:lnTo>
                  <a:lnTo>
                    <a:pt x="121155" y="2497"/>
                  </a:lnTo>
                  <a:lnTo>
                    <a:pt x="107730" y="0"/>
                  </a:lnTo>
                  <a:lnTo>
                    <a:pt x="77266" y="8708"/>
                  </a:lnTo>
                  <a:lnTo>
                    <a:pt x="44255" y="24067"/>
                  </a:lnTo>
                  <a:lnTo>
                    <a:pt x="15935" y="47427"/>
                  </a:lnTo>
                  <a:lnTo>
                    <a:pt x="4912" y="68033"/>
                  </a:lnTo>
                  <a:lnTo>
                    <a:pt x="0" y="84134"/>
                  </a:lnTo>
                  <a:lnTo>
                    <a:pt x="3600" y="105720"/>
                  </a:lnTo>
                  <a:lnTo>
                    <a:pt x="11386" y="117491"/>
                  </a:lnTo>
                  <a:lnTo>
                    <a:pt x="22962" y="126251"/>
                  </a:lnTo>
                  <a:lnTo>
                    <a:pt x="47328" y="136074"/>
                  </a:lnTo>
                  <a:lnTo>
                    <a:pt x="93414" y="140245"/>
                  </a:lnTo>
                  <a:lnTo>
                    <a:pt x="140806" y="1408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97">
              <a:extLst>
                <a:ext uri="{FF2B5EF4-FFF2-40B4-BE49-F238E27FC236}">
                  <a16:creationId xmlns:a16="http://schemas.microsoft.com/office/drawing/2014/main" id="{F9E88EF5-1850-6F95-0950-B16802A0F318}"/>
                </a:ext>
              </a:extLst>
            </p:cNvPr>
            <p:cNvSpPr/>
            <p:nvPr>
              <p:custDataLst>
                <p:tags r:id="rId95"/>
              </p:custDataLst>
            </p:nvPr>
          </p:nvSpPr>
          <p:spPr>
            <a:xfrm>
              <a:off x="8353425" y="1400267"/>
              <a:ext cx="142875" cy="152309"/>
            </a:xfrm>
            <a:custGeom>
              <a:avLst/>
              <a:gdLst/>
              <a:ahLst/>
              <a:cxnLst/>
              <a:rect l="0" t="0" r="0" b="0"/>
              <a:pathLst>
                <a:path w="142875" h="152309">
                  <a:moveTo>
                    <a:pt x="123825" y="28483"/>
                  </a:moveTo>
                  <a:lnTo>
                    <a:pt x="123825" y="28483"/>
                  </a:lnTo>
                  <a:lnTo>
                    <a:pt x="118769" y="23426"/>
                  </a:lnTo>
                  <a:lnTo>
                    <a:pt x="118337" y="21937"/>
                  </a:lnTo>
                  <a:lnTo>
                    <a:pt x="119108" y="20944"/>
                  </a:lnTo>
                  <a:lnTo>
                    <a:pt x="123742" y="18993"/>
                  </a:lnTo>
                  <a:lnTo>
                    <a:pt x="128857" y="13912"/>
                  </a:lnTo>
                  <a:lnTo>
                    <a:pt x="130355" y="13477"/>
                  </a:lnTo>
                  <a:lnTo>
                    <a:pt x="131354" y="14246"/>
                  </a:lnTo>
                  <a:lnTo>
                    <a:pt x="132019" y="15816"/>
                  </a:lnTo>
                  <a:lnTo>
                    <a:pt x="132462" y="15805"/>
                  </a:lnTo>
                  <a:lnTo>
                    <a:pt x="132955" y="12971"/>
                  </a:lnTo>
                  <a:lnTo>
                    <a:pt x="134145" y="11791"/>
                  </a:lnTo>
                  <a:lnTo>
                    <a:pt x="142840" y="9441"/>
                  </a:lnTo>
                  <a:lnTo>
                    <a:pt x="142868" y="3947"/>
                  </a:lnTo>
                  <a:lnTo>
                    <a:pt x="142871" y="6289"/>
                  </a:lnTo>
                  <a:lnTo>
                    <a:pt x="142874" y="3445"/>
                  </a:lnTo>
                  <a:lnTo>
                    <a:pt x="141817" y="2266"/>
                  </a:lnTo>
                  <a:lnTo>
                    <a:pt x="134673" y="218"/>
                  </a:lnTo>
                  <a:lnTo>
                    <a:pt x="128685" y="0"/>
                  </a:lnTo>
                  <a:lnTo>
                    <a:pt x="99221" y="9614"/>
                  </a:lnTo>
                  <a:lnTo>
                    <a:pt x="85882" y="16799"/>
                  </a:lnTo>
                  <a:lnTo>
                    <a:pt x="82655" y="17519"/>
                  </a:lnTo>
                  <a:lnTo>
                    <a:pt x="52727" y="34062"/>
                  </a:lnTo>
                  <a:lnTo>
                    <a:pt x="36672" y="37897"/>
                  </a:lnTo>
                  <a:lnTo>
                    <a:pt x="33974" y="40051"/>
                  </a:lnTo>
                  <a:lnTo>
                    <a:pt x="32174" y="42545"/>
                  </a:lnTo>
                  <a:lnTo>
                    <a:pt x="29917" y="44208"/>
                  </a:lnTo>
                  <a:lnTo>
                    <a:pt x="24585" y="46055"/>
                  </a:lnTo>
                  <a:lnTo>
                    <a:pt x="15632" y="47095"/>
                  </a:lnTo>
                  <a:lnTo>
                    <a:pt x="13597" y="48299"/>
                  </a:lnTo>
                  <a:lnTo>
                    <a:pt x="12239" y="50161"/>
                  </a:lnTo>
                  <a:lnTo>
                    <a:pt x="11334" y="52460"/>
                  </a:lnTo>
                  <a:lnTo>
                    <a:pt x="9673" y="53993"/>
                  </a:lnTo>
                  <a:lnTo>
                    <a:pt x="5004" y="55695"/>
                  </a:lnTo>
                  <a:lnTo>
                    <a:pt x="3337" y="57208"/>
                  </a:lnTo>
                  <a:lnTo>
                    <a:pt x="440" y="65139"/>
                  </a:lnTo>
                  <a:lnTo>
                    <a:pt x="38" y="74657"/>
                  </a:lnTo>
                  <a:lnTo>
                    <a:pt x="13099" y="76880"/>
                  </a:lnTo>
                  <a:lnTo>
                    <a:pt x="15083" y="78739"/>
                  </a:lnTo>
                  <a:lnTo>
                    <a:pt x="16406" y="81037"/>
                  </a:lnTo>
                  <a:lnTo>
                    <a:pt x="18345" y="82569"/>
                  </a:lnTo>
                  <a:lnTo>
                    <a:pt x="23323" y="84271"/>
                  </a:lnTo>
                  <a:lnTo>
                    <a:pt x="44514" y="86612"/>
                  </a:lnTo>
                  <a:lnTo>
                    <a:pt x="57163" y="93156"/>
                  </a:lnTo>
                  <a:lnTo>
                    <a:pt x="82549" y="96138"/>
                  </a:lnTo>
                  <a:lnTo>
                    <a:pt x="93369" y="103349"/>
                  </a:lnTo>
                  <a:lnTo>
                    <a:pt x="99748" y="104288"/>
                  </a:lnTo>
                  <a:lnTo>
                    <a:pt x="101424" y="105478"/>
                  </a:lnTo>
                  <a:lnTo>
                    <a:pt x="102540" y="107329"/>
                  </a:lnTo>
                  <a:lnTo>
                    <a:pt x="104112" y="114992"/>
                  </a:lnTo>
                  <a:lnTo>
                    <a:pt x="104333" y="117906"/>
                  </a:lnTo>
                  <a:lnTo>
                    <a:pt x="101757" y="123965"/>
                  </a:lnTo>
                  <a:lnTo>
                    <a:pt x="99588" y="127063"/>
                  </a:lnTo>
                  <a:lnTo>
                    <a:pt x="86423" y="136479"/>
                  </a:lnTo>
                  <a:lnTo>
                    <a:pt x="52108" y="149492"/>
                  </a:lnTo>
                  <a:lnTo>
                    <a:pt x="0" y="1523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13">
            <a:extLst>
              <a:ext uri="{FF2B5EF4-FFF2-40B4-BE49-F238E27FC236}">
                <a16:creationId xmlns:a16="http://schemas.microsoft.com/office/drawing/2014/main" id="{630D96E5-44CC-DA71-1186-3416ABC0A11D}"/>
              </a:ext>
            </a:extLst>
          </p:cNvPr>
          <p:cNvGrpSpPr/>
          <p:nvPr/>
        </p:nvGrpSpPr>
        <p:grpSpPr>
          <a:xfrm>
            <a:off x="542925" y="1943100"/>
            <a:ext cx="1076326" cy="398125"/>
            <a:chOff x="542925" y="1943100"/>
            <a:chExt cx="1076326" cy="398125"/>
          </a:xfrm>
        </p:grpSpPr>
        <p:sp>
          <p:nvSpPr>
            <p:cNvPr id="20" name="SMARTInkShape-98">
              <a:extLst>
                <a:ext uri="{FF2B5EF4-FFF2-40B4-BE49-F238E27FC236}">
                  <a16:creationId xmlns:a16="http://schemas.microsoft.com/office/drawing/2014/main" id="{3E8397E6-FCC2-11E9-7D60-CA5E287CDD7C}"/>
                </a:ext>
              </a:extLst>
            </p:cNvPr>
            <p:cNvSpPr/>
            <p:nvPr>
              <p:custDataLst>
                <p:tags r:id="rId87"/>
              </p:custDataLst>
            </p:nvPr>
          </p:nvSpPr>
          <p:spPr>
            <a:xfrm>
              <a:off x="1476557" y="2062613"/>
              <a:ext cx="142694" cy="278612"/>
            </a:xfrm>
            <a:custGeom>
              <a:avLst/>
              <a:gdLst/>
              <a:ahLst/>
              <a:cxnLst/>
              <a:rect l="0" t="0" r="0" b="0"/>
              <a:pathLst>
                <a:path w="142694" h="278612">
                  <a:moveTo>
                    <a:pt x="66493" y="51937"/>
                  </a:moveTo>
                  <a:lnTo>
                    <a:pt x="66493" y="51937"/>
                  </a:lnTo>
                  <a:lnTo>
                    <a:pt x="84185" y="34245"/>
                  </a:lnTo>
                  <a:lnTo>
                    <a:pt x="85141" y="28233"/>
                  </a:lnTo>
                  <a:lnTo>
                    <a:pt x="85508" y="7388"/>
                  </a:lnTo>
                  <a:lnTo>
                    <a:pt x="79883" y="2857"/>
                  </a:lnTo>
                  <a:lnTo>
                    <a:pt x="75419" y="167"/>
                  </a:lnTo>
                  <a:lnTo>
                    <a:pt x="61994" y="0"/>
                  </a:lnTo>
                  <a:lnTo>
                    <a:pt x="46502" y="4512"/>
                  </a:lnTo>
                  <a:lnTo>
                    <a:pt x="32561" y="13573"/>
                  </a:lnTo>
                  <a:lnTo>
                    <a:pt x="17869" y="30575"/>
                  </a:lnTo>
                  <a:lnTo>
                    <a:pt x="4481" y="54224"/>
                  </a:lnTo>
                  <a:lnTo>
                    <a:pt x="739" y="70184"/>
                  </a:lnTo>
                  <a:lnTo>
                    <a:pt x="0" y="78472"/>
                  </a:lnTo>
                  <a:lnTo>
                    <a:pt x="4928" y="84964"/>
                  </a:lnTo>
                  <a:lnTo>
                    <a:pt x="10203" y="87782"/>
                  </a:lnTo>
                  <a:lnTo>
                    <a:pt x="13091" y="88534"/>
                  </a:lnTo>
                  <a:lnTo>
                    <a:pt x="21945" y="86547"/>
                  </a:lnTo>
                  <a:lnTo>
                    <a:pt x="46877" y="78220"/>
                  </a:lnTo>
                  <a:lnTo>
                    <a:pt x="50241" y="75809"/>
                  </a:lnTo>
                  <a:lnTo>
                    <a:pt x="53541" y="75260"/>
                  </a:lnTo>
                  <a:lnTo>
                    <a:pt x="56800" y="75952"/>
                  </a:lnTo>
                  <a:lnTo>
                    <a:pt x="60031" y="77472"/>
                  </a:lnTo>
                  <a:lnTo>
                    <a:pt x="62185" y="79544"/>
                  </a:lnTo>
                  <a:lnTo>
                    <a:pt x="64578" y="84668"/>
                  </a:lnTo>
                  <a:lnTo>
                    <a:pt x="72661" y="120452"/>
                  </a:lnTo>
                  <a:lnTo>
                    <a:pt x="75023" y="160197"/>
                  </a:lnTo>
                  <a:lnTo>
                    <a:pt x="74665" y="195139"/>
                  </a:lnTo>
                  <a:lnTo>
                    <a:pt x="67268" y="235949"/>
                  </a:lnTo>
                  <a:lnTo>
                    <a:pt x="53200" y="265915"/>
                  </a:lnTo>
                  <a:lnTo>
                    <a:pt x="45415" y="274038"/>
                  </a:lnTo>
                  <a:lnTo>
                    <a:pt x="35606" y="277649"/>
                  </a:lnTo>
                  <a:lnTo>
                    <a:pt x="30027" y="278611"/>
                  </a:lnTo>
                  <a:lnTo>
                    <a:pt x="25249" y="275020"/>
                  </a:lnTo>
                  <a:lnTo>
                    <a:pt x="17118" y="259740"/>
                  </a:lnTo>
                  <a:lnTo>
                    <a:pt x="15621" y="238839"/>
                  </a:lnTo>
                  <a:lnTo>
                    <a:pt x="20728" y="200449"/>
                  </a:lnTo>
                  <a:lnTo>
                    <a:pt x="31935" y="155238"/>
                  </a:lnTo>
                  <a:lnTo>
                    <a:pt x="46258" y="132757"/>
                  </a:lnTo>
                  <a:lnTo>
                    <a:pt x="57853" y="124899"/>
                  </a:lnTo>
                  <a:lnTo>
                    <a:pt x="97968" y="111625"/>
                  </a:lnTo>
                  <a:lnTo>
                    <a:pt x="135398" y="109236"/>
                  </a:lnTo>
                  <a:lnTo>
                    <a:pt x="137829" y="110244"/>
                  </a:lnTo>
                  <a:lnTo>
                    <a:pt x="142693" y="1186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99">
              <a:extLst>
                <a:ext uri="{FF2B5EF4-FFF2-40B4-BE49-F238E27FC236}">
                  <a16:creationId xmlns:a16="http://schemas.microsoft.com/office/drawing/2014/main" id="{F983A8B0-2EBC-7036-393C-1470BD3644D7}"/>
                </a:ext>
              </a:extLst>
            </p:cNvPr>
            <p:cNvSpPr/>
            <p:nvPr>
              <p:custDataLst>
                <p:tags r:id="rId88"/>
              </p:custDataLst>
            </p:nvPr>
          </p:nvSpPr>
          <p:spPr>
            <a:xfrm>
              <a:off x="1162050" y="2049882"/>
              <a:ext cx="247651" cy="121819"/>
            </a:xfrm>
            <a:custGeom>
              <a:avLst/>
              <a:gdLst/>
              <a:ahLst/>
              <a:cxnLst/>
              <a:rect l="0" t="0" r="0" b="0"/>
              <a:pathLst>
                <a:path w="247651" h="121819">
                  <a:moveTo>
                    <a:pt x="0" y="74193"/>
                  </a:moveTo>
                  <a:lnTo>
                    <a:pt x="0" y="74193"/>
                  </a:lnTo>
                  <a:lnTo>
                    <a:pt x="5057" y="69137"/>
                  </a:lnTo>
                  <a:lnTo>
                    <a:pt x="7539" y="61010"/>
                  </a:lnTo>
                  <a:lnTo>
                    <a:pt x="8201" y="55879"/>
                  </a:lnTo>
                  <a:lnTo>
                    <a:pt x="10759" y="51400"/>
                  </a:lnTo>
                  <a:lnTo>
                    <a:pt x="53976" y="11644"/>
                  </a:lnTo>
                  <a:lnTo>
                    <a:pt x="72856" y="0"/>
                  </a:lnTo>
                  <a:lnTo>
                    <a:pt x="80358" y="1707"/>
                  </a:lnTo>
                  <a:lnTo>
                    <a:pt x="93660" y="8619"/>
                  </a:lnTo>
                  <a:lnTo>
                    <a:pt x="97365" y="11427"/>
                  </a:lnTo>
                  <a:lnTo>
                    <a:pt x="101481" y="20191"/>
                  </a:lnTo>
                  <a:lnTo>
                    <a:pt x="112025" y="65781"/>
                  </a:lnTo>
                  <a:lnTo>
                    <a:pt x="114167" y="113094"/>
                  </a:lnTo>
                  <a:lnTo>
                    <a:pt x="114260" y="119233"/>
                  </a:lnTo>
                  <a:lnTo>
                    <a:pt x="115332" y="119037"/>
                  </a:lnTo>
                  <a:lnTo>
                    <a:pt x="119345" y="115996"/>
                  </a:lnTo>
                  <a:lnTo>
                    <a:pt x="121834" y="108294"/>
                  </a:lnTo>
                  <a:lnTo>
                    <a:pt x="122497" y="103277"/>
                  </a:lnTo>
                  <a:lnTo>
                    <a:pt x="128880" y="92058"/>
                  </a:lnTo>
                  <a:lnTo>
                    <a:pt x="170745" y="46423"/>
                  </a:lnTo>
                  <a:lnTo>
                    <a:pt x="183588" y="36332"/>
                  </a:lnTo>
                  <a:lnTo>
                    <a:pt x="189067" y="33077"/>
                  </a:lnTo>
                  <a:lnTo>
                    <a:pt x="194836" y="31966"/>
                  </a:lnTo>
                  <a:lnTo>
                    <a:pt x="206891" y="33553"/>
                  </a:lnTo>
                  <a:lnTo>
                    <a:pt x="210952" y="35458"/>
                  </a:lnTo>
                  <a:lnTo>
                    <a:pt x="213660" y="37787"/>
                  </a:lnTo>
                  <a:lnTo>
                    <a:pt x="223062" y="54184"/>
                  </a:lnTo>
                  <a:lnTo>
                    <a:pt x="229334" y="98644"/>
                  </a:lnTo>
                  <a:lnTo>
                    <a:pt x="247650" y="1218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00">
              <a:extLst>
                <a:ext uri="{FF2B5EF4-FFF2-40B4-BE49-F238E27FC236}">
                  <a16:creationId xmlns:a16="http://schemas.microsoft.com/office/drawing/2014/main" id="{3000541C-06C0-7D99-9CFC-328E44B7587A}"/>
                </a:ext>
              </a:extLst>
            </p:cNvPr>
            <p:cNvSpPr/>
            <p:nvPr>
              <p:custDataLst>
                <p:tags r:id="rId89"/>
              </p:custDataLst>
            </p:nvPr>
          </p:nvSpPr>
          <p:spPr>
            <a:xfrm>
              <a:off x="1068124" y="1943100"/>
              <a:ext cx="8202" cy="38101"/>
            </a:xfrm>
            <a:custGeom>
              <a:avLst/>
              <a:gdLst/>
              <a:ahLst/>
              <a:cxnLst/>
              <a:rect l="0" t="0" r="0" b="0"/>
              <a:pathLst>
                <a:path w="8202" h="38101">
                  <a:moveTo>
                    <a:pt x="8201" y="38100"/>
                  </a:moveTo>
                  <a:lnTo>
                    <a:pt x="8201" y="38100"/>
                  </a:lnTo>
                  <a:lnTo>
                    <a:pt x="7143" y="28379"/>
                  </a:lnTo>
                  <a:lnTo>
                    <a:pt x="0" y="4364"/>
                  </a:lnTo>
                  <a:lnTo>
                    <a:pt x="617" y="2910"/>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01">
              <a:extLst>
                <a:ext uri="{FF2B5EF4-FFF2-40B4-BE49-F238E27FC236}">
                  <a16:creationId xmlns:a16="http://schemas.microsoft.com/office/drawing/2014/main" id="{15E2F64D-7C0E-883C-4FEA-0615808CD368}"/>
                </a:ext>
              </a:extLst>
            </p:cNvPr>
            <p:cNvSpPr/>
            <p:nvPr>
              <p:custDataLst>
                <p:tags r:id="rId90"/>
              </p:custDataLst>
            </p:nvPr>
          </p:nvSpPr>
          <p:spPr>
            <a:xfrm>
              <a:off x="1019175" y="2024015"/>
              <a:ext cx="18900" cy="128636"/>
            </a:xfrm>
            <a:custGeom>
              <a:avLst/>
              <a:gdLst/>
              <a:ahLst/>
              <a:cxnLst/>
              <a:rect l="0" t="0" r="0" b="0"/>
              <a:pathLst>
                <a:path w="18900" h="128636">
                  <a:moveTo>
                    <a:pt x="0" y="42910"/>
                  </a:moveTo>
                  <a:lnTo>
                    <a:pt x="0" y="42910"/>
                  </a:lnTo>
                  <a:lnTo>
                    <a:pt x="1058" y="27701"/>
                  </a:lnTo>
                  <a:lnTo>
                    <a:pt x="5057" y="16395"/>
                  </a:lnTo>
                  <a:lnTo>
                    <a:pt x="7604" y="12534"/>
                  </a:lnTo>
                  <a:lnTo>
                    <a:pt x="15188" y="6040"/>
                  </a:lnTo>
                  <a:lnTo>
                    <a:pt x="17906" y="0"/>
                  </a:lnTo>
                  <a:lnTo>
                    <a:pt x="18287" y="545"/>
                  </a:lnTo>
                  <a:lnTo>
                    <a:pt x="18899" y="9024"/>
                  </a:lnTo>
                  <a:lnTo>
                    <a:pt x="8669" y="52258"/>
                  </a:lnTo>
                  <a:lnTo>
                    <a:pt x="1712" y="85443"/>
                  </a:lnTo>
                  <a:lnTo>
                    <a:pt x="9525" y="1286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02">
              <a:extLst>
                <a:ext uri="{FF2B5EF4-FFF2-40B4-BE49-F238E27FC236}">
                  <a16:creationId xmlns:a16="http://schemas.microsoft.com/office/drawing/2014/main" id="{CF77B560-4B04-DC0A-8029-8FE9476BB15F}"/>
                </a:ext>
              </a:extLst>
            </p:cNvPr>
            <p:cNvSpPr/>
            <p:nvPr>
              <p:custDataLst>
                <p:tags r:id="rId91"/>
              </p:custDataLst>
            </p:nvPr>
          </p:nvSpPr>
          <p:spPr>
            <a:xfrm>
              <a:off x="771525" y="1992674"/>
              <a:ext cx="132132" cy="179027"/>
            </a:xfrm>
            <a:custGeom>
              <a:avLst/>
              <a:gdLst/>
              <a:ahLst/>
              <a:cxnLst/>
              <a:rect l="0" t="0" r="0" b="0"/>
              <a:pathLst>
                <a:path w="132132" h="179027">
                  <a:moveTo>
                    <a:pt x="104775" y="36151"/>
                  </a:moveTo>
                  <a:lnTo>
                    <a:pt x="104775" y="36151"/>
                  </a:lnTo>
                  <a:lnTo>
                    <a:pt x="109832" y="36151"/>
                  </a:lnTo>
                  <a:lnTo>
                    <a:pt x="115136" y="30507"/>
                  </a:lnTo>
                  <a:lnTo>
                    <a:pt x="119963" y="22001"/>
                  </a:lnTo>
                  <a:lnTo>
                    <a:pt x="122109" y="14693"/>
                  </a:lnTo>
                  <a:lnTo>
                    <a:pt x="121622" y="11262"/>
                  </a:lnTo>
                  <a:lnTo>
                    <a:pt x="118260" y="4628"/>
                  </a:lnTo>
                  <a:lnTo>
                    <a:pt x="115882" y="2436"/>
                  </a:lnTo>
                  <a:lnTo>
                    <a:pt x="110417" y="0"/>
                  </a:lnTo>
                  <a:lnTo>
                    <a:pt x="101638" y="1739"/>
                  </a:lnTo>
                  <a:lnTo>
                    <a:pt x="73699" y="16536"/>
                  </a:lnTo>
                  <a:lnTo>
                    <a:pt x="40289" y="44054"/>
                  </a:lnTo>
                  <a:lnTo>
                    <a:pt x="33781" y="53069"/>
                  </a:lnTo>
                  <a:lnTo>
                    <a:pt x="30889" y="62720"/>
                  </a:lnTo>
                  <a:lnTo>
                    <a:pt x="30319" y="83887"/>
                  </a:lnTo>
                  <a:lnTo>
                    <a:pt x="33936" y="93703"/>
                  </a:lnTo>
                  <a:lnTo>
                    <a:pt x="46979" y="110236"/>
                  </a:lnTo>
                  <a:lnTo>
                    <a:pt x="55452" y="116703"/>
                  </a:lnTo>
                  <a:lnTo>
                    <a:pt x="97589" y="134831"/>
                  </a:lnTo>
                  <a:lnTo>
                    <a:pt x="124091" y="147326"/>
                  </a:lnTo>
                  <a:lnTo>
                    <a:pt x="132131" y="158101"/>
                  </a:lnTo>
                  <a:lnTo>
                    <a:pt x="117819" y="164477"/>
                  </a:lnTo>
                  <a:lnTo>
                    <a:pt x="82948" y="168839"/>
                  </a:lnTo>
                  <a:lnTo>
                    <a:pt x="0" y="179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03">
              <a:extLst>
                <a:ext uri="{FF2B5EF4-FFF2-40B4-BE49-F238E27FC236}">
                  <a16:creationId xmlns:a16="http://schemas.microsoft.com/office/drawing/2014/main" id="{F34B8079-7A95-DE8D-34B2-BBB710A45D91}"/>
                </a:ext>
              </a:extLst>
            </p:cNvPr>
            <p:cNvSpPr/>
            <p:nvPr>
              <p:custDataLst>
                <p:tags r:id="rId92"/>
              </p:custDataLst>
            </p:nvPr>
          </p:nvSpPr>
          <p:spPr>
            <a:xfrm>
              <a:off x="542925" y="2025082"/>
              <a:ext cx="133351" cy="197159"/>
            </a:xfrm>
            <a:custGeom>
              <a:avLst/>
              <a:gdLst/>
              <a:ahLst/>
              <a:cxnLst/>
              <a:rect l="0" t="0" r="0" b="0"/>
              <a:pathLst>
                <a:path w="133351" h="197159">
                  <a:moveTo>
                    <a:pt x="0" y="32318"/>
                  </a:moveTo>
                  <a:lnTo>
                    <a:pt x="0" y="32318"/>
                  </a:lnTo>
                  <a:lnTo>
                    <a:pt x="14189" y="18129"/>
                  </a:lnTo>
                  <a:lnTo>
                    <a:pt x="16890" y="12606"/>
                  </a:lnTo>
                  <a:lnTo>
                    <a:pt x="18924" y="4262"/>
                  </a:lnTo>
                  <a:lnTo>
                    <a:pt x="19043" y="49379"/>
                  </a:lnTo>
                  <a:lnTo>
                    <a:pt x="20106" y="86644"/>
                  </a:lnTo>
                  <a:lnTo>
                    <a:pt x="26588" y="131518"/>
                  </a:lnTo>
                  <a:lnTo>
                    <a:pt x="27251" y="139726"/>
                  </a:lnTo>
                  <a:lnTo>
                    <a:pt x="33631" y="154491"/>
                  </a:lnTo>
                  <a:lnTo>
                    <a:pt x="68265" y="195440"/>
                  </a:lnTo>
                  <a:lnTo>
                    <a:pt x="74085" y="197158"/>
                  </a:lnTo>
                  <a:lnTo>
                    <a:pt x="89018" y="196244"/>
                  </a:lnTo>
                  <a:lnTo>
                    <a:pt x="103416" y="186666"/>
                  </a:lnTo>
                  <a:lnTo>
                    <a:pt x="110219" y="179666"/>
                  </a:lnTo>
                  <a:lnTo>
                    <a:pt x="117778" y="160601"/>
                  </a:lnTo>
                  <a:lnTo>
                    <a:pt x="122630" y="113867"/>
                  </a:lnTo>
                  <a:lnTo>
                    <a:pt x="129077" y="71475"/>
                  </a:lnTo>
                  <a:lnTo>
                    <a:pt x="124726" y="27989"/>
                  </a:lnTo>
                  <a:lnTo>
                    <a:pt x="123904" y="1303"/>
                  </a:lnTo>
                  <a:lnTo>
                    <a:pt x="124936" y="0"/>
                  </a:lnTo>
                  <a:lnTo>
                    <a:pt x="133350" y="37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SMARTInkShape-Group14">
            <a:extLst>
              <a:ext uri="{FF2B5EF4-FFF2-40B4-BE49-F238E27FC236}">
                <a16:creationId xmlns:a16="http://schemas.microsoft.com/office/drawing/2014/main" id="{738D5CBB-E1A3-A113-A90A-EDE66039FB3B}"/>
              </a:ext>
            </a:extLst>
          </p:cNvPr>
          <p:cNvGrpSpPr/>
          <p:nvPr/>
        </p:nvGrpSpPr>
        <p:grpSpPr>
          <a:xfrm>
            <a:off x="1952625" y="1876425"/>
            <a:ext cx="1562101" cy="328273"/>
            <a:chOff x="1952625" y="1876425"/>
            <a:chExt cx="1562101" cy="328273"/>
          </a:xfrm>
        </p:grpSpPr>
        <p:sp>
          <p:nvSpPr>
            <p:cNvPr id="27" name="SMARTInkShape-104">
              <a:extLst>
                <a:ext uri="{FF2B5EF4-FFF2-40B4-BE49-F238E27FC236}">
                  <a16:creationId xmlns:a16="http://schemas.microsoft.com/office/drawing/2014/main" id="{2C9A90F9-8DA7-F07A-DACE-E6300300E0CC}"/>
                </a:ext>
              </a:extLst>
            </p:cNvPr>
            <p:cNvSpPr/>
            <p:nvPr>
              <p:custDataLst>
                <p:tags r:id="rId75"/>
              </p:custDataLst>
            </p:nvPr>
          </p:nvSpPr>
          <p:spPr>
            <a:xfrm>
              <a:off x="3267075" y="2021283"/>
              <a:ext cx="247651" cy="124797"/>
            </a:xfrm>
            <a:custGeom>
              <a:avLst/>
              <a:gdLst/>
              <a:ahLst/>
              <a:cxnLst/>
              <a:rect l="0" t="0" r="0" b="0"/>
              <a:pathLst>
                <a:path w="247651" h="124797">
                  <a:moveTo>
                    <a:pt x="0" y="45642"/>
                  </a:moveTo>
                  <a:lnTo>
                    <a:pt x="0" y="45642"/>
                  </a:lnTo>
                  <a:lnTo>
                    <a:pt x="20723" y="32459"/>
                  </a:lnTo>
                  <a:lnTo>
                    <a:pt x="55397" y="4711"/>
                  </a:lnTo>
                  <a:lnTo>
                    <a:pt x="68390" y="0"/>
                  </a:lnTo>
                  <a:lnTo>
                    <a:pt x="72052" y="397"/>
                  </a:lnTo>
                  <a:lnTo>
                    <a:pt x="78942" y="3661"/>
                  </a:lnTo>
                  <a:lnTo>
                    <a:pt x="88772" y="21561"/>
                  </a:lnTo>
                  <a:lnTo>
                    <a:pt x="93330" y="36861"/>
                  </a:lnTo>
                  <a:lnTo>
                    <a:pt x="94997" y="80286"/>
                  </a:lnTo>
                  <a:lnTo>
                    <a:pt x="94080" y="94906"/>
                  </a:lnTo>
                  <a:lnTo>
                    <a:pt x="87613" y="113979"/>
                  </a:lnTo>
                  <a:lnTo>
                    <a:pt x="81978" y="122933"/>
                  </a:lnTo>
                  <a:lnTo>
                    <a:pt x="80052" y="124686"/>
                  </a:lnTo>
                  <a:lnTo>
                    <a:pt x="78768" y="124796"/>
                  </a:lnTo>
                  <a:lnTo>
                    <a:pt x="77912" y="123811"/>
                  </a:lnTo>
                  <a:lnTo>
                    <a:pt x="76707" y="112313"/>
                  </a:lnTo>
                  <a:lnTo>
                    <a:pt x="97703" y="68912"/>
                  </a:lnTo>
                  <a:lnTo>
                    <a:pt x="117849" y="49127"/>
                  </a:lnTo>
                  <a:lnTo>
                    <a:pt x="148984" y="34915"/>
                  </a:lnTo>
                  <a:lnTo>
                    <a:pt x="169931" y="33114"/>
                  </a:lnTo>
                  <a:lnTo>
                    <a:pt x="209250" y="35524"/>
                  </a:lnTo>
                  <a:lnTo>
                    <a:pt x="247650" y="361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105">
              <a:extLst>
                <a:ext uri="{FF2B5EF4-FFF2-40B4-BE49-F238E27FC236}">
                  <a16:creationId xmlns:a16="http://schemas.microsoft.com/office/drawing/2014/main" id="{1560D013-9868-EA06-CAA7-55F0F415D3EB}"/>
                </a:ext>
              </a:extLst>
            </p:cNvPr>
            <p:cNvSpPr/>
            <p:nvPr>
              <p:custDataLst>
                <p:tags r:id="rId76"/>
              </p:custDataLst>
            </p:nvPr>
          </p:nvSpPr>
          <p:spPr>
            <a:xfrm>
              <a:off x="3163225" y="2049315"/>
              <a:ext cx="99814" cy="110515"/>
            </a:xfrm>
            <a:custGeom>
              <a:avLst/>
              <a:gdLst/>
              <a:ahLst/>
              <a:cxnLst/>
              <a:rect l="0" t="0" r="0" b="0"/>
              <a:pathLst>
                <a:path w="99814" h="110515">
                  <a:moveTo>
                    <a:pt x="94325" y="17610"/>
                  </a:moveTo>
                  <a:lnTo>
                    <a:pt x="94325" y="17610"/>
                  </a:lnTo>
                  <a:lnTo>
                    <a:pt x="94325" y="12554"/>
                  </a:lnTo>
                  <a:lnTo>
                    <a:pt x="95383" y="11064"/>
                  </a:lnTo>
                  <a:lnTo>
                    <a:pt x="97147" y="10071"/>
                  </a:lnTo>
                  <a:lnTo>
                    <a:pt x="99381" y="9409"/>
                  </a:lnTo>
                  <a:lnTo>
                    <a:pt x="99813" y="7909"/>
                  </a:lnTo>
                  <a:lnTo>
                    <a:pt x="97469" y="3421"/>
                  </a:lnTo>
                  <a:lnTo>
                    <a:pt x="90078" y="720"/>
                  </a:lnTo>
                  <a:lnTo>
                    <a:pt x="85144" y="0"/>
                  </a:lnTo>
                  <a:lnTo>
                    <a:pt x="71195" y="4845"/>
                  </a:lnTo>
                  <a:lnTo>
                    <a:pt x="30288" y="30079"/>
                  </a:lnTo>
                  <a:lnTo>
                    <a:pt x="9614" y="59025"/>
                  </a:lnTo>
                  <a:lnTo>
                    <a:pt x="2198" y="75154"/>
                  </a:lnTo>
                  <a:lnTo>
                    <a:pt x="0" y="91693"/>
                  </a:lnTo>
                  <a:lnTo>
                    <a:pt x="2867" y="96632"/>
                  </a:lnTo>
                  <a:lnTo>
                    <a:pt x="14518" y="104942"/>
                  </a:lnTo>
                  <a:lnTo>
                    <a:pt x="38929" y="110514"/>
                  </a:lnTo>
                  <a:lnTo>
                    <a:pt x="54182" y="108995"/>
                  </a:lnTo>
                  <a:lnTo>
                    <a:pt x="68017" y="103734"/>
                  </a:lnTo>
                  <a:lnTo>
                    <a:pt x="81221" y="94340"/>
                  </a:lnTo>
                  <a:lnTo>
                    <a:pt x="88501" y="83109"/>
                  </a:lnTo>
                  <a:lnTo>
                    <a:pt x="99046" y="40347"/>
                  </a:lnTo>
                  <a:lnTo>
                    <a:pt x="94325"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106">
              <a:extLst>
                <a:ext uri="{FF2B5EF4-FFF2-40B4-BE49-F238E27FC236}">
                  <a16:creationId xmlns:a16="http://schemas.microsoft.com/office/drawing/2014/main" id="{AF294CBE-66F1-2272-262A-A42784B5A353}"/>
                </a:ext>
              </a:extLst>
            </p:cNvPr>
            <p:cNvSpPr/>
            <p:nvPr>
              <p:custDataLst>
                <p:tags r:id="rId77"/>
              </p:custDataLst>
            </p:nvPr>
          </p:nvSpPr>
          <p:spPr>
            <a:xfrm>
              <a:off x="3048000" y="2023599"/>
              <a:ext cx="95251" cy="14752"/>
            </a:xfrm>
            <a:custGeom>
              <a:avLst/>
              <a:gdLst/>
              <a:ahLst/>
              <a:cxnLst/>
              <a:rect l="0" t="0" r="0" b="0"/>
              <a:pathLst>
                <a:path w="95251" h="14752">
                  <a:moveTo>
                    <a:pt x="0" y="14751"/>
                  </a:moveTo>
                  <a:lnTo>
                    <a:pt x="0" y="14751"/>
                  </a:lnTo>
                  <a:lnTo>
                    <a:pt x="9721" y="13693"/>
                  </a:lnTo>
                  <a:lnTo>
                    <a:pt x="51457" y="5050"/>
                  </a:lnTo>
                  <a:lnTo>
                    <a:pt x="75219" y="0"/>
                  </a:lnTo>
                  <a:lnTo>
                    <a:pt x="95250" y="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07">
              <a:extLst>
                <a:ext uri="{FF2B5EF4-FFF2-40B4-BE49-F238E27FC236}">
                  <a16:creationId xmlns:a16="http://schemas.microsoft.com/office/drawing/2014/main" id="{05F813AC-860A-3439-7BD6-48250FE067BF}"/>
                </a:ext>
              </a:extLst>
            </p:cNvPr>
            <p:cNvSpPr/>
            <p:nvPr>
              <p:custDataLst>
                <p:tags r:id="rId78"/>
              </p:custDataLst>
            </p:nvPr>
          </p:nvSpPr>
          <p:spPr>
            <a:xfrm>
              <a:off x="3048547" y="1914525"/>
              <a:ext cx="123279" cy="253430"/>
            </a:xfrm>
            <a:custGeom>
              <a:avLst/>
              <a:gdLst/>
              <a:ahLst/>
              <a:cxnLst/>
              <a:rect l="0" t="0" r="0" b="0"/>
              <a:pathLst>
                <a:path w="123279" h="253430">
                  <a:moveTo>
                    <a:pt x="47078" y="0"/>
                  </a:moveTo>
                  <a:lnTo>
                    <a:pt x="47078" y="0"/>
                  </a:lnTo>
                  <a:lnTo>
                    <a:pt x="33821" y="44829"/>
                  </a:lnTo>
                  <a:lnTo>
                    <a:pt x="25969" y="90165"/>
                  </a:lnTo>
                  <a:lnTo>
                    <a:pt x="14922" y="137402"/>
                  </a:lnTo>
                  <a:lnTo>
                    <a:pt x="3606" y="175465"/>
                  </a:lnTo>
                  <a:lnTo>
                    <a:pt x="274" y="219359"/>
                  </a:lnTo>
                  <a:lnTo>
                    <a:pt x="0" y="225614"/>
                  </a:lnTo>
                  <a:lnTo>
                    <a:pt x="5340" y="238209"/>
                  </a:lnTo>
                  <a:lnTo>
                    <a:pt x="9728" y="244531"/>
                  </a:lnTo>
                  <a:lnTo>
                    <a:pt x="20247" y="251555"/>
                  </a:lnTo>
                  <a:lnTo>
                    <a:pt x="26016" y="253429"/>
                  </a:lnTo>
                  <a:lnTo>
                    <a:pt x="40892" y="252688"/>
                  </a:lnTo>
                  <a:lnTo>
                    <a:pt x="83501" y="240709"/>
                  </a:lnTo>
                  <a:lnTo>
                    <a:pt x="94311" y="234687"/>
                  </a:lnTo>
                  <a:lnTo>
                    <a:pt x="123278"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108">
              <a:extLst>
                <a:ext uri="{FF2B5EF4-FFF2-40B4-BE49-F238E27FC236}">
                  <a16:creationId xmlns:a16="http://schemas.microsoft.com/office/drawing/2014/main" id="{C9BA5991-4B0D-9336-44A0-531310094076}"/>
                </a:ext>
              </a:extLst>
            </p:cNvPr>
            <p:cNvSpPr/>
            <p:nvPr>
              <p:custDataLst>
                <p:tags r:id="rId79"/>
              </p:custDataLst>
            </p:nvPr>
          </p:nvSpPr>
          <p:spPr>
            <a:xfrm>
              <a:off x="2830591" y="2059304"/>
              <a:ext cx="226935" cy="131231"/>
            </a:xfrm>
            <a:custGeom>
              <a:avLst/>
              <a:gdLst/>
              <a:ahLst/>
              <a:cxnLst/>
              <a:rect l="0" t="0" r="0" b="0"/>
              <a:pathLst>
                <a:path w="226935" h="131231">
                  <a:moveTo>
                    <a:pt x="93584" y="55246"/>
                  </a:moveTo>
                  <a:lnTo>
                    <a:pt x="93584" y="55246"/>
                  </a:lnTo>
                  <a:lnTo>
                    <a:pt x="93584" y="50190"/>
                  </a:lnTo>
                  <a:lnTo>
                    <a:pt x="94642" y="48700"/>
                  </a:lnTo>
                  <a:lnTo>
                    <a:pt x="96406" y="47707"/>
                  </a:lnTo>
                  <a:lnTo>
                    <a:pt x="98640" y="47045"/>
                  </a:lnTo>
                  <a:lnTo>
                    <a:pt x="100130" y="44487"/>
                  </a:lnTo>
                  <a:lnTo>
                    <a:pt x="103285" y="31832"/>
                  </a:lnTo>
                  <a:lnTo>
                    <a:pt x="110473" y="17538"/>
                  </a:lnTo>
                  <a:lnTo>
                    <a:pt x="112207" y="4524"/>
                  </a:lnTo>
                  <a:lnTo>
                    <a:pt x="111291" y="2381"/>
                  </a:lnTo>
                  <a:lnTo>
                    <a:pt x="109622" y="953"/>
                  </a:lnTo>
                  <a:lnTo>
                    <a:pt x="107451" y="0"/>
                  </a:lnTo>
                  <a:lnTo>
                    <a:pt x="89226" y="3717"/>
                  </a:lnTo>
                  <a:lnTo>
                    <a:pt x="63718" y="16577"/>
                  </a:lnTo>
                  <a:lnTo>
                    <a:pt x="21003" y="60501"/>
                  </a:lnTo>
                  <a:lnTo>
                    <a:pt x="13701" y="70987"/>
                  </a:lnTo>
                  <a:lnTo>
                    <a:pt x="2082" y="103886"/>
                  </a:lnTo>
                  <a:lnTo>
                    <a:pt x="0" y="117786"/>
                  </a:lnTo>
                  <a:lnTo>
                    <a:pt x="503" y="122339"/>
                  </a:lnTo>
                  <a:lnTo>
                    <a:pt x="1897" y="125375"/>
                  </a:lnTo>
                  <a:lnTo>
                    <a:pt x="3884" y="127399"/>
                  </a:lnTo>
                  <a:lnTo>
                    <a:pt x="6267" y="127689"/>
                  </a:lnTo>
                  <a:lnTo>
                    <a:pt x="11738" y="125190"/>
                  </a:lnTo>
                  <a:lnTo>
                    <a:pt x="51604" y="95693"/>
                  </a:lnTo>
                  <a:lnTo>
                    <a:pt x="73605" y="64662"/>
                  </a:lnTo>
                  <a:lnTo>
                    <a:pt x="91648" y="30428"/>
                  </a:lnTo>
                  <a:lnTo>
                    <a:pt x="92293" y="30234"/>
                  </a:lnTo>
                  <a:lnTo>
                    <a:pt x="92724" y="31163"/>
                  </a:lnTo>
                  <a:lnTo>
                    <a:pt x="93010" y="32841"/>
                  </a:lnTo>
                  <a:lnTo>
                    <a:pt x="84908" y="75039"/>
                  </a:lnTo>
                  <a:lnTo>
                    <a:pt x="84171" y="108901"/>
                  </a:lnTo>
                  <a:lnTo>
                    <a:pt x="86931" y="118956"/>
                  </a:lnTo>
                  <a:lnTo>
                    <a:pt x="89149" y="123120"/>
                  </a:lnTo>
                  <a:lnTo>
                    <a:pt x="94860" y="125895"/>
                  </a:lnTo>
                  <a:lnTo>
                    <a:pt x="141168" y="130715"/>
                  </a:lnTo>
                  <a:lnTo>
                    <a:pt x="174828" y="131230"/>
                  </a:lnTo>
                  <a:lnTo>
                    <a:pt x="193545" y="125705"/>
                  </a:lnTo>
                  <a:lnTo>
                    <a:pt x="207861" y="116195"/>
                  </a:lnTo>
                  <a:lnTo>
                    <a:pt x="226934" y="933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109">
              <a:extLst>
                <a:ext uri="{FF2B5EF4-FFF2-40B4-BE49-F238E27FC236}">
                  <a16:creationId xmlns:a16="http://schemas.microsoft.com/office/drawing/2014/main" id="{B0709D47-AB5F-7261-1FAC-7F3BF8522607}"/>
                </a:ext>
              </a:extLst>
            </p:cNvPr>
            <p:cNvSpPr/>
            <p:nvPr>
              <p:custDataLst>
                <p:tags r:id="rId80"/>
              </p:custDataLst>
            </p:nvPr>
          </p:nvSpPr>
          <p:spPr>
            <a:xfrm>
              <a:off x="2667322" y="2043531"/>
              <a:ext cx="113979" cy="161167"/>
            </a:xfrm>
            <a:custGeom>
              <a:avLst/>
              <a:gdLst/>
              <a:ahLst/>
              <a:cxnLst/>
              <a:rect l="0" t="0" r="0" b="0"/>
              <a:pathLst>
                <a:path w="113979" h="161167">
                  <a:moveTo>
                    <a:pt x="104453" y="23394"/>
                  </a:moveTo>
                  <a:lnTo>
                    <a:pt x="104453" y="23394"/>
                  </a:lnTo>
                  <a:lnTo>
                    <a:pt x="104453" y="10136"/>
                  </a:lnTo>
                  <a:lnTo>
                    <a:pt x="101631" y="4096"/>
                  </a:lnTo>
                  <a:lnTo>
                    <a:pt x="99397" y="1004"/>
                  </a:lnTo>
                  <a:lnTo>
                    <a:pt x="95790" y="0"/>
                  </a:lnTo>
                  <a:lnTo>
                    <a:pt x="86139" y="1708"/>
                  </a:lnTo>
                  <a:lnTo>
                    <a:pt x="63749" y="13676"/>
                  </a:lnTo>
                  <a:lnTo>
                    <a:pt x="47119" y="30628"/>
                  </a:lnTo>
                  <a:lnTo>
                    <a:pt x="18286" y="71971"/>
                  </a:lnTo>
                  <a:lnTo>
                    <a:pt x="7948" y="89434"/>
                  </a:lnTo>
                  <a:lnTo>
                    <a:pt x="2128" y="111165"/>
                  </a:lnTo>
                  <a:lnTo>
                    <a:pt x="0" y="148952"/>
                  </a:lnTo>
                  <a:lnTo>
                    <a:pt x="2010" y="154724"/>
                  </a:lnTo>
                  <a:lnTo>
                    <a:pt x="5466" y="158573"/>
                  </a:lnTo>
                  <a:lnTo>
                    <a:pt x="9886" y="161138"/>
                  </a:lnTo>
                  <a:lnTo>
                    <a:pt x="23265" y="161166"/>
                  </a:lnTo>
                  <a:lnTo>
                    <a:pt x="65892" y="150780"/>
                  </a:lnTo>
                  <a:lnTo>
                    <a:pt x="113978" y="1376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110">
              <a:extLst>
                <a:ext uri="{FF2B5EF4-FFF2-40B4-BE49-F238E27FC236}">
                  <a16:creationId xmlns:a16="http://schemas.microsoft.com/office/drawing/2014/main" id="{11547BC1-78F6-8AAE-BB0C-AC5A5A14783A}"/>
                </a:ext>
              </a:extLst>
            </p:cNvPr>
            <p:cNvSpPr/>
            <p:nvPr>
              <p:custDataLst>
                <p:tags r:id="rId81"/>
              </p:custDataLst>
            </p:nvPr>
          </p:nvSpPr>
          <p:spPr>
            <a:xfrm>
              <a:off x="2628900" y="1962150"/>
              <a:ext cx="1" cy="38101"/>
            </a:xfrm>
            <a:custGeom>
              <a:avLst/>
              <a:gdLst/>
              <a:ahLst/>
              <a:cxnLst/>
              <a:rect l="0" t="0" r="0" b="0"/>
              <a:pathLst>
                <a:path w="1" h="38101">
                  <a:moveTo>
                    <a:pt x="0" y="38100"/>
                  </a:moveTo>
                  <a:lnTo>
                    <a:pt x="0" y="381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111">
              <a:extLst>
                <a:ext uri="{FF2B5EF4-FFF2-40B4-BE49-F238E27FC236}">
                  <a16:creationId xmlns:a16="http://schemas.microsoft.com/office/drawing/2014/main" id="{560E4817-056D-4A27-AD39-F395CED5CBF8}"/>
                </a:ext>
              </a:extLst>
            </p:cNvPr>
            <p:cNvSpPr/>
            <p:nvPr>
              <p:custDataLst>
                <p:tags r:id="rId82"/>
              </p:custDataLst>
            </p:nvPr>
          </p:nvSpPr>
          <p:spPr>
            <a:xfrm>
              <a:off x="2571750" y="2068908"/>
              <a:ext cx="27136" cy="112318"/>
            </a:xfrm>
            <a:custGeom>
              <a:avLst/>
              <a:gdLst/>
              <a:ahLst/>
              <a:cxnLst/>
              <a:rect l="0" t="0" r="0" b="0"/>
              <a:pathLst>
                <a:path w="27136" h="112318">
                  <a:moveTo>
                    <a:pt x="9525" y="45642"/>
                  </a:moveTo>
                  <a:lnTo>
                    <a:pt x="9525" y="45642"/>
                  </a:lnTo>
                  <a:lnTo>
                    <a:pt x="9525" y="40586"/>
                  </a:lnTo>
                  <a:lnTo>
                    <a:pt x="19226" y="11490"/>
                  </a:lnTo>
                  <a:lnTo>
                    <a:pt x="27135" y="0"/>
                  </a:lnTo>
                  <a:lnTo>
                    <a:pt x="23092" y="3661"/>
                  </a:lnTo>
                  <a:lnTo>
                    <a:pt x="12244" y="23042"/>
                  </a:lnTo>
                  <a:lnTo>
                    <a:pt x="6147" y="38773"/>
                  </a:lnTo>
                  <a:lnTo>
                    <a:pt x="5157" y="45296"/>
                  </a:lnTo>
                  <a:lnTo>
                    <a:pt x="6702" y="61650"/>
                  </a:lnTo>
                  <a:lnTo>
                    <a:pt x="0" y="112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112">
              <a:extLst>
                <a:ext uri="{FF2B5EF4-FFF2-40B4-BE49-F238E27FC236}">
                  <a16:creationId xmlns:a16="http://schemas.microsoft.com/office/drawing/2014/main" id="{BB64AEAE-8D96-62C7-BD3D-AD922C259BDC}"/>
                </a:ext>
              </a:extLst>
            </p:cNvPr>
            <p:cNvSpPr/>
            <p:nvPr>
              <p:custDataLst>
                <p:tags r:id="rId83"/>
              </p:custDataLst>
            </p:nvPr>
          </p:nvSpPr>
          <p:spPr>
            <a:xfrm>
              <a:off x="2371729" y="1876425"/>
              <a:ext cx="114297" cy="314286"/>
            </a:xfrm>
            <a:custGeom>
              <a:avLst/>
              <a:gdLst/>
              <a:ahLst/>
              <a:cxnLst/>
              <a:rect l="0" t="0" r="0" b="0"/>
              <a:pathLst>
                <a:path w="114297" h="314286">
                  <a:moveTo>
                    <a:pt x="66671" y="228600"/>
                  </a:moveTo>
                  <a:lnTo>
                    <a:pt x="66671" y="228600"/>
                  </a:lnTo>
                  <a:lnTo>
                    <a:pt x="75804" y="219467"/>
                  </a:lnTo>
                  <a:lnTo>
                    <a:pt x="76161" y="210908"/>
                  </a:lnTo>
                  <a:lnTo>
                    <a:pt x="84394" y="201468"/>
                  </a:lnTo>
                  <a:lnTo>
                    <a:pt x="85605" y="191951"/>
                  </a:lnTo>
                  <a:lnTo>
                    <a:pt x="85720" y="181103"/>
                  </a:lnTo>
                  <a:lnTo>
                    <a:pt x="80665" y="175956"/>
                  </a:lnTo>
                  <a:lnTo>
                    <a:pt x="75360" y="173453"/>
                  </a:lnTo>
                  <a:lnTo>
                    <a:pt x="63331" y="171846"/>
                  </a:lnTo>
                  <a:lnTo>
                    <a:pt x="61269" y="172772"/>
                  </a:lnTo>
                  <a:lnTo>
                    <a:pt x="59895" y="174448"/>
                  </a:lnTo>
                  <a:lnTo>
                    <a:pt x="58978" y="176624"/>
                  </a:lnTo>
                  <a:lnTo>
                    <a:pt x="57310" y="178074"/>
                  </a:lnTo>
                  <a:lnTo>
                    <a:pt x="47026" y="183224"/>
                  </a:lnTo>
                  <a:lnTo>
                    <a:pt x="6343" y="222262"/>
                  </a:lnTo>
                  <a:lnTo>
                    <a:pt x="2817" y="231428"/>
                  </a:lnTo>
                  <a:lnTo>
                    <a:pt x="18" y="278996"/>
                  </a:lnTo>
                  <a:lnTo>
                    <a:pt x="0" y="297116"/>
                  </a:lnTo>
                  <a:lnTo>
                    <a:pt x="1057" y="299677"/>
                  </a:lnTo>
                  <a:lnTo>
                    <a:pt x="2820" y="301385"/>
                  </a:lnTo>
                  <a:lnTo>
                    <a:pt x="5054" y="302523"/>
                  </a:lnTo>
                  <a:lnTo>
                    <a:pt x="6543" y="304341"/>
                  </a:lnTo>
                  <a:lnTo>
                    <a:pt x="8198" y="309182"/>
                  </a:lnTo>
                  <a:lnTo>
                    <a:pt x="9697" y="310897"/>
                  </a:lnTo>
                  <a:lnTo>
                    <a:pt x="17606" y="313874"/>
                  </a:lnTo>
                  <a:lnTo>
                    <a:pt x="32178" y="314285"/>
                  </a:lnTo>
                  <a:lnTo>
                    <a:pt x="46455" y="309257"/>
                  </a:lnTo>
                  <a:lnTo>
                    <a:pt x="55217" y="298314"/>
                  </a:lnTo>
                  <a:lnTo>
                    <a:pt x="72767" y="253146"/>
                  </a:lnTo>
                  <a:lnTo>
                    <a:pt x="82471" y="207651"/>
                  </a:lnTo>
                  <a:lnTo>
                    <a:pt x="92049" y="166419"/>
                  </a:lnTo>
                  <a:lnTo>
                    <a:pt x="100531" y="128449"/>
                  </a:lnTo>
                  <a:lnTo>
                    <a:pt x="106756" y="80994"/>
                  </a:lnTo>
                  <a:lnTo>
                    <a:pt x="113303" y="34028"/>
                  </a:lnTo>
                  <a:lnTo>
                    <a:pt x="11429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13">
              <a:extLst>
                <a:ext uri="{FF2B5EF4-FFF2-40B4-BE49-F238E27FC236}">
                  <a16:creationId xmlns:a16="http://schemas.microsoft.com/office/drawing/2014/main" id="{DA770B9C-AE30-9BA0-9365-F4BCB13704F3}"/>
                </a:ext>
              </a:extLst>
            </p:cNvPr>
            <p:cNvSpPr/>
            <p:nvPr>
              <p:custDataLst>
                <p:tags r:id="rId84"/>
              </p:custDataLst>
            </p:nvPr>
          </p:nvSpPr>
          <p:spPr>
            <a:xfrm>
              <a:off x="2057400" y="2030857"/>
              <a:ext cx="228601" cy="157201"/>
            </a:xfrm>
            <a:custGeom>
              <a:avLst/>
              <a:gdLst/>
              <a:ahLst/>
              <a:cxnLst/>
              <a:rect l="0" t="0" r="0" b="0"/>
              <a:pathLst>
                <a:path w="228601" h="157201">
                  <a:moveTo>
                    <a:pt x="0" y="83693"/>
                  </a:moveTo>
                  <a:lnTo>
                    <a:pt x="0" y="83693"/>
                  </a:lnTo>
                  <a:lnTo>
                    <a:pt x="0" y="61303"/>
                  </a:lnTo>
                  <a:lnTo>
                    <a:pt x="10113" y="46837"/>
                  </a:lnTo>
                  <a:lnTo>
                    <a:pt x="39724" y="15555"/>
                  </a:lnTo>
                  <a:lnTo>
                    <a:pt x="60453" y="4825"/>
                  </a:lnTo>
                  <a:lnTo>
                    <a:pt x="76591" y="0"/>
                  </a:lnTo>
                  <a:lnTo>
                    <a:pt x="80694" y="381"/>
                  </a:lnTo>
                  <a:lnTo>
                    <a:pt x="88075" y="3627"/>
                  </a:lnTo>
                  <a:lnTo>
                    <a:pt x="94884" y="14241"/>
                  </a:lnTo>
                  <a:lnTo>
                    <a:pt x="100379" y="30601"/>
                  </a:lnTo>
                  <a:lnTo>
                    <a:pt x="104196" y="77708"/>
                  </a:lnTo>
                  <a:lnTo>
                    <a:pt x="103602" y="118455"/>
                  </a:lnTo>
                  <a:lnTo>
                    <a:pt x="95638" y="157200"/>
                  </a:lnTo>
                  <a:lnTo>
                    <a:pt x="125851" y="111898"/>
                  </a:lnTo>
                  <a:lnTo>
                    <a:pt x="161912" y="64850"/>
                  </a:lnTo>
                  <a:lnTo>
                    <a:pt x="168269" y="59443"/>
                  </a:lnTo>
                  <a:lnTo>
                    <a:pt x="174622" y="57040"/>
                  </a:lnTo>
                  <a:lnTo>
                    <a:pt x="201876" y="55287"/>
                  </a:lnTo>
                  <a:lnTo>
                    <a:pt x="205492" y="57347"/>
                  </a:lnTo>
                  <a:lnTo>
                    <a:pt x="215638" y="70360"/>
                  </a:lnTo>
                  <a:lnTo>
                    <a:pt x="224289" y="87621"/>
                  </a:lnTo>
                  <a:lnTo>
                    <a:pt x="228600" y="1217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114">
              <a:extLst>
                <a:ext uri="{FF2B5EF4-FFF2-40B4-BE49-F238E27FC236}">
                  <a16:creationId xmlns:a16="http://schemas.microsoft.com/office/drawing/2014/main" id="{48E7F6A3-20C2-445C-10C2-E8580828C480}"/>
                </a:ext>
              </a:extLst>
            </p:cNvPr>
            <p:cNvSpPr/>
            <p:nvPr>
              <p:custDataLst>
                <p:tags r:id="rId85"/>
              </p:custDataLst>
            </p:nvPr>
          </p:nvSpPr>
          <p:spPr>
            <a:xfrm>
              <a:off x="1981200" y="1933575"/>
              <a:ext cx="1" cy="38101"/>
            </a:xfrm>
            <a:custGeom>
              <a:avLst/>
              <a:gdLst/>
              <a:ahLst/>
              <a:cxnLst/>
              <a:rect l="0" t="0" r="0" b="0"/>
              <a:pathLst>
                <a:path w="1" h="38101">
                  <a:moveTo>
                    <a:pt x="0" y="38100"/>
                  </a:moveTo>
                  <a:lnTo>
                    <a:pt x="0" y="381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115">
              <a:extLst>
                <a:ext uri="{FF2B5EF4-FFF2-40B4-BE49-F238E27FC236}">
                  <a16:creationId xmlns:a16="http://schemas.microsoft.com/office/drawing/2014/main" id="{E7A24975-D381-FE5B-89C0-ADE8E5F19DB5}"/>
                </a:ext>
              </a:extLst>
            </p:cNvPr>
            <p:cNvSpPr/>
            <p:nvPr>
              <p:custDataLst>
                <p:tags r:id="rId86"/>
              </p:custDataLst>
            </p:nvPr>
          </p:nvSpPr>
          <p:spPr>
            <a:xfrm>
              <a:off x="1952625" y="2028828"/>
              <a:ext cx="19051" cy="152398"/>
            </a:xfrm>
            <a:custGeom>
              <a:avLst/>
              <a:gdLst/>
              <a:ahLst/>
              <a:cxnLst/>
              <a:rect l="0" t="0" r="0" b="0"/>
              <a:pathLst>
                <a:path w="19051" h="152398">
                  <a:moveTo>
                    <a:pt x="0" y="19047"/>
                  </a:moveTo>
                  <a:lnTo>
                    <a:pt x="0" y="19047"/>
                  </a:lnTo>
                  <a:lnTo>
                    <a:pt x="0" y="13991"/>
                  </a:lnTo>
                  <a:lnTo>
                    <a:pt x="1058" y="12501"/>
                  </a:lnTo>
                  <a:lnTo>
                    <a:pt x="2822" y="11508"/>
                  </a:lnTo>
                  <a:lnTo>
                    <a:pt x="5057" y="10846"/>
                  </a:lnTo>
                  <a:lnTo>
                    <a:pt x="19046" y="0"/>
                  </a:lnTo>
                  <a:lnTo>
                    <a:pt x="19050" y="45758"/>
                  </a:lnTo>
                  <a:lnTo>
                    <a:pt x="19050" y="92693"/>
                  </a:lnTo>
                  <a:lnTo>
                    <a:pt x="19050" y="152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15">
            <a:extLst>
              <a:ext uri="{FF2B5EF4-FFF2-40B4-BE49-F238E27FC236}">
                <a16:creationId xmlns:a16="http://schemas.microsoft.com/office/drawing/2014/main" id="{171B91CB-2F8C-3D27-6EA7-5CFEA7B3F5DC}"/>
              </a:ext>
            </a:extLst>
          </p:cNvPr>
          <p:cNvGrpSpPr/>
          <p:nvPr/>
        </p:nvGrpSpPr>
        <p:grpSpPr>
          <a:xfrm>
            <a:off x="3754775" y="1992605"/>
            <a:ext cx="369551" cy="151078"/>
            <a:chOff x="3754775" y="1992605"/>
            <a:chExt cx="369551" cy="151078"/>
          </a:xfrm>
        </p:grpSpPr>
        <p:sp>
          <p:nvSpPr>
            <p:cNvPr id="40" name="SMARTInkShape-116">
              <a:extLst>
                <a:ext uri="{FF2B5EF4-FFF2-40B4-BE49-F238E27FC236}">
                  <a16:creationId xmlns:a16="http://schemas.microsoft.com/office/drawing/2014/main" id="{77AAD08F-1582-448F-0A74-8F8F8EA41E7B}"/>
                </a:ext>
              </a:extLst>
            </p:cNvPr>
            <p:cNvSpPr/>
            <p:nvPr>
              <p:custDataLst>
                <p:tags r:id="rId73"/>
              </p:custDataLst>
            </p:nvPr>
          </p:nvSpPr>
          <p:spPr>
            <a:xfrm>
              <a:off x="3886200" y="1992605"/>
              <a:ext cx="238126" cy="134709"/>
            </a:xfrm>
            <a:custGeom>
              <a:avLst/>
              <a:gdLst/>
              <a:ahLst/>
              <a:cxnLst/>
              <a:rect l="0" t="0" r="0" b="0"/>
              <a:pathLst>
                <a:path w="238126" h="134709">
                  <a:moveTo>
                    <a:pt x="0" y="55270"/>
                  </a:moveTo>
                  <a:lnTo>
                    <a:pt x="0" y="55270"/>
                  </a:lnTo>
                  <a:lnTo>
                    <a:pt x="0" y="50214"/>
                  </a:lnTo>
                  <a:lnTo>
                    <a:pt x="5644" y="44909"/>
                  </a:lnTo>
                  <a:lnTo>
                    <a:pt x="52010" y="10810"/>
                  </a:lnTo>
                  <a:lnTo>
                    <a:pt x="70209" y="2351"/>
                  </a:lnTo>
                  <a:lnTo>
                    <a:pt x="82709" y="0"/>
                  </a:lnTo>
                  <a:lnTo>
                    <a:pt x="89006" y="2549"/>
                  </a:lnTo>
                  <a:lnTo>
                    <a:pt x="101647" y="13847"/>
                  </a:lnTo>
                  <a:lnTo>
                    <a:pt x="115607" y="38058"/>
                  </a:lnTo>
                  <a:lnTo>
                    <a:pt x="122202" y="75741"/>
                  </a:lnTo>
                  <a:lnTo>
                    <a:pt x="123104" y="98588"/>
                  </a:lnTo>
                  <a:lnTo>
                    <a:pt x="121227" y="107432"/>
                  </a:lnTo>
                  <a:lnTo>
                    <a:pt x="113498" y="120081"/>
                  </a:lnTo>
                  <a:lnTo>
                    <a:pt x="102303" y="133152"/>
                  </a:lnTo>
                  <a:lnTo>
                    <a:pt x="98894" y="134708"/>
                  </a:lnTo>
                  <a:lnTo>
                    <a:pt x="95562" y="134687"/>
                  </a:lnTo>
                  <a:lnTo>
                    <a:pt x="89039" y="131841"/>
                  </a:lnTo>
                  <a:lnTo>
                    <a:pt x="82612" y="127049"/>
                  </a:lnTo>
                  <a:lnTo>
                    <a:pt x="81533" y="122173"/>
                  </a:lnTo>
                  <a:lnTo>
                    <a:pt x="83157" y="108288"/>
                  </a:lnTo>
                  <a:lnTo>
                    <a:pt x="90227" y="94356"/>
                  </a:lnTo>
                  <a:lnTo>
                    <a:pt x="112014" y="68165"/>
                  </a:lnTo>
                  <a:lnTo>
                    <a:pt x="121398" y="61001"/>
                  </a:lnTo>
                  <a:lnTo>
                    <a:pt x="146159" y="51346"/>
                  </a:lnTo>
                  <a:lnTo>
                    <a:pt x="187111" y="46851"/>
                  </a:lnTo>
                  <a:lnTo>
                    <a:pt x="238125" y="362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117">
              <a:extLst>
                <a:ext uri="{FF2B5EF4-FFF2-40B4-BE49-F238E27FC236}">
                  <a16:creationId xmlns:a16="http://schemas.microsoft.com/office/drawing/2014/main" id="{CCEACAA5-F3C0-B705-E7C4-5399B3AB0283}"/>
                </a:ext>
              </a:extLst>
            </p:cNvPr>
            <p:cNvSpPr/>
            <p:nvPr>
              <p:custDataLst>
                <p:tags r:id="rId74"/>
              </p:custDataLst>
            </p:nvPr>
          </p:nvSpPr>
          <p:spPr>
            <a:xfrm>
              <a:off x="3754775" y="2009785"/>
              <a:ext cx="74276" cy="133898"/>
            </a:xfrm>
            <a:custGeom>
              <a:avLst/>
              <a:gdLst/>
              <a:ahLst/>
              <a:cxnLst/>
              <a:rect l="0" t="0" r="0" b="0"/>
              <a:pathLst>
                <a:path w="74276" h="133898">
                  <a:moveTo>
                    <a:pt x="74275" y="9515"/>
                  </a:moveTo>
                  <a:lnTo>
                    <a:pt x="74275" y="9515"/>
                  </a:lnTo>
                  <a:lnTo>
                    <a:pt x="74275" y="24"/>
                  </a:lnTo>
                  <a:lnTo>
                    <a:pt x="69219" y="0"/>
                  </a:lnTo>
                  <a:lnTo>
                    <a:pt x="55961" y="5049"/>
                  </a:lnTo>
                  <a:lnTo>
                    <a:pt x="38627" y="18305"/>
                  </a:lnTo>
                  <a:lnTo>
                    <a:pt x="25143" y="35638"/>
                  </a:lnTo>
                  <a:lnTo>
                    <a:pt x="7819" y="77121"/>
                  </a:lnTo>
                  <a:lnTo>
                    <a:pt x="0" y="109417"/>
                  </a:lnTo>
                  <a:lnTo>
                    <a:pt x="4575" y="123060"/>
                  </a:lnTo>
                  <a:lnTo>
                    <a:pt x="8758" y="129662"/>
                  </a:lnTo>
                  <a:lnTo>
                    <a:pt x="14722" y="133005"/>
                  </a:lnTo>
                  <a:lnTo>
                    <a:pt x="29815" y="133897"/>
                  </a:lnTo>
                  <a:lnTo>
                    <a:pt x="41463" y="130765"/>
                  </a:lnTo>
                  <a:lnTo>
                    <a:pt x="46050" y="128448"/>
                  </a:lnTo>
                  <a:lnTo>
                    <a:pt x="53969" y="117408"/>
                  </a:lnTo>
                  <a:lnTo>
                    <a:pt x="59958" y="99801"/>
                  </a:lnTo>
                  <a:lnTo>
                    <a:pt x="63804" y="53847"/>
                  </a:lnTo>
                  <a:lnTo>
                    <a:pt x="63271" y="38743"/>
                  </a:lnTo>
                  <a:lnTo>
                    <a:pt x="59507" y="28502"/>
                  </a:lnTo>
                  <a:lnTo>
                    <a:pt x="57021" y="25348"/>
                  </a:lnTo>
                  <a:lnTo>
                    <a:pt x="45700"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 name="SMARTInkShape-Group16">
            <a:extLst>
              <a:ext uri="{FF2B5EF4-FFF2-40B4-BE49-F238E27FC236}">
                <a16:creationId xmlns:a16="http://schemas.microsoft.com/office/drawing/2014/main" id="{06693438-1849-96F6-94F4-F57E701273E4}"/>
              </a:ext>
            </a:extLst>
          </p:cNvPr>
          <p:cNvGrpSpPr/>
          <p:nvPr/>
        </p:nvGrpSpPr>
        <p:grpSpPr>
          <a:xfrm>
            <a:off x="4545368" y="1853967"/>
            <a:ext cx="1274374" cy="555859"/>
            <a:chOff x="4545368" y="1853967"/>
            <a:chExt cx="1274374" cy="555859"/>
          </a:xfrm>
        </p:grpSpPr>
        <p:sp>
          <p:nvSpPr>
            <p:cNvPr id="43" name="SMARTInkShape-118">
              <a:extLst>
                <a:ext uri="{FF2B5EF4-FFF2-40B4-BE49-F238E27FC236}">
                  <a16:creationId xmlns:a16="http://schemas.microsoft.com/office/drawing/2014/main" id="{27368AF3-7FA6-3AEA-0E3B-E5B0DC492AB1}"/>
                </a:ext>
              </a:extLst>
            </p:cNvPr>
            <p:cNvSpPr/>
            <p:nvPr>
              <p:custDataLst>
                <p:tags r:id="rId67"/>
              </p:custDataLst>
            </p:nvPr>
          </p:nvSpPr>
          <p:spPr>
            <a:xfrm>
              <a:off x="5725091" y="2076958"/>
              <a:ext cx="94651" cy="332868"/>
            </a:xfrm>
            <a:custGeom>
              <a:avLst/>
              <a:gdLst/>
              <a:ahLst/>
              <a:cxnLst/>
              <a:rect l="0" t="0" r="0" b="0"/>
              <a:pathLst>
                <a:path w="94651" h="332868">
                  <a:moveTo>
                    <a:pt x="85159" y="18542"/>
                  </a:moveTo>
                  <a:lnTo>
                    <a:pt x="85159" y="18542"/>
                  </a:lnTo>
                  <a:lnTo>
                    <a:pt x="90215" y="13486"/>
                  </a:lnTo>
                  <a:lnTo>
                    <a:pt x="92698" y="8181"/>
                  </a:lnTo>
                  <a:lnTo>
                    <a:pt x="94568" y="0"/>
                  </a:lnTo>
                  <a:lnTo>
                    <a:pt x="94650" y="4699"/>
                  </a:lnTo>
                  <a:lnTo>
                    <a:pt x="91847" y="9920"/>
                  </a:lnTo>
                  <a:lnTo>
                    <a:pt x="87073" y="17885"/>
                  </a:lnTo>
                  <a:lnTo>
                    <a:pt x="62180" y="62866"/>
                  </a:lnTo>
                  <a:lnTo>
                    <a:pt x="47929" y="104673"/>
                  </a:lnTo>
                  <a:lnTo>
                    <a:pt x="29748" y="146955"/>
                  </a:lnTo>
                  <a:lnTo>
                    <a:pt x="15653" y="186430"/>
                  </a:lnTo>
                  <a:lnTo>
                    <a:pt x="3736" y="232876"/>
                  </a:lnTo>
                  <a:lnTo>
                    <a:pt x="0" y="271499"/>
                  </a:lnTo>
                  <a:lnTo>
                    <a:pt x="4658" y="296340"/>
                  </a:lnTo>
                  <a:lnTo>
                    <a:pt x="37534" y="3328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119">
              <a:extLst>
                <a:ext uri="{FF2B5EF4-FFF2-40B4-BE49-F238E27FC236}">
                  <a16:creationId xmlns:a16="http://schemas.microsoft.com/office/drawing/2014/main" id="{53A53328-98AB-086A-4877-E5575A6C4724}"/>
                </a:ext>
              </a:extLst>
            </p:cNvPr>
            <p:cNvSpPr/>
            <p:nvPr>
              <p:custDataLst>
                <p:tags r:id="rId68"/>
              </p:custDataLst>
            </p:nvPr>
          </p:nvSpPr>
          <p:spPr>
            <a:xfrm>
              <a:off x="5667375" y="2095500"/>
              <a:ext cx="66676" cy="95251"/>
            </a:xfrm>
            <a:custGeom>
              <a:avLst/>
              <a:gdLst/>
              <a:ahLst/>
              <a:cxnLst/>
              <a:rect l="0" t="0" r="0" b="0"/>
              <a:pathLst>
                <a:path w="66676" h="95251">
                  <a:moveTo>
                    <a:pt x="0" y="0"/>
                  </a:moveTo>
                  <a:lnTo>
                    <a:pt x="0" y="0"/>
                  </a:lnTo>
                  <a:lnTo>
                    <a:pt x="10113" y="0"/>
                  </a:lnTo>
                  <a:lnTo>
                    <a:pt x="17900" y="2822"/>
                  </a:lnTo>
                  <a:lnTo>
                    <a:pt x="36579" y="18314"/>
                  </a:lnTo>
                  <a:lnTo>
                    <a:pt x="42716" y="26837"/>
                  </a:lnTo>
                  <a:lnTo>
                    <a:pt x="54733" y="57833"/>
                  </a:lnTo>
                  <a:lnTo>
                    <a:pt x="59256" y="76403"/>
                  </a:lnTo>
                  <a:lnTo>
                    <a:pt x="66675"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120">
              <a:extLst>
                <a:ext uri="{FF2B5EF4-FFF2-40B4-BE49-F238E27FC236}">
                  <a16:creationId xmlns:a16="http://schemas.microsoft.com/office/drawing/2014/main" id="{273644E3-0379-9C04-FE3D-F42665497AEF}"/>
                </a:ext>
              </a:extLst>
            </p:cNvPr>
            <p:cNvSpPr/>
            <p:nvPr>
              <p:custDataLst>
                <p:tags r:id="rId69"/>
              </p:custDataLst>
            </p:nvPr>
          </p:nvSpPr>
          <p:spPr>
            <a:xfrm>
              <a:off x="5343525" y="2098932"/>
              <a:ext cx="276226" cy="110869"/>
            </a:xfrm>
            <a:custGeom>
              <a:avLst/>
              <a:gdLst/>
              <a:ahLst/>
              <a:cxnLst/>
              <a:rect l="0" t="0" r="0" b="0"/>
              <a:pathLst>
                <a:path w="276226" h="110869">
                  <a:moveTo>
                    <a:pt x="0" y="72768"/>
                  </a:moveTo>
                  <a:lnTo>
                    <a:pt x="0" y="72768"/>
                  </a:lnTo>
                  <a:lnTo>
                    <a:pt x="0" y="67712"/>
                  </a:lnTo>
                  <a:lnTo>
                    <a:pt x="5056" y="54454"/>
                  </a:lnTo>
                  <a:lnTo>
                    <a:pt x="13183" y="45931"/>
                  </a:lnTo>
                  <a:lnTo>
                    <a:pt x="37585" y="28118"/>
                  </a:lnTo>
                  <a:lnTo>
                    <a:pt x="55238" y="25317"/>
                  </a:lnTo>
                  <a:lnTo>
                    <a:pt x="56300" y="30865"/>
                  </a:lnTo>
                  <a:lnTo>
                    <a:pt x="57100" y="66783"/>
                  </a:lnTo>
                  <a:lnTo>
                    <a:pt x="54306" y="78222"/>
                  </a:lnTo>
                  <a:lnTo>
                    <a:pt x="49605" y="90612"/>
                  </a:lnTo>
                  <a:lnTo>
                    <a:pt x="48016" y="99223"/>
                  </a:lnTo>
                  <a:lnTo>
                    <a:pt x="48944" y="98872"/>
                  </a:lnTo>
                  <a:lnTo>
                    <a:pt x="52797" y="95659"/>
                  </a:lnTo>
                  <a:lnTo>
                    <a:pt x="83817" y="48656"/>
                  </a:lnTo>
                  <a:lnTo>
                    <a:pt x="121518" y="8444"/>
                  </a:lnTo>
                  <a:lnTo>
                    <a:pt x="123346" y="8719"/>
                  </a:lnTo>
                  <a:lnTo>
                    <a:pt x="130973" y="14162"/>
                  </a:lnTo>
                  <a:lnTo>
                    <a:pt x="136880" y="19557"/>
                  </a:lnTo>
                  <a:lnTo>
                    <a:pt x="140210" y="25483"/>
                  </a:lnTo>
                  <a:lnTo>
                    <a:pt x="142349" y="37910"/>
                  </a:lnTo>
                  <a:lnTo>
                    <a:pt x="143903" y="67676"/>
                  </a:lnTo>
                  <a:lnTo>
                    <a:pt x="152006" y="98953"/>
                  </a:lnTo>
                  <a:lnTo>
                    <a:pt x="152138" y="98691"/>
                  </a:lnTo>
                  <a:lnTo>
                    <a:pt x="152283" y="95578"/>
                  </a:lnTo>
                  <a:lnTo>
                    <a:pt x="155170" y="90667"/>
                  </a:lnTo>
                  <a:lnTo>
                    <a:pt x="192038" y="45697"/>
                  </a:lnTo>
                  <a:lnTo>
                    <a:pt x="234600" y="128"/>
                  </a:lnTo>
                  <a:lnTo>
                    <a:pt x="236833" y="0"/>
                  </a:lnTo>
                  <a:lnTo>
                    <a:pt x="242137" y="2679"/>
                  </a:lnTo>
                  <a:lnTo>
                    <a:pt x="251073" y="10138"/>
                  </a:lnTo>
                  <a:lnTo>
                    <a:pt x="260423" y="24107"/>
                  </a:lnTo>
                  <a:lnTo>
                    <a:pt x="271205" y="68457"/>
                  </a:lnTo>
                  <a:lnTo>
                    <a:pt x="276225" y="1108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121">
              <a:extLst>
                <a:ext uri="{FF2B5EF4-FFF2-40B4-BE49-F238E27FC236}">
                  <a16:creationId xmlns:a16="http://schemas.microsoft.com/office/drawing/2014/main" id="{93474866-57BC-1181-3BAC-CE1A5C6D322F}"/>
                </a:ext>
              </a:extLst>
            </p:cNvPr>
            <p:cNvSpPr/>
            <p:nvPr>
              <p:custDataLst>
                <p:tags r:id="rId70"/>
              </p:custDataLst>
            </p:nvPr>
          </p:nvSpPr>
          <p:spPr>
            <a:xfrm>
              <a:off x="5010150" y="2059001"/>
              <a:ext cx="295276" cy="150800"/>
            </a:xfrm>
            <a:custGeom>
              <a:avLst/>
              <a:gdLst/>
              <a:ahLst/>
              <a:cxnLst/>
              <a:rect l="0" t="0" r="0" b="0"/>
              <a:pathLst>
                <a:path w="295276" h="150800">
                  <a:moveTo>
                    <a:pt x="0" y="46024"/>
                  </a:moveTo>
                  <a:lnTo>
                    <a:pt x="0" y="46024"/>
                  </a:lnTo>
                  <a:lnTo>
                    <a:pt x="38112" y="8970"/>
                  </a:lnTo>
                  <a:lnTo>
                    <a:pt x="51627" y="2001"/>
                  </a:lnTo>
                  <a:lnTo>
                    <a:pt x="59282" y="0"/>
                  </a:lnTo>
                  <a:lnTo>
                    <a:pt x="69033" y="4755"/>
                  </a:lnTo>
                  <a:lnTo>
                    <a:pt x="74597" y="8987"/>
                  </a:lnTo>
                  <a:lnTo>
                    <a:pt x="80780" y="19332"/>
                  </a:lnTo>
                  <a:lnTo>
                    <a:pt x="84748" y="48278"/>
                  </a:lnTo>
                  <a:lnTo>
                    <a:pt x="85640" y="95171"/>
                  </a:lnTo>
                  <a:lnTo>
                    <a:pt x="85723" y="121376"/>
                  </a:lnTo>
                  <a:lnTo>
                    <a:pt x="104088" y="89681"/>
                  </a:lnTo>
                  <a:lnTo>
                    <a:pt x="137967" y="60967"/>
                  </a:lnTo>
                  <a:lnTo>
                    <a:pt x="148711" y="57155"/>
                  </a:lnTo>
                  <a:lnTo>
                    <a:pt x="155347" y="56263"/>
                  </a:lnTo>
                  <a:lnTo>
                    <a:pt x="161823" y="58688"/>
                  </a:lnTo>
                  <a:lnTo>
                    <a:pt x="165032" y="60817"/>
                  </a:lnTo>
                  <a:lnTo>
                    <a:pt x="167172" y="64353"/>
                  </a:lnTo>
                  <a:lnTo>
                    <a:pt x="179484" y="109744"/>
                  </a:lnTo>
                  <a:lnTo>
                    <a:pt x="180937" y="131032"/>
                  </a:lnTo>
                  <a:lnTo>
                    <a:pt x="219985" y="97448"/>
                  </a:lnTo>
                  <a:lnTo>
                    <a:pt x="250944" y="63458"/>
                  </a:lnTo>
                  <a:lnTo>
                    <a:pt x="263578" y="54478"/>
                  </a:lnTo>
                  <a:lnTo>
                    <a:pt x="268852" y="52718"/>
                  </a:lnTo>
                  <a:lnTo>
                    <a:pt x="273426" y="52604"/>
                  </a:lnTo>
                  <a:lnTo>
                    <a:pt x="277535" y="53585"/>
                  </a:lnTo>
                  <a:lnTo>
                    <a:pt x="280273" y="55298"/>
                  </a:lnTo>
                  <a:lnTo>
                    <a:pt x="282099" y="57498"/>
                  </a:lnTo>
                  <a:lnTo>
                    <a:pt x="283316" y="60024"/>
                  </a:lnTo>
                  <a:lnTo>
                    <a:pt x="285607" y="105914"/>
                  </a:lnTo>
                  <a:lnTo>
                    <a:pt x="285731" y="138042"/>
                  </a:lnTo>
                  <a:lnTo>
                    <a:pt x="286795" y="142294"/>
                  </a:lnTo>
                  <a:lnTo>
                    <a:pt x="295275" y="150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122">
              <a:extLst>
                <a:ext uri="{FF2B5EF4-FFF2-40B4-BE49-F238E27FC236}">
                  <a16:creationId xmlns:a16="http://schemas.microsoft.com/office/drawing/2014/main" id="{A1157634-5EBF-63E8-F378-6567E436C7B9}"/>
                </a:ext>
              </a:extLst>
            </p:cNvPr>
            <p:cNvSpPr/>
            <p:nvPr>
              <p:custDataLst>
                <p:tags r:id="rId71"/>
              </p:custDataLst>
            </p:nvPr>
          </p:nvSpPr>
          <p:spPr>
            <a:xfrm>
              <a:off x="4819650" y="2014097"/>
              <a:ext cx="114301" cy="136427"/>
            </a:xfrm>
            <a:custGeom>
              <a:avLst/>
              <a:gdLst/>
              <a:ahLst/>
              <a:cxnLst/>
              <a:rect l="0" t="0" r="0" b="0"/>
              <a:pathLst>
                <a:path w="114301" h="136427">
                  <a:moveTo>
                    <a:pt x="0" y="24253"/>
                  </a:moveTo>
                  <a:lnTo>
                    <a:pt x="0" y="24253"/>
                  </a:lnTo>
                  <a:lnTo>
                    <a:pt x="0" y="19197"/>
                  </a:lnTo>
                  <a:lnTo>
                    <a:pt x="1058" y="17707"/>
                  </a:lnTo>
                  <a:lnTo>
                    <a:pt x="2822" y="16714"/>
                  </a:lnTo>
                  <a:lnTo>
                    <a:pt x="5056" y="16052"/>
                  </a:lnTo>
                  <a:lnTo>
                    <a:pt x="6545" y="14552"/>
                  </a:lnTo>
                  <a:lnTo>
                    <a:pt x="9132" y="6643"/>
                  </a:lnTo>
                  <a:lnTo>
                    <a:pt x="9409" y="573"/>
                  </a:lnTo>
                  <a:lnTo>
                    <a:pt x="10506" y="0"/>
                  </a:lnTo>
                  <a:lnTo>
                    <a:pt x="12296" y="676"/>
                  </a:lnTo>
                  <a:lnTo>
                    <a:pt x="14548" y="2185"/>
                  </a:lnTo>
                  <a:lnTo>
                    <a:pt x="14990" y="6366"/>
                  </a:lnTo>
                  <a:lnTo>
                    <a:pt x="10454" y="44710"/>
                  </a:lnTo>
                  <a:lnTo>
                    <a:pt x="9801" y="77352"/>
                  </a:lnTo>
                  <a:lnTo>
                    <a:pt x="15292" y="95830"/>
                  </a:lnTo>
                  <a:lnTo>
                    <a:pt x="37770" y="127786"/>
                  </a:lnTo>
                  <a:lnTo>
                    <a:pt x="41054" y="131375"/>
                  </a:lnTo>
                  <a:lnTo>
                    <a:pt x="55993" y="135363"/>
                  </a:lnTo>
                  <a:lnTo>
                    <a:pt x="65904" y="136426"/>
                  </a:lnTo>
                  <a:lnTo>
                    <a:pt x="74628" y="133960"/>
                  </a:lnTo>
                  <a:lnTo>
                    <a:pt x="89965" y="122753"/>
                  </a:lnTo>
                  <a:lnTo>
                    <a:pt x="105444" y="98594"/>
                  </a:lnTo>
                  <a:lnTo>
                    <a:pt x="111677" y="61214"/>
                  </a:lnTo>
                  <a:lnTo>
                    <a:pt x="114300" y="52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123">
              <a:extLst>
                <a:ext uri="{FF2B5EF4-FFF2-40B4-BE49-F238E27FC236}">
                  <a16:creationId xmlns:a16="http://schemas.microsoft.com/office/drawing/2014/main" id="{16BFD81B-16B4-68FB-3D9E-DEBAE0E16BEF}"/>
                </a:ext>
              </a:extLst>
            </p:cNvPr>
            <p:cNvSpPr/>
            <p:nvPr>
              <p:custDataLst>
                <p:tags r:id="rId72"/>
              </p:custDataLst>
            </p:nvPr>
          </p:nvSpPr>
          <p:spPr>
            <a:xfrm>
              <a:off x="4545368" y="1853967"/>
              <a:ext cx="150432" cy="299073"/>
            </a:xfrm>
            <a:custGeom>
              <a:avLst/>
              <a:gdLst/>
              <a:ahLst/>
              <a:cxnLst/>
              <a:rect l="0" t="0" r="0" b="0"/>
              <a:pathLst>
                <a:path w="150432" h="299073">
                  <a:moveTo>
                    <a:pt x="121882" y="212958"/>
                  </a:moveTo>
                  <a:lnTo>
                    <a:pt x="121882" y="212958"/>
                  </a:lnTo>
                  <a:lnTo>
                    <a:pt x="121882" y="204757"/>
                  </a:lnTo>
                  <a:lnTo>
                    <a:pt x="122940" y="204316"/>
                  </a:lnTo>
                  <a:lnTo>
                    <a:pt x="126938" y="203825"/>
                  </a:lnTo>
                  <a:lnTo>
                    <a:pt x="132243" y="200785"/>
                  </a:lnTo>
                  <a:lnTo>
                    <a:pt x="139215" y="195266"/>
                  </a:lnTo>
                  <a:lnTo>
                    <a:pt x="140169" y="191690"/>
                  </a:lnTo>
                  <a:lnTo>
                    <a:pt x="140782" y="185826"/>
                  </a:lnTo>
                  <a:lnTo>
                    <a:pt x="127661" y="171252"/>
                  </a:lnTo>
                  <a:lnTo>
                    <a:pt x="118806" y="167964"/>
                  </a:lnTo>
                  <a:lnTo>
                    <a:pt x="73151" y="165564"/>
                  </a:lnTo>
                  <a:lnTo>
                    <a:pt x="63995" y="165487"/>
                  </a:lnTo>
                  <a:lnTo>
                    <a:pt x="48176" y="171046"/>
                  </a:lnTo>
                  <a:lnTo>
                    <a:pt x="25832" y="186805"/>
                  </a:lnTo>
                  <a:lnTo>
                    <a:pt x="14636" y="206973"/>
                  </a:lnTo>
                  <a:lnTo>
                    <a:pt x="0" y="250781"/>
                  </a:lnTo>
                  <a:lnTo>
                    <a:pt x="4565" y="264693"/>
                  </a:lnTo>
                  <a:lnTo>
                    <a:pt x="24743" y="294438"/>
                  </a:lnTo>
                  <a:lnTo>
                    <a:pt x="32781" y="297970"/>
                  </a:lnTo>
                  <a:lnTo>
                    <a:pt x="53001" y="299072"/>
                  </a:lnTo>
                  <a:lnTo>
                    <a:pt x="78071" y="293742"/>
                  </a:lnTo>
                  <a:lnTo>
                    <a:pt x="103962" y="275347"/>
                  </a:lnTo>
                  <a:lnTo>
                    <a:pt x="113918" y="261500"/>
                  </a:lnTo>
                  <a:lnTo>
                    <a:pt x="134984" y="215862"/>
                  </a:lnTo>
                  <a:lnTo>
                    <a:pt x="145402" y="190417"/>
                  </a:lnTo>
                  <a:lnTo>
                    <a:pt x="149459" y="147789"/>
                  </a:lnTo>
                  <a:lnTo>
                    <a:pt x="150260" y="103424"/>
                  </a:lnTo>
                  <a:lnTo>
                    <a:pt x="150431" y="59200"/>
                  </a:lnTo>
                  <a:lnTo>
                    <a:pt x="147627" y="31581"/>
                  </a:lnTo>
                  <a:lnTo>
                    <a:pt x="141324" y="0"/>
                  </a:lnTo>
                  <a:lnTo>
                    <a:pt x="140135" y="78"/>
                  </a:lnTo>
                  <a:lnTo>
                    <a:pt x="131407" y="12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 name="SMARTInkShape-Group17">
            <a:extLst>
              <a:ext uri="{FF2B5EF4-FFF2-40B4-BE49-F238E27FC236}">
                <a16:creationId xmlns:a16="http://schemas.microsoft.com/office/drawing/2014/main" id="{B842F9B3-9F90-F056-7B98-19C2EC20F6BA}"/>
              </a:ext>
            </a:extLst>
          </p:cNvPr>
          <p:cNvGrpSpPr/>
          <p:nvPr/>
        </p:nvGrpSpPr>
        <p:grpSpPr>
          <a:xfrm>
            <a:off x="6181725" y="2024815"/>
            <a:ext cx="838201" cy="223086"/>
            <a:chOff x="6181725" y="2024815"/>
            <a:chExt cx="838201" cy="223086"/>
          </a:xfrm>
        </p:grpSpPr>
        <p:sp>
          <p:nvSpPr>
            <p:cNvPr id="50" name="SMARTInkShape-124">
              <a:extLst>
                <a:ext uri="{FF2B5EF4-FFF2-40B4-BE49-F238E27FC236}">
                  <a16:creationId xmlns:a16="http://schemas.microsoft.com/office/drawing/2014/main" id="{6AF28DEF-1E1A-13A8-16C4-A5C09D8C69F5}"/>
                </a:ext>
              </a:extLst>
            </p:cNvPr>
            <p:cNvSpPr/>
            <p:nvPr>
              <p:custDataLst>
                <p:tags r:id="rId62"/>
              </p:custDataLst>
            </p:nvPr>
          </p:nvSpPr>
          <p:spPr>
            <a:xfrm>
              <a:off x="7000875" y="2238375"/>
              <a:ext cx="19051" cy="9526"/>
            </a:xfrm>
            <a:custGeom>
              <a:avLst/>
              <a:gdLst/>
              <a:ahLst/>
              <a:cxnLst/>
              <a:rect l="0" t="0" r="0" b="0"/>
              <a:pathLst>
                <a:path w="19051" h="9526">
                  <a:moveTo>
                    <a:pt x="0" y="9525"/>
                  </a:moveTo>
                  <a:lnTo>
                    <a:pt x="0" y="9525"/>
                  </a:lnTo>
                  <a:lnTo>
                    <a:pt x="0" y="4469"/>
                  </a:lnTo>
                  <a:lnTo>
                    <a:pt x="1058" y="2979"/>
                  </a:lnTo>
                  <a:lnTo>
                    <a:pt x="2822" y="1986"/>
                  </a:lnTo>
                  <a:lnTo>
                    <a:pt x="9701" y="26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125">
              <a:extLst>
                <a:ext uri="{FF2B5EF4-FFF2-40B4-BE49-F238E27FC236}">
                  <a16:creationId xmlns:a16="http://schemas.microsoft.com/office/drawing/2014/main" id="{2CC79C96-5A82-2A12-36E9-20AB31549670}"/>
                </a:ext>
              </a:extLst>
            </p:cNvPr>
            <p:cNvSpPr/>
            <p:nvPr>
              <p:custDataLst>
                <p:tags r:id="rId63"/>
              </p:custDataLst>
            </p:nvPr>
          </p:nvSpPr>
          <p:spPr>
            <a:xfrm>
              <a:off x="6838950" y="2024815"/>
              <a:ext cx="115244" cy="213561"/>
            </a:xfrm>
            <a:custGeom>
              <a:avLst/>
              <a:gdLst/>
              <a:ahLst/>
              <a:cxnLst/>
              <a:rect l="0" t="0" r="0" b="0"/>
              <a:pathLst>
                <a:path w="115244" h="213561">
                  <a:moveTo>
                    <a:pt x="95250" y="42110"/>
                  </a:moveTo>
                  <a:lnTo>
                    <a:pt x="95250" y="42110"/>
                  </a:lnTo>
                  <a:lnTo>
                    <a:pt x="102854" y="33448"/>
                  </a:lnTo>
                  <a:lnTo>
                    <a:pt x="112583" y="16575"/>
                  </a:lnTo>
                  <a:lnTo>
                    <a:pt x="112097" y="14504"/>
                  </a:lnTo>
                  <a:lnTo>
                    <a:pt x="108734" y="9379"/>
                  </a:lnTo>
                  <a:lnTo>
                    <a:pt x="95835" y="545"/>
                  </a:lnTo>
                  <a:lnTo>
                    <a:pt x="81752" y="0"/>
                  </a:lnTo>
                  <a:lnTo>
                    <a:pt x="39693" y="10028"/>
                  </a:lnTo>
                  <a:lnTo>
                    <a:pt x="28931" y="11976"/>
                  </a:lnTo>
                  <a:lnTo>
                    <a:pt x="24579" y="14613"/>
                  </a:lnTo>
                  <a:lnTo>
                    <a:pt x="16921" y="23186"/>
                  </a:lnTo>
                  <a:lnTo>
                    <a:pt x="12812" y="34052"/>
                  </a:lnTo>
                  <a:lnTo>
                    <a:pt x="11716" y="39913"/>
                  </a:lnTo>
                  <a:lnTo>
                    <a:pt x="13321" y="52070"/>
                  </a:lnTo>
                  <a:lnTo>
                    <a:pt x="22975" y="77121"/>
                  </a:lnTo>
                  <a:lnTo>
                    <a:pt x="31731" y="86951"/>
                  </a:lnTo>
                  <a:lnTo>
                    <a:pt x="41618" y="95906"/>
                  </a:lnTo>
                  <a:lnTo>
                    <a:pt x="55253" y="111789"/>
                  </a:lnTo>
                  <a:lnTo>
                    <a:pt x="97841" y="141496"/>
                  </a:lnTo>
                  <a:lnTo>
                    <a:pt x="110865" y="153662"/>
                  </a:lnTo>
                  <a:lnTo>
                    <a:pt x="114127" y="158811"/>
                  </a:lnTo>
                  <a:lnTo>
                    <a:pt x="115243" y="163303"/>
                  </a:lnTo>
                  <a:lnTo>
                    <a:pt x="113661" y="172173"/>
                  </a:lnTo>
                  <a:lnTo>
                    <a:pt x="109430" y="183171"/>
                  </a:lnTo>
                  <a:lnTo>
                    <a:pt x="103645" y="186951"/>
                  </a:lnTo>
                  <a:lnTo>
                    <a:pt x="63943" y="198661"/>
                  </a:lnTo>
                  <a:lnTo>
                    <a:pt x="30504" y="210617"/>
                  </a:lnTo>
                  <a:lnTo>
                    <a:pt x="0" y="2135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126">
              <a:extLst>
                <a:ext uri="{FF2B5EF4-FFF2-40B4-BE49-F238E27FC236}">
                  <a16:creationId xmlns:a16="http://schemas.microsoft.com/office/drawing/2014/main" id="{EDAABF82-13C1-A93C-9C6A-397281FEF3B5}"/>
                </a:ext>
              </a:extLst>
            </p:cNvPr>
            <p:cNvSpPr/>
            <p:nvPr>
              <p:custDataLst>
                <p:tags r:id="rId64"/>
              </p:custDataLst>
            </p:nvPr>
          </p:nvSpPr>
          <p:spPr>
            <a:xfrm>
              <a:off x="6629400" y="2057400"/>
              <a:ext cx="200026" cy="130757"/>
            </a:xfrm>
            <a:custGeom>
              <a:avLst/>
              <a:gdLst/>
              <a:ahLst/>
              <a:cxnLst/>
              <a:rect l="0" t="0" r="0" b="0"/>
              <a:pathLst>
                <a:path w="200026" h="130757">
                  <a:moveTo>
                    <a:pt x="0" y="47625"/>
                  </a:moveTo>
                  <a:lnTo>
                    <a:pt x="0" y="47625"/>
                  </a:lnTo>
                  <a:lnTo>
                    <a:pt x="7604" y="38963"/>
                  </a:lnTo>
                  <a:lnTo>
                    <a:pt x="22390" y="17034"/>
                  </a:lnTo>
                  <a:lnTo>
                    <a:pt x="28649" y="12862"/>
                  </a:lnTo>
                  <a:lnTo>
                    <a:pt x="38122" y="10514"/>
                  </a:lnTo>
                  <a:lnTo>
                    <a:pt x="41290" y="10184"/>
                  </a:lnTo>
                  <a:lnTo>
                    <a:pt x="47632" y="12640"/>
                  </a:lnTo>
                  <a:lnTo>
                    <a:pt x="50804" y="14777"/>
                  </a:lnTo>
                  <a:lnTo>
                    <a:pt x="65383" y="32953"/>
                  </a:lnTo>
                  <a:lnTo>
                    <a:pt x="71392" y="49571"/>
                  </a:lnTo>
                  <a:lnTo>
                    <a:pt x="82112" y="94448"/>
                  </a:lnTo>
                  <a:lnTo>
                    <a:pt x="84120" y="109357"/>
                  </a:lnTo>
                  <a:lnTo>
                    <a:pt x="82190" y="120217"/>
                  </a:lnTo>
                  <a:lnTo>
                    <a:pt x="80193" y="124595"/>
                  </a:lnTo>
                  <a:lnTo>
                    <a:pt x="77804" y="127513"/>
                  </a:lnTo>
                  <a:lnTo>
                    <a:pt x="72327" y="130756"/>
                  </a:lnTo>
                  <a:lnTo>
                    <a:pt x="63543" y="129375"/>
                  </a:lnTo>
                  <a:lnTo>
                    <a:pt x="58237" y="127525"/>
                  </a:lnTo>
                  <a:lnTo>
                    <a:pt x="54699" y="125233"/>
                  </a:lnTo>
                  <a:lnTo>
                    <a:pt x="52341" y="122647"/>
                  </a:lnTo>
                  <a:lnTo>
                    <a:pt x="50769" y="119865"/>
                  </a:lnTo>
                  <a:lnTo>
                    <a:pt x="48556" y="100779"/>
                  </a:lnTo>
                  <a:lnTo>
                    <a:pt x="53684" y="86771"/>
                  </a:lnTo>
                  <a:lnTo>
                    <a:pt x="84228" y="49537"/>
                  </a:lnTo>
                  <a:lnTo>
                    <a:pt x="130253" y="22523"/>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127">
              <a:extLst>
                <a:ext uri="{FF2B5EF4-FFF2-40B4-BE49-F238E27FC236}">
                  <a16:creationId xmlns:a16="http://schemas.microsoft.com/office/drawing/2014/main" id="{3B87D439-46B9-F468-72DA-3DD5BB42D0BB}"/>
                </a:ext>
              </a:extLst>
            </p:cNvPr>
            <p:cNvSpPr/>
            <p:nvPr>
              <p:custDataLst>
                <p:tags r:id="rId65"/>
              </p:custDataLst>
            </p:nvPr>
          </p:nvSpPr>
          <p:spPr>
            <a:xfrm>
              <a:off x="6397267" y="2040234"/>
              <a:ext cx="222609" cy="194044"/>
            </a:xfrm>
            <a:custGeom>
              <a:avLst/>
              <a:gdLst/>
              <a:ahLst/>
              <a:cxnLst/>
              <a:rect l="0" t="0" r="0" b="0"/>
              <a:pathLst>
                <a:path w="222609" h="194044">
                  <a:moveTo>
                    <a:pt x="98783" y="83841"/>
                  </a:moveTo>
                  <a:lnTo>
                    <a:pt x="98783" y="83841"/>
                  </a:lnTo>
                  <a:lnTo>
                    <a:pt x="103839" y="83841"/>
                  </a:lnTo>
                  <a:lnTo>
                    <a:pt x="105328" y="82783"/>
                  </a:lnTo>
                  <a:lnTo>
                    <a:pt x="106321" y="81019"/>
                  </a:lnTo>
                  <a:lnTo>
                    <a:pt x="108047" y="74140"/>
                  </a:lnTo>
                  <a:lnTo>
                    <a:pt x="108192" y="69652"/>
                  </a:lnTo>
                  <a:lnTo>
                    <a:pt x="117240" y="36746"/>
                  </a:lnTo>
                  <a:lnTo>
                    <a:pt x="117799" y="14022"/>
                  </a:lnTo>
                  <a:lnTo>
                    <a:pt x="114995" y="7655"/>
                  </a:lnTo>
                  <a:lnTo>
                    <a:pt x="112766" y="4475"/>
                  </a:lnTo>
                  <a:lnTo>
                    <a:pt x="109163" y="2355"/>
                  </a:lnTo>
                  <a:lnTo>
                    <a:pt x="99516" y="0"/>
                  </a:lnTo>
                  <a:lnTo>
                    <a:pt x="93980" y="1489"/>
                  </a:lnTo>
                  <a:lnTo>
                    <a:pt x="53531" y="29853"/>
                  </a:lnTo>
                  <a:lnTo>
                    <a:pt x="28342" y="51146"/>
                  </a:lnTo>
                  <a:lnTo>
                    <a:pt x="4710" y="95972"/>
                  </a:lnTo>
                  <a:lnTo>
                    <a:pt x="1142" y="101454"/>
                  </a:lnTo>
                  <a:lnTo>
                    <a:pt x="0" y="121655"/>
                  </a:lnTo>
                  <a:lnTo>
                    <a:pt x="2836" y="162571"/>
                  </a:lnTo>
                  <a:lnTo>
                    <a:pt x="8868" y="177393"/>
                  </a:lnTo>
                  <a:lnTo>
                    <a:pt x="17546" y="188920"/>
                  </a:lnTo>
                  <a:lnTo>
                    <a:pt x="24931" y="194043"/>
                  </a:lnTo>
                  <a:lnTo>
                    <a:pt x="28382" y="193292"/>
                  </a:lnTo>
                  <a:lnTo>
                    <a:pt x="66204" y="159385"/>
                  </a:lnTo>
                  <a:lnTo>
                    <a:pt x="78547" y="137975"/>
                  </a:lnTo>
                  <a:lnTo>
                    <a:pt x="101889" y="90541"/>
                  </a:lnTo>
                  <a:lnTo>
                    <a:pt x="108099" y="70975"/>
                  </a:lnTo>
                  <a:lnTo>
                    <a:pt x="110285" y="68914"/>
                  </a:lnTo>
                  <a:lnTo>
                    <a:pt x="112802" y="67539"/>
                  </a:lnTo>
                  <a:lnTo>
                    <a:pt x="113419" y="66623"/>
                  </a:lnTo>
                  <a:lnTo>
                    <a:pt x="112774" y="66012"/>
                  </a:lnTo>
                  <a:lnTo>
                    <a:pt x="111285" y="65605"/>
                  </a:lnTo>
                  <a:lnTo>
                    <a:pt x="106809" y="73620"/>
                  </a:lnTo>
                  <a:lnTo>
                    <a:pt x="102350" y="88823"/>
                  </a:lnTo>
                  <a:lnTo>
                    <a:pt x="99253" y="135127"/>
                  </a:lnTo>
                  <a:lnTo>
                    <a:pt x="103978" y="156069"/>
                  </a:lnTo>
                  <a:lnTo>
                    <a:pt x="106479" y="160568"/>
                  </a:lnTo>
                  <a:lnTo>
                    <a:pt x="109206" y="163568"/>
                  </a:lnTo>
                  <a:lnTo>
                    <a:pt x="112081" y="165567"/>
                  </a:lnTo>
                  <a:lnTo>
                    <a:pt x="131298" y="168381"/>
                  </a:lnTo>
                  <a:lnTo>
                    <a:pt x="171724" y="161728"/>
                  </a:lnTo>
                  <a:lnTo>
                    <a:pt x="222608" y="1409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128">
              <a:extLst>
                <a:ext uri="{FF2B5EF4-FFF2-40B4-BE49-F238E27FC236}">
                  <a16:creationId xmlns:a16="http://schemas.microsoft.com/office/drawing/2014/main" id="{B5F9513D-276D-BABB-3665-D6174B13B2EF}"/>
                </a:ext>
              </a:extLst>
            </p:cNvPr>
            <p:cNvSpPr/>
            <p:nvPr>
              <p:custDataLst>
                <p:tags r:id="rId66"/>
              </p:custDataLst>
            </p:nvPr>
          </p:nvSpPr>
          <p:spPr>
            <a:xfrm>
              <a:off x="6181725" y="2047875"/>
              <a:ext cx="200026" cy="169919"/>
            </a:xfrm>
            <a:custGeom>
              <a:avLst/>
              <a:gdLst/>
              <a:ahLst/>
              <a:cxnLst/>
              <a:rect l="0" t="0" r="0" b="0"/>
              <a:pathLst>
                <a:path w="200026" h="169919">
                  <a:moveTo>
                    <a:pt x="0" y="19050"/>
                  </a:moveTo>
                  <a:lnTo>
                    <a:pt x="0" y="19050"/>
                  </a:lnTo>
                  <a:lnTo>
                    <a:pt x="0" y="13994"/>
                  </a:lnTo>
                  <a:lnTo>
                    <a:pt x="1058" y="12504"/>
                  </a:lnTo>
                  <a:lnTo>
                    <a:pt x="2822" y="11511"/>
                  </a:lnTo>
                  <a:lnTo>
                    <a:pt x="5056" y="10849"/>
                  </a:lnTo>
                  <a:lnTo>
                    <a:pt x="6545" y="9349"/>
                  </a:lnTo>
                  <a:lnTo>
                    <a:pt x="8201" y="4861"/>
                  </a:lnTo>
                  <a:lnTo>
                    <a:pt x="9701" y="3240"/>
                  </a:lnTo>
                  <a:lnTo>
                    <a:pt x="18623" y="127"/>
                  </a:lnTo>
                  <a:lnTo>
                    <a:pt x="26533" y="38639"/>
                  </a:lnTo>
                  <a:lnTo>
                    <a:pt x="33228" y="81363"/>
                  </a:lnTo>
                  <a:lnTo>
                    <a:pt x="39254" y="115359"/>
                  </a:lnTo>
                  <a:lnTo>
                    <a:pt x="69450" y="159818"/>
                  </a:lnTo>
                  <a:lnTo>
                    <a:pt x="77786" y="166280"/>
                  </a:lnTo>
                  <a:lnTo>
                    <a:pt x="93486" y="169918"/>
                  </a:lnTo>
                  <a:lnTo>
                    <a:pt x="99366" y="167254"/>
                  </a:lnTo>
                  <a:lnTo>
                    <a:pt x="111543" y="155827"/>
                  </a:lnTo>
                  <a:lnTo>
                    <a:pt x="140108" y="111602"/>
                  </a:lnTo>
                  <a:lnTo>
                    <a:pt x="144205" y="106152"/>
                  </a:lnTo>
                  <a:lnTo>
                    <a:pt x="159443" y="61498"/>
                  </a:lnTo>
                  <a:lnTo>
                    <a:pt x="182778" y="20211"/>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18">
            <a:extLst>
              <a:ext uri="{FF2B5EF4-FFF2-40B4-BE49-F238E27FC236}">
                <a16:creationId xmlns:a16="http://schemas.microsoft.com/office/drawing/2014/main" id="{591265BE-77DE-DE49-A9F9-E7E57DFB56A8}"/>
              </a:ext>
            </a:extLst>
          </p:cNvPr>
          <p:cNvGrpSpPr/>
          <p:nvPr/>
        </p:nvGrpSpPr>
        <p:grpSpPr>
          <a:xfrm>
            <a:off x="7402641" y="2028860"/>
            <a:ext cx="454242" cy="323816"/>
            <a:chOff x="7402641" y="2028860"/>
            <a:chExt cx="454242" cy="323816"/>
          </a:xfrm>
        </p:grpSpPr>
        <p:sp>
          <p:nvSpPr>
            <p:cNvPr id="56" name="SMARTInkShape-129">
              <a:extLst>
                <a:ext uri="{FF2B5EF4-FFF2-40B4-BE49-F238E27FC236}">
                  <a16:creationId xmlns:a16="http://schemas.microsoft.com/office/drawing/2014/main" id="{A3E06BFA-900A-AD1F-3724-CA2174C90E39}"/>
                </a:ext>
              </a:extLst>
            </p:cNvPr>
            <p:cNvSpPr/>
            <p:nvPr>
              <p:custDataLst>
                <p:tags r:id="rId60"/>
              </p:custDataLst>
            </p:nvPr>
          </p:nvSpPr>
          <p:spPr>
            <a:xfrm>
              <a:off x="7678244" y="2028860"/>
              <a:ext cx="178639" cy="323816"/>
            </a:xfrm>
            <a:custGeom>
              <a:avLst/>
              <a:gdLst/>
              <a:ahLst/>
              <a:cxnLst/>
              <a:rect l="0" t="0" r="0" b="0"/>
              <a:pathLst>
                <a:path w="178639" h="323816">
                  <a:moveTo>
                    <a:pt x="17956" y="19015"/>
                  </a:moveTo>
                  <a:lnTo>
                    <a:pt x="17956" y="19015"/>
                  </a:lnTo>
                  <a:lnTo>
                    <a:pt x="17956" y="1323"/>
                  </a:lnTo>
                  <a:lnTo>
                    <a:pt x="16898" y="871"/>
                  </a:lnTo>
                  <a:lnTo>
                    <a:pt x="9755" y="84"/>
                  </a:lnTo>
                  <a:lnTo>
                    <a:pt x="13880" y="0"/>
                  </a:lnTo>
                  <a:lnTo>
                    <a:pt x="18967" y="2803"/>
                  </a:lnTo>
                  <a:lnTo>
                    <a:pt x="24755" y="8635"/>
                  </a:lnTo>
                  <a:lnTo>
                    <a:pt x="30856" y="18282"/>
                  </a:lnTo>
                  <a:lnTo>
                    <a:pt x="42739" y="26803"/>
                  </a:lnTo>
                  <a:lnTo>
                    <a:pt x="64458" y="40373"/>
                  </a:lnTo>
                  <a:lnTo>
                    <a:pt x="111122" y="73545"/>
                  </a:lnTo>
                  <a:lnTo>
                    <a:pt x="158661" y="102524"/>
                  </a:lnTo>
                  <a:lnTo>
                    <a:pt x="170450" y="110105"/>
                  </a:lnTo>
                  <a:lnTo>
                    <a:pt x="175689" y="117002"/>
                  </a:lnTo>
                  <a:lnTo>
                    <a:pt x="178638" y="126835"/>
                  </a:lnTo>
                  <a:lnTo>
                    <a:pt x="173684" y="136080"/>
                  </a:lnTo>
                  <a:lnTo>
                    <a:pt x="138213" y="177927"/>
                  </a:lnTo>
                  <a:lnTo>
                    <a:pt x="92519" y="220936"/>
                  </a:lnTo>
                  <a:lnTo>
                    <a:pt x="46975" y="263099"/>
                  </a:lnTo>
                  <a:lnTo>
                    <a:pt x="2598" y="301384"/>
                  </a:lnTo>
                  <a:lnTo>
                    <a:pt x="547" y="306084"/>
                  </a:lnTo>
                  <a:lnTo>
                    <a:pt x="0" y="308820"/>
                  </a:lnTo>
                  <a:lnTo>
                    <a:pt x="693" y="311702"/>
                  </a:lnTo>
                  <a:lnTo>
                    <a:pt x="4286" y="317726"/>
                  </a:lnTo>
                  <a:lnTo>
                    <a:pt x="7785" y="319755"/>
                  </a:lnTo>
                  <a:lnTo>
                    <a:pt x="27481" y="323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130">
              <a:extLst>
                <a:ext uri="{FF2B5EF4-FFF2-40B4-BE49-F238E27FC236}">
                  <a16:creationId xmlns:a16="http://schemas.microsoft.com/office/drawing/2014/main" id="{68E91C82-6184-EE8F-AB3A-D337F4C18906}"/>
                </a:ext>
              </a:extLst>
            </p:cNvPr>
            <p:cNvSpPr/>
            <p:nvPr>
              <p:custDataLst>
                <p:tags r:id="rId61"/>
              </p:custDataLst>
            </p:nvPr>
          </p:nvSpPr>
          <p:spPr>
            <a:xfrm>
              <a:off x="7402641" y="2133600"/>
              <a:ext cx="436435" cy="38101"/>
            </a:xfrm>
            <a:custGeom>
              <a:avLst/>
              <a:gdLst/>
              <a:ahLst/>
              <a:cxnLst/>
              <a:rect l="0" t="0" r="0" b="0"/>
              <a:pathLst>
                <a:path w="436435" h="38101">
                  <a:moveTo>
                    <a:pt x="17334" y="0"/>
                  </a:moveTo>
                  <a:lnTo>
                    <a:pt x="17334" y="0"/>
                  </a:lnTo>
                  <a:lnTo>
                    <a:pt x="12278" y="5056"/>
                  </a:lnTo>
                  <a:lnTo>
                    <a:pt x="6973" y="7539"/>
                  </a:lnTo>
                  <a:lnTo>
                    <a:pt x="4077" y="8201"/>
                  </a:lnTo>
                  <a:lnTo>
                    <a:pt x="2146" y="9701"/>
                  </a:lnTo>
                  <a:lnTo>
                    <a:pt x="0" y="14189"/>
                  </a:lnTo>
                  <a:lnTo>
                    <a:pt x="487" y="15810"/>
                  </a:lnTo>
                  <a:lnTo>
                    <a:pt x="1869" y="16890"/>
                  </a:lnTo>
                  <a:lnTo>
                    <a:pt x="3850" y="17610"/>
                  </a:lnTo>
                  <a:lnTo>
                    <a:pt x="44015" y="18860"/>
                  </a:lnTo>
                  <a:lnTo>
                    <a:pt x="83448" y="18994"/>
                  </a:lnTo>
                  <a:lnTo>
                    <a:pt x="127587" y="19033"/>
                  </a:lnTo>
                  <a:lnTo>
                    <a:pt x="160527" y="19043"/>
                  </a:lnTo>
                  <a:lnTo>
                    <a:pt x="204988" y="19048"/>
                  </a:lnTo>
                  <a:lnTo>
                    <a:pt x="239377" y="19049"/>
                  </a:lnTo>
                  <a:lnTo>
                    <a:pt x="275828" y="19049"/>
                  </a:lnTo>
                  <a:lnTo>
                    <a:pt x="310020" y="19050"/>
                  </a:lnTo>
                  <a:lnTo>
                    <a:pt x="348178" y="20108"/>
                  </a:lnTo>
                  <a:lnTo>
                    <a:pt x="395640" y="29411"/>
                  </a:lnTo>
                  <a:lnTo>
                    <a:pt x="436434"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 name="SMARTInkShape-Group19">
            <a:extLst>
              <a:ext uri="{FF2B5EF4-FFF2-40B4-BE49-F238E27FC236}">
                <a16:creationId xmlns:a16="http://schemas.microsoft.com/office/drawing/2014/main" id="{4D2ED0D2-C326-6E28-79F4-4E2F03899F83}"/>
              </a:ext>
            </a:extLst>
          </p:cNvPr>
          <p:cNvGrpSpPr/>
          <p:nvPr/>
        </p:nvGrpSpPr>
        <p:grpSpPr>
          <a:xfrm>
            <a:off x="623162" y="2553138"/>
            <a:ext cx="986564" cy="285000"/>
            <a:chOff x="623162" y="2553138"/>
            <a:chExt cx="986564" cy="285000"/>
          </a:xfrm>
        </p:grpSpPr>
        <p:sp>
          <p:nvSpPr>
            <p:cNvPr id="59" name="SMARTInkShape-131">
              <a:extLst>
                <a:ext uri="{FF2B5EF4-FFF2-40B4-BE49-F238E27FC236}">
                  <a16:creationId xmlns:a16="http://schemas.microsoft.com/office/drawing/2014/main" id="{0E64EF54-C2D2-7F8F-5CF0-65D9FFEEAEB5}"/>
                </a:ext>
              </a:extLst>
            </p:cNvPr>
            <p:cNvSpPr/>
            <p:nvPr>
              <p:custDataLst>
                <p:tags r:id="rId54"/>
              </p:custDataLst>
            </p:nvPr>
          </p:nvSpPr>
          <p:spPr>
            <a:xfrm>
              <a:off x="1412879" y="2643406"/>
              <a:ext cx="196847" cy="118075"/>
            </a:xfrm>
            <a:custGeom>
              <a:avLst/>
              <a:gdLst/>
              <a:ahLst/>
              <a:cxnLst/>
              <a:rect l="0" t="0" r="0" b="0"/>
              <a:pathLst>
                <a:path w="196847" h="118075">
                  <a:moveTo>
                    <a:pt x="6346" y="33119"/>
                  </a:moveTo>
                  <a:lnTo>
                    <a:pt x="6346" y="33119"/>
                  </a:lnTo>
                  <a:lnTo>
                    <a:pt x="6346" y="38175"/>
                  </a:lnTo>
                  <a:lnTo>
                    <a:pt x="9168" y="43480"/>
                  </a:lnTo>
                  <a:lnTo>
                    <a:pt x="11403" y="46377"/>
                  </a:lnTo>
                  <a:lnTo>
                    <a:pt x="19529" y="49595"/>
                  </a:lnTo>
                  <a:lnTo>
                    <a:pt x="24660" y="50453"/>
                  </a:lnTo>
                  <a:lnTo>
                    <a:pt x="36005" y="48584"/>
                  </a:lnTo>
                  <a:lnTo>
                    <a:pt x="82608" y="35272"/>
                  </a:lnTo>
                  <a:lnTo>
                    <a:pt x="100848" y="24758"/>
                  </a:lnTo>
                  <a:lnTo>
                    <a:pt x="105850" y="24111"/>
                  </a:lnTo>
                  <a:lnTo>
                    <a:pt x="107607" y="22881"/>
                  </a:lnTo>
                  <a:lnTo>
                    <a:pt x="108778" y="21002"/>
                  </a:lnTo>
                  <a:lnTo>
                    <a:pt x="110427" y="13301"/>
                  </a:lnTo>
                  <a:lnTo>
                    <a:pt x="110658" y="10382"/>
                  </a:lnTo>
                  <a:lnTo>
                    <a:pt x="109754" y="8436"/>
                  </a:lnTo>
                  <a:lnTo>
                    <a:pt x="108093" y="7139"/>
                  </a:lnTo>
                  <a:lnTo>
                    <a:pt x="103425" y="4639"/>
                  </a:lnTo>
                  <a:lnTo>
                    <a:pt x="97823" y="0"/>
                  </a:lnTo>
                  <a:lnTo>
                    <a:pt x="68493" y="1551"/>
                  </a:lnTo>
                  <a:lnTo>
                    <a:pt x="29558" y="11557"/>
                  </a:lnTo>
                  <a:lnTo>
                    <a:pt x="21954" y="17539"/>
                  </a:lnTo>
                  <a:lnTo>
                    <a:pt x="7561" y="36969"/>
                  </a:lnTo>
                  <a:lnTo>
                    <a:pt x="1594" y="53880"/>
                  </a:lnTo>
                  <a:lnTo>
                    <a:pt x="0" y="70921"/>
                  </a:lnTo>
                  <a:lnTo>
                    <a:pt x="7601" y="99108"/>
                  </a:lnTo>
                  <a:lnTo>
                    <a:pt x="10358" y="105687"/>
                  </a:lnTo>
                  <a:lnTo>
                    <a:pt x="14312" y="110072"/>
                  </a:lnTo>
                  <a:lnTo>
                    <a:pt x="24350" y="114946"/>
                  </a:lnTo>
                  <a:lnTo>
                    <a:pt x="62192" y="118074"/>
                  </a:lnTo>
                  <a:lnTo>
                    <a:pt x="106983" y="115870"/>
                  </a:lnTo>
                  <a:lnTo>
                    <a:pt x="145173" y="111260"/>
                  </a:lnTo>
                  <a:lnTo>
                    <a:pt x="196846" y="1093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132">
              <a:extLst>
                <a:ext uri="{FF2B5EF4-FFF2-40B4-BE49-F238E27FC236}">
                  <a16:creationId xmlns:a16="http://schemas.microsoft.com/office/drawing/2014/main" id="{65B9373D-E9BA-98FB-9274-912DA16653EE}"/>
                </a:ext>
              </a:extLst>
            </p:cNvPr>
            <p:cNvSpPr/>
            <p:nvPr>
              <p:custDataLst>
                <p:tags r:id="rId55"/>
              </p:custDataLst>
            </p:nvPr>
          </p:nvSpPr>
          <p:spPr>
            <a:xfrm>
              <a:off x="1238898" y="2630419"/>
              <a:ext cx="123178" cy="112101"/>
            </a:xfrm>
            <a:custGeom>
              <a:avLst/>
              <a:gdLst/>
              <a:ahLst/>
              <a:cxnLst/>
              <a:rect l="0" t="0" r="0" b="0"/>
              <a:pathLst>
                <a:path w="123178" h="112101">
                  <a:moveTo>
                    <a:pt x="46977" y="46106"/>
                  </a:moveTo>
                  <a:lnTo>
                    <a:pt x="46977" y="46106"/>
                  </a:lnTo>
                  <a:lnTo>
                    <a:pt x="81129" y="13012"/>
                  </a:lnTo>
                  <a:lnTo>
                    <a:pt x="87909" y="10231"/>
                  </a:lnTo>
                  <a:lnTo>
                    <a:pt x="90140" y="8431"/>
                  </a:lnTo>
                  <a:lnTo>
                    <a:pt x="92619" y="3609"/>
                  </a:lnTo>
                  <a:lnTo>
                    <a:pt x="91163" y="1899"/>
                  </a:lnTo>
                  <a:lnTo>
                    <a:pt x="83901" y="0"/>
                  </a:lnTo>
                  <a:lnTo>
                    <a:pt x="36513" y="11872"/>
                  </a:lnTo>
                  <a:lnTo>
                    <a:pt x="23629" y="20660"/>
                  </a:lnTo>
                  <a:lnTo>
                    <a:pt x="14375" y="32680"/>
                  </a:lnTo>
                  <a:lnTo>
                    <a:pt x="2633" y="60622"/>
                  </a:lnTo>
                  <a:lnTo>
                    <a:pt x="0" y="76961"/>
                  </a:lnTo>
                  <a:lnTo>
                    <a:pt x="4601" y="92172"/>
                  </a:lnTo>
                  <a:lnTo>
                    <a:pt x="12621" y="101152"/>
                  </a:lnTo>
                  <a:lnTo>
                    <a:pt x="22182" y="107613"/>
                  </a:lnTo>
                  <a:lnTo>
                    <a:pt x="29960" y="110484"/>
                  </a:lnTo>
                  <a:lnTo>
                    <a:pt x="45345" y="112100"/>
                  </a:lnTo>
                  <a:lnTo>
                    <a:pt x="87094" y="104520"/>
                  </a:lnTo>
                  <a:lnTo>
                    <a:pt x="123177" y="937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133">
              <a:extLst>
                <a:ext uri="{FF2B5EF4-FFF2-40B4-BE49-F238E27FC236}">
                  <a16:creationId xmlns:a16="http://schemas.microsoft.com/office/drawing/2014/main" id="{E63C24C6-4755-A768-AD9F-E74C907C73BA}"/>
                </a:ext>
              </a:extLst>
            </p:cNvPr>
            <p:cNvSpPr/>
            <p:nvPr>
              <p:custDataLst>
                <p:tags r:id="rId56"/>
              </p:custDataLst>
            </p:nvPr>
          </p:nvSpPr>
          <p:spPr>
            <a:xfrm>
              <a:off x="1200150" y="2553484"/>
              <a:ext cx="28576" cy="246867"/>
            </a:xfrm>
            <a:custGeom>
              <a:avLst/>
              <a:gdLst/>
              <a:ahLst/>
              <a:cxnLst/>
              <a:rect l="0" t="0" r="0" b="0"/>
              <a:pathLst>
                <a:path w="28576" h="246867">
                  <a:moveTo>
                    <a:pt x="28575" y="18266"/>
                  </a:moveTo>
                  <a:lnTo>
                    <a:pt x="28575" y="18266"/>
                  </a:lnTo>
                  <a:lnTo>
                    <a:pt x="28575" y="0"/>
                  </a:lnTo>
                  <a:lnTo>
                    <a:pt x="28575" y="38870"/>
                  </a:lnTo>
                  <a:lnTo>
                    <a:pt x="28575" y="82579"/>
                  </a:lnTo>
                  <a:lnTo>
                    <a:pt x="25753" y="122341"/>
                  </a:lnTo>
                  <a:lnTo>
                    <a:pt x="20374" y="163590"/>
                  </a:lnTo>
                  <a:lnTo>
                    <a:pt x="12766" y="200783"/>
                  </a:lnTo>
                  <a:lnTo>
                    <a:pt x="9427" y="231330"/>
                  </a:lnTo>
                  <a:lnTo>
                    <a:pt x="0" y="2468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134">
              <a:extLst>
                <a:ext uri="{FF2B5EF4-FFF2-40B4-BE49-F238E27FC236}">
                  <a16:creationId xmlns:a16="http://schemas.microsoft.com/office/drawing/2014/main" id="{9B017200-987C-FB34-7B6F-63E6D6030DB9}"/>
                </a:ext>
              </a:extLst>
            </p:cNvPr>
            <p:cNvSpPr/>
            <p:nvPr>
              <p:custDataLst>
                <p:tags r:id="rId57"/>
              </p:custDataLst>
            </p:nvPr>
          </p:nvSpPr>
          <p:spPr>
            <a:xfrm>
              <a:off x="941802" y="2648067"/>
              <a:ext cx="239299" cy="140977"/>
            </a:xfrm>
            <a:custGeom>
              <a:avLst/>
              <a:gdLst/>
              <a:ahLst/>
              <a:cxnLst/>
              <a:rect l="0" t="0" r="0" b="0"/>
              <a:pathLst>
                <a:path w="239299" h="140977">
                  <a:moveTo>
                    <a:pt x="124998" y="28458"/>
                  </a:moveTo>
                  <a:lnTo>
                    <a:pt x="124998" y="28458"/>
                  </a:lnTo>
                  <a:lnTo>
                    <a:pt x="124998" y="9534"/>
                  </a:lnTo>
                  <a:lnTo>
                    <a:pt x="116797" y="1218"/>
                  </a:lnTo>
                  <a:lnTo>
                    <a:pt x="94131" y="0"/>
                  </a:lnTo>
                  <a:lnTo>
                    <a:pt x="47761" y="13151"/>
                  </a:lnTo>
                  <a:lnTo>
                    <a:pt x="30029" y="22276"/>
                  </a:lnTo>
                  <a:lnTo>
                    <a:pt x="21759" y="34178"/>
                  </a:lnTo>
                  <a:lnTo>
                    <a:pt x="121" y="75778"/>
                  </a:lnTo>
                  <a:lnTo>
                    <a:pt x="0" y="90411"/>
                  </a:lnTo>
                  <a:lnTo>
                    <a:pt x="9271" y="128010"/>
                  </a:lnTo>
                  <a:lnTo>
                    <a:pt x="15708" y="133734"/>
                  </a:lnTo>
                  <a:lnTo>
                    <a:pt x="26975" y="140976"/>
                  </a:lnTo>
                  <a:lnTo>
                    <a:pt x="34160" y="136321"/>
                  </a:lnTo>
                  <a:lnTo>
                    <a:pt x="79135" y="93336"/>
                  </a:lnTo>
                  <a:lnTo>
                    <a:pt x="105379" y="67126"/>
                  </a:lnTo>
                  <a:lnTo>
                    <a:pt x="110990" y="108209"/>
                  </a:lnTo>
                  <a:lnTo>
                    <a:pt x="119201" y="124172"/>
                  </a:lnTo>
                  <a:lnTo>
                    <a:pt x="123250" y="127192"/>
                  </a:lnTo>
                  <a:lnTo>
                    <a:pt x="133393" y="130548"/>
                  </a:lnTo>
                  <a:lnTo>
                    <a:pt x="151004" y="132438"/>
                  </a:lnTo>
                  <a:lnTo>
                    <a:pt x="174684" y="127941"/>
                  </a:lnTo>
                  <a:lnTo>
                    <a:pt x="239298" y="856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135">
              <a:extLst>
                <a:ext uri="{FF2B5EF4-FFF2-40B4-BE49-F238E27FC236}">
                  <a16:creationId xmlns:a16="http://schemas.microsoft.com/office/drawing/2014/main" id="{5E5DDD7A-20AE-E704-6EDB-092EBA36E7D2}"/>
                </a:ext>
              </a:extLst>
            </p:cNvPr>
            <p:cNvSpPr/>
            <p:nvPr>
              <p:custDataLst>
                <p:tags r:id="rId58"/>
              </p:custDataLst>
            </p:nvPr>
          </p:nvSpPr>
          <p:spPr>
            <a:xfrm>
              <a:off x="623162" y="2647950"/>
              <a:ext cx="138839" cy="38101"/>
            </a:xfrm>
            <a:custGeom>
              <a:avLst/>
              <a:gdLst/>
              <a:ahLst/>
              <a:cxnLst/>
              <a:rect l="0" t="0" r="0" b="0"/>
              <a:pathLst>
                <a:path w="138839" h="38101">
                  <a:moveTo>
                    <a:pt x="5488" y="38100"/>
                  </a:moveTo>
                  <a:lnTo>
                    <a:pt x="5488" y="38100"/>
                  </a:lnTo>
                  <a:lnTo>
                    <a:pt x="432" y="33044"/>
                  </a:lnTo>
                  <a:lnTo>
                    <a:pt x="0" y="31554"/>
                  </a:lnTo>
                  <a:lnTo>
                    <a:pt x="771" y="30561"/>
                  </a:lnTo>
                  <a:lnTo>
                    <a:pt x="38980" y="18389"/>
                  </a:lnTo>
                  <a:lnTo>
                    <a:pt x="85118" y="4146"/>
                  </a:lnTo>
                  <a:lnTo>
                    <a:pt x="1388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136">
              <a:extLst>
                <a:ext uri="{FF2B5EF4-FFF2-40B4-BE49-F238E27FC236}">
                  <a16:creationId xmlns:a16="http://schemas.microsoft.com/office/drawing/2014/main" id="{8009A95B-3BFE-9E8E-EEDC-48EC60C45D95}"/>
                </a:ext>
              </a:extLst>
            </p:cNvPr>
            <p:cNvSpPr/>
            <p:nvPr>
              <p:custDataLst>
                <p:tags r:id="rId59"/>
              </p:custDataLst>
            </p:nvPr>
          </p:nvSpPr>
          <p:spPr>
            <a:xfrm>
              <a:off x="658713" y="2553138"/>
              <a:ext cx="150913" cy="285000"/>
            </a:xfrm>
            <a:custGeom>
              <a:avLst/>
              <a:gdLst/>
              <a:ahLst/>
              <a:cxnLst/>
              <a:rect l="0" t="0" r="0" b="0"/>
              <a:pathLst>
                <a:path w="150913" h="285000">
                  <a:moveTo>
                    <a:pt x="17562" y="37662"/>
                  </a:moveTo>
                  <a:lnTo>
                    <a:pt x="17562" y="37662"/>
                  </a:lnTo>
                  <a:lnTo>
                    <a:pt x="17562" y="29461"/>
                  </a:lnTo>
                  <a:lnTo>
                    <a:pt x="24108" y="20794"/>
                  </a:lnTo>
                  <a:lnTo>
                    <a:pt x="26695" y="10838"/>
                  </a:lnTo>
                  <a:lnTo>
                    <a:pt x="27053" y="1039"/>
                  </a:lnTo>
                  <a:lnTo>
                    <a:pt x="28122" y="547"/>
                  </a:lnTo>
                  <a:lnTo>
                    <a:pt x="32133" y="0"/>
                  </a:lnTo>
                  <a:lnTo>
                    <a:pt x="33626" y="1971"/>
                  </a:lnTo>
                  <a:lnTo>
                    <a:pt x="42896" y="46231"/>
                  </a:lnTo>
                  <a:lnTo>
                    <a:pt x="45497" y="87920"/>
                  </a:lnTo>
                  <a:lnTo>
                    <a:pt x="45947" y="126990"/>
                  </a:lnTo>
                  <a:lnTo>
                    <a:pt x="43259" y="163613"/>
                  </a:lnTo>
                  <a:lnTo>
                    <a:pt x="32868" y="205063"/>
                  </a:lnTo>
                  <a:lnTo>
                    <a:pt x="17487" y="250560"/>
                  </a:lnTo>
                  <a:lnTo>
                    <a:pt x="12237" y="261400"/>
                  </a:lnTo>
                  <a:lnTo>
                    <a:pt x="8223" y="277286"/>
                  </a:lnTo>
                  <a:lnTo>
                    <a:pt x="6044" y="279961"/>
                  </a:lnTo>
                  <a:lnTo>
                    <a:pt x="0" y="284255"/>
                  </a:lnTo>
                  <a:lnTo>
                    <a:pt x="9066" y="284999"/>
                  </a:lnTo>
                  <a:lnTo>
                    <a:pt x="16608" y="282350"/>
                  </a:lnTo>
                  <a:lnTo>
                    <a:pt x="51077" y="267970"/>
                  </a:lnTo>
                  <a:lnTo>
                    <a:pt x="96529" y="256661"/>
                  </a:lnTo>
                  <a:lnTo>
                    <a:pt x="150912" y="2376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SMARTInkShape-Group20">
            <a:extLst>
              <a:ext uri="{FF2B5EF4-FFF2-40B4-BE49-F238E27FC236}">
                <a16:creationId xmlns:a16="http://schemas.microsoft.com/office/drawing/2014/main" id="{902C8794-430A-B529-B571-220F558E8488}"/>
              </a:ext>
            </a:extLst>
          </p:cNvPr>
          <p:cNvGrpSpPr/>
          <p:nvPr/>
        </p:nvGrpSpPr>
        <p:grpSpPr>
          <a:xfrm>
            <a:off x="2267523" y="2510018"/>
            <a:ext cx="161124" cy="241870"/>
            <a:chOff x="2267523" y="2510018"/>
            <a:chExt cx="161124" cy="241870"/>
          </a:xfrm>
        </p:grpSpPr>
        <p:sp>
          <p:nvSpPr>
            <p:cNvPr id="66" name="SMARTInkShape-137">
              <a:extLst>
                <a:ext uri="{FF2B5EF4-FFF2-40B4-BE49-F238E27FC236}">
                  <a16:creationId xmlns:a16="http://schemas.microsoft.com/office/drawing/2014/main" id="{26C3BDE3-F633-E9FA-8C30-2811EB260EE6}"/>
                </a:ext>
              </a:extLst>
            </p:cNvPr>
            <p:cNvSpPr/>
            <p:nvPr>
              <p:custDataLst>
                <p:tags r:id="rId52"/>
              </p:custDataLst>
            </p:nvPr>
          </p:nvSpPr>
          <p:spPr>
            <a:xfrm>
              <a:off x="2267523" y="2510018"/>
              <a:ext cx="161124" cy="241870"/>
            </a:xfrm>
            <a:custGeom>
              <a:avLst/>
              <a:gdLst/>
              <a:ahLst/>
              <a:cxnLst/>
              <a:rect l="0" t="0" r="0" b="0"/>
              <a:pathLst>
                <a:path w="161124" h="241870">
                  <a:moveTo>
                    <a:pt x="113727" y="23632"/>
                  </a:moveTo>
                  <a:lnTo>
                    <a:pt x="113727" y="23632"/>
                  </a:lnTo>
                  <a:lnTo>
                    <a:pt x="118783" y="23632"/>
                  </a:lnTo>
                  <a:lnTo>
                    <a:pt x="120273" y="22574"/>
                  </a:lnTo>
                  <a:lnTo>
                    <a:pt x="121266" y="20810"/>
                  </a:lnTo>
                  <a:lnTo>
                    <a:pt x="123136" y="14499"/>
                  </a:lnTo>
                  <a:lnTo>
                    <a:pt x="123217" y="9167"/>
                  </a:lnTo>
                  <a:lnTo>
                    <a:pt x="120414" y="3798"/>
                  </a:lnTo>
                  <a:lnTo>
                    <a:pt x="118185" y="884"/>
                  </a:lnTo>
                  <a:lnTo>
                    <a:pt x="115641" y="0"/>
                  </a:lnTo>
                  <a:lnTo>
                    <a:pt x="112886" y="469"/>
                  </a:lnTo>
                  <a:lnTo>
                    <a:pt x="77045" y="13761"/>
                  </a:lnTo>
                  <a:lnTo>
                    <a:pt x="41307" y="43303"/>
                  </a:lnTo>
                  <a:lnTo>
                    <a:pt x="31093" y="59539"/>
                  </a:lnTo>
                  <a:lnTo>
                    <a:pt x="15912" y="104455"/>
                  </a:lnTo>
                  <a:lnTo>
                    <a:pt x="2329" y="148797"/>
                  </a:lnTo>
                  <a:lnTo>
                    <a:pt x="0" y="180766"/>
                  </a:lnTo>
                  <a:lnTo>
                    <a:pt x="2504" y="191542"/>
                  </a:lnTo>
                  <a:lnTo>
                    <a:pt x="7041" y="203558"/>
                  </a:lnTo>
                  <a:lnTo>
                    <a:pt x="7678" y="207083"/>
                  </a:lnTo>
                  <a:lnTo>
                    <a:pt x="11208" y="213821"/>
                  </a:lnTo>
                  <a:lnTo>
                    <a:pt x="22098" y="226771"/>
                  </a:lnTo>
                  <a:lnTo>
                    <a:pt x="47532" y="238462"/>
                  </a:lnTo>
                  <a:lnTo>
                    <a:pt x="70587" y="241869"/>
                  </a:lnTo>
                  <a:lnTo>
                    <a:pt x="96006" y="239636"/>
                  </a:lnTo>
                  <a:lnTo>
                    <a:pt x="127983" y="229401"/>
                  </a:lnTo>
                  <a:lnTo>
                    <a:pt x="148172" y="215246"/>
                  </a:lnTo>
                  <a:lnTo>
                    <a:pt x="155494" y="200868"/>
                  </a:lnTo>
                  <a:lnTo>
                    <a:pt x="160195" y="155656"/>
                  </a:lnTo>
                  <a:lnTo>
                    <a:pt x="161123" y="116464"/>
                  </a:lnTo>
                  <a:lnTo>
                    <a:pt x="159167" y="83358"/>
                  </a:lnTo>
                  <a:lnTo>
                    <a:pt x="143438" y="48835"/>
                  </a:lnTo>
                  <a:lnTo>
                    <a:pt x="134340" y="38009"/>
                  </a:lnTo>
                  <a:lnTo>
                    <a:pt x="98685" y="12616"/>
                  </a:lnTo>
                  <a:lnTo>
                    <a:pt x="76371" y="4791"/>
                  </a:lnTo>
                  <a:lnTo>
                    <a:pt x="85152" y="141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138">
              <a:extLst>
                <a:ext uri="{FF2B5EF4-FFF2-40B4-BE49-F238E27FC236}">
                  <a16:creationId xmlns:a16="http://schemas.microsoft.com/office/drawing/2014/main" id="{CA8ADCD4-ABF1-E390-5CBE-2D5810312B65}"/>
                </a:ext>
              </a:extLst>
            </p:cNvPr>
            <p:cNvSpPr/>
            <p:nvPr>
              <p:custDataLst>
                <p:tags r:id="rId53"/>
              </p:custDataLst>
            </p:nvPr>
          </p:nvSpPr>
          <p:spPr>
            <a:xfrm>
              <a:off x="2362200" y="25431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1" name="SMARTInkShape-Group21">
            <a:extLst>
              <a:ext uri="{FF2B5EF4-FFF2-40B4-BE49-F238E27FC236}">
                <a16:creationId xmlns:a16="http://schemas.microsoft.com/office/drawing/2014/main" id="{CFFBCCB5-0CEE-C772-8099-4F6E3D8158BA}"/>
              </a:ext>
            </a:extLst>
          </p:cNvPr>
          <p:cNvGrpSpPr/>
          <p:nvPr/>
        </p:nvGrpSpPr>
        <p:grpSpPr>
          <a:xfrm>
            <a:off x="2952966" y="2457450"/>
            <a:ext cx="504481" cy="322695"/>
            <a:chOff x="2952966" y="2457450"/>
            <a:chExt cx="504481" cy="322695"/>
          </a:xfrm>
        </p:grpSpPr>
        <p:sp>
          <p:nvSpPr>
            <p:cNvPr id="69" name="SMARTInkShape-139">
              <a:extLst>
                <a:ext uri="{FF2B5EF4-FFF2-40B4-BE49-F238E27FC236}">
                  <a16:creationId xmlns:a16="http://schemas.microsoft.com/office/drawing/2014/main" id="{D5B1D114-E8ED-B443-1E98-728C8F2FF411}"/>
                </a:ext>
              </a:extLst>
            </p:cNvPr>
            <p:cNvSpPr/>
            <p:nvPr>
              <p:custDataLst>
                <p:tags r:id="rId50"/>
              </p:custDataLst>
            </p:nvPr>
          </p:nvSpPr>
          <p:spPr>
            <a:xfrm>
              <a:off x="3373997" y="2457450"/>
              <a:ext cx="83450" cy="316586"/>
            </a:xfrm>
            <a:custGeom>
              <a:avLst/>
              <a:gdLst/>
              <a:ahLst/>
              <a:cxnLst/>
              <a:rect l="0" t="0" r="0" b="0"/>
              <a:pathLst>
                <a:path w="83450" h="316586">
                  <a:moveTo>
                    <a:pt x="64528" y="257175"/>
                  </a:moveTo>
                  <a:lnTo>
                    <a:pt x="64528" y="257175"/>
                  </a:lnTo>
                  <a:lnTo>
                    <a:pt x="69584" y="257175"/>
                  </a:lnTo>
                  <a:lnTo>
                    <a:pt x="74889" y="254353"/>
                  </a:lnTo>
                  <a:lnTo>
                    <a:pt x="77785" y="252119"/>
                  </a:lnTo>
                  <a:lnTo>
                    <a:pt x="81004" y="243992"/>
                  </a:lnTo>
                  <a:lnTo>
                    <a:pt x="83069" y="226584"/>
                  </a:lnTo>
                  <a:lnTo>
                    <a:pt x="78371" y="211187"/>
                  </a:lnTo>
                  <a:lnTo>
                    <a:pt x="70276" y="198276"/>
                  </a:lnTo>
                  <a:lnTo>
                    <a:pt x="66243" y="196742"/>
                  </a:lnTo>
                  <a:lnTo>
                    <a:pt x="56118" y="197860"/>
                  </a:lnTo>
                  <a:lnTo>
                    <a:pt x="33461" y="204440"/>
                  </a:lnTo>
                  <a:lnTo>
                    <a:pt x="26884" y="209318"/>
                  </a:lnTo>
                  <a:lnTo>
                    <a:pt x="5099" y="238761"/>
                  </a:lnTo>
                  <a:lnTo>
                    <a:pt x="0" y="270299"/>
                  </a:lnTo>
                  <a:lnTo>
                    <a:pt x="3546" y="297987"/>
                  </a:lnTo>
                  <a:lnTo>
                    <a:pt x="11320" y="309886"/>
                  </a:lnTo>
                  <a:lnTo>
                    <a:pt x="16355" y="314541"/>
                  </a:lnTo>
                  <a:lnTo>
                    <a:pt x="21830" y="316585"/>
                  </a:lnTo>
                  <a:lnTo>
                    <a:pt x="33557" y="316035"/>
                  </a:lnTo>
                  <a:lnTo>
                    <a:pt x="45824" y="309441"/>
                  </a:lnTo>
                  <a:lnTo>
                    <a:pt x="52059" y="304719"/>
                  </a:lnTo>
                  <a:lnTo>
                    <a:pt x="58986" y="291005"/>
                  </a:lnTo>
                  <a:lnTo>
                    <a:pt x="68490" y="246218"/>
                  </a:lnTo>
                  <a:lnTo>
                    <a:pt x="74012" y="207111"/>
                  </a:lnTo>
                  <a:lnTo>
                    <a:pt x="81375" y="163638"/>
                  </a:lnTo>
                  <a:lnTo>
                    <a:pt x="83143" y="119107"/>
                  </a:lnTo>
                  <a:lnTo>
                    <a:pt x="83449" y="82093"/>
                  </a:lnTo>
                  <a:lnTo>
                    <a:pt x="82494" y="40322"/>
                  </a:lnTo>
                  <a:lnTo>
                    <a:pt x="75966" y="18533"/>
                  </a:lnTo>
                  <a:lnTo>
                    <a:pt x="6452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140">
              <a:extLst>
                <a:ext uri="{FF2B5EF4-FFF2-40B4-BE49-F238E27FC236}">
                  <a16:creationId xmlns:a16="http://schemas.microsoft.com/office/drawing/2014/main" id="{405E7FC2-F210-4F0A-6667-96C66B320EB5}"/>
                </a:ext>
              </a:extLst>
            </p:cNvPr>
            <p:cNvSpPr/>
            <p:nvPr>
              <p:custDataLst>
                <p:tags r:id="rId51"/>
              </p:custDataLst>
            </p:nvPr>
          </p:nvSpPr>
          <p:spPr>
            <a:xfrm>
              <a:off x="2952966" y="2635049"/>
              <a:ext cx="361735" cy="145096"/>
            </a:xfrm>
            <a:custGeom>
              <a:avLst/>
              <a:gdLst/>
              <a:ahLst/>
              <a:cxnLst/>
              <a:rect l="0" t="0" r="0" b="0"/>
              <a:pathLst>
                <a:path w="361735" h="145096">
                  <a:moveTo>
                    <a:pt x="114084" y="60526"/>
                  </a:moveTo>
                  <a:lnTo>
                    <a:pt x="114084" y="60526"/>
                  </a:lnTo>
                  <a:lnTo>
                    <a:pt x="119140" y="60526"/>
                  </a:lnTo>
                  <a:lnTo>
                    <a:pt x="120630" y="59468"/>
                  </a:lnTo>
                  <a:lnTo>
                    <a:pt x="121622" y="57704"/>
                  </a:lnTo>
                  <a:lnTo>
                    <a:pt x="123347" y="50825"/>
                  </a:lnTo>
                  <a:lnTo>
                    <a:pt x="123493" y="46337"/>
                  </a:lnTo>
                  <a:lnTo>
                    <a:pt x="122473" y="44717"/>
                  </a:lnTo>
                  <a:lnTo>
                    <a:pt x="120735" y="43636"/>
                  </a:lnTo>
                  <a:lnTo>
                    <a:pt x="118518" y="42916"/>
                  </a:lnTo>
                  <a:lnTo>
                    <a:pt x="117040" y="41378"/>
                  </a:lnTo>
                  <a:lnTo>
                    <a:pt x="111846" y="31304"/>
                  </a:lnTo>
                  <a:lnTo>
                    <a:pt x="92015" y="5305"/>
                  </a:lnTo>
                  <a:lnTo>
                    <a:pt x="86672" y="1487"/>
                  </a:lnTo>
                  <a:lnTo>
                    <a:pt x="79934" y="0"/>
                  </a:lnTo>
                  <a:lnTo>
                    <a:pt x="63981" y="1170"/>
                  </a:lnTo>
                  <a:lnTo>
                    <a:pt x="49130" y="8040"/>
                  </a:lnTo>
                  <a:lnTo>
                    <a:pt x="8116" y="43043"/>
                  </a:lnTo>
                  <a:lnTo>
                    <a:pt x="3487" y="55931"/>
                  </a:lnTo>
                  <a:lnTo>
                    <a:pt x="272" y="98217"/>
                  </a:lnTo>
                  <a:lnTo>
                    <a:pt x="0" y="112908"/>
                  </a:lnTo>
                  <a:lnTo>
                    <a:pt x="5525" y="126493"/>
                  </a:lnTo>
                  <a:lnTo>
                    <a:pt x="16205" y="142348"/>
                  </a:lnTo>
                  <a:lnTo>
                    <a:pt x="23310" y="144516"/>
                  </a:lnTo>
                  <a:lnTo>
                    <a:pt x="28168" y="145095"/>
                  </a:lnTo>
                  <a:lnTo>
                    <a:pt x="36388" y="142915"/>
                  </a:lnTo>
                  <a:lnTo>
                    <a:pt x="49788" y="132915"/>
                  </a:lnTo>
                  <a:lnTo>
                    <a:pt x="68222" y="115630"/>
                  </a:lnTo>
                  <a:lnTo>
                    <a:pt x="90718" y="73999"/>
                  </a:lnTo>
                  <a:lnTo>
                    <a:pt x="94984" y="42171"/>
                  </a:lnTo>
                  <a:lnTo>
                    <a:pt x="101571" y="55764"/>
                  </a:lnTo>
                  <a:lnTo>
                    <a:pt x="114745" y="97383"/>
                  </a:lnTo>
                  <a:lnTo>
                    <a:pt x="121786" y="110774"/>
                  </a:lnTo>
                  <a:lnTo>
                    <a:pt x="136592" y="128096"/>
                  </a:lnTo>
                  <a:lnTo>
                    <a:pt x="144549" y="132891"/>
                  </a:lnTo>
                  <a:lnTo>
                    <a:pt x="148152" y="133111"/>
                  </a:lnTo>
                  <a:lnTo>
                    <a:pt x="154978" y="130533"/>
                  </a:lnTo>
                  <a:lnTo>
                    <a:pt x="164771" y="118075"/>
                  </a:lnTo>
                  <a:lnTo>
                    <a:pt x="186060" y="74162"/>
                  </a:lnTo>
                  <a:lnTo>
                    <a:pt x="187468" y="69617"/>
                  </a:lnTo>
                  <a:lnTo>
                    <a:pt x="216677" y="34296"/>
                  </a:lnTo>
                  <a:lnTo>
                    <a:pt x="220712" y="32993"/>
                  </a:lnTo>
                  <a:lnTo>
                    <a:pt x="223269" y="32646"/>
                  </a:lnTo>
                  <a:lnTo>
                    <a:pt x="228933" y="35082"/>
                  </a:lnTo>
                  <a:lnTo>
                    <a:pt x="231925" y="37213"/>
                  </a:lnTo>
                  <a:lnTo>
                    <a:pt x="233920" y="40751"/>
                  </a:lnTo>
                  <a:lnTo>
                    <a:pt x="237121" y="61637"/>
                  </a:lnTo>
                  <a:lnTo>
                    <a:pt x="245379" y="106263"/>
                  </a:lnTo>
                  <a:lnTo>
                    <a:pt x="247314" y="125975"/>
                  </a:lnTo>
                  <a:lnTo>
                    <a:pt x="282643" y="81647"/>
                  </a:lnTo>
                  <a:lnTo>
                    <a:pt x="316529" y="41018"/>
                  </a:lnTo>
                  <a:lnTo>
                    <a:pt x="325062" y="35981"/>
                  </a:lnTo>
                  <a:lnTo>
                    <a:pt x="335817" y="33145"/>
                  </a:lnTo>
                  <a:lnTo>
                    <a:pt x="339164" y="34863"/>
                  </a:lnTo>
                  <a:lnTo>
                    <a:pt x="348932" y="47396"/>
                  </a:lnTo>
                  <a:lnTo>
                    <a:pt x="355339" y="58570"/>
                  </a:lnTo>
                  <a:lnTo>
                    <a:pt x="356412" y="63456"/>
                  </a:lnTo>
                  <a:lnTo>
                    <a:pt x="356069" y="67771"/>
                  </a:lnTo>
                  <a:lnTo>
                    <a:pt x="354782" y="71706"/>
                  </a:lnTo>
                  <a:lnTo>
                    <a:pt x="356175" y="81723"/>
                  </a:lnTo>
                  <a:lnTo>
                    <a:pt x="361734" y="1081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4" name="SMARTInkShape-Group22">
            <a:extLst>
              <a:ext uri="{FF2B5EF4-FFF2-40B4-BE49-F238E27FC236}">
                <a16:creationId xmlns:a16="http://schemas.microsoft.com/office/drawing/2014/main" id="{13EEEAB4-2EDE-A2DB-9210-02802351C1D1}"/>
              </a:ext>
            </a:extLst>
          </p:cNvPr>
          <p:cNvGrpSpPr/>
          <p:nvPr/>
        </p:nvGrpSpPr>
        <p:grpSpPr>
          <a:xfrm>
            <a:off x="3895725" y="2467966"/>
            <a:ext cx="266701" cy="389535"/>
            <a:chOff x="3895725" y="2467966"/>
            <a:chExt cx="266701" cy="389535"/>
          </a:xfrm>
        </p:grpSpPr>
        <p:sp>
          <p:nvSpPr>
            <p:cNvPr id="72" name="SMARTInkShape-141">
              <a:extLst>
                <a:ext uri="{FF2B5EF4-FFF2-40B4-BE49-F238E27FC236}">
                  <a16:creationId xmlns:a16="http://schemas.microsoft.com/office/drawing/2014/main" id="{8F9ED7A7-5E7B-BA1D-5DB4-0571A3D6101D}"/>
                </a:ext>
              </a:extLst>
            </p:cNvPr>
            <p:cNvSpPr/>
            <p:nvPr>
              <p:custDataLst>
                <p:tags r:id="rId48"/>
              </p:custDataLst>
            </p:nvPr>
          </p:nvSpPr>
          <p:spPr>
            <a:xfrm>
              <a:off x="3895725" y="2819400"/>
              <a:ext cx="266701" cy="38101"/>
            </a:xfrm>
            <a:custGeom>
              <a:avLst/>
              <a:gdLst/>
              <a:ahLst/>
              <a:cxnLst/>
              <a:rect l="0" t="0" r="0" b="0"/>
              <a:pathLst>
                <a:path w="266701" h="38101">
                  <a:moveTo>
                    <a:pt x="0" y="38100"/>
                  </a:moveTo>
                  <a:lnTo>
                    <a:pt x="0" y="38100"/>
                  </a:lnTo>
                  <a:lnTo>
                    <a:pt x="5056" y="33044"/>
                  </a:lnTo>
                  <a:lnTo>
                    <a:pt x="10361" y="30561"/>
                  </a:lnTo>
                  <a:lnTo>
                    <a:pt x="48323" y="28836"/>
                  </a:lnTo>
                  <a:lnTo>
                    <a:pt x="90371" y="28627"/>
                  </a:lnTo>
                  <a:lnTo>
                    <a:pt x="115677" y="25768"/>
                  </a:lnTo>
                  <a:lnTo>
                    <a:pt x="157729" y="20377"/>
                  </a:lnTo>
                  <a:lnTo>
                    <a:pt x="201458" y="16403"/>
                  </a:lnTo>
                  <a:lnTo>
                    <a:pt x="245794" y="6882"/>
                  </a:lnTo>
                  <a:lnTo>
                    <a:pt x="253175" y="3058"/>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142">
              <a:extLst>
                <a:ext uri="{FF2B5EF4-FFF2-40B4-BE49-F238E27FC236}">
                  <a16:creationId xmlns:a16="http://schemas.microsoft.com/office/drawing/2014/main" id="{74B3DFE1-D052-EA5F-2FAD-D87091E8978C}"/>
                </a:ext>
              </a:extLst>
            </p:cNvPr>
            <p:cNvSpPr/>
            <p:nvPr>
              <p:custDataLst>
                <p:tags r:id="rId49"/>
              </p:custDataLst>
            </p:nvPr>
          </p:nvSpPr>
          <p:spPr>
            <a:xfrm>
              <a:off x="3952875" y="2467966"/>
              <a:ext cx="103441" cy="360960"/>
            </a:xfrm>
            <a:custGeom>
              <a:avLst/>
              <a:gdLst/>
              <a:ahLst/>
              <a:cxnLst/>
              <a:rect l="0" t="0" r="0" b="0"/>
              <a:pathLst>
                <a:path w="103441" h="360960">
                  <a:moveTo>
                    <a:pt x="0" y="189509"/>
                  </a:moveTo>
                  <a:lnTo>
                    <a:pt x="0" y="189509"/>
                  </a:lnTo>
                  <a:lnTo>
                    <a:pt x="7604" y="180846"/>
                  </a:lnTo>
                  <a:lnTo>
                    <a:pt x="40000" y="135320"/>
                  </a:lnTo>
                  <a:lnTo>
                    <a:pt x="72068" y="90013"/>
                  </a:lnTo>
                  <a:lnTo>
                    <a:pt x="87655" y="45236"/>
                  </a:lnTo>
                  <a:lnTo>
                    <a:pt x="93750" y="26014"/>
                  </a:lnTo>
                  <a:lnTo>
                    <a:pt x="95119" y="2356"/>
                  </a:lnTo>
                  <a:lnTo>
                    <a:pt x="96221" y="1240"/>
                  </a:lnTo>
                  <a:lnTo>
                    <a:pt x="100268" y="0"/>
                  </a:lnTo>
                  <a:lnTo>
                    <a:pt x="101770" y="2845"/>
                  </a:lnTo>
                  <a:lnTo>
                    <a:pt x="103440" y="14472"/>
                  </a:lnTo>
                  <a:lnTo>
                    <a:pt x="96907" y="49924"/>
                  </a:lnTo>
                  <a:lnTo>
                    <a:pt x="88450" y="91824"/>
                  </a:lnTo>
                  <a:lnTo>
                    <a:pt x="82350" y="125985"/>
                  </a:lnTo>
                  <a:lnTo>
                    <a:pt x="76111" y="159512"/>
                  </a:lnTo>
                  <a:lnTo>
                    <a:pt x="69471" y="202493"/>
                  </a:lnTo>
                  <a:lnTo>
                    <a:pt x="67503" y="238159"/>
                  </a:lnTo>
                  <a:lnTo>
                    <a:pt x="69742" y="272716"/>
                  </a:lnTo>
                  <a:lnTo>
                    <a:pt x="75822" y="320303"/>
                  </a:lnTo>
                  <a:lnTo>
                    <a:pt x="77184" y="344148"/>
                  </a:lnTo>
                  <a:lnTo>
                    <a:pt x="85725" y="3609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 name="SMARTInkShape-Group23">
            <a:extLst>
              <a:ext uri="{FF2B5EF4-FFF2-40B4-BE49-F238E27FC236}">
                <a16:creationId xmlns:a16="http://schemas.microsoft.com/office/drawing/2014/main" id="{2805AC6C-7E02-9EF7-324E-0C9CB20B4C15}"/>
              </a:ext>
            </a:extLst>
          </p:cNvPr>
          <p:cNvGrpSpPr/>
          <p:nvPr/>
        </p:nvGrpSpPr>
        <p:grpSpPr>
          <a:xfrm>
            <a:off x="4631356" y="2696098"/>
            <a:ext cx="378726" cy="189978"/>
            <a:chOff x="4631356" y="2696098"/>
            <a:chExt cx="378726" cy="189978"/>
          </a:xfrm>
        </p:grpSpPr>
        <p:sp>
          <p:nvSpPr>
            <p:cNvPr id="75" name="SMARTInkShape-143">
              <a:extLst>
                <a:ext uri="{FF2B5EF4-FFF2-40B4-BE49-F238E27FC236}">
                  <a16:creationId xmlns:a16="http://schemas.microsoft.com/office/drawing/2014/main" id="{5B4F4596-1E97-E2B6-5262-53EE70D14373}"/>
                </a:ext>
              </a:extLst>
            </p:cNvPr>
            <p:cNvSpPr/>
            <p:nvPr>
              <p:custDataLst>
                <p:tags r:id="rId46"/>
              </p:custDataLst>
            </p:nvPr>
          </p:nvSpPr>
          <p:spPr>
            <a:xfrm>
              <a:off x="4838700" y="2716802"/>
              <a:ext cx="171382" cy="169274"/>
            </a:xfrm>
            <a:custGeom>
              <a:avLst/>
              <a:gdLst/>
              <a:ahLst/>
              <a:cxnLst/>
              <a:rect l="0" t="0" r="0" b="0"/>
              <a:pathLst>
                <a:path w="171382" h="169274">
                  <a:moveTo>
                    <a:pt x="152400" y="45448"/>
                  </a:moveTo>
                  <a:lnTo>
                    <a:pt x="152400" y="45448"/>
                  </a:lnTo>
                  <a:lnTo>
                    <a:pt x="168802" y="29046"/>
                  </a:lnTo>
                  <a:lnTo>
                    <a:pt x="170665" y="17069"/>
                  </a:lnTo>
                  <a:lnTo>
                    <a:pt x="171381" y="0"/>
                  </a:lnTo>
                  <a:lnTo>
                    <a:pt x="156260" y="3525"/>
                  </a:lnTo>
                  <a:lnTo>
                    <a:pt x="108837" y="24745"/>
                  </a:lnTo>
                  <a:lnTo>
                    <a:pt x="86928" y="38255"/>
                  </a:lnTo>
                  <a:lnTo>
                    <a:pt x="75676" y="49659"/>
                  </a:lnTo>
                  <a:lnTo>
                    <a:pt x="70675" y="61784"/>
                  </a:lnTo>
                  <a:lnTo>
                    <a:pt x="71275" y="74228"/>
                  </a:lnTo>
                  <a:lnTo>
                    <a:pt x="72917" y="80509"/>
                  </a:lnTo>
                  <a:lnTo>
                    <a:pt x="77186" y="85756"/>
                  </a:lnTo>
                  <a:lnTo>
                    <a:pt x="121827" y="115136"/>
                  </a:lnTo>
                  <a:lnTo>
                    <a:pt x="153797" y="142535"/>
                  </a:lnTo>
                  <a:lnTo>
                    <a:pt x="154390" y="146156"/>
                  </a:lnTo>
                  <a:lnTo>
                    <a:pt x="152668" y="149628"/>
                  </a:lnTo>
                  <a:lnTo>
                    <a:pt x="146169" y="155250"/>
                  </a:lnTo>
                  <a:lnTo>
                    <a:pt x="133373" y="161682"/>
                  </a:lnTo>
                  <a:lnTo>
                    <a:pt x="130191" y="164212"/>
                  </a:lnTo>
                  <a:lnTo>
                    <a:pt x="88863" y="168607"/>
                  </a:lnTo>
                  <a:lnTo>
                    <a:pt x="46784" y="169185"/>
                  </a:lnTo>
                  <a:lnTo>
                    <a:pt x="0" y="1692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144">
              <a:extLst>
                <a:ext uri="{FF2B5EF4-FFF2-40B4-BE49-F238E27FC236}">
                  <a16:creationId xmlns:a16="http://schemas.microsoft.com/office/drawing/2014/main" id="{282394C1-0EAD-43E5-BE42-CE79D708F050}"/>
                </a:ext>
              </a:extLst>
            </p:cNvPr>
            <p:cNvSpPr/>
            <p:nvPr>
              <p:custDataLst>
                <p:tags r:id="rId47"/>
              </p:custDataLst>
            </p:nvPr>
          </p:nvSpPr>
          <p:spPr>
            <a:xfrm>
              <a:off x="4631356" y="2696098"/>
              <a:ext cx="254970" cy="169665"/>
            </a:xfrm>
            <a:custGeom>
              <a:avLst/>
              <a:gdLst/>
              <a:ahLst/>
              <a:cxnLst/>
              <a:rect l="0" t="0" r="0" b="0"/>
              <a:pathLst>
                <a:path w="254970" h="169665">
                  <a:moveTo>
                    <a:pt x="131144" y="75677"/>
                  </a:moveTo>
                  <a:lnTo>
                    <a:pt x="131144" y="75677"/>
                  </a:lnTo>
                  <a:lnTo>
                    <a:pt x="131144" y="70621"/>
                  </a:lnTo>
                  <a:lnTo>
                    <a:pt x="133966" y="65316"/>
                  </a:lnTo>
                  <a:lnTo>
                    <a:pt x="139345" y="58343"/>
                  </a:lnTo>
                  <a:lnTo>
                    <a:pt x="140276" y="52079"/>
                  </a:lnTo>
                  <a:lnTo>
                    <a:pt x="141465" y="50420"/>
                  </a:lnTo>
                  <a:lnTo>
                    <a:pt x="143317" y="49314"/>
                  </a:lnTo>
                  <a:lnTo>
                    <a:pt x="145609" y="48577"/>
                  </a:lnTo>
                  <a:lnTo>
                    <a:pt x="147138" y="47027"/>
                  </a:lnTo>
                  <a:lnTo>
                    <a:pt x="148836" y="42483"/>
                  </a:lnTo>
                  <a:lnTo>
                    <a:pt x="148230" y="39789"/>
                  </a:lnTo>
                  <a:lnTo>
                    <a:pt x="142475" y="27862"/>
                  </a:lnTo>
                  <a:lnTo>
                    <a:pt x="141874" y="24750"/>
                  </a:lnTo>
                  <a:lnTo>
                    <a:pt x="140414" y="22676"/>
                  </a:lnTo>
                  <a:lnTo>
                    <a:pt x="138382" y="21293"/>
                  </a:lnTo>
                  <a:lnTo>
                    <a:pt x="135970" y="20371"/>
                  </a:lnTo>
                  <a:lnTo>
                    <a:pt x="134361" y="18698"/>
                  </a:lnTo>
                  <a:lnTo>
                    <a:pt x="128958" y="8408"/>
                  </a:lnTo>
                  <a:lnTo>
                    <a:pt x="126511" y="5431"/>
                  </a:lnTo>
                  <a:lnTo>
                    <a:pt x="118149" y="2123"/>
                  </a:lnTo>
                  <a:lnTo>
                    <a:pt x="90477" y="0"/>
                  </a:lnTo>
                  <a:lnTo>
                    <a:pt x="63708" y="4688"/>
                  </a:lnTo>
                  <a:lnTo>
                    <a:pt x="28336" y="28846"/>
                  </a:lnTo>
                  <a:lnTo>
                    <a:pt x="12958" y="43339"/>
                  </a:lnTo>
                  <a:lnTo>
                    <a:pt x="5240" y="54602"/>
                  </a:lnTo>
                  <a:lnTo>
                    <a:pt x="0" y="82956"/>
                  </a:lnTo>
                  <a:lnTo>
                    <a:pt x="3505" y="108055"/>
                  </a:lnTo>
                  <a:lnTo>
                    <a:pt x="16301" y="128898"/>
                  </a:lnTo>
                  <a:lnTo>
                    <a:pt x="24716" y="136372"/>
                  </a:lnTo>
                  <a:lnTo>
                    <a:pt x="28442" y="138366"/>
                  </a:lnTo>
                  <a:lnTo>
                    <a:pt x="30926" y="140753"/>
                  </a:lnTo>
                  <a:lnTo>
                    <a:pt x="33686" y="146227"/>
                  </a:lnTo>
                  <a:lnTo>
                    <a:pt x="36539" y="148110"/>
                  </a:lnTo>
                  <a:lnTo>
                    <a:pt x="45353" y="150203"/>
                  </a:lnTo>
                  <a:lnTo>
                    <a:pt x="56326" y="148311"/>
                  </a:lnTo>
                  <a:lnTo>
                    <a:pt x="71581" y="141295"/>
                  </a:lnTo>
                  <a:lnTo>
                    <a:pt x="104279" y="111864"/>
                  </a:lnTo>
                  <a:lnTo>
                    <a:pt x="118154" y="89489"/>
                  </a:lnTo>
                  <a:lnTo>
                    <a:pt x="136410" y="45780"/>
                  </a:lnTo>
                  <a:lnTo>
                    <a:pt x="140108" y="30595"/>
                  </a:lnTo>
                  <a:lnTo>
                    <a:pt x="140295" y="30806"/>
                  </a:lnTo>
                  <a:lnTo>
                    <a:pt x="140503" y="33862"/>
                  </a:lnTo>
                  <a:lnTo>
                    <a:pt x="133108" y="63455"/>
                  </a:lnTo>
                  <a:lnTo>
                    <a:pt x="132461" y="106876"/>
                  </a:lnTo>
                  <a:lnTo>
                    <a:pt x="139379" y="142110"/>
                  </a:lnTo>
                  <a:lnTo>
                    <a:pt x="145740" y="153180"/>
                  </a:lnTo>
                  <a:lnTo>
                    <a:pt x="150399" y="159096"/>
                  </a:lnTo>
                  <a:lnTo>
                    <a:pt x="161221" y="165669"/>
                  </a:lnTo>
                  <a:lnTo>
                    <a:pt x="184859" y="169369"/>
                  </a:lnTo>
                  <a:lnTo>
                    <a:pt x="227862" y="169664"/>
                  </a:lnTo>
                  <a:lnTo>
                    <a:pt x="254969" y="1614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24">
            <a:extLst>
              <a:ext uri="{FF2B5EF4-FFF2-40B4-BE49-F238E27FC236}">
                <a16:creationId xmlns:a16="http://schemas.microsoft.com/office/drawing/2014/main" id="{FDF3FCE6-D60C-CF6D-44BB-600388FEF56A}"/>
              </a:ext>
            </a:extLst>
          </p:cNvPr>
          <p:cNvGrpSpPr/>
          <p:nvPr/>
        </p:nvGrpSpPr>
        <p:grpSpPr>
          <a:xfrm>
            <a:off x="5543550" y="2536298"/>
            <a:ext cx="1010787" cy="349778"/>
            <a:chOff x="5543550" y="2536298"/>
            <a:chExt cx="1010787" cy="349778"/>
          </a:xfrm>
        </p:grpSpPr>
        <p:sp>
          <p:nvSpPr>
            <p:cNvPr id="78" name="SMARTInkShape-145">
              <a:extLst>
                <a:ext uri="{FF2B5EF4-FFF2-40B4-BE49-F238E27FC236}">
                  <a16:creationId xmlns:a16="http://schemas.microsoft.com/office/drawing/2014/main" id="{15955CEA-72A6-5826-EC77-4E72149AC3BA}"/>
                </a:ext>
              </a:extLst>
            </p:cNvPr>
            <p:cNvSpPr/>
            <p:nvPr>
              <p:custDataLst>
                <p:tags r:id="rId40"/>
              </p:custDataLst>
            </p:nvPr>
          </p:nvSpPr>
          <p:spPr>
            <a:xfrm>
              <a:off x="6372225" y="2640257"/>
              <a:ext cx="182112" cy="214746"/>
            </a:xfrm>
            <a:custGeom>
              <a:avLst/>
              <a:gdLst/>
              <a:ahLst/>
              <a:cxnLst/>
              <a:rect l="0" t="0" r="0" b="0"/>
              <a:pathLst>
                <a:path w="182112" h="214746">
                  <a:moveTo>
                    <a:pt x="161925" y="26743"/>
                  </a:moveTo>
                  <a:lnTo>
                    <a:pt x="161925" y="26743"/>
                  </a:lnTo>
                  <a:lnTo>
                    <a:pt x="175182" y="13485"/>
                  </a:lnTo>
                  <a:lnTo>
                    <a:pt x="176054" y="10497"/>
                  </a:lnTo>
                  <a:lnTo>
                    <a:pt x="175578" y="7446"/>
                  </a:lnTo>
                  <a:lnTo>
                    <a:pt x="174203" y="4353"/>
                  </a:lnTo>
                  <a:lnTo>
                    <a:pt x="171168" y="2291"/>
                  </a:lnTo>
                  <a:lnTo>
                    <a:pt x="162152" y="0"/>
                  </a:lnTo>
                  <a:lnTo>
                    <a:pt x="135064" y="3767"/>
                  </a:lnTo>
                  <a:lnTo>
                    <a:pt x="90101" y="22126"/>
                  </a:lnTo>
                  <a:lnTo>
                    <a:pt x="52717" y="45553"/>
                  </a:lnTo>
                  <a:lnTo>
                    <a:pt x="42901" y="59245"/>
                  </a:lnTo>
                  <a:lnTo>
                    <a:pt x="40234" y="66941"/>
                  </a:lnTo>
                  <a:lnTo>
                    <a:pt x="41639" y="70475"/>
                  </a:lnTo>
                  <a:lnTo>
                    <a:pt x="54788" y="81564"/>
                  </a:lnTo>
                  <a:lnTo>
                    <a:pt x="96194" y="109822"/>
                  </a:lnTo>
                  <a:lnTo>
                    <a:pt x="140177" y="133574"/>
                  </a:lnTo>
                  <a:lnTo>
                    <a:pt x="167742" y="157324"/>
                  </a:lnTo>
                  <a:lnTo>
                    <a:pt x="182111" y="181145"/>
                  </a:lnTo>
                  <a:lnTo>
                    <a:pt x="181732" y="187886"/>
                  </a:lnTo>
                  <a:lnTo>
                    <a:pt x="178305" y="193438"/>
                  </a:lnTo>
                  <a:lnTo>
                    <a:pt x="164971" y="202430"/>
                  </a:lnTo>
                  <a:lnTo>
                    <a:pt x="134723" y="212384"/>
                  </a:lnTo>
                  <a:lnTo>
                    <a:pt x="104124" y="214745"/>
                  </a:lnTo>
                  <a:lnTo>
                    <a:pt x="59115" y="208853"/>
                  </a:lnTo>
                  <a:lnTo>
                    <a:pt x="0" y="2077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146">
              <a:extLst>
                <a:ext uri="{FF2B5EF4-FFF2-40B4-BE49-F238E27FC236}">
                  <a16:creationId xmlns:a16="http://schemas.microsoft.com/office/drawing/2014/main" id="{501224FD-72EF-8CE6-786D-5F33A86C69E7}"/>
                </a:ext>
              </a:extLst>
            </p:cNvPr>
            <p:cNvSpPr/>
            <p:nvPr>
              <p:custDataLst>
                <p:tags r:id="rId41"/>
              </p:custDataLst>
            </p:nvPr>
          </p:nvSpPr>
          <p:spPr>
            <a:xfrm>
              <a:off x="6251747" y="2699193"/>
              <a:ext cx="117626" cy="146218"/>
            </a:xfrm>
            <a:custGeom>
              <a:avLst/>
              <a:gdLst/>
              <a:ahLst/>
              <a:cxnLst/>
              <a:rect l="0" t="0" r="0" b="0"/>
              <a:pathLst>
                <a:path w="117626" h="146218">
                  <a:moveTo>
                    <a:pt x="6178" y="53532"/>
                  </a:moveTo>
                  <a:lnTo>
                    <a:pt x="6178" y="53532"/>
                  </a:lnTo>
                  <a:lnTo>
                    <a:pt x="24078" y="61071"/>
                  </a:lnTo>
                  <a:lnTo>
                    <a:pt x="68844" y="62941"/>
                  </a:lnTo>
                  <a:lnTo>
                    <a:pt x="93537" y="52909"/>
                  </a:lnTo>
                  <a:lnTo>
                    <a:pt x="110850" y="41588"/>
                  </a:lnTo>
                  <a:lnTo>
                    <a:pt x="114059" y="37103"/>
                  </a:lnTo>
                  <a:lnTo>
                    <a:pt x="117625" y="26475"/>
                  </a:lnTo>
                  <a:lnTo>
                    <a:pt x="116387" y="14696"/>
                  </a:lnTo>
                  <a:lnTo>
                    <a:pt x="114576" y="8591"/>
                  </a:lnTo>
                  <a:lnTo>
                    <a:pt x="110193" y="4521"/>
                  </a:lnTo>
                  <a:lnTo>
                    <a:pt x="96857" y="0"/>
                  </a:lnTo>
                  <a:lnTo>
                    <a:pt x="53989" y="4900"/>
                  </a:lnTo>
                  <a:lnTo>
                    <a:pt x="42950" y="11104"/>
                  </a:lnTo>
                  <a:lnTo>
                    <a:pt x="32047" y="20917"/>
                  </a:lnTo>
                  <a:lnTo>
                    <a:pt x="4185" y="63456"/>
                  </a:lnTo>
                  <a:lnTo>
                    <a:pt x="0" y="77698"/>
                  </a:lnTo>
                  <a:lnTo>
                    <a:pt x="2701" y="102673"/>
                  </a:lnTo>
                  <a:lnTo>
                    <a:pt x="13095" y="130894"/>
                  </a:lnTo>
                  <a:lnTo>
                    <a:pt x="19130" y="140126"/>
                  </a:lnTo>
                  <a:lnTo>
                    <a:pt x="24338" y="143011"/>
                  </a:lnTo>
                  <a:lnTo>
                    <a:pt x="38590" y="146217"/>
                  </a:lnTo>
                  <a:lnTo>
                    <a:pt x="91903" y="1297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147">
              <a:extLst>
                <a:ext uri="{FF2B5EF4-FFF2-40B4-BE49-F238E27FC236}">
                  <a16:creationId xmlns:a16="http://schemas.microsoft.com/office/drawing/2014/main" id="{4AC90FFF-F1A0-053F-94DB-81F3381B7646}"/>
                </a:ext>
              </a:extLst>
            </p:cNvPr>
            <p:cNvSpPr/>
            <p:nvPr>
              <p:custDataLst>
                <p:tags r:id="rId42"/>
              </p:custDataLst>
            </p:nvPr>
          </p:nvSpPr>
          <p:spPr>
            <a:xfrm>
              <a:off x="6086475" y="2730806"/>
              <a:ext cx="114301" cy="119925"/>
            </a:xfrm>
            <a:custGeom>
              <a:avLst/>
              <a:gdLst/>
              <a:ahLst/>
              <a:cxnLst/>
              <a:rect l="0" t="0" r="0" b="0"/>
              <a:pathLst>
                <a:path w="114301" h="119925">
                  <a:moveTo>
                    <a:pt x="0" y="50494"/>
                  </a:moveTo>
                  <a:lnTo>
                    <a:pt x="0" y="50494"/>
                  </a:lnTo>
                  <a:lnTo>
                    <a:pt x="6545" y="35286"/>
                  </a:lnTo>
                  <a:lnTo>
                    <a:pt x="9701" y="19059"/>
                  </a:lnTo>
                  <a:lnTo>
                    <a:pt x="16890" y="3558"/>
                  </a:lnTo>
                  <a:lnTo>
                    <a:pt x="17610" y="153"/>
                  </a:lnTo>
                  <a:lnTo>
                    <a:pt x="18090" y="0"/>
                  </a:lnTo>
                  <a:lnTo>
                    <a:pt x="18994" y="40672"/>
                  </a:lnTo>
                  <a:lnTo>
                    <a:pt x="21856" y="73336"/>
                  </a:lnTo>
                  <a:lnTo>
                    <a:pt x="27705" y="89221"/>
                  </a:lnTo>
                  <a:lnTo>
                    <a:pt x="49640" y="118127"/>
                  </a:lnTo>
                  <a:lnTo>
                    <a:pt x="54260" y="119924"/>
                  </a:lnTo>
                  <a:lnTo>
                    <a:pt x="65038" y="119099"/>
                  </a:lnTo>
                  <a:lnTo>
                    <a:pt x="69817" y="116339"/>
                  </a:lnTo>
                  <a:lnTo>
                    <a:pt x="77949" y="107628"/>
                  </a:lnTo>
                  <a:lnTo>
                    <a:pt x="98300" y="64238"/>
                  </a:lnTo>
                  <a:lnTo>
                    <a:pt x="114300" y="123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148">
              <a:extLst>
                <a:ext uri="{FF2B5EF4-FFF2-40B4-BE49-F238E27FC236}">
                  <a16:creationId xmlns:a16="http://schemas.microsoft.com/office/drawing/2014/main" id="{D83B9C65-9FA1-0FB5-C87F-1D8A5ED52970}"/>
                </a:ext>
              </a:extLst>
            </p:cNvPr>
            <p:cNvSpPr/>
            <p:nvPr>
              <p:custDataLst>
                <p:tags r:id="rId43"/>
              </p:custDataLst>
            </p:nvPr>
          </p:nvSpPr>
          <p:spPr>
            <a:xfrm>
              <a:off x="6001924" y="2536298"/>
              <a:ext cx="36665" cy="349778"/>
            </a:xfrm>
            <a:custGeom>
              <a:avLst/>
              <a:gdLst/>
              <a:ahLst/>
              <a:cxnLst/>
              <a:rect l="0" t="0" r="0" b="0"/>
              <a:pathLst>
                <a:path w="36665" h="349778">
                  <a:moveTo>
                    <a:pt x="27401" y="16402"/>
                  </a:moveTo>
                  <a:lnTo>
                    <a:pt x="27401" y="16402"/>
                  </a:lnTo>
                  <a:lnTo>
                    <a:pt x="35602" y="0"/>
                  </a:lnTo>
                  <a:lnTo>
                    <a:pt x="36043" y="176"/>
                  </a:lnTo>
                  <a:lnTo>
                    <a:pt x="36664" y="8654"/>
                  </a:lnTo>
                  <a:lnTo>
                    <a:pt x="34052" y="50659"/>
                  </a:lnTo>
                  <a:lnTo>
                    <a:pt x="26550" y="97108"/>
                  </a:lnTo>
                  <a:lnTo>
                    <a:pt x="20445" y="142620"/>
                  </a:lnTo>
                  <a:lnTo>
                    <a:pt x="13327" y="186443"/>
                  </a:lnTo>
                  <a:lnTo>
                    <a:pt x="2788" y="222303"/>
                  </a:lnTo>
                  <a:lnTo>
                    <a:pt x="0" y="263324"/>
                  </a:lnTo>
                  <a:lnTo>
                    <a:pt x="1880" y="297814"/>
                  </a:lnTo>
                  <a:lnTo>
                    <a:pt x="8351" y="3497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149">
              <a:extLst>
                <a:ext uri="{FF2B5EF4-FFF2-40B4-BE49-F238E27FC236}">
                  <a16:creationId xmlns:a16="http://schemas.microsoft.com/office/drawing/2014/main" id="{55C065FC-F979-9BDA-EE93-77CEDA39818F}"/>
                </a:ext>
              </a:extLst>
            </p:cNvPr>
            <p:cNvSpPr/>
            <p:nvPr>
              <p:custDataLst>
                <p:tags r:id="rId44"/>
              </p:custDataLst>
            </p:nvPr>
          </p:nvSpPr>
          <p:spPr>
            <a:xfrm>
              <a:off x="5749522" y="2670328"/>
              <a:ext cx="251229" cy="186875"/>
            </a:xfrm>
            <a:custGeom>
              <a:avLst/>
              <a:gdLst/>
              <a:ahLst/>
              <a:cxnLst/>
              <a:rect l="0" t="0" r="0" b="0"/>
              <a:pathLst>
                <a:path w="251229" h="186875">
                  <a:moveTo>
                    <a:pt x="108353" y="91922"/>
                  </a:moveTo>
                  <a:lnTo>
                    <a:pt x="108353" y="91922"/>
                  </a:lnTo>
                  <a:lnTo>
                    <a:pt x="113409" y="91922"/>
                  </a:lnTo>
                  <a:lnTo>
                    <a:pt x="118714" y="89100"/>
                  </a:lnTo>
                  <a:lnTo>
                    <a:pt x="133863" y="76734"/>
                  </a:lnTo>
                  <a:lnTo>
                    <a:pt x="140151" y="74588"/>
                  </a:lnTo>
                  <a:lnTo>
                    <a:pt x="141194" y="71900"/>
                  </a:lnTo>
                  <a:lnTo>
                    <a:pt x="139720" y="59061"/>
                  </a:lnTo>
                  <a:lnTo>
                    <a:pt x="142756" y="51564"/>
                  </a:lnTo>
                  <a:lnTo>
                    <a:pt x="141988" y="41882"/>
                  </a:lnTo>
                  <a:lnTo>
                    <a:pt x="132167" y="7906"/>
                  </a:lnTo>
                  <a:lnTo>
                    <a:pt x="128463" y="4162"/>
                  </a:lnTo>
                  <a:lnTo>
                    <a:pt x="118702" y="0"/>
                  </a:lnTo>
                  <a:lnTo>
                    <a:pt x="104485" y="3796"/>
                  </a:lnTo>
                  <a:lnTo>
                    <a:pt x="66765" y="23873"/>
                  </a:lnTo>
                  <a:lnTo>
                    <a:pt x="27225" y="64421"/>
                  </a:lnTo>
                  <a:lnTo>
                    <a:pt x="4601" y="103574"/>
                  </a:lnTo>
                  <a:lnTo>
                    <a:pt x="1085" y="112390"/>
                  </a:lnTo>
                  <a:lnTo>
                    <a:pt x="0" y="130652"/>
                  </a:lnTo>
                  <a:lnTo>
                    <a:pt x="3046" y="147235"/>
                  </a:lnTo>
                  <a:lnTo>
                    <a:pt x="16626" y="175276"/>
                  </a:lnTo>
                  <a:lnTo>
                    <a:pt x="20743" y="179241"/>
                  </a:lnTo>
                  <a:lnTo>
                    <a:pt x="30962" y="183647"/>
                  </a:lnTo>
                  <a:lnTo>
                    <a:pt x="35593" y="183764"/>
                  </a:lnTo>
                  <a:lnTo>
                    <a:pt x="59051" y="173605"/>
                  </a:lnTo>
                  <a:lnTo>
                    <a:pt x="68097" y="164914"/>
                  </a:lnTo>
                  <a:lnTo>
                    <a:pt x="103153" y="123743"/>
                  </a:lnTo>
                  <a:lnTo>
                    <a:pt x="107870" y="108994"/>
                  </a:lnTo>
                  <a:lnTo>
                    <a:pt x="110148" y="106478"/>
                  </a:lnTo>
                  <a:lnTo>
                    <a:pt x="116351" y="102441"/>
                  </a:lnTo>
                  <a:lnTo>
                    <a:pt x="112368" y="106798"/>
                  </a:lnTo>
                  <a:lnTo>
                    <a:pt x="110138" y="114761"/>
                  </a:lnTo>
                  <a:lnTo>
                    <a:pt x="103101" y="148709"/>
                  </a:lnTo>
                  <a:lnTo>
                    <a:pt x="108085" y="175504"/>
                  </a:lnTo>
                  <a:lnTo>
                    <a:pt x="113331" y="182068"/>
                  </a:lnTo>
                  <a:lnTo>
                    <a:pt x="121501" y="184903"/>
                  </a:lnTo>
                  <a:lnTo>
                    <a:pt x="164255" y="186874"/>
                  </a:lnTo>
                  <a:lnTo>
                    <a:pt x="203357" y="184291"/>
                  </a:lnTo>
                  <a:lnTo>
                    <a:pt x="226461" y="176793"/>
                  </a:lnTo>
                  <a:lnTo>
                    <a:pt x="251228" y="158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150">
              <a:extLst>
                <a:ext uri="{FF2B5EF4-FFF2-40B4-BE49-F238E27FC236}">
                  <a16:creationId xmlns:a16="http://schemas.microsoft.com/office/drawing/2014/main" id="{644FB979-2BCA-EE4F-2281-07A870382349}"/>
                </a:ext>
              </a:extLst>
            </p:cNvPr>
            <p:cNvSpPr/>
            <p:nvPr>
              <p:custDataLst>
                <p:tags r:id="rId45"/>
              </p:custDataLst>
            </p:nvPr>
          </p:nvSpPr>
          <p:spPr>
            <a:xfrm>
              <a:off x="5543550" y="2700573"/>
              <a:ext cx="171451" cy="160909"/>
            </a:xfrm>
            <a:custGeom>
              <a:avLst/>
              <a:gdLst/>
              <a:ahLst/>
              <a:cxnLst/>
              <a:rect l="0" t="0" r="0" b="0"/>
              <a:pathLst>
                <a:path w="171451" h="160909">
                  <a:moveTo>
                    <a:pt x="0" y="23577"/>
                  </a:moveTo>
                  <a:lnTo>
                    <a:pt x="0" y="23577"/>
                  </a:lnTo>
                  <a:lnTo>
                    <a:pt x="14189" y="9388"/>
                  </a:lnTo>
                  <a:lnTo>
                    <a:pt x="16890" y="3866"/>
                  </a:lnTo>
                  <a:lnTo>
                    <a:pt x="17610" y="911"/>
                  </a:lnTo>
                  <a:lnTo>
                    <a:pt x="19148" y="0"/>
                  </a:lnTo>
                  <a:lnTo>
                    <a:pt x="21232" y="451"/>
                  </a:lnTo>
                  <a:lnTo>
                    <a:pt x="23680" y="1809"/>
                  </a:lnTo>
                  <a:lnTo>
                    <a:pt x="25312" y="4832"/>
                  </a:lnTo>
                  <a:lnTo>
                    <a:pt x="27608" y="22374"/>
                  </a:lnTo>
                  <a:lnTo>
                    <a:pt x="29347" y="58616"/>
                  </a:lnTo>
                  <a:lnTo>
                    <a:pt x="36094" y="95577"/>
                  </a:lnTo>
                  <a:lnTo>
                    <a:pt x="47856" y="131403"/>
                  </a:lnTo>
                  <a:lnTo>
                    <a:pt x="60370" y="149298"/>
                  </a:lnTo>
                  <a:lnTo>
                    <a:pt x="74920" y="159723"/>
                  </a:lnTo>
                  <a:lnTo>
                    <a:pt x="79580" y="160908"/>
                  </a:lnTo>
                  <a:lnTo>
                    <a:pt x="83745" y="160639"/>
                  </a:lnTo>
                  <a:lnTo>
                    <a:pt x="87580" y="159402"/>
                  </a:lnTo>
                  <a:lnTo>
                    <a:pt x="94664" y="152383"/>
                  </a:lnTo>
                  <a:lnTo>
                    <a:pt x="104600" y="133708"/>
                  </a:lnTo>
                  <a:lnTo>
                    <a:pt x="123809" y="87900"/>
                  </a:lnTo>
                  <a:lnTo>
                    <a:pt x="145185" y="44434"/>
                  </a:lnTo>
                  <a:lnTo>
                    <a:pt x="171450" y="140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5" name="SMARTInkShape-151">
            <a:extLst>
              <a:ext uri="{FF2B5EF4-FFF2-40B4-BE49-F238E27FC236}">
                <a16:creationId xmlns:a16="http://schemas.microsoft.com/office/drawing/2014/main" id="{E9EBCD2B-DD3D-8F1B-E4F1-DD8222277195}"/>
              </a:ext>
            </a:extLst>
          </p:cNvPr>
          <p:cNvSpPr/>
          <p:nvPr>
            <p:custDataLst>
              <p:tags r:id="rId1"/>
            </p:custDataLst>
          </p:nvPr>
        </p:nvSpPr>
        <p:spPr>
          <a:xfrm>
            <a:off x="6648450" y="2857500"/>
            <a:ext cx="18658" cy="14936"/>
          </a:xfrm>
          <a:custGeom>
            <a:avLst/>
            <a:gdLst/>
            <a:ahLst/>
            <a:cxnLst/>
            <a:rect l="0" t="0" r="0" b="0"/>
            <a:pathLst>
              <a:path w="18658" h="14936">
                <a:moveTo>
                  <a:pt x="9525" y="0"/>
                </a:moveTo>
                <a:lnTo>
                  <a:pt x="9525" y="0"/>
                </a:lnTo>
                <a:lnTo>
                  <a:pt x="18657" y="0"/>
                </a:lnTo>
                <a:lnTo>
                  <a:pt x="10815" y="8201"/>
                </a:lnTo>
                <a:lnTo>
                  <a:pt x="4851" y="9133"/>
                </a:lnTo>
                <a:lnTo>
                  <a:pt x="3233" y="10322"/>
                </a:lnTo>
                <a:lnTo>
                  <a:pt x="1437" y="14465"/>
                </a:lnTo>
                <a:lnTo>
                  <a:pt x="958" y="14935"/>
                </a:lnTo>
                <a:lnTo>
                  <a:pt x="639" y="1419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8" name="SMARTInkShape-Group26">
            <a:extLst>
              <a:ext uri="{FF2B5EF4-FFF2-40B4-BE49-F238E27FC236}">
                <a16:creationId xmlns:a16="http://schemas.microsoft.com/office/drawing/2014/main" id="{BE700B15-4413-9336-2E96-466C98706ED7}"/>
              </a:ext>
            </a:extLst>
          </p:cNvPr>
          <p:cNvGrpSpPr/>
          <p:nvPr/>
        </p:nvGrpSpPr>
        <p:grpSpPr>
          <a:xfrm>
            <a:off x="1190635" y="3590936"/>
            <a:ext cx="418788" cy="304790"/>
            <a:chOff x="1190635" y="3590936"/>
            <a:chExt cx="418788" cy="304790"/>
          </a:xfrm>
        </p:grpSpPr>
        <p:sp>
          <p:nvSpPr>
            <p:cNvPr id="86" name="SMARTInkShape-152">
              <a:extLst>
                <a:ext uri="{FF2B5EF4-FFF2-40B4-BE49-F238E27FC236}">
                  <a16:creationId xmlns:a16="http://schemas.microsoft.com/office/drawing/2014/main" id="{C77773D2-9FEC-2862-5111-5C8BF5E20E00}"/>
                </a:ext>
              </a:extLst>
            </p:cNvPr>
            <p:cNvSpPr/>
            <p:nvPr>
              <p:custDataLst>
                <p:tags r:id="rId38"/>
              </p:custDataLst>
            </p:nvPr>
          </p:nvSpPr>
          <p:spPr>
            <a:xfrm>
              <a:off x="1476495" y="3590936"/>
              <a:ext cx="132928" cy="200015"/>
            </a:xfrm>
            <a:custGeom>
              <a:avLst/>
              <a:gdLst/>
              <a:ahLst/>
              <a:cxnLst/>
              <a:rect l="0" t="0" r="0" b="0"/>
              <a:pathLst>
                <a:path w="132928" h="200015">
                  <a:moveTo>
                    <a:pt x="28455" y="28564"/>
                  </a:moveTo>
                  <a:lnTo>
                    <a:pt x="28455" y="28564"/>
                  </a:lnTo>
                  <a:lnTo>
                    <a:pt x="23398" y="23507"/>
                  </a:lnTo>
                  <a:lnTo>
                    <a:pt x="18094" y="21025"/>
                  </a:lnTo>
                  <a:lnTo>
                    <a:pt x="15198" y="20363"/>
                  </a:lnTo>
                  <a:lnTo>
                    <a:pt x="13267" y="18863"/>
                  </a:lnTo>
                  <a:lnTo>
                    <a:pt x="9913" y="10954"/>
                  </a:lnTo>
                  <a:lnTo>
                    <a:pt x="6809" y="10154"/>
                  </a:lnTo>
                  <a:lnTo>
                    <a:pt x="4499" y="9940"/>
                  </a:lnTo>
                  <a:lnTo>
                    <a:pt x="2959" y="8740"/>
                  </a:lnTo>
                  <a:lnTo>
                    <a:pt x="0" y="392"/>
                  </a:lnTo>
                  <a:lnTo>
                    <a:pt x="22273" y="0"/>
                  </a:lnTo>
                  <a:lnTo>
                    <a:pt x="68018" y="17323"/>
                  </a:lnTo>
                  <a:lnTo>
                    <a:pt x="110198" y="27581"/>
                  </a:lnTo>
                  <a:lnTo>
                    <a:pt x="129779" y="28434"/>
                  </a:lnTo>
                  <a:lnTo>
                    <a:pt x="130929" y="29536"/>
                  </a:lnTo>
                  <a:lnTo>
                    <a:pt x="132207" y="33582"/>
                  </a:lnTo>
                  <a:lnTo>
                    <a:pt x="132927" y="46866"/>
                  </a:lnTo>
                  <a:lnTo>
                    <a:pt x="128084" y="64208"/>
                  </a:lnTo>
                  <a:lnTo>
                    <a:pt x="95641" y="106778"/>
                  </a:lnTo>
                  <a:lnTo>
                    <a:pt x="86891" y="118359"/>
                  </a:lnTo>
                  <a:lnTo>
                    <a:pt x="52465" y="149097"/>
                  </a:lnTo>
                  <a:lnTo>
                    <a:pt x="32845" y="183349"/>
                  </a:lnTo>
                  <a:lnTo>
                    <a:pt x="28455" y="2000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153">
              <a:extLst>
                <a:ext uri="{FF2B5EF4-FFF2-40B4-BE49-F238E27FC236}">
                  <a16:creationId xmlns:a16="http://schemas.microsoft.com/office/drawing/2014/main" id="{972C6B70-7795-D94C-A9AA-7A8328A3BC76}"/>
                </a:ext>
              </a:extLst>
            </p:cNvPr>
            <p:cNvSpPr/>
            <p:nvPr>
              <p:custDataLst>
                <p:tags r:id="rId39"/>
              </p:custDataLst>
            </p:nvPr>
          </p:nvSpPr>
          <p:spPr>
            <a:xfrm>
              <a:off x="1190635" y="3648075"/>
              <a:ext cx="399993" cy="247651"/>
            </a:xfrm>
            <a:custGeom>
              <a:avLst/>
              <a:gdLst/>
              <a:ahLst/>
              <a:cxnLst/>
              <a:rect l="0" t="0" r="0" b="0"/>
              <a:pathLst>
                <a:path w="399993" h="247651">
                  <a:moveTo>
                    <a:pt x="19040" y="238125"/>
                  </a:moveTo>
                  <a:lnTo>
                    <a:pt x="19040" y="238125"/>
                  </a:lnTo>
                  <a:lnTo>
                    <a:pt x="19040" y="232637"/>
                  </a:lnTo>
                  <a:lnTo>
                    <a:pt x="19040" y="238101"/>
                  </a:lnTo>
                  <a:lnTo>
                    <a:pt x="10839" y="238123"/>
                  </a:lnTo>
                  <a:lnTo>
                    <a:pt x="10398" y="239182"/>
                  </a:lnTo>
                  <a:lnTo>
                    <a:pt x="9632" y="246326"/>
                  </a:lnTo>
                  <a:lnTo>
                    <a:pt x="6745" y="247061"/>
                  </a:lnTo>
                  <a:lnTo>
                    <a:pt x="0" y="247650"/>
                  </a:lnTo>
                  <a:lnTo>
                    <a:pt x="13248" y="247650"/>
                  </a:lnTo>
                  <a:lnTo>
                    <a:pt x="19288" y="244828"/>
                  </a:lnTo>
                  <a:lnTo>
                    <a:pt x="64052" y="207651"/>
                  </a:lnTo>
                  <a:lnTo>
                    <a:pt x="100959" y="180307"/>
                  </a:lnTo>
                  <a:lnTo>
                    <a:pt x="142113" y="155443"/>
                  </a:lnTo>
                  <a:lnTo>
                    <a:pt x="181875" y="130149"/>
                  </a:lnTo>
                  <a:lnTo>
                    <a:pt x="229397" y="107592"/>
                  </a:lnTo>
                  <a:lnTo>
                    <a:pt x="274493" y="87575"/>
                  </a:lnTo>
                  <a:lnTo>
                    <a:pt x="320791" y="67337"/>
                  </a:lnTo>
                  <a:lnTo>
                    <a:pt x="341987" y="54524"/>
                  </a:lnTo>
                  <a:lnTo>
                    <a:pt x="355189" y="45400"/>
                  </a:lnTo>
                  <a:lnTo>
                    <a:pt x="372404" y="39205"/>
                  </a:lnTo>
                  <a:lnTo>
                    <a:pt x="375266" y="36719"/>
                  </a:lnTo>
                  <a:lnTo>
                    <a:pt x="384916" y="25127"/>
                  </a:lnTo>
                  <a:lnTo>
                    <a:pt x="390849" y="21751"/>
                  </a:lnTo>
                  <a:lnTo>
                    <a:pt x="393912" y="20850"/>
                  </a:lnTo>
                  <a:lnTo>
                    <a:pt x="395955" y="19192"/>
                  </a:lnTo>
                  <a:lnTo>
                    <a:pt x="399880" y="9964"/>
                  </a:lnTo>
                  <a:lnTo>
                    <a:pt x="399992" y="4599"/>
                  </a:lnTo>
                  <a:lnTo>
                    <a:pt x="398950" y="3066"/>
                  </a:lnTo>
                  <a:lnTo>
                    <a:pt x="397197" y="2044"/>
                  </a:lnTo>
                  <a:lnTo>
                    <a:pt x="389673" y="606"/>
                  </a:lnTo>
                  <a:lnTo>
                    <a:pt x="38099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 name="SMARTInkShape-Group27">
            <a:extLst>
              <a:ext uri="{FF2B5EF4-FFF2-40B4-BE49-F238E27FC236}">
                <a16:creationId xmlns:a16="http://schemas.microsoft.com/office/drawing/2014/main" id="{CE1136DA-6B5F-A625-0389-076E9943B99D}"/>
              </a:ext>
            </a:extLst>
          </p:cNvPr>
          <p:cNvGrpSpPr/>
          <p:nvPr/>
        </p:nvGrpSpPr>
        <p:grpSpPr>
          <a:xfrm>
            <a:off x="1859038" y="3372510"/>
            <a:ext cx="579363" cy="271418"/>
            <a:chOff x="1859038" y="3372510"/>
            <a:chExt cx="579363" cy="271418"/>
          </a:xfrm>
        </p:grpSpPr>
        <p:sp>
          <p:nvSpPr>
            <p:cNvPr id="89" name="SMARTInkShape-154">
              <a:extLst>
                <a:ext uri="{FF2B5EF4-FFF2-40B4-BE49-F238E27FC236}">
                  <a16:creationId xmlns:a16="http://schemas.microsoft.com/office/drawing/2014/main" id="{0F59F289-ECB2-8F02-067B-F8C8925E32EF}"/>
                </a:ext>
              </a:extLst>
            </p:cNvPr>
            <p:cNvSpPr/>
            <p:nvPr>
              <p:custDataLst>
                <p:tags r:id="rId34"/>
              </p:custDataLst>
            </p:nvPr>
          </p:nvSpPr>
          <p:spPr>
            <a:xfrm>
              <a:off x="2438400" y="3556862"/>
              <a:ext cx="1" cy="5489"/>
            </a:xfrm>
            <a:custGeom>
              <a:avLst/>
              <a:gdLst/>
              <a:ahLst/>
              <a:cxnLst/>
              <a:rect l="0" t="0" r="0" b="0"/>
              <a:pathLst>
                <a:path w="1" h="5489">
                  <a:moveTo>
                    <a:pt x="0" y="5488"/>
                  </a:moveTo>
                  <a:lnTo>
                    <a:pt x="0" y="5488"/>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SMARTInkShape-155">
              <a:extLst>
                <a:ext uri="{FF2B5EF4-FFF2-40B4-BE49-F238E27FC236}">
                  <a16:creationId xmlns:a16="http://schemas.microsoft.com/office/drawing/2014/main" id="{FC31CA5C-D112-CB49-EF67-7B919B717228}"/>
                </a:ext>
              </a:extLst>
            </p:cNvPr>
            <p:cNvSpPr/>
            <p:nvPr>
              <p:custDataLst>
                <p:tags r:id="rId35"/>
              </p:custDataLst>
            </p:nvPr>
          </p:nvSpPr>
          <p:spPr>
            <a:xfrm>
              <a:off x="2212467" y="3372510"/>
              <a:ext cx="149734" cy="271418"/>
            </a:xfrm>
            <a:custGeom>
              <a:avLst/>
              <a:gdLst/>
              <a:ahLst/>
              <a:cxnLst/>
              <a:rect l="0" t="0" r="0" b="0"/>
              <a:pathLst>
                <a:path w="149734" h="271418">
                  <a:moveTo>
                    <a:pt x="73533" y="94590"/>
                  </a:moveTo>
                  <a:lnTo>
                    <a:pt x="73533" y="94590"/>
                  </a:lnTo>
                  <a:lnTo>
                    <a:pt x="78589" y="89533"/>
                  </a:lnTo>
                  <a:lnTo>
                    <a:pt x="81072" y="84229"/>
                  </a:lnTo>
                  <a:lnTo>
                    <a:pt x="82942" y="62791"/>
                  </a:lnTo>
                  <a:lnTo>
                    <a:pt x="80184" y="56468"/>
                  </a:lnTo>
                  <a:lnTo>
                    <a:pt x="76489" y="50130"/>
                  </a:lnTo>
                  <a:lnTo>
                    <a:pt x="73648" y="37997"/>
                  </a:lnTo>
                  <a:lnTo>
                    <a:pt x="73568" y="32549"/>
                  </a:lnTo>
                  <a:lnTo>
                    <a:pt x="65335" y="6863"/>
                  </a:lnTo>
                  <a:lnTo>
                    <a:pt x="62776" y="4356"/>
                  </a:lnTo>
                  <a:lnTo>
                    <a:pt x="54288" y="1569"/>
                  </a:lnTo>
                  <a:lnTo>
                    <a:pt x="37610" y="0"/>
                  </a:lnTo>
                  <a:lnTo>
                    <a:pt x="25464" y="5278"/>
                  </a:lnTo>
                  <a:lnTo>
                    <a:pt x="5477" y="20857"/>
                  </a:lnTo>
                  <a:lnTo>
                    <a:pt x="952" y="33245"/>
                  </a:lnTo>
                  <a:lnTo>
                    <a:pt x="0" y="47217"/>
                  </a:lnTo>
                  <a:lnTo>
                    <a:pt x="3104" y="56955"/>
                  </a:lnTo>
                  <a:lnTo>
                    <a:pt x="27987" y="86678"/>
                  </a:lnTo>
                  <a:lnTo>
                    <a:pt x="37768" y="91074"/>
                  </a:lnTo>
                  <a:lnTo>
                    <a:pt x="66762" y="94384"/>
                  </a:lnTo>
                  <a:lnTo>
                    <a:pt x="69019" y="93394"/>
                  </a:lnTo>
                  <a:lnTo>
                    <a:pt x="70524" y="91676"/>
                  </a:lnTo>
                  <a:lnTo>
                    <a:pt x="71526" y="89472"/>
                  </a:lnTo>
                  <a:lnTo>
                    <a:pt x="73254" y="88004"/>
                  </a:lnTo>
                  <a:lnTo>
                    <a:pt x="77995" y="86371"/>
                  </a:lnTo>
                  <a:lnTo>
                    <a:pt x="79682" y="84877"/>
                  </a:lnTo>
                  <a:lnTo>
                    <a:pt x="81558" y="80396"/>
                  </a:lnTo>
                  <a:lnTo>
                    <a:pt x="83116" y="78777"/>
                  </a:lnTo>
                  <a:lnTo>
                    <a:pt x="87670" y="76979"/>
                  </a:lnTo>
                  <a:lnTo>
                    <a:pt x="89308" y="75441"/>
                  </a:lnTo>
                  <a:lnTo>
                    <a:pt x="91127" y="70910"/>
                  </a:lnTo>
                  <a:lnTo>
                    <a:pt x="92151" y="62409"/>
                  </a:lnTo>
                  <a:lnTo>
                    <a:pt x="93354" y="60436"/>
                  </a:lnTo>
                  <a:lnTo>
                    <a:pt x="95214" y="59120"/>
                  </a:lnTo>
                  <a:lnTo>
                    <a:pt x="97511" y="58244"/>
                  </a:lnTo>
                  <a:lnTo>
                    <a:pt x="99044" y="56601"/>
                  </a:lnTo>
                  <a:lnTo>
                    <a:pt x="101704" y="48443"/>
                  </a:lnTo>
                  <a:lnTo>
                    <a:pt x="93871" y="38894"/>
                  </a:lnTo>
                  <a:lnTo>
                    <a:pt x="94500" y="38409"/>
                  </a:lnTo>
                  <a:lnTo>
                    <a:pt x="100897" y="37568"/>
                  </a:lnTo>
                  <a:lnTo>
                    <a:pt x="96381" y="37465"/>
                  </a:lnTo>
                  <a:lnTo>
                    <a:pt x="98883" y="37447"/>
                  </a:lnTo>
                  <a:lnTo>
                    <a:pt x="96088" y="37443"/>
                  </a:lnTo>
                  <a:lnTo>
                    <a:pt x="94920" y="38501"/>
                  </a:lnTo>
                  <a:lnTo>
                    <a:pt x="93622" y="42497"/>
                  </a:lnTo>
                  <a:lnTo>
                    <a:pt x="92588" y="89504"/>
                  </a:lnTo>
                  <a:lnTo>
                    <a:pt x="93642" y="125393"/>
                  </a:lnTo>
                  <a:lnTo>
                    <a:pt x="100122" y="144223"/>
                  </a:lnTo>
                  <a:lnTo>
                    <a:pt x="101992" y="186783"/>
                  </a:lnTo>
                  <a:lnTo>
                    <a:pt x="103143" y="205542"/>
                  </a:lnTo>
                  <a:lnTo>
                    <a:pt x="110748" y="233299"/>
                  </a:lnTo>
                  <a:lnTo>
                    <a:pt x="111517" y="250035"/>
                  </a:lnTo>
                  <a:lnTo>
                    <a:pt x="108759" y="256457"/>
                  </a:lnTo>
                  <a:lnTo>
                    <a:pt x="102497" y="265479"/>
                  </a:lnTo>
                  <a:lnTo>
                    <a:pt x="102185" y="271417"/>
                  </a:lnTo>
                  <a:lnTo>
                    <a:pt x="102143" y="269136"/>
                  </a:lnTo>
                  <a:lnTo>
                    <a:pt x="101073" y="268103"/>
                  </a:lnTo>
                  <a:lnTo>
                    <a:pt x="97062" y="266957"/>
                  </a:lnTo>
                  <a:lnTo>
                    <a:pt x="95569" y="265593"/>
                  </a:lnTo>
                  <a:lnTo>
                    <a:pt x="93910" y="261255"/>
                  </a:lnTo>
                  <a:lnTo>
                    <a:pt x="92584" y="215540"/>
                  </a:lnTo>
                  <a:lnTo>
                    <a:pt x="93642" y="205495"/>
                  </a:lnTo>
                  <a:lnTo>
                    <a:pt x="97639" y="197503"/>
                  </a:lnTo>
                  <a:lnTo>
                    <a:pt x="110897" y="187055"/>
                  </a:lnTo>
                  <a:lnTo>
                    <a:pt x="149733" y="1707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156">
              <a:extLst>
                <a:ext uri="{FF2B5EF4-FFF2-40B4-BE49-F238E27FC236}">
                  <a16:creationId xmlns:a16="http://schemas.microsoft.com/office/drawing/2014/main" id="{0547B11B-21E7-0D8D-44F0-127155227D8D}"/>
                </a:ext>
              </a:extLst>
            </p:cNvPr>
            <p:cNvSpPr/>
            <p:nvPr>
              <p:custDataLst>
                <p:tags r:id="rId36"/>
              </p:custDataLst>
            </p:nvPr>
          </p:nvSpPr>
          <p:spPr>
            <a:xfrm>
              <a:off x="2095500" y="3505200"/>
              <a:ext cx="9526" cy="28576"/>
            </a:xfrm>
            <a:custGeom>
              <a:avLst/>
              <a:gdLst/>
              <a:ahLst/>
              <a:cxnLst/>
              <a:rect l="0" t="0" r="0" b="0"/>
              <a:pathLst>
                <a:path w="9526" h="28576">
                  <a:moveTo>
                    <a:pt x="0" y="28575"/>
                  </a:moveTo>
                  <a:lnTo>
                    <a:pt x="0" y="28575"/>
                  </a:lnTo>
                  <a:lnTo>
                    <a:pt x="0" y="143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157">
              <a:extLst>
                <a:ext uri="{FF2B5EF4-FFF2-40B4-BE49-F238E27FC236}">
                  <a16:creationId xmlns:a16="http://schemas.microsoft.com/office/drawing/2014/main" id="{9F5205E3-36E4-983F-760D-0FB2C4372F66}"/>
                </a:ext>
              </a:extLst>
            </p:cNvPr>
            <p:cNvSpPr/>
            <p:nvPr>
              <p:custDataLst>
                <p:tags r:id="rId37"/>
              </p:custDataLst>
            </p:nvPr>
          </p:nvSpPr>
          <p:spPr>
            <a:xfrm>
              <a:off x="1859038" y="3400439"/>
              <a:ext cx="169788" cy="160901"/>
            </a:xfrm>
            <a:custGeom>
              <a:avLst/>
              <a:gdLst/>
              <a:ahLst/>
              <a:cxnLst/>
              <a:rect l="0" t="0" r="0" b="0"/>
              <a:pathLst>
                <a:path w="169788" h="160901">
                  <a:moveTo>
                    <a:pt x="45962" y="38086"/>
                  </a:moveTo>
                  <a:lnTo>
                    <a:pt x="45962" y="38086"/>
                  </a:lnTo>
                  <a:lnTo>
                    <a:pt x="40905" y="38086"/>
                  </a:lnTo>
                  <a:lnTo>
                    <a:pt x="39416" y="39144"/>
                  </a:lnTo>
                  <a:lnTo>
                    <a:pt x="38423" y="40908"/>
                  </a:lnTo>
                  <a:lnTo>
                    <a:pt x="36829" y="51343"/>
                  </a:lnTo>
                  <a:lnTo>
                    <a:pt x="37757" y="53274"/>
                  </a:lnTo>
                  <a:lnTo>
                    <a:pt x="39434" y="54561"/>
                  </a:lnTo>
                  <a:lnTo>
                    <a:pt x="41610" y="55419"/>
                  </a:lnTo>
                  <a:lnTo>
                    <a:pt x="43060" y="57050"/>
                  </a:lnTo>
                  <a:lnTo>
                    <a:pt x="44673" y="61684"/>
                  </a:lnTo>
                  <a:lnTo>
                    <a:pt x="47219" y="63343"/>
                  </a:lnTo>
                  <a:lnTo>
                    <a:pt x="61974" y="65678"/>
                  </a:lnTo>
                  <a:lnTo>
                    <a:pt x="106660" y="65516"/>
                  </a:lnTo>
                  <a:lnTo>
                    <a:pt x="130622" y="59031"/>
                  </a:lnTo>
                  <a:lnTo>
                    <a:pt x="161924" y="41149"/>
                  </a:lnTo>
                  <a:lnTo>
                    <a:pt x="166292" y="34861"/>
                  </a:lnTo>
                  <a:lnTo>
                    <a:pt x="168751" y="25372"/>
                  </a:lnTo>
                  <a:lnTo>
                    <a:pt x="168038" y="22201"/>
                  </a:lnTo>
                  <a:lnTo>
                    <a:pt x="164424" y="15857"/>
                  </a:lnTo>
                  <a:lnTo>
                    <a:pt x="151382" y="6335"/>
                  </a:lnTo>
                  <a:lnTo>
                    <a:pt x="134112" y="1867"/>
                  </a:lnTo>
                  <a:lnTo>
                    <a:pt x="90830" y="8"/>
                  </a:lnTo>
                  <a:lnTo>
                    <a:pt x="85399" y="0"/>
                  </a:lnTo>
                  <a:lnTo>
                    <a:pt x="40775" y="21446"/>
                  </a:lnTo>
                  <a:lnTo>
                    <a:pt x="20907" y="36566"/>
                  </a:lnTo>
                  <a:lnTo>
                    <a:pt x="13660" y="45524"/>
                  </a:lnTo>
                  <a:lnTo>
                    <a:pt x="3951" y="70012"/>
                  </a:lnTo>
                  <a:lnTo>
                    <a:pt x="0" y="96229"/>
                  </a:lnTo>
                  <a:lnTo>
                    <a:pt x="3886" y="119049"/>
                  </a:lnTo>
                  <a:lnTo>
                    <a:pt x="11741" y="134160"/>
                  </a:lnTo>
                  <a:lnTo>
                    <a:pt x="30422" y="154234"/>
                  </a:lnTo>
                  <a:lnTo>
                    <a:pt x="38350" y="158499"/>
                  </a:lnTo>
                  <a:lnTo>
                    <a:pt x="63932" y="160900"/>
                  </a:lnTo>
                  <a:lnTo>
                    <a:pt x="104956" y="154239"/>
                  </a:lnTo>
                  <a:lnTo>
                    <a:pt x="122982" y="151093"/>
                  </a:lnTo>
                  <a:lnTo>
                    <a:pt x="169787" y="1333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4" name="SMARTInkShape-158">
            <a:extLst>
              <a:ext uri="{FF2B5EF4-FFF2-40B4-BE49-F238E27FC236}">
                <a16:creationId xmlns:a16="http://schemas.microsoft.com/office/drawing/2014/main" id="{41BBB628-CD9D-8638-A02A-38739369C6B0}"/>
              </a:ext>
            </a:extLst>
          </p:cNvPr>
          <p:cNvSpPr/>
          <p:nvPr>
            <p:custDataLst>
              <p:tags r:id="rId2"/>
            </p:custDataLst>
          </p:nvPr>
        </p:nvSpPr>
        <p:spPr>
          <a:xfrm>
            <a:off x="2658221" y="3314710"/>
            <a:ext cx="246905" cy="209541"/>
          </a:xfrm>
          <a:custGeom>
            <a:avLst/>
            <a:gdLst/>
            <a:ahLst/>
            <a:cxnLst/>
            <a:rect l="0" t="0" r="0" b="0"/>
            <a:pathLst>
              <a:path w="246905" h="209541">
                <a:moveTo>
                  <a:pt x="27829" y="66665"/>
                </a:moveTo>
                <a:lnTo>
                  <a:pt x="27829" y="66665"/>
                </a:lnTo>
                <a:lnTo>
                  <a:pt x="27829" y="57533"/>
                </a:lnTo>
                <a:lnTo>
                  <a:pt x="36030" y="48973"/>
                </a:lnTo>
                <a:lnTo>
                  <a:pt x="37238" y="39534"/>
                </a:lnTo>
                <a:lnTo>
                  <a:pt x="54963" y="20491"/>
                </a:lnTo>
                <a:lnTo>
                  <a:pt x="61034" y="19470"/>
                </a:lnTo>
                <a:lnTo>
                  <a:pt x="62665" y="18268"/>
                </a:lnTo>
                <a:lnTo>
                  <a:pt x="64479" y="14110"/>
                </a:lnTo>
                <a:lnTo>
                  <a:pt x="66020" y="12579"/>
                </a:lnTo>
                <a:lnTo>
                  <a:pt x="70556" y="10877"/>
                </a:lnTo>
                <a:lnTo>
                  <a:pt x="83225" y="9635"/>
                </a:lnTo>
                <a:lnTo>
                  <a:pt x="93026" y="1324"/>
                </a:lnTo>
                <a:lnTo>
                  <a:pt x="103901" y="0"/>
                </a:lnTo>
                <a:lnTo>
                  <a:pt x="118575" y="14538"/>
                </a:lnTo>
                <a:lnTo>
                  <a:pt x="121078" y="19861"/>
                </a:lnTo>
                <a:lnTo>
                  <a:pt x="123064" y="40257"/>
                </a:lnTo>
                <a:lnTo>
                  <a:pt x="123076" y="51218"/>
                </a:lnTo>
                <a:lnTo>
                  <a:pt x="120256" y="57330"/>
                </a:lnTo>
                <a:lnTo>
                  <a:pt x="116532" y="63574"/>
                </a:lnTo>
                <a:lnTo>
                  <a:pt x="114142" y="76207"/>
                </a:lnTo>
                <a:lnTo>
                  <a:pt x="113946" y="79376"/>
                </a:lnTo>
                <a:lnTo>
                  <a:pt x="110906" y="85720"/>
                </a:lnTo>
                <a:lnTo>
                  <a:pt x="93847" y="110998"/>
                </a:lnTo>
                <a:lnTo>
                  <a:pt x="86804" y="124469"/>
                </a:lnTo>
                <a:lnTo>
                  <a:pt x="43497" y="168600"/>
                </a:lnTo>
                <a:lnTo>
                  <a:pt x="16774" y="187185"/>
                </a:lnTo>
                <a:lnTo>
                  <a:pt x="0" y="208544"/>
                </a:lnTo>
                <a:lnTo>
                  <a:pt x="810" y="208876"/>
                </a:lnTo>
                <a:lnTo>
                  <a:pt x="18519" y="209514"/>
                </a:lnTo>
                <a:lnTo>
                  <a:pt x="62953" y="202989"/>
                </a:lnTo>
                <a:lnTo>
                  <a:pt x="99855" y="200896"/>
                </a:lnTo>
                <a:lnTo>
                  <a:pt x="145604" y="199034"/>
                </a:lnTo>
                <a:lnTo>
                  <a:pt x="153551" y="194992"/>
                </a:lnTo>
                <a:lnTo>
                  <a:pt x="166256" y="195313"/>
                </a:lnTo>
                <a:lnTo>
                  <a:pt x="209473" y="200454"/>
                </a:lnTo>
                <a:lnTo>
                  <a:pt x="246904" y="209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159">
            <a:extLst>
              <a:ext uri="{FF2B5EF4-FFF2-40B4-BE49-F238E27FC236}">
                <a16:creationId xmlns:a16="http://schemas.microsoft.com/office/drawing/2014/main" id="{19D7FF1C-0ED1-94B5-8E50-7406771B652A}"/>
              </a:ext>
            </a:extLst>
          </p:cNvPr>
          <p:cNvSpPr/>
          <p:nvPr>
            <p:custDataLst>
              <p:tags r:id="rId3"/>
            </p:custDataLst>
          </p:nvPr>
        </p:nvSpPr>
        <p:spPr>
          <a:xfrm>
            <a:off x="3009900" y="3505248"/>
            <a:ext cx="128127" cy="199978"/>
          </a:xfrm>
          <a:custGeom>
            <a:avLst/>
            <a:gdLst/>
            <a:ahLst/>
            <a:cxnLst/>
            <a:rect l="0" t="0" r="0" b="0"/>
            <a:pathLst>
              <a:path w="128127" h="199978">
                <a:moveTo>
                  <a:pt x="76200" y="9477"/>
                </a:moveTo>
                <a:lnTo>
                  <a:pt x="76200" y="9477"/>
                </a:lnTo>
                <a:lnTo>
                  <a:pt x="85690" y="9477"/>
                </a:lnTo>
                <a:lnTo>
                  <a:pt x="90771" y="4420"/>
                </a:lnTo>
                <a:lnTo>
                  <a:pt x="92264" y="3989"/>
                </a:lnTo>
                <a:lnTo>
                  <a:pt x="93259" y="4760"/>
                </a:lnTo>
                <a:lnTo>
                  <a:pt x="93923" y="6333"/>
                </a:lnTo>
                <a:lnTo>
                  <a:pt x="95424" y="7381"/>
                </a:lnTo>
                <a:lnTo>
                  <a:pt x="99913" y="8545"/>
                </a:lnTo>
                <a:lnTo>
                  <a:pt x="101534" y="9914"/>
                </a:lnTo>
                <a:lnTo>
                  <a:pt x="103335" y="14258"/>
                </a:lnTo>
                <a:lnTo>
                  <a:pt x="102757" y="16897"/>
                </a:lnTo>
                <a:lnTo>
                  <a:pt x="96886" y="25669"/>
                </a:lnTo>
                <a:lnTo>
                  <a:pt x="91391" y="31843"/>
                </a:lnTo>
                <a:lnTo>
                  <a:pt x="85421" y="35292"/>
                </a:lnTo>
                <a:lnTo>
                  <a:pt x="72965" y="37507"/>
                </a:lnTo>
                <a:lnTo>
                  <a:pt x="70868" y="36630"/>
                </a:lnTo>
                <a:lnTo>
                  <a:pt x="69471" y="34987"/>
                </a:lnTo>
                <a:lnTo>
                  <a:pt x="68539" y="32834"/>
                </a:lnTo>
                <a:lnTo>
                  <a:pt x="68976" y="30340"/>
                </a:lnTo>
                <a:lnTo>
                  <a:pt x="74647" y="21774"/>
                </a:lnTo>
                <a:lnTo>
                  <a:pt x="81972" y="12533"/>
                </a:lnTo>
                <a:lnTo>
                  <a:pt x="84057" y="6249"/>
                </a:lnTo>
                <a:lnTo>
                  <a:pt x="85672" y="4150"/>
                </a:lnTo>
                <a:lnTo>
                  <a:pt x="93780" y="505"/>
                </a:lnTo>
                <a:lnTo>
                  <a:pt x="108378" y="0"/>
                </a:lnTo>
                <a:lnTo>
                  <a:pt x="114491" y="2796"/>
                </a:lnTo>
                <a:lnTo>
                  <a:pt x="117602" y="5023"/>
                </a:lnTo>
                <a:lnTo>
                  <a:pt x="121059" y="10320"/>
                </a:lnTo>
                <a:lnTo>
                  <a:pt x="121981" y="13214"/>
                </a:lnTo>
                <a:lnTo>
                  <a:pt x="121537" y="16202"/>
                </a:lnTo>
                <a:lnTo>
                  <a:pt x="118222" y="22344"/>
                </a:lnTo>
                <a:lnTo>
                  <a:pt x="115856" y="24405"/>
                </a:lnTo>
                <a:lnTo>
                  <a:pt x="110406" y="26695"/>
                </a:lnTo>
                <a:lnTo>
                  <a:pt x="86656" y="28479"/>
                </a:lnTo>
                <a:lnTo>
                  <a:pt x="86139" y="25684"/>
                </a:lnTo>
                <a:lnTo>
                  <a:pt x="85807" y="20322"/>
                </a:lnTo>
                <a:lnTo>
                  <a:pt x="86837" y="19882"/>
                </a:lnTo>
                <a:lnTo>
                  <a:pt x="90806" y="19393"/>
                </a:lnTo>
                <a:lnTo>
                  <a:pt x="96097" y="21998"/>
                </a:lnTo>
                <a:lnTo>
                  <a:pt x="113174" y="37350"/>
                </a:lnTo>
                <a:lnTo>
                  <a:pt x="119091" y="45854"/>
                </a:lnTo>
                <a:lnTo>
                  <a:pt x="127946" y="70050"/>
                </a:lnTo>
                <a:lnTo>
                  <a:pt x="128126" y="87198"/>
                </a:lnTo>
                <a:lnTo>
                  <a:pt x="123620" y="104345"/>
                </a:lnTo>
                <a:lnTo>
                  <a:pt x="96987" y="145690"/>
                </a:lnTo>
                <a:lnTo>
                  <a:pt x="73892" y="163901"/>
                </a:lnTo>
                <a:lnTo>
                  <a:pt x="26452" y="185839"/>
                </a:lnTo>
                <a:lnTo>
                  <a:pt x="8778" y="190143"/>
                </a:lnTo>
                <a:lnTo>
                  <a:pt x="0" y="1999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9" name="SMARTInkShape-Group31">
            <a:extLst>
              <a:ext uri="{FF2B5EF4-FFF2-40B4-BE49-F238E27FC236}">
                <a16:creationId xmlns:a16="http://schemas.microsoft.com/office/drawing/2014/main" id="{3EF2DE81-D65E-A145-68A2-7CAF300BBCD6}"/>
              </a:ext>
            </a:extLst>
          </p:cNvPr>
          <p:cNvGrpSpPr/>
          <p:nvPr/>
        </p:nvGrpSpPr>
        <p:grpSpPr>
          <a:xfrm>
            <a:off x="3952875" y="3297455"/>
            <a:ext cx="590551" cy="598271"/>
            <a:chOff x="3952875" y="3297455"/>
            <a:chExt cx="590551" cy="598271"/>
          </a:xfrm>
        </p:grpSpPr>
        <p:sp>
          <p:nvSpPr>
            <p:cNvPr id="96" name="SMARTInkShape-160">
              <a:extLst>
                <a:ext uri="{FF2B5EF4-FFF2-40B4-BE49-F238E27FC236}">
                  <a16:creationId xmlns:a16="http://schemas.microsoft.com/office/drawing/2014/main" id="{F4873189-F9C4-A531-FF39-61CFEEABF874}"/>
                </a:ext>
              </a:extLst>
            </p:cNvPr>
            <p:cNvSpPr/>
            <p:nvPr>
              <p:custDataLst>
                <p:tags r:id="rId31"/>
              </p:custDataLst>
            </p:nvPr>
          </p:nvSpPr>
          <p:spPr>
            <a:xfrm>
              <a:off x="4362464" y="3297455"/>
              <a:ext cx="76187" cy="90747"/>
            </a:xfrm>
            <a:custGeom>
              <a:avLst/>
              <a:gdLst/>
              <a:ahLst/>
              <a:cxnLst/>
              <a:rect l="0" t="0" r="0" b="0"/>
              <a:pathLst>
                <a:path w="76187" h="90747">
                  <a:moveTo>
                    <a:pt x="76186" y="26770"/>
                  </a:moveTo>
                  <a:lnTo>
                    <a:pt x="76186" y="26770"/>
                  </a:lnTo>
                  <a:lnTo>
                    <a:pt x="76186" y="17638"/>
                  </a:lnTo>
                  <a:lnTo>
                    <a:pt x="71130" y="17362"/>
                  </a:lnTo>
                  <a:lnTo>
                    <a:pt x="69641" y="18381"/>
                  </a:lnTo>
                  <a:lnTo>
                    <a:pt x="68647" y="20119"/>
                  </a:lnTo>
                  <a:lnTo>
                    <a:pt x="67054" y="25456"/>
                  </a:lnTo>
                  <a:lnTo>
                    <a:pt x="52589" y="27569"/>
                  </a:lnTo>
                  <a:lnTo>
                    <a:pt x="45237" y="31711"/>
                  </a:lnTo>
                  <a:lnTo>
                    <a:pt x="26406" y="49540"/>
                  </a:lnTo>
                  <a:lnTo>
                    <a:pt x="14951" y="67699"/>
                  </a:lnTo>
                  <a:lnTo>
                    <a:pt x="9106" y="71419"/>
                  </a:lnTo>
                  <a:lnTo>
                    <a:pt x="1787" y="73807"/>
                  </a:lnTo>
                  <a:lnTo>
                    <a:pt x="145" y="90746"/>
                  </a:lnTo>
                  <a:lnTo>
                    <a:pt x="0" y="76806"/>
                  </a:lnTo>
                  <a:lnTo>
                    <a:pt x="1054" y="76002"/>
                  </a:lnTo>
                  <a:lnTo>
                    <a:pt x="5046" y="75109"/>
                  </a:lnTo>
                  <a:lnTo>
                    <a:pt x="10349" y="69068"/>
                  </a:lnTo>
                  <a:lnTo>
                    <a:pt x="17292" y="60386"/>
                  </a:lnTo>
                  <a:lnTo>
                    <a:pt x="32042" y="48490"/>
                  </a:lnTo>
                  <a:lnTo>
                    <a:pt x="43586" y="34146"/>
                  </a:lnTo>
                  <a:lnTo>
                    <a:pt x="52651" y="27897"/>
                  </a:lnTo>
                  <a:lnTo>
                    <a:pt x="56545" y="18857"/>
                  </a:lnTo>
                  <a:lnTo>
                    <a:pt x="59696" y="17961"/>
                  </a:lnTo>
                  <a:lnTo>
                    <a:pt x="62018" y="17722"/>
                  </a:lnTo>
                  <a:lnTo>
                    <a:pt x="63565" y="16505"/>
                  </a:lnTo>
                  <a:lnTo>
                    <a:pt x="65285" y="12330"/>
                  </a:lnTo>
                  <a:lnTo>
                    <a:pt x="66253" y="4030"/>
                  </a:lnTo>
                  <a:lnTo>
                    <a:pt x="66580" y="16869"/>
                  </a:lnTo>
                  <a:lnTo>
                    <a:pt x="66658" y="0"/>
                  </a:lnTo>
                  <a:lnTo>
                    <a:pt x="66661" y="172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161">
              <a:extLst>
                <a:ext uri="{FF2B5EF4-FFF2-40B4-BE49-F238E27FC236}">
                  <a16:creationId xmlns:a16="http://schemas.microsoft.com/office/drawing/2014/main" id="{36F12DBF-9358-2DDD-8C95-10C4D2F11C0E}"/>
                </a:ext>
              </a:extLst>
            </p:cNvPr>
            <p:cNvSpPr/>
            <p:nvPr>
              <p:custDataLst>
                <p:tags r:id="rId32"/>
              </p:custDataLst>
            </p:nvPr>
          </p:nvSpPr>
          <p:spPr>
            <a:xfrm>
              <a:off x="4362566" y="3552825"/>
              <a:ext cx="180860" cy="19051"/>
            </a:xfrm>
            <a:custGeom>
              <a:avLst/>
              <a:gdLst/>
              <a:ahLst/>
              <a:cxnLst/>
              <a:rect l="0" t="0" r="0" b="0"/>
              <a:pathLst>
                <a:path w="180860" h="19051">
                  <a:moveTo>
                    <a:pt x="9409" y="19050"/>
                  </a:moveTo>
                  <a:lnTo>
                    <a:pt x="9409" y="19050"/>
                  </a:lnTo>
                  <a:lnTo>
                    <a:pt x="0" y="19050"/>
                  </a:lnTo>
                  <a:lnTo>
                    <a:pt x="46534" y="19050"/>
                  </a:lnTo>
                  <a:lnTo>
                    <a:pt x="85417" y="16228"/>
                  </a:lnTo>
                  <a:lnTo>
                    <a:pt x="130814" y="9918"/>
                  </a:lnTo>
                  <a:lnTo>
                    <a:pt x="149062" y="8544"/>
                  </a:lnTo>
                  <a:lnTo>
                    <a:pt x="1808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162">
              <a:extLst>
                <a:ext uri="{FF2B5EF4-FFF2-40B4-BE49-F238E27FC236}">
                  <a16:creationId xmlns:a16="http://schemas.microsoft.com/office/drawing/2014/main" id="{A580749F-F40F-F393-E124-E2BF32146D5E}"/>
                </a:ext>
              </a:extLst>
            </p:cNvPr>
            <p:cNvSpPr/>
            <p:nvPr>
              <p:custDataLst>
                <p:tags r:id="rId33"/>
              </p:custDataLst>
            </p:nvPr>
          </p:nvSpPr>
          <p:spPr>
            <a:xfrm>
              <a:off x="3952875" y="3505239"/>
              <a:ext cx="238126" cy="390487"/>
            </a:xfrm>
            <a:custGeom>
              <a:avLst/>
              <a:gdLst/>
              <a:ahLst/>
              <a:cxnLst/>
              <a:rect l="0" t="0" r="0" b="0"/>
              <a:pathLst>
                <a:path w="238126" h="390487">
                  <a:moveTo>
                    <a:pt x="0" y="390486"/>
                  </a:moveTo>
                  <a:lnTo>
                    <a:pt x="0" y="390486"/>
                  </a:lnTo>
                  <a:lnTo>
                    <a:pt x="0" y="385429"/>
                  </a:lnTo>
                  <a:lnTo>
                    <a:pt x="2822" y="380125"/>
                  </a:lnTo>
                  <a:lnTo>
                    <a:pt x="21734" y="357372"/>
                  </a:lnTo>
                  <a:lnTo>
                    <a:pt x="43183" y="310795"/>
                  </a:lnTo>
                  <a:lnTo>
                    <a:pt x="60890" y="274328"/>
                  </a:lnTo>
                  <a:lnTo>
                    <a:pt x="92150" y="231112"/>
                  </a:lnTo>
                  <a:lnTo>
                    <a:pt x="118548" y="190965"/>
                  </a:lnTo>
                  <a:lnTo>
                    <a:pt x="157672" y="146447"/>
                  </a:lnTo>
                  <a:lnTo>
                    <a:pt x="178567" y="113093"/>
                  </a:lnTo>
                  <a:lnTo>
                    <a:pt x="197729" y="68499"/>
                  </a:lnTo>
                  <a:lnTo>
                    <a:pt x="199572" y="59360"/>
                  </a:lnTo>
                  <a:lnTo>
                    <a:pt x="208186" y="49107"/>
                  </a:lnTo>
                  <a:lnTo>
                    <a:pt x="209515" y="29360"/>
                  </a:lnTo>
                  <a:lnTo>
                    <a:pt x="204483" y="28780"/>
                  </a:lnTo>
                  <a:lnTo>
                    <a:pt x="196290" y="28608"/>
                  </a:lnTo>
                  <a:lnTo>
                    <a:pt x="151236" y="50001"/>
                  </a:lnTo>
                  <a:lnTo>
                    <a:pt x="107444" y="66536"/>
                  </a:lnTo>
                  <a:lnTo>
                    <a:pt x="65772" y="89044"/>
                  </a:lnTo>
                  <a:lnTo>
                    <a:pt x="22011" y="104062"/>
                  </a:lnTo>
                  <a:lnTo>
                    <a:pt x="22082" y="104287"/>
                  </a:lnTo>
                  <a:lnTo>
                    <a:pt x="27510" y="104677"/>
                  </a:lnTo>
                  <a:lnTo>
                    <a:pt x="38086" y="97120"/>
                  </a:lnTo>
                  <a:lnTo>
                    <a:pt x="82623" y="76087"/>
                  </a:lnTo>
                  <a:lnTo>
                    <a:pt x="86832" y="72936"/>
                  </a:lnTo>
                  <a:lnTo>
                    <a:pt x="97154" y="69436"/>
                  </a:lnTo>
                  <a:lnTo>
                    <a:pt x="109854" y="65764"/>
                  </a:lnTo>
                  <a:lnTo>
                    <a:pt x="153069" y="45341"/>
                  </a:lnTo>
                  <a:lnTo>
                    <a:pt x="193362" y="24061"/>
                  </a:lnTo>
                  <a:lnTo>
                    <a:pt x="206313" y="13463"/>
                  </a:lnTo>
                  <a:lnTo>
                    <a:pt x="212698" y="11253"/>
                  </a:lnTo>
                  <a:lnTo>
                    <a:pt x="214824" y="9606"/>
                  </a:lnTo>
                  <a:lnTo>
                    <a:pt x="218874" y="3289"/>
                  </a:lnTo>
                  <a:lnTo>
                    <a:pt x="228469" y="0"/>
                  </a:lnTo>
                  <a:lnTo>
                    <a:pt x="233618" y="5029"/>
                  </a:lnTo>
                  <a:lnTo>
                    <a:pt x="237235" y="39023"/>
                  </a:lnTo>
                  <a:lnTo>
                    <a:pt x="237949" y="86503"/>
                  </a:lnTo>
                  <a:lnTo>
                    <a:pt x="235251" y="118384"/>
                  </a:lnTo>
                  <a:lnTo>
                    <a:pt x="229476" y="160312"/>
                  </a:lnTo>
                  <a:lnTo>
                    <a:pt x="228716" y="183068"/>
                  </a:lnTo>
                  <a:lnTo>
                    <a:pt x="229735" y="185532"/>
                  </a:lnTo>
                  <a:lnTo>
                    <a:pt x="238125" y="1904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0" name="SMARTInkShape-163">
            <a:extLst>
              <a:ext uri="{FF2B5EF4-FFF2-40B4-BE49-F238E27FC236}">
                <a16:creationId xmlns:a16="http://schemas.microsoft.com/office/drawing/2014/main" id="{6AD327FE-72D3-0B29-AF63-45B0D1A7D86C}"/>
              </a:ext>
            </a:extLst>
          </p:cNvPr>
          <p:cNvSpPr/>
          <p:nvPr>
            <p:custDataLst>
              <p:tags r:id="rId4"/>
            </p:custDataLst>
          </p:nvPr>
        </p:nvSpPr>
        <p:spPr>
          <a:xfrm>
            <a:off x="4438650" y="3324781"/>
            <a:ext cx="33595" cy="233961"/>
          </a:xfrm>
          <a:custGeom>
            <a:avLst/>
            <a:gdLst/>
            <a:ahLst/>
            <a:cxnLst/>
            <a:rect l="0" t="0" r="0" b="0"/>
            <a:pathLst>
              <a:path w="33595" h="233961">
                <a:moveTo>
                  <a:pt x="0" y="47069"/>
                </a:moveTo>
                <a:lnTo>
                  <a:pt x="0" y="47069"/>
                </a:lnTo>
                <a:lnTo>
                  <a:pt x="5056" y="42012"/>
                </a:lnTo>
                <a:lnTo>
                  <a:pt x="7539" y="36708"/>
                </a:lnTo>
                <a:lnTo>
                  <a:pt x="8201" y="33812"/>
                </a:lnTo>
                <a:lnTo>
                  <a:pt x="16890" y="18421"/>
                </a:lnTo>
                <a:lnTo>
                  <a:pt x="17610" y="15270"/>
                </a:lnTo>
                <a:lnTo>
                  <a:pt x="28145" y="0"/>
                </a:lnTo>
                <a:lnTo>
                  <a:pt x="31341" y="12701"/>
                </a:lnTo>
                <a:lnTo>
                  <a:pt x="33594" y="17807"/>
                </a:lnTo>
                <a:lnTo>
                  <a:pt x="29606" y="62965"/>
                </a:lnTo>
                <a:lnTo>
                  <a:pt x="22648" y="101050"/>
                </a:lnTo>
                <a:lnTo>
                  <a:pt x="19058" y="138087"/>
                </a:lnTo>
                <a:lnTo>
                  <a:pt x="10990" y="184330"/>
                </a:lnTo>
                <a:lnTo>
                  <a:pt x="9582" y="231829"/>
                </a:lnTo>
                <a:lnTo>
                  <a:pt x="9563" y="233742"/>
                </a:lnTo>
                <a:lnTo>
                  <a:pt x="10609" y="233960"/>
                </a:lnTo>
                <a:lnTo>
                  <a:pt x="19050" y="2280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 name="SMARTInkShape-Group33">
            <a:extLst>
              <a:ext uri="{FF2B5EF4-FFF2-40B4-BE49-F238E27FC236}">
                <a16:creationId xmlns:a16="http://schemas.microsoft.com/office/drawing/2014/main" id="{CE7B707B-9CE6-7B62-A0A5-0DF657DDCE05}"/>
              </a:ext>
            </a:extLst>
          </p:cNvPr>
          <p:cNvGrpSpPr/>
          <p:nvPr/>
        </p:nvGrpSpPr>
        <p:grpSpPr>
          <a:xfrm>
            <a:off x="7115185" y="4038611"/>
            <a:ext cx="266631" cy="219065"/>
            <a:chOff x="7115185" y="4038611"/>
            <a:chExt cx="266631" cy="219065"/>
          </a:xfrm>
        </p:grpSpPr>
        <p:sp>
          <p:nvSpPr>
            <p:cNvPr id="101" name="SMARTInkShape-164">
              <a:extLst>
                <a:ext uri="{FF2B5EF4-FFF2-40B4-BE49-F238E27FC236}">
                  <a16:creationId xmlns:a16="http://schemas.microsoft.com/office/drawing/2014/main" id="{A9DE467F-BABA-E29A-F4CE-A8BE8076CE02}"/>
                </a:ext>
              </a:extLst>
            </p:cNvPr>
            <p:cNvSpPr/>
            <p:nvPr>
              <p:custDataLst>
                <p:tags r:id="rId29"/>
              </p:custDataLst>
            </p:nvPr>
          </p:nvSpPr>
          <p:spPr>
            <a:xfrm>
              <a:off x="7298167" y="4038611"/>
              <a:ext cx="83649" cy="219065"/>
            </a:xfrm>
            <a:custGeom>
              <a:avLst/>
              <a:gdLst/>
              <a:ahLst/>
              <a:cxnLst/>
              <a:rect l="0" t="0" r="0" b="0"/>
              <a:pathLst>
                <a:path w="83649" h="219065">
                  <a:moveTo>
                    <a:pt x="17033" y="28564"/>
                  </a:moveTo>
                  <a:lnTo>
                    <a:pt x="17033" y="28564"/>
                  </a:lnTo>
                  <a:lnTo>
                    <a:pt x="17033" y="1433"/>
                  </a:lnTo>
                  <a:lnTo>
                    <a:pt x="15975" y="951"/>
                  </a:lnTo>
                  <a:lnTo>
                    <a:pt x="7899" y="27"/>
                  </a:lnTo>
                  <a:lnTo>
                    <a:pt x="12681" y="0"/>
                  </a:lnTo>
                  <a:lnTo>
                    <a:pt x="17921" y="2816"/>
                  </a:lnTo>
                  <a:lnTo>
                    <a:pt x="62988" y="45977"/>
                  </a:lnTo>
                  <a:lnTo>
                    <a:pt x="78518" y="62539"/>
                  </a:lnTo>
                  <a:lnTo>
                    <a:pt x="81401" y="69417"/>
                  </a:lnTo>
                  <a:lnTo>
                    <a:pt x="83648" y="93346"/>
                  </a:lnTo>
                  <a:lnTo>
                    <a:pt x="78633" y="109848"/>
                  </a:lnTo>
                  <a:lnTo>
                    <a:pt x="73975" y="115561"/>
                  </a:lnTo>
                  <a:lnTo>
                    <a:pt x="54366" y="130776"/>
                  </a:lnTo>
                  <a:lnTo>
                    <a:pt x="19346" y="177713"/>
                  </a:lnTo>
                  <a:lnTo>
                    <a:pt x="2521" y="196411"/>
                  </a:lnTo>
                  <a:lnTo>
                    <a:pt x="0" y="202999"/>
                  </a:lnTo>
                  <a:lnTo>
                    <a:pt x="387" y="206237"/>
                  </a:lnTo>
                  <a:lnTo>
                    <a:pt x="26558" y="2190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165">
              <a:extLst>
                <a:ext uri="{FF2B5EF4-FFF2-40B4-BE49-F238E27FC236}">
                  <a16:creationId xmlns:a16="http://schemas.microsoft.com/office/drawing/2014/main" id="{07FA74AF-F85A-9484-EA4F-BAEED94647E3}"/>
                </a:ext>
              </a:extLst>
            </p:cNvPr>
            <p:cNvSpPr/>
            <p:nvPr>
              <p:custDataLst>
                <p:tags r:id="rId30"/>
              </p:custDataLst>
            </p:nvPr>
          </p:nvSpPr>
          <p:spPr>
            <a:xfrm>
              <a:off x="7115185" y="4143375"/>
              <a:ext cx="247641" cy="9526"/>
            </a:xfrm>
            <a:custGeom>
              <a:avLst/>
              <a:gdLst/>
              <a:ahLst/>
              <a:cxnLst/>
              <a:rect l="0" t="0" r="0" b="0"/>
              <a:pathLst>
                <a:path w="247641" h="9526">
                  <a:moveTo>
                    <a:pt x="9515" y="9525"/>
                  </a:moveTo>
                  <a:lnTo>
                    <a:pt x="9515" y="9525"/>
                  </a:lnTo>
                  <a:lnTo>
                    <a:pt x="0" y="9525"/>
                  </a:lnTo>
                  <a:lnTo>
                    <a:pt x="38116" y="6703"/>
                  </a:lnTo>
                  <a:lnTo>
                    <a:pt x="76197" y="1986"/>
                  </a:lnTo>
                  <a:lnTo>
                    <a:pt x="114292" y="589"/>
                  </a:lnTo>
                  <a:lnTo>
                    <a:pt x="152391" y="175"/>
                  </a:lnTo>
                  <a:lnTo>
                    <a:pt x="193077" y="34"/>
                  </a:lnTo>
                  <a:lnTo>
                    <a:pt x="238953" y="2"/>
                  </a:lnTo>
                  <a:lnTo>
                    <a:pt x="24764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 name="SMARTInkShape-Group34">
            <a:extLst>
              <a:ext uri="{FF2B5EF4-FFF2-40B4-BE49-F238E27FC236}">
                <a16:creationId xmlns:a16="http://schemas.microsoft.com/office/drawing/2014/main" id="{075607AD-D41C-10E1-48D9-A127717F99D2}"/>
              </a:ext>
            </a:extLst>
          </p:cNvPr>
          <p:cNvGrpSpPr/>
          <p:nvPr/>
        </p:nvGrpSpPr>
        <p:grpSpPr>
          <a:xfrm>
            <a:off x="735795" y="4440599"/>
            <a:ext cx="721531" cy="245702"/>
            <a:chOff x="735795" y="4440599"/>
            <a:chExt cx="721531" cy="245702"/>
          </a:xfrm>
        </p:grpSpPr>
        <p:sp>
          <p:nvSpPr>
            <p:cNvPr id="104" name="SMARTInkShape-166">
              <a:extLst>
                <a:ext uri="{FF2B5EF4-FFF2-40B4-BE49-F238E27FC236}">
                  <a16:creationId xmlns:a16="http://schemas.microsoft.com/office/drawing/2014/main" id="{70D1B389-2190-0D6D-C134-B1888548771E}"/>
                </a:ext>
              </a:extLst>
            </p:cNvPr>
            <p:cNvSpPr/>
            <p:nvPr>
              <p:custDataLst>
                <p:tags r:id="rId25"/>
              </p:custDataLst>
            </p:nvPr>
          </p:nvSpPr>
          <p:spPr>
            <a:xfrm>
              <a:off x="735795" y="4497405"/>
              <a:ext cx="168366" cy="155526"/>
            </a:xfrm>
            <a:custGeom>
              <a:avLst/>
              <a:gdLst/>
              <a:ahLst/>
              <a:cxnLst/>
              <a:rect l="0" t="0" r="0" b="0"/>
              <a:pathLst>
                <a:path w="168366" h="155526">
                  <a:moveTo>
                    <a:pt x="26205" y="65070"/>
                  </a:moveTo>
                  <a:lnTo>
                    <a:pt x="26205" y="65070"/>
                  </a:lnTo>
                  <a:lnTo>
                    <a:pt x="39463" y="65070"/>
                  </a:lnTo>
                  <a:lnTo>
                    <a:pt x="71261" y="73271"/>
                  </a:lnTo>
                  <a:lnTo>
                    <a:pt x="117237" y="65875"/>
                  </a:lnTo>
                  <a:lnTo>
                    <a:pt x="134787" y="64250"/>
                  </a:lnTo>
                  <a:lnTo>
                    <a:pt x="152334" y="57537"/>
                  </a:lnTo>
                  <a:lnTo>
                    <a:pt x="160932" y="51844"/>
                  </a:lnTo>
                  <a:lnTo>
                    <a:pt x="165459" y="45786"/>
                  </a:lnTo>
                  <a:lnTo>
                    <a:pt x="168007" y="36426"/>
                  </a:lnTo>
                  <a:lnTo>
                    <a:pt x="168365" y="33274"/>
                  </a:lnTo>
                  <a:lnTo>
                    <a:pt x="163812" y="18725"/>
                  </a:lnTo>
                  <a:lnTo>
                    <a:pt x="160276" y="15123"/>
                  </a:lnTo>
                  <a:lnTo>
                    <a:pt x="133414" y="3812"/>
                  </a:lnTo>
                  <a:lnTo>
                    <a:pt x="109829" y="0"/>
                  </a:lnTo>
                  <a:lnTo>
                    <a:pt x="64028" y="8968"/>
                  </a:lnTo>
                  <a:lnTo>
                    <a:pt x="41292" y="17755"/>
                  </a:lnTo>
                  <a:lnTo>
                    <a:pt x="30794" y="26050"/>
                  </a:lnTo>
                  <a:lnTo>
                    <a:pt x="14042" y="49628"/>
                  </a:lnTo>
                  <a:lnTo>
                    <a:pt x="1185" y="89340"/>
                  </a:lnTo>
                  <a:lnTo>
                    <a:pt x="0" y="97125"/>
                  </a:lnTo>
                  <a:lnTo>
                    <a:pt x="1327" y="104432"/>
                  </a:lnTo>
                  <a:lnTo>
                    <a:pt x="8445" y="118194"/>
                  </a:lnTo>
                  <a:lnTo>
                    <a:pt x="24353" y="137843"/>
                  </a:lnTo>
                  <a:lnTo>
                    <a:pt x="36318" y="145038"/>
                  </a:lnTo>
                  <a:lnTo>
                    <a:pt x="73045" y="155525"/>
                  </a:lnTo>
                  <a:lnTo>
                    <a:pt x="111696" y="150291"/>
                  </a:lnTo>
                  <a:lnTo>
                    <a:pt x="130980" y="1412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167">
              <a:extLst>
                <a:ext uri="{FF2B5EF4-FFF2-40B4-BE49-F238E27FC236}">
                  <a16:creationId xmlns:a16="http://schemas.microsoft.com/office/drawing/2014/main" id="{898D0443-4A9E-4648-86E1-F578449C9085}"/>
                </a:ext>
              </a:extLst>
            </p:cNvPr>
            <p:cNvSpPr/>
            <p:nvPr>
              <p:custDataLst>
                <p:tags r:id="rId26"/>
              </p:custDataLst>
            </p:nvPr>
          </p:nvSpPr>
          <p:spPr>
            <a:xfrm>
              <a:off x="971847" y="4533911"/>
              <a:ext cx="142579" cy="130922"/>
            </a:xfrm>
            <a:custGeom>
              <a:avLst/>
              <a:gdLst/>
              <a:ahLst/>
              <a:cxnLst/>
              <a:rect l="0" t="0" r="0" b="0"/>
              <a:pathLst>
                <a:path w="142579" h="130922">
                  <a:moveTo>
                    <a:pt x="104478" y="38089"/>
                  </a:moveTo>
                  <a:lnTo>
                    <a:pt x="104478" y="38089"/>
                  </a:lnTo>
                  <a:lnTo>
                    <a:pt x="112679" y="29888"/>
                  </a:lnTo>
                  <a:lnTo>
                    <a:pt x="113886" y="20479"/>
                  </a:lnTo>
                  <a:lnTo>
                    <a:pt x="113968" y="14409"/>
                  </a:lnTo>
                  <a:lnTo>
                    <a:pt x="112922" y="12777"/>
                  </a:lnTo>
                  <a:lnTo>
                    <a:pt x="111165" y="11689"/>
                  </a:lnTo>
                  <a:lnTo>
                    <a:pt x="108936" y="10965"/>
                  </a:lnTo>
                  <a:lnTo>
                    <a:pt x="107450" y="9423"/>
                  </a:lnTo>
                  <a:lnTo>
                    <a:pt x="104869" y="1440"/>
                  </a:lnTo>
                  <a:lnTo>
                    <a:pt x="101830" y="634"/>
                  </a:lnTo>
                  <a:lnTo>
                    <a:pt x="77739" y="0"/>
                  </a:lnTo>
                  <a:lnTo>
                    <a:pt x="54511" y="8654"/>
                  </a:lnTo>
                  <a:lnTo>
                    <a:pt x="35933" y="23841"/>
                  </a:lnTo>
                  <a:lnTo>
                    <a:pt x="4774" y="63937"/>
                  </a:lnTo>
                  <a:lnTo>
                    <a:pt x="1957" y="72861"/>
                  </a:lnTo>
                  <a:lnTo>
                    <a:pt x="0" y="101987"/>
                  </a:lnTo>
                  <a:lnTo>
                    <a:pt x="2018" y="107146"/>
                  </a:lnTo>
                  <a:lnTo>
                    <a:pt x="9904" y="115701"/>
                  </a:lnTo>
                  <a:lnTo>
                    <a:pt x="17642" y="120208"/>
                  </a:lnTo>
                  <a:lnTo>
                    <a:pt x="21187" y="121410"/>
                  </a:lnTo>
                  <a:lnTo>
                    <a:pt x="30771" y="119923"/>
                  </a:lnTo>
                  <a:lnTo>
                    <a:pt x="54171" y="110345"/>
                  </a:lnTo>
                  <a:lnTo>
                    <a:pt x="63775" y="101600"/>
                  </a:lnTo>
                  <a:lnTo>
                    <a:pt x="93026" y="59523"/>
                  </a:lnTo>
                  <a:lnTo>
                    <a:pt x="93669" y="59787"/>
                  </a:lnTo>
                  <a:lnTo>
                    <a:pt x="94382" y="62902"/>
                  </a:lnTo>
                  <a:lnTo>
                    <a:pt x="86702" y="92849"/>
                  </a:lnTo>
                  <a:lnTo>
                    <a:pt x="93741" y="125176"/>
                  </a:lnTo>
                  <a:lnTo>
                    <a:pt x="95203" y="127897"/>
                  </a:lnTo>
                  <a:lnTo>
                    <a:pt x="97236" y="129711"/>
                  </a:lnTo>
                  <a:lnTo>
                    <a:pt x="99650" y="130921"/>
                  </a:lnTo>
                  <a:lnTo>
                    <a:pt x="103376" y="129610"/>
                  </a:lnTo>
                  <a:lnTo>
                    <a:pt x="142578" y="104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168">
              <a:extLst>
                <a:ext uri="{FF2B5EF4-FFF2-40B4-BE49-F238E27FC236}">
                  <a16:creationId xmlns:a16="http://schemas.microsoft.com/office/drawing/2014/main" id="{04F5A674-0164-CDD9-969C-C700C6116997}"/>
                </a:ext>
              </a:extLst>
            </p:cNvPr>
            <p:cNvSpPr/>
            <p:nvPr>
              <p:custDataLst>
                <p:tags r:id="rId27"/>
              </p:custDataLst>
            </p:nvPr>
          </p:nvSpPr>
          <p:spPr>
            <a:xfrm>
              <a:off x="1145031" y="4572127"/>
              <a:ext cx="131320" cy="92722"/>
            </a:xfrm>
            <a:custGeom>
              <a:avLst/>
              <a:gdLst/>
              <a:ahLst/>
              <a:cxnLst/>
              <a:rect l="0" t="0" r="0" b="0"/>
              <a:pathLst>
                <a:path w="131320" h="92722">
                  <a:moveTo>
                    <a:pt x="55119" y="18923"/>
                  </a:moveTo>
                  <a:lnTo>
                    <a:pt x="55119" y="18923"/>
                  </a:lnTo>
                  <a:lnTo>
                    <a:pt x="60176" y="13866"/>
                  </a:lnTo>
                  <a:lnTo>
                    <a:pt x="65480" y="11384"/>
                  </a:lnTo>
                  <a:lnTo>
                    <a:pt x="68377" y="10722"/>
                  </a:lnTo>
                  <a:lnTo>
                    <a:pt x="70307" y="9222"/>
                  </a:lnTo>
                  <a:lnTo>
                    <a:pt x="73661" y="1313"/>
                  </a:lnTo>
                  <a:lnTo>
                    <a:pt x="72772" y="833"/>
                  </a:lnTo>
                  <a:lnTo>
                    <a:pt x="60867" y="0"/>
                  </a:lnTo>
                  <a:lnTo>
                    <a:pt x="46709" y="10023"/>
                  </a:lnTo>
                  <a:lnTo>
                    <a:pt x="11803" y="44350"/>
                  </a:lnTo>
                  <a:lnTo>
                    <a:pt x="2538" y="61147"/>
                  </a:lnTo>
                  <a:lnTo>
                    <a:pt x="0" y="73320"/>
                  </a:lnTo>
                  <a:lnTo>
                    <a:pt x="1693" y="82963"/>
                  </a:lnTo>
                  <a:lnTo>
                    <a:pt x="3627" y="87016"/>
                  </a:lnTo>
                  <a:lnTo>
                    <a:pt x="7033" y="89718"/>
                  </a:lnTo>
                  <a:lnTo>
                    <a:pt x="16461" y="92721"/>
                  </a:lnTo>
                  <a:lnTo>
                    <a:pt x="27707" y="91233"/>
                  </a:lnTo>
                  <a:lnTo>
                    <a:pt x="72285" y="75732"/>
                  </a:lnTo>
                  <a:lnTo>
                    <a:pt x="131319" y="474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169">
              <a:extLst>
                <a:ext uri="{FF2B5EF4-FFF2-40B4-BE49-F238E27FC236}">
                  <a16:creationId xmlns:a16="http://schemas.microsoft.com/office/drawing/2014/main" id="{A4DB7B01-7A10-A421-6686-5D6BB13808D7}"/>
                </a:ext>
              </a:extLst>
            </p:cNvPr>
            <p:cNvSpPr/>
            <p:nvPr>
              <p:custDataLst>
                <p:tags r:id="rId28"/>
              </p:custDataLst>
            </p:nvPr>
          </p:nvSpPr>
          <p:spPr>
            <a:xfrm>
              <a:off x="1314450" y="4440599"/>
              <a:ext cx="142876" cy="245702"/>
            </a:xfrm>
            <a:custGeom>
              <a:avLst/>
              <a:gdLst/>
              <a:ahLst/>
              <a:cxnLst/>
              <a:rect l="0" t="0" r="0" b="0"/>
              <a:pathLst>
                <a:path w="142876" h="245702">
                  <a:moveTo>
                    <a:pt x="0" y="36151"/>
                  </a:moveTo>
                  <a:lnTo>
                    <a:pt x="0" y="36151"/>
                  </a:lnTo>
                  <a:lnTo>
                    <a:pt x="7539" y="18251"/>
                  </a:lnTo>
                  <a:lnTo>
                    <a:pt x="9408" y="0"/>
                  </a:lnTo>
                  <a:lnTo>
                    <a:pt x="10506" y="409"/>
                  </a:lnTo>
                  <a:lnTo>
                    <a:pt x="14547" y="3685"/>
                  </a:lnTo>
                  <a:lnTo>
                    <a:pt x="17049" y="11491"/>
                  </a:lnTo>
                  <a:lnTo>
                    <a:pt x="18786" y="55051"/>
                  </a:lnTo>
                  <a:lnTo>
                    <a:pt x="18972" y="92081"/>
                  </a:lnTo>
                  <a:lnTo>
                    <a:pt x="19027" y="133979"/>
                  </a:lnTo>
                  <a:lnTo>
                    <a:pt x="19045" y="174831"/>
                  </a:lnTo>
                  <a:lnTo>
                    <a:pt x="19050" y="204916"/>
                  </a:lnTo>
                  <a:lnTo>
                    <a:pt x="36950" y="178986"/>
                  </a:lnTo>
                  <a:lnTo>
                    <a:pt x="66610" y="135829"/>
                  </a:lnTo>
                  <a:lnTo>
                    <a:pt x="75818" y="128783"/>
                  </a:lnTo>
                  <a:lnTo>
                    <a:pt x="86966" y="124946"/>
                  </a:lnTo>
                  <a:lnTo>
                    <a:pt x="92902" y="123922"/>
                  </a:lnTo>
                  <a:lnTo>
                    <a:pt x="97918" y="125357"/>
                  </a:lnTo>
                  <a:lnTo>
                    <a:pt x="106314" y="132595"/>
                  </a:lnTo>
                  <a:lnTo>
                    <a:pt x="129021" y="165328"/>
                  </a:lnTo>
                  <a:lnTo>
                    <a:pt x="132068" y="175555"/>
                  </a:lnTo>
                  <a:lnTo>
                    <a:pt x="133317" y="221703"/>
                  </a:lnTo>
                  <a:lnTo>
                    <a:pt x="133336" y="229038"/>
                  </a:lnTo>
                  <a:lnTo>
                    <a:pt x="136166" y="235826"/>
                  </a:lnTo>
                  <a:lnTo>
                    <a:pt x="142875" y="245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 name="SMARTInkShape-Group35">
            <a:extLst>
              <a:ext uri="{FF2B5EF4-FFF2-40B4-BE49-F238E27FC236}">
                <a16:creationId xmlns:a16="http://schemas.microsoft.com/office/drawing/2014/main" id="{535CDE7B-F0BD-B5CB-BD3A-9B795108C1CA}"/>
              </a:ext>
            </a:extLst>
          </p:cNvPr>
          <p:cNvGrpSpPr/>
          <p:nvPr/>
        </p:nvGrpSpPr>
        <p:grpSpPr>
          <a:xfrm>
            <a:off x="1924214" y="4459062"/>
            <a:ext cx="761837" cy="246289"/>
            <a:chOff x="1924214" y="4459062"/>
            <a:chExt cx="761837" cy="246289"/>
          </a:xfrm>
        </p:grpSpPr>
        <p:sp>
          <p:nvSpPr>
            <p:cNvPr id="109" name="SMARTInkShape-170">
              <a:extLst>
                <a:ext uri="{FF2B5EF4-FFF2-40B4-BE49-F238E27FC236}">
                  <a16:creationId xmlns:a16="http://schemas.microsoft.com/office/drawing/2014/main" id="{E4D03FCE-C8D4-114C-35B0-4D21B1EDA15D}"/>
                </a:ext>
              </a:extLst>
            </p:cNvPr>
            <p:cNvSpPr/>
            <p:nvPr>
              <p:custDataLst>
                <p:tags r:id="rId19"/>
              </p:custDataLst>
            </p:nvPr>
          </p:nvSpPr>
          <p:spPr>
            <a:xfrm>
              <a:off x="1924214" y="4459062"/>
              <a:ext cx="133187" cy="231397"/>
            </a:xfrm>
            <a:custGeom>
              <a:avLst/>
              <a:gdLst/>
              <a:ahLst/>
              <a:cxnLst/>
              <a:rect l="0" t="0" r="0" b="0"/>
              <a:pathLst>
                <a:path w="133187" h="231397">
                  <a:moveTo>
                    <a:pt x="18886" y="36738"/>
                  </a:moveTo>
                  <a:lnTo>
                    <a:pt x="18886" y="36738"/>
                  </a:lnTo>
                  <a:lnTo>
                    <a:pt x="36578" y="19046"/>
                  </a:lnTo>
                  <a:lnTo>
                    <a:pt x="37901" y="8590"/>
                  </a:lnTo>
                  <a:lnTo>
                    <a:pt x="37933" y="0"/>
                  </a:lnTo>
                  <a:lnTo>
                    <a:pt x="37936" y="44434"/>
                  </a:lnTo>
                  <a:lnTo>
                    <a:pt x="27575" y="91753"/>
                  </a:lnTo>
                  <a:lnTo>
                    <a:pt x="18638" y="131355"/>
                  </a:lnTo>
                  <a:lnTo>
                    <a:pt x="6137" y="177607"/>
                  </a:lnTo>
                  <a:lnTo>
                    <a:pt x="82" y="217139"/>
                  </a:lnTo>
                  <a:lnTo>
                    <a:pt x="0" y="220505"/>
                  </a:lnTo>
                  <a:lnTo>
                    <a:pt x="2731" y="227068"/>
                  </a:lnTo>
                  <a:lnTo>
                    <a:pt x="4941" y="230300"/>
                  </a:lnTo>
                  <a:lnTo>
                    <a:pt x="8531" y="231396"/>
                  </a:lnTo>
                  <a:lnTo>
                    <a:pt x="45601" y="222939"/>
                  </a:lnTo>
                  <a:lnTo>
                    <a:pt x="91190" y="209971"/>
                  </a:lnTo>
                  <a:lnTo>
                    <a:pt x="133186" y="1986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171">
              <a:extLst>
                <a:ext uri="{FF2B5EF4-FFF2-40B4-BE49-F238E27FC236}">
                  <a16:creationId xmlns:a16="http://schemas.microsoft.com/office/drawing/2014/main" id="{472D56C6-154D-FBD1-5B04-2002E8287BD4}"/>
                </a:ext>
              </a:extLst>
            </p:cNvPr>
            <p:cNvSpPr/>
            <p:nvPr>
              <p:custDataLst>
                <p:tags r:id="rId20"/>
              </p:custDataLst>
            </p:nvPr>
          </p:nvSpPr>
          <p:spPr>
            <a:xfrm>
              <a:off x="1933575" y="4533900"/>
              <a:ext cx="180976" cy="47626"/>
            </a:xfrm>
            <a:custGeom>
              <a:avLst/>
              <a:gdLst/>
              <a:ahLst/>
              <a:cxnLst/>
              <a:rect l="0" t="0" r="0" b="0"/>
              <a:pathLst>
                <a:path w="180976" h="47626">
                  <a:moveTo>
                    <a:pt x="0" y="47625"/>
                  </a:moveTo>
                  <a:lnTo>
                    <a:pt x="0" y="47625"/>
                  </a:lnTo>
                  <a:lnTo>
                    <a:pt x="0" y="42568"/>
                  </a:lnTo>
                  <a:lnTo>
                    <a:pt x="8467" y="37264"/>
                  </a:lnTo>
                  <a:lnTo>
                    <a:pt x="21754" y="30320"/>
                  </a:lnTo>
                  <a:lnTo>
                    <a:pt x="58969" y="7626"/>
                  </a:lnTo>
                  <a:lnTo>
                    <a:pt x="102155" y="1506"/>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172">
              <a:extLst>
                <a:ext uri="{FF2B5EF4-FFF2-40B4-BE49-F238E27FC236}">
                  <a16:creationId xmlns:a16="http://schemas.microsoft.com/office/drawing/2014/main" id="{BC49818A-216C-49CF-B972-5A0C35A6D48A}"/>
                </a:ext>
              </a:extLst>
            </p:cNvPr>
            <p:cNvSpPr/>
            <p:nvPr>
              <p:custDataLst>
                <p:tags r:id="rId21"/>
              </p:custDataLst>
            </p:nvPr>
          </p:nvSpPr>
          <p:spPr>
            <a:xfrm>
              <a:off x="2126008" y="4534303"/>
              <a:ext cx="169518" cy="152943"/>
            </a:xfrm>
            <a:custGeom>
              <a:avLst/>
              <a:gdLst/>
              <a:ahLst/>
              <a:cxnLst/>
              <a:rect l="0" t="0" r="0" b="0"/>
              <a:pathLst>
                <a:path w="169518" h="152943">
                  <a:moveTo>
                    <a:pt x="121892" y="37697"/>
                  </a:moveTo>
                  <a:lnTo>
                    <a:pt x="121892" y="37697"/>
                  </a:lnTo>
                  <a:lnTo>
                    <a:pt x="130093" y="29496"/>
                  </a:lnTo>
                  <a:lnTo>
                    <a:pt x="129476" y="27996"/>
                  </a:lnTo>
                  <a:lnTo>
                    <a:pt x="123100" y="20087"/>
                  </a:lnTo>
                  <a:lnTo>
                    <a:pt x="121924" y="9551"/>
                  </a:lnTo>
                  <a:lnTo>
                    <a:pt x="116845" y="4192"/>
                  </a:lnTo>
                  <a:lnTo>
                    <a:pt x="108712" y="1640"/>
                  </a:lnTo>
                  <a:lnTo>
                    <a:pt x="81189" y="0"/>
                  </a:lnTo>
                  <a:lnTo>
                    <a:pt x="59502" y="4773"/>
                  </a:lnTo>
                  <a:lnTo>
                    <a:pt x="34269" y="22413"/>
                  </a:lnTo>
                  <a:lnTo>
                    <a:pt x="25446" y="30199"/>
                  </a:lnTo>
                  <a:lnTo>
                    <a:pt x="14529" y="50645"/>
                  </a:lnTo>
                  <a:lnTo>
                    <a:pt x="2416" y="91486"/>
                  </a:lnTo>
                  <a:lnTo>
                    <a:pt x="0" y="107817"/>
                  </a:lnTo>
                  <a:lnTo>
                    <a:pt x="3696" y="128912"/>
                  </a:lnTo>
                  <a:lnTo>
                    <a:pt x="11494" y="148567"/>
                  </a:lnTo>
                  <a:lnTo>
                    <a:pt x="14427" y="151827"/>
                  </a:lnTo>
                  <a:lnTo>
                    <a:pt x="17440" y="152942"/>
                  </a:lnTo>
                  <a:lnTo>
                    <a:pt x="20508" y="152628"/>
                  </a:lnTo>
                  <a:lnTo>
                    <a:pt x="39994" y="142070"/>
                  </a:lnTo>
                  <a:lnTo>
                    <a:pt x="55763" y="125537"/>
                  </a:lnTo>
                  <a:lnTo>
                    <a:pt x="83689" y="83295"/>
                  </a:lnTo>
                  <a:lnTo>
                    <a:pt x="100011" y="57405"/>
                  </a:lnTo>
                  <a:lnTo>
                    <a:pt x="102283" y="49233"/>
                  </a:lnTo>
                  <a:lnTo>
                    <a:pt x="97620" y="57931"/>
                  </a:lnTo>
                  <a:lnTo>
                    <a:pt x="94167" y="79833"/>
                  </a:lnTo>
                  <a:lnTo>
                    <a:pt x="94627" y="98277"/>
                  </a:lnTo>
                  <a:lnTo>
                    <a:pt x="98485" y="110835"/>
                  </a:lnTo>
                  <a:lnTo>
                    <a:pt x="100996" y="115031"/>
                  </a:lnTo>
                  <a:lnTo>
                    <a:pt x="106607" y="119692"/>
                  </a:lnTo>
                  <a:lnTo>
                    <a:pt x="120773" y="122317"/>
                  </a:lnTo>
                  <a:lnTo>
                    <a:pt x="138376" y="118038"/>
                  </a:lnTo>
                  <a:lnTo>
                    <a:pt x="169517" y="94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173">
              <a:extLst>
                <a:ext uri="{FF2B5EF4-FFF2-40B4-BE49-F238E27FC236}">
                  <a16:creationId xmlns:a16="http://schemas.microsoft.com/office/drawing/2014/main" id="{3AE779A4-2A8B-D063-664F-7B9BF00C74C7}"/>
                </a:ext>
              </a:extLst>
            </p:cNvPr>
            <p:cNvSpPr/>
            <p:nvPr>
              <p:custDataLst>
                <p:tags r:id="rId22"/>
              </p:custDataLst>
            </p:nvPr>
          </p:nvSpPr>
          <p:spPr>
            <a:xfrm>
              <a:off x="2362200" y="4463885"/>
              <a:ext cx="28057" cy="241466"/>
            </a:xfrm>
            <a:custGeom>
              <a:avLst/>
              <a:gdLst/>
              <a:ahLst/>
              <a:cxnLst/>
              <a:rect l="0" t="0" r="0" b="0"/>
              <a:pathLst>
                <a:path w="28057" h="241466">
                  <a:moveTo>
                    <a:pt x="0" y="22390"/>
                  </a:moveTo>
                  <a:lnTo>
                    <a:pt x="0" y="22390"/>
                  </a:lnTo>
                  <a:lnTo>
                    <a:pt x="5056" y="17333"/>
                  </a:lnTo>
                  <a:lnTo>
                    <a:pt x="7539" y="12029"/>
                  </a:lnTo>
                  <a:lnTo>
                    <a:pt x="8201" y="9133"/>
                  </a:lnTo>
                  <a:lnTo>
                    <a:pt x="14189" y="0"/>
                  </a:lnTo>
                  <a:lnTo>
                    <a:pt x="16868" y="55"/>
                  </a:lnTo>
                  <a:lnTo>
                    <a:pt x="19711" y="2208"/>
                  </a:lnTo>
                  <a:lnTo>
                    <a:pt x="22666" y="5760"/>
                  </a:lnTo>
                  <a:lnTo>
                    <a:pt x="25949" y="18174"/>
                  </a:lnTo>
                  <a:lnTo>
                    <a:pt x="28056" y="57070"/>
                  </a:lnTo>
                  <a:lnTo>
                    <a:pt x="20968" y="102948"/>
                  </a:lnTo>
                  <a:lnTo>
                    <a:pt x="19429" y="150250"/>
                  </a:lnTo>
                  <a:lnTo>
                    <a:pt x="12578" y="197185"/>
                  </a:lnTo>
                  <a:lnTo>
                    <a:pt x="9525" y="241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174">
              <a:extLst>
                <a:ext uri="{FF2B5EF4-FFF2-40B4-BE49-F238E27FC236}">
                  <a16:creationId xmlns:a16="http://schemas.microsoft.com/office/drawing/2014/main" id="{2825E70F-C5B3-BBE4-92BB-68280DF2F120}"/>
                </a:ext>
              </a:extLst>
            </p:cNvPr>
            <p:cNvSpPr/>
            <p:nvPr>
              <p:custDataLst>
                <p:tags r:id="rId23"/>
              </p:custDataLst>
            </p:nvPr>
          </p:nvSpPr>
          <p:spPr>
            <a:xfrm>
              <a:off x="2402870" y="4535777"/>
              <a:ext cx="121256" cy="138593"/>
            </a:xfrm>
            <a:custGeom>
              <a:avLst/>
              <a:gdLst/>
              <a:ahLst/>
              <a:cxnLst/>
              <a:rect l="0" t="0" r="0" b="0"/>
              <a:pathLst>
                <a:path w="121256" h="138593">
                  <a:moveTo>
                    <a:pt x="26005" y="45748"/>
                  </a:moveTo>
                  <a:lnTo>
                    <a:pt x="26005" y="45748"/>
                  </a:lnTo>
                  <a:lnTo>
                    <a:pt x="26005" y="40691"/>
                  </a:lnTo>
                  <a:lnTo>
                    <a:pt x="31649" y="35387"/>
                  </a:lnTo>
                  <a:lnTo>
                    <a:pt x="74365" y="7626"/>
                  </a:lnTo>
                  <a:lnTo>
                    <a:pt x="89063" y="0"/>
                  </a:lnTo>
                  <a:lnTo>
                    <a:pt x="90269" y="433"/>
                  </a:lnTo>
                  <a:lnTo>
                    <a:pt x="91072" y="1780"/>
                  </a:lnTo>
                  <a:lnTo>
                    <a:pt x="91608" y="3735"/>
                  </a:lnTo>
                  <a:lnTo>
                    <a:pt x="90907" y="6098"/>
                  </a:lnTo>
                  <a:lnTo>
                    <a:pt x="87306" y="11545"/>
                  </a:lnTo>
                  <a:lnTo>
                    <a:pt x="61162" y="30211"/>
                  </a:lnTo>
                  <a:lnTo>
                    <a:pt x="21149" y="53606"/>
                  </a:lnTo>
                  <a:lnTo>
                    <a:pt x="6104" y="76651"/>
                  </a:lnTo>
                  <a:lnTo>
                    <a:pt x="0" y="93475"/>
                  </a:lnTo>
                  <a:lnTo>
                    <a:pt x="1394" y="104354"/>
                  </a:lnTo>
                  <a:lnTo>
                    <a:pt x="5542" y="115187"/>
                  </a:lnTo>
                  <a:lnTo>
                    <a:pt x="19887" y="134176"/>
                  </a:lnTo>
                  <a:lnTo>
                    <a:pt x="31753" y="137966"/>
                  </a:lnTo>
                  <a:lnTo>
                    <a:pt x="47609" y="138592"/>
                  </a:lnTo>
                  <a:lnTo>
                    <a:pt x="121255" y="121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175">
              <a:extLst>
                <a:ext uri="{FF2B5EF4-FFF2-40B4-BE49-F238E27FC236}">
                  <a16:creationId xmlns:a16="http://schemas.microsoft.com/office/drawing/2014/main" id="{B4E375E6-8FEF-EEFA-FDAE-7BB6D538CDDE}"/>
                </a:ext>
              </a:extLst>
            </p:cNvPr>
            <p:cNvSpPr/>
            <p:nvPr>
              <p:custDataLst>
                <p:tags r:id="rId24"/>
              </p:custDataLst>
            </p:nvPr>
          </p:nvSpPr>
          <p:spPr>
            <a:xfrm>
              <a:off x="2571750" y="4566067"/>
              <a:ext cx="114301" cy="99445"/>
            </a:xfrm>
            <a:custGeom>
              <a:avLst/>
              <a:gdLst/>
              <a:ahLst/>
              <a:cxnLst/>
              <a:rect l="0" t="0" r="0" b="0"/>
              <a:pathLst>
                <a:path w="114301" h="99445">
                  <a:moveTo>
                    <a:pt x="0" y="53558"/>
                  </a:moveTo>
                  <a:lnTo>
                    <a:pt x="0" y="53558"/>
                  </a:lnTo>
                  <a:lnTo>
                    <a:pt x="15208" y="60104"/>
                  </a:lnTo>
                  <a:lnTo>
                    <a:pt x="26515" y="61759"/>
                  </a:lnTo>
                  <a:lnTo>
                    <a:pt x="35774" y="59672"/>
                  </a:lnTo>
                  <a:lnTo>
                    <a:pt x="81647" y="40658"/>
                  </a:lnTo>
                  <a:lnTo>
                    <a:pt x="86182" y="36491"/>
                  </a:lnTo>
                  <a:lnTo>
                    <a:pt x="91220" y="26217"/>
                  </a:lnTo>
                  <a:lnTo>
                    <a:pt x="94056" y="8533"/>
                  </a:lnTo>
                  <a:lnTo>
                    <a:pt x="93396" y="4492"/>
                  </a:lnTo>
                  <a:lnTo>
                    <a:pt x="91897" y="1797"/>
                  </a:lnTo>
                  <a:lnTo>
                    <a:pt x="89840" y="0"/>
                  </a:lnTo>
                  <a:lnTo>
                    <a:pt x="66718" y="2529"/>
                  </a:lnTo>
                  <a:lnTo>
                    <a:pt x="43169" y="9981"/>
                  </a:lnTo>
                  <a:lnTo>
                    <a:pt x="8398" y="36435"/>
                  </a:lnTo>
                  <a:lnTo>
                    <a:pt x="3732" y="49123"/>
                  </a:lnTo>
                  <a:lnTo>
                    <a:pt x="737" y="73025"/>
                  </a:lnTo>
                  <a:lnTo>
                    <a:pt x="5972" y="83730"/>
                  </a:lnTo>
                  <a:lnTo>
                    <a:pt x="10331" y="89548"/>
                  </a:lnTo>
                  <a:lnTo>
                    <a:pt x="16412" y="93426"/>
                  </a:lnTo>
                  <a:lnTo>
                    <a:pt x="40141" y="98884"/>
                  </a:lnTo>
                  <a:lnTo>
                    <a:pt x="68338" y="99444"/>
                  </a:lnTo>
                  <a:lnTo>
                    <a:pt x="114300" y="91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6" name="SMARTInkShape-176">
            <a:extLst>
              <a:ext uri="{FF2B5EF4-FFF2-40B4-BE49-F238E27FC236}">
                <a16:creationId xmlns:a16="http://schemas.microsoft.com/office/drawing/2014/main" id="{38F8DD62-D96D-AD86-6CE6-F8AFF9264221}"/>
              </a:ext>
            </a:extLst>
          </p:cNvPr>
          <p:cNvSpPr/>
          <p:nvPr>
            <p:custDataLst>
              <p:tags r:id="rId5"/>
            </p:custDataLst>
          </p:nvPr>
        </p:nvSpPr>
        <p:spPr>
          <a:xfrm>
            <a:off x="2936789" y="4562997"/>
            <a:ext cx="235037" cy="111708"/>
          </a:xfrm>
          <a:custGeom>
            <a:avLst/>
            <a:gdLst/>
            <a:ahLst/>
            <a:cxnLst/>
            <a:rect l="0" t="0" r="0" b="0"/>
            <a:pathLst>
              <a:path w="235037" h="111708">
                <a:moveTo>
                  <a:pt x="82636" y="47103"/>
                </a:moveTo>
                <a:lnTo>
                  <a:pt x="82636" y="47103"/>
                </a:lnTo>
                <a:lnTo>
                  <a:pt x="87692" y="47103"/>
                </a:lnTo>
                <a:lnTo>
                  <a:pt x="89182" y="46045"/>
                </a:lnTo>
                <a:lnTo>
                  <a:pt x="90174" y="44281"/>
                </a:lnTo>
                <a:lnTo>
                  <a:pt x="92126" y="37695"/>
                </a:lnTo>
                <a:lnTo>
                  <a:pt x="92161" y="1239"/>
                </a:lnTo>
                <a:lnTo>
                  <a:pt x="91103" y="652"/>
                </a:lnTo>
                <a:lnTo>
                  <a:pt x="87105" y="0"/>
                </a:lnTo>
                <a:lnTo>
                  <a:pt x="56513" y="12781"/>
                </a:lnTo>
                <a:lnTo>
                  <a:pt x="27264" y="38089"/>
                </a:lnTo>
                <a:lnTo>
                  <a:pt x="3861" y="76616"/>
                </a:lnTo>
                <a:lnTo>
                  <a:pt x="0" y="90559"/>
                </a:lnTo>
                <a:lnTo>
                  <a:pt x="1106" y="100989"/>
                </a:lnTo>
                <a:lnTo>
                  <a:pt x="2883" y="105252"/>
                </a:lnTo>
                <a:lnTo>
                  <a:pt x="5125" y="108094"/>
                </a:lnTo>
                <a:lnTo>
                  <a:pt x="10440" y="111251"/>
                </a:lnTo>
                <a:lnTo>
                  <a:pt x="19152" y="109833"/>
                </a:lnTo>
                <a:lnTo>
                  <a:pt x="24438" y="107973"/>
                </a:lnTo>
                <a:lnTo>
                  <a:pt x="47048" y="90186"/>
                </a:lnTo>
                <a:lnTo>
                  <a:pt x="56236" y="79304"/>
                </a:lnTo>
                <a:lnTo>
                  <a:pt x="81268" y="32146"/>
                </a:lnTo>
                <a:lnTo>
                  <a:pt x="81724" y="30782"/>
                </a:lnTo>
                <a:lnTo>
                  <a:pt x="77309" y="38974"/>
                </a:lnTo>
                <a:lnTo>
                  <a:pt x="73479" y="81105"/>
                </a:lnTo>
                <a:lnTo>
                  <a:pt x="76097" y="91496"/>
                </a:lnTo>
                <a:lnTo>
                  <a:pt x="78277" y="95748"/>
                </a:lnTo>
                <a:lnTo>
                  <a:pt x="86343" y="103295"/>
                </a:lnTo>
                <a:lnTo>
                  <a:pt x="91457" y="106789"/>
                </a:lnTo>
                <a:lnTo>
                  <a:pt x="113825" y="111707"/>
                </a:lnTo>
                <a:lnTo>
                  <a:pt x="156358" y="105966"/>
                </a:lnTo>
                <a:lnTo>
                  <a:pt x="203352" y="104479"/>
                </a:lnTo>
                <a:lnTo>
                  <a:pt x="235036" y="104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2" name="SMARTInkShape-Group37">
            <a:extLst>
              <a:ext uri="{FF2B5EF4-FFF2-40B4-BE49-F238E27FC236}">
                <a16:creationId xmlns:a16="http://schemas.microsoft.com/office/drawing/2014/main" id="{38D1809B-31F6-1D1A-8DD2-EAA5767EA941}"/>
              </a:ext>
            </a:extLst>
          </p:cNvPr>
          <p:cNvGrpSpPr/>
          <p:nvPr/>
        </p:nvGrpSpPr>
        <p:grpSpPr>
          <a:xfrm>
            <a:off x="3609975" y="4402658"/>
            <a:ext cx="790576" cy="293168"/>
            <a:chOff x="3609975" y="4402658"/>
            <a:chExt cx="790576" cy="293168"/>
          </a:xfrm>
        </p:grpSpPr>
        <p:sp>
          <p:nvSpPr>
            <p:cNvPr id="117" name="SMARTInkShape-177">
              <a:extLst>
                <a:ext uri="{FF2B5EF4-FFF2-40B4-BE49-F238E27FC236}">
                  <a16:creationId xmlns:a16="http://schemas.microsoft.com/office/drawing/2014/main" id="{B84031EB-07BD-C05F-D642-544FBD0F884E}"/>
                </a:ext>
              </a:extLst>
            </p:cNvPr>
            <p:cNvSpPr/>
            <p:nvPr>
              <p:custDataLst>
                <p:tags r:id="rId14"/>
              </p:custDataLst>
            </p:nvPr>
          </p:nvSpPr>
          <p:spPr>
            <a:xfrm>
              <a:off x="3609975" y="4552950"/>
              <a:ext cx="142876" cy="142107"/>
            </a:xfrm>
            <a:custGeom>
              <a:avLst/>
              <a:gdLst/>
              <a:ahLst/>
              <a:cxnLst/>
              <a:rect l="0" t="0" r="0" b="0"/>
              <a:pathLst>
                <a:path w="142876" h="142107">
                  <a:moveTo>
                    <a:pt x="0" y="19050"/>
                  </a:moveTo>
                  <a:lnTo>
                    <a:pt x="0" y="19050"/>
                  </a:lnTo>
                  <a:lnTo>
                    <a:pt x="9409" y="19050"/>
                  </a:lnTo>
                  <a:lnTo>
                    <a:pt x="10560" y="28771"/>
                  </a:lnTo>
                  <a:lnTo>
                    <a:pt x="22780" y="67955"/>
                  </a:lnTo>
                  <a:lnTo>
                    <a:pt x="29547" y="103969"/>
                  </a:lnTo>
                  <a:lnTo>
                    <a:pt x="56512" y="142106"/>
                  </a:lnTo>
                  <a:lnTo>
                    <a:pt x="58083" y="135118"/>
                  </a:lnTo>
                  <a:lnTo>
                    <a:pt x="63659" y="126583"/>
                  </a:lnTo>
                  <a:lnTo>
                    <a:pt x="74014" y="86159"/>
                  </a:lnTo>
                  <a:lnTo>
                    <a:pt x="89030" y="43214"/>
                  </a:lnTo>
                  <a:lnTo>
                    <a:pt x="98463" y="17743"/>
                  </a:lnTo>
                  <a:lnTo>
                    <a:pt x="102684" y="11829"/>
                  </a:lnTo>
                  <a:lnTo>
                    <a:pt x="113018" y="525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178">
              <a:extLst>
                <a:ext uri="{FF2B5EF4-FFF2-40B4-BE49-F238E27FC236}">
                  <a16:creationId xmlns:a16="http://schemas.microsoft.com/office/drawing/2014/main" id="{A3553CC6-BADD-9A24-12FE-958CFF2FC9A2}"/>
                </a:ext>
              </a:extLst>
            </p:cNvPr>
            <p:cNvSpPr/>
            <p:nvPr>
              <p:custDataLst>
                <p:tags r:id="rId15"/>
              </p:custDataLst>
            </p:nvPr>
          </p:nvSpPr>
          <p:spPr>
            <a:xfrm>
              <a:off x="3783781" y="4558235"/>
              <a:ext cx="178620" cy="126107"/>
            </a:xfrm>
            <a:custGeom>
              <a:avLst/>
              <a:gdLst/>
              <a:ahLst/>
              <a:cxnLst/>
              <a:rect l="0" t="0" r="0" b="0"/>
              <a:pathLst>
                <a:path w="178620" h="126107">
                  <a:moveTo>
                    <a:pt x="92894" y="61390"/>
                  </a:moveTo>
                  <a:lnTo>
                    <a:pt x="92894" y="61390"/>
                  </a:lnTo>
                  <a:lnTo>
                    <a:pt x="110503" y="43780"/>
                  </a:lnTo>
                  <a:lnTo>
                    <a:pt x="111517" y="37710"/>
                  </a:lnTo>
                  <a:lnTo>
                    <a:pt x="111906" y="19987"/>
                  </a:lnTo>
                  <a:lnTo>
                    <a:pt x="109105" y="13708"/>
                  </a:lnTo>
                  <a:lnTo>
                    <a:pt x="106877" y="10552"/>
                  </a:lnTo>
                  <a:lnTo>
                    <a:pt x="93627" y="1054"/>
                  </a:lnTo>
                  <a:lnTo>
                    <a:pt x="88091" y="0"/>
                  </a:lnTo>
                  <a:lnTo>
                    <a:pt x="76295" y="1650"/>
                  </a:lnTo>
                  <a:lnTo>
                    <a:pt x="40457" y="21799"/>
                  </a:lnTo>
                  <a:lnTo>
                    <a:pt x="13943" y="46573"/>
                  </a:lnTo>
                  <a:lnTo>
                    <a:pt x="5594" y="58685"/>
                  </a:lnTo>
                  <a:lnTo>
                    <a:pt x="0" y="82460"/>
                  </a:lnTo>
                  <a:lnTo>
                    <a:pt x="1513" y="94743"/>
                  </a:lnTo>
                  <a:lnTo>
                    <a:pt x="8315" y="107609"/>
                  </a:lnTo>
                  <a:lnTo>
                    <a:pt x="14029" y="113682"/>
                  </a:lnTo>
                  <a:lnTo>
                    <a:pt x="20096" y="116381"/>
                  </a:lnTo>
                  <a:lnTo>
                    <a:pt x="29142" y="114758"/>
                  </a:lnTo>
                  <a:lnTo>
                    <a:pt x="40218" y="109451"/>
                  </a:lnTo>
                  <a:lnTo>
                    <a:pt x="65784" y="87893"/>
                  </a:lnTo>
                  <a:lnTo>
                    <a:pt x="88561" y="55987"/>
                  </a:lnTo>
                  <a:lnTo>
                    <a:pt x="90968" y="49111"/>
                  </a:lnTo>
                  <a:lnTo>
                    <a:pt x="92668" y="46854"/>
                  </a:lnTo>
                  <a:lnTo>
                    <a:pt x="100926" y="42935"/>
                  </a:lnTo>
                  <a:lnTo>
                    <a:pt x="91864" y="47573"/>
                  </a:lnTo>
                  <a:lnTo>
                    <a:pt x="84322" y="55602"/>
                  </a:lnTo>
                  <a:lnTo>
                    <a:pt x="80829" y="60706"/>
                  </a:lnTo>
                  <a:lnTo>
                    <a:pt x="75914" y="83060"/>
                  </a:lnTo>
                  <a:lnTo>
                    <a:pt x="74458" y="99678"/>
                  </a:lnTo>
                  <a:lnTo>
                    <a:pt x="76939" y="107688"/>
                  </a:lnTo>
                  <a:lnTo>
                    <a:pt x="79082" y="111305"/>
                  </a:lnTo>
                  <a:lnTo>
                    <a:pt x="97268" y="121453"/>
                  </a:lnTo>
                  <a:lnTo>
                    <a:pt x="117708" y="126106"/>
                  </a:lnTo>
                  <a:lnTo>
                    <a:pt x="133556" y="121550"/>
                  </a:lnTo>
                  <a:lnTo>
                    <a:pt x="150124" y="111411"/>
                  </a:lnTo>
                  <a:lnTo>
                    <a:pt x="178619" y="80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179">
              <a:extLst>
                <a:ext uri="{FF2B5EF4-FFF2-40B4-BE49-F238E27FC236}">
                  <a16:creationId xmlns:a16="http://schemas.microsoft.com/office/drawing/2014/main" id="{94DA0243-4A0E-CC90-3631-AE3B90CEABEB}"/>
                </a:ext>
              </a:extLst>
            </p:cNvPr>
            <p:cNvSpPr/>
            <p:nvPr>
              <p:custDataLst>
                <p:tags r:id="rId16"/>
              </p:custDataLst>
            </p:nvPr>
          </p:nvSpPr>
          <p:spPr>
            <a:xfrm>
              <a:off x="4001317" y="4402658"/>
              <a:ext cx="32307" cy="293168"/>
            </a:xfrm>
            <a:custGeom>
              <a:avLst/>
              <a:gdLst/>
              <a:ahLst/>
              <a:cxnLst/>
              <a:rect l="0" t="0" r="0" b="0"/>
              <a:pathLst>
                <a:path w="32307" h="293168">
                  <a:moveTo>
                    <a:pt x="8708" y="26467"/>
                  </a:moveTo>
                  <a:lnTo>
                    <a:pt x="8708" y="26467"/>
                  </a:lnTo>
                  <a:lnTo>
                    <a:pt x="26041" y="0"/>
                  </a:lnTo>
                  <a:lnTo>
                    <a:pt x="27672" y="1414"/>
                  </a:lnTo>
                  <a:lnTo>
                    <a:pt x="32306" y="8630"/>
                  </a:lnTo>
                  <a:lnTo>
                    <a:pt x="29754" y="53322"/>
                  </a:lnTo>
                  <a:lnTo>
                    <a:pt x="27291" y="95572"/>
                  </a:lnTo>
                  <a:lnTo>
                    <a:pt x="20329" y="131257"/>
                  </a:lnTo>
                  <a:lnTo>
                    <a:pt x="11563" y="173345"/>
                  </a:lnTo>
                  <a:lnTo>
                    <a:pt x="3322" y="213096"/>
                  </a:lnTo>
                  <a:lnTo>
                    <a:pt x="0" y="255988"/>
                  </a:lnTo>
                  <a:lnTo>
                    <a:pt x="604" y="268177"/>
                  </a:lnTo>
                  <a:lnTo>
                    <a:pt x="8708" y="293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180">
              <a:extLst>
                <a:ext uri="{FF2B5EF4-FFF2-40B4-BE49-F238E27FC236}">
                  <a16:creationId xmlns:a16="http://schemas.microsoft.com/office/drawing/2014/main" id="{2E2267E0-A338-381F-FF3C-1BFB4B2952FB}"/>
                </a:ext>
              </a:extLst>
            </p:cNvPr>
            <p:cNvSpPr/>
            <p:nvPr>
              <p:custDataLst>
                <p:tags r:id="rId17"/>
              </p:custDataLst>
            </p:nvPr>
          </p:nvSpPr>
          <p:spPr>
            <a:xfrm>
              <a:off x="4095750" y="4572543"/>
              <a:ext cx="133351" cy="119764"/>
            </a:xfrm>
            <a:custGeom>
              <a:avLst/>
              <a:gdLst/>
              <a:ahLst/>
              <a:cxnLst/>
              <a:rect l="0" t="0" r="0" b="0"/>
              <a:pathLst>
                <a:path w="133351" h="119764">
                  <a:moveTo>
                    <a:pt x="0" y="28032"/>
                  </a:moveTo>
                  <a:lnTo>
                    <a:pt x="0" y="28032"/>
                  </a:lnTo>
                  <a:lnTo>
                    <a:pt x="15188" y="11785"/>
                  </a:lnTo>
                  <a:lnTo>
                    <a:pt x="18899" y="0"/>
                  </a:lnTo>
                  <a:lnTo>
                    <a:pt x="19043" y="40896"/>
                  </a:lnTo>
                  <a:lnTo>
                    <a:pt x="21871" y="67121"/>
                  </a:lnTo>
                  <a:lnTo>
                    <a:pt x="29410" y="89356"/>
                  </a:lnTo>
                  <a:lnTo>
                    <a:pt x="44560" y="115365"/>
                  </a:lnTo>
                  <a:lnTo>
                    <a:pt x="50848" y="119763"/>
                  </a:lnTo>
                  <a:lnTo>
                    <a:pt x="59994" y="118896"/>
                  </a:lnTo>
                  <a:lnTo>
                    <a:pt x="65396" y="117183"/>
                  </a:lnTo>
                  <a:lnTo>
                    <a:pt x="77043" y="106813"/>
                  </a:lnTo>
                  <a:lnTo>
                    <a:pt x="92678" y="83124"/>
                  </a:lnTo>
                  <a:lnTo>
                    <a:pt x="118791" y="36318"/>
                  </a:lnTo>
                  <a:lnTo>
                    <a:pt x="133350"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181">
              <a:extLst>
                <a:ext uri="{FF2B5EF4-FFF2-40B4-BE49-F238E27FC236}">
                  <a16:creationId xmlns:a16="http://schemas.microsoft.com/office/drawing/2014/main" id="{3EDDC32D-A236-FA1E-7F06-B4430C73B2B3}"/>
                </a:ext>
              </a:extLst>
            </p:cNvPr>
            <p:cNvSpPr/>
            <p:nvPr>
              <p:custDataLst>
                <p:tags r:id="rId18"/>
              </p:custDataLst>
            </p:nvPr>
          </p:nvSpPr>
          <p:spPr>
            <a:xfrm>
              <a:off x="4248836" y="4536483"/>
              <a:ext cx="151715" cy="139025"/>
            </a:xfrm>
            <a:custGeom>
              <a:avLst/>
              <a:gdLst/>
              <a:ahLst/>
              <a:cxnLst/>
              <a:rect l="0" t="0" r="0" b="0"/>
              <a:pathLst>
                <a:path w="151715" h="139025">
                  <a:moveTo>
                    <a:pt x="8839" y="64092"/>
                  </a:moveTo>
                  <a:lnTo>
                    <a:pt x="8839" y="64092"/>
                  </a:lnTo>
                  <a:lnTo>
                    <a:pt x="13895" y="69149"/>
                  </a:lnTo>
                  <a:lnTo>
                    <a:pt x="19200" y="71631"/>
                  </a:lnTo>
                  <a:lnTo>
                    <a:pt x="36286" y="73225"/>
                  </a:lnTo>
                  <a:lnTo>
                    <a:pt x="53896" y="68444"/>
                  </a:lnTo>
                  <a:lnTo>
                    <a:pt x="78809" y="56289"/>
                  </a:lnTo>
                  <a:lnTo>
                    <a:pt x="100342" y="38670"/>
                  </a:lnTo>
                  <a:lnTo>
                    <a:pt x="109894" y="15443"/>
                  </a:lnTo>
                  <a:lnTo>
                    <a:pt x="111961" y="6134"/>
                  </a:lnTo>
                  <a:lnTo>
                    <a:pt x="109337" y="3229"/>
                  </a:lnTo>
                  <a:lnTo>
                    <a:pt x="97954" y="0"/>
                  </a:lnTo>
                  <a:lnTo>
                    <a:pt x="82312" y="4209"/>
                  </a:lnTo>
                  <a:lnTo>
                    <a:pt x="41344" y="29215"/>
                  </a:lnTo>
                  <a:lnTo>
                    <a:pt x="20117" y="50465"/>
                  </a:lnTo>
                  <a:lnTo>
                    <a:pt x="7124" y="75224"/>
                  </a:lnTo>
                  <a:lnTo>
                    <a:pt x="343" y="118631"/>
                  </a:lnTo>
                  <a:lnTo>
                    <a:pt x="0" y="125851"/>
                  </a:lnTo>
                  <a:lnTo>
                    <a:pt x="1888" y="130665"/>
                  </a:lnTo>
                  <a:lnTo>
                    <a:pt x="5264" y="133874"/>
                  </a:lnTo>
                  <a:lnTo>
                    <a:pt x="9630" y="136013"/>
                  </a:lnTo>
                  <a:lnTo>
                    <a:pt x="30945" y="139024"/>
                  </a:lnTo>
                  <a:lnTo>
                    <a:pt x="73094" y="132586"/>
                  </a:lnTo>
                  <a:lnTo>
                    <a:pt x="113491" y="129948"/>
                  </a:lnTo>
                  <a:lnTo>
                    <a:pt x="151714" y="1212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 name="SMARTInkShape-Group38">
            <a:extLst>
              <a:ext uri="{FF2B5EF4-FFF2-40B4-BE49-F238E27FC236}">
                <a16:creationId xmlns:a16="http://schemas.microsoft.com/office/drawing/2014/main" id="{54CD055D-C18B-E731-3425-A3F3575E3344}"/>
              </a:ext>
            </a:extLst>
          </p:cNvPr>
          <p:cNvGrpSpPr/>
          <p:nvPr/>
        </p:nvGrpSpPr>
        <p:grpSpPr>
          <a:xfrm>
            <a:off x="4730357" y="4441971"/>
            <a:ext cx="260744" cy="358630"/>
            <a:chOff x="4730357" y="4441971"/>
            <a:chExt cx="260744" cy="358630"/>
          </a:xfrm>
        </p:grpSpPr>
        <p:sp>
          <p:nvSpPr>
            <p:cNvPr id="123" name="SMARTInkShape-182">
              <a:extLst>
                <a:ext uri="{FF2B5EF4-FFF2-40B4-BE49-F238E27FC236}">
                  <a16:creationId xmlns:a16="http://schemas.microsoft.com/office/drawing/2014/main" id="{66896568-7335-8E2C-42B9-3502CED9816D}"/>
                </a:ext>
              </a:extLst>
            </p:cNvPr>
            <p:cNvSpPr/>
            <p:nvPr>
              <p:custDataLst>
                <p:tags r:id="rId11"/>
              </p:custDataLst>
            </p:nvPr>
          </p:nvSpPr>
          <p:spPr>
            <a:xfrm>
              <a:off x="4730357" y="4562475"/>
              <a:ext cx="79376" cy="111001"/>
            </a:xfrm>
            <a:custGeom>
              <a:avLst/>
              <a:gdLst/>
              <a:ahLst/>
              <a:cxnLst/>
              <a:rect l="0" t="0" r="0" b="0"/>
              <a:pathLst>
                <a:path w="79376" h="111001">
                  <a:moveTo>
                    <a:pt x="70243" y="9525"/>
                  </a:moveTo>
                  <a:lnTo>
                    <a:pt x="70243" y="9525"/>
                  </a:lnTo>
                  <a:lnTo>
                    <a:pt x="70243" y="4468"/>
                  </a:lnTo>
                  <a:lnTo>
                    <a:pt x="71301" y="2979"/>
                  </a:lnTo>
                  <a:lnTo>
                    <a:pt x="73065" y="1986"/>
                  </a:lnTo>
                  <a:lnTo>
                    <a:pt x="79375" y="117"/>
                  </a:lnTo>
                  <a:lnTo>
                    <a:pt x="61420" y="10"/>
                  </a:lnTo>
                  <a:lnTo>
                    <a:pt x="44110" y="5060"/>
                  </a:lnTo>
                  <a:lnTo>
                    <a:pt x="14869" y="22793"/>
                  </a:lnTo>
                  <a:lnTo>
                    <a:pt x="8591" y="30592"/>
                  </a:lnTo>
                  <a:lnTo>
                    <a:pt x="0" y="51045"/>
                  </a:lnTo>
                  <a:lnTo>
                    <a:pt x="864" y="82270"/>
                  </a:lnTo>
                  <a:lnTo>
                    <a:pt x="8011" y="97594"/>
                  </a:lnTo>
                  <a:lnTo>
                    <a:pt x="12879" y="103163"/>
                  </a:lnTo>
                  <a:lnTo>
                    <a:pt x="23934" y="109350"/>
                  </a:lnTo>
                  <a:lnTo>
                    <a:pt x="29846" y="111000"/>
                  </a:lnTo>
                  <a:lnTo>
                    <a:pt x="35903" y="109983"/>
                  </a:lnTo>
                  <a:lnTo>
                    <a:pt x="48278" y="103209"/>
                  </a:lnTo>
                  <a:lnTo>
                    <a:pt x="67145" y="82440"/>
                  </a:lnTo>
                  <a:lnTo>
                    <a:pt x="74158" y="65215"/>
                  </a:lnTo>
                  <a:lnTo>
                    <a:pt x="76216" y="46976"/>
                  </a:lnTo>
                  <a:lnTo>
                    <a:pt x="71425" y="20974"/>
                  </a:lnTo>
                  <a:lnTo>
                    <a:pt x="6071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183">
              <a:extLst>
                <a:ext uri="{FF2B5EF4-FFF2-40B4-BE49-F238E27FC236}">
                  <a16:creationId xmlns:a16="http://schemas.microsoft.com/office/drawing/2014/main" id="{BFD6CF1C-3422-2A69-EA70-F21220519BEB}"/>
                </a:ext>
              </a:extLst>
            </p:cNvPr>
            <p:cNvSpPr/>
            <p:nvPr>
              <p:custDataLst>
                <p:tags r:id="rId12"/>
              </p:custDataLst>
            </p:nvPr>
          </p:nvSpPr>
          <p:spPr>
            <a:xfrm>
              <a:off x="4848225" y="4441971"/>
              <a:ext cx="112952" cy="358630"/>
            </a:xfrm>
            <a:custGeom>
              <a:avLst/>
              <a:gdLst/>
              <a:ahLst/>
              <a:cxnLst/>
              <a:rect l="0" t="0" r="0" b="0"/>
              <a:pathLst>
                <a:path w="112952" h="358630">
                  <a:moveTo>
                    <a:pt x="85725" y="130029"/>
                  </a:moveTo>
                  <a:lnTo>
                    <a:pt x="85725" y="130029"/>
                  </a:lnTo>
                  <a:lnTo>
                    <a:pt x="90781" y="130029"/>
                  </a:lnTo>
                  <a:lnTo>
                    <a:pt x="96086" y="127207"/>
                  </a:lnTo>
                  <a:lnTo>
                    <a:pt x="98982" y="124972"/>
                  </a:lnTo>
                  <a:lnTo>
                    <a:pt x="102200" y="116846"/>
                  </a:lnTo>
                  <a:lnTo>
                    <a:pt x="106834" y="100370"/>
                  </a:lnTo>
                  <a:lnTo>
                    <a:pt x="112826" y="80897"/>
                  </a:lnTo>
                  <a:lnTo>
                    <a:pt x="112951" y="52708"/>
                  </a:lnTo>
                  <a:lnTo>
                    <a:pt x="105156" y="8135"/>
                  </a:lnTo>
                  <a:lnTo>
                    <a:pt x="104888" y="74"/>
                  </a:lnTo>
                  <a:lnTo>
                    <a:pt x="102734" y="0"/>
                  </a:lnTo>
                  <a:lnTo>
                    <a:pt x="94696" y="2741"/>
                  </a:lnTo>
                  <a:lnTo>
                    <a:pt x="86890" y="10309"/>
                  </a:lnTo>
                  <a:lnTo>
                    <a:pt x="63458" y="52645"/>
                  </a:lnTo>
                  <a:lnTo>
                    <a:pt x="48244" y="91695"/>
                  </a:lnTo>
                  <a:lnTo>
                    <a:pt x="31831" y="136152"/>
                  </a:lnTo>
                  <a:lnTo>
                    <a:pt x="22249" y="181232"/>
                  </a:lnTo>
                  <a:lnTo>
                    <a:pt x="13765" y="228573"/>
                  </a:lnTo>
                  <a:lnTo>
                    <a:pt x="10782" y="272940"/>
                  </a:lnTo>
                  <a:lnTo>
                    <a:pt x="9773" y="314147"/>
                  </a:lnTo>
                  <a:lnTo>
                    <a:pt x="0" y="3586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184">
              <a:extLst>
                <a:ext uri="{FF2B5EF4-FFF2-40B4-BE49-F238E27FC236}">
                  <a16:creationId xmlns:a16="http://schemas.microsoft.com/office/drawing/2014/main" id="{8BA0599C-8954-4AD9-4156-1C44547C0A58}"/>
                </a:ext>
              </a:extLst>
            </p:cNvPr>
            <p:cNvSpPr/>
            <p:nvPr>
              <p:custDataLst>
                <p:tags r:id="rId13"/>
              </p:custDataLst>
            </p:nvPr>
          </p:nvSpPr>
          <p:spPr>
            <a:xfrm>
              <a:off x="4819650" y="4629150"/>
              <a:ext cx="171451" cy="28576"/>
            </a:xfrm>
            <a:custGeom>
              <a:avLst/>
              <a:gdLst/>
              <a:ahLst/>
              <a:cxnLst/>
              <a:rect l="0" t="0" r="0" b="0"/>
              <a:pathLst>
                <a:path w="171451" h="28576">
                  <a:moveTo>
                    <a:pt x="0" y="28575"/>
                  </a:moveTo>
                  <a:lnTo>
                    <a:pt x="0" y="28575"/>
                  </a:lnTo>
                  <a:lnTo>
                    <a:pt x="22813" y="15483"/>
                  </a:lnTo>
                  <a:lnTo>
                    <a:pt x="67171" y="10309"/>
                  </a:lnTo>
                  <a:lnTo>
                    <a:pt x="113756" y="1393"/>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7" name="SMARTInkShape-185">
            <a:extLst>
              <a:ext uri="{FF2B5EF4-FFF2-40B4-BE49-F238E27FC236}">
                <a16:creationId xmlns:a16="http://schemas.microsoft.com/office/drawing/2014/main" id="{DA711FB3-11F6-7DFB-413F-139BF69E33E8}"/>
              </a:ext>
            </a:extLst>
          </p:cNvPr>
          <p:cNvSpPr/>
          <p:nvPr>
            <p:custDataLst>
              <p:tags r:id="rId6"/>
            </p:custDataLst>
          </p:nvPr>
        </p:nvSpPr>
        <p:spPr>
          <a:xfrm>
            <a:off x="5365283" y="4543981"/>
            <a:ext cx="156742" cy="212368"/>
          </a:xfrm>
          <a:custGeom>
            <a:avLst/>
            <a:gdLst/>
            <a:ahLst/>
            <a:cxnLst/>
            <a:rect l="0" t="0" r="0" b="0"/>
            <a:pathLst>
              <a:path w="156742" h="212368">
                <a:moveTo>
                  <a:pt x="130642" y="47069"/>
                </a:moveTo>
                <a:lnTo>
                  <a:pt x="130642" y="47069"/>
                </a:lnTo>
                <a:lnTo>
                  <a:pt x="130642" y="15270"/>
                </a:lnTo>
                <a:lnTo>
                  <a:pt x="127820" y="8947"/>
                </a:lnTo>
                <a:lnTo>
                  <a:pt x="122441" y="1321"/>
                </a:lnTo>
                <a:lnTo>
                  <a:pt x="106341" y="0"/>
                </a:lnTo>
                <a:lnTo>
                  <a:pt x="81462" y="9722"/>
                </a:lnTo>
                <a:lnTo>
                  <a:pt x="48925" y="31064"/>
                </a:lnTo>
                <a:lnTo>
                  <a:pt x="16271" y="72208"/>
                </a:lnTo>
                <a:lnTo>
                  <a:pt x="6433" y="88581"/>
                </a:lnTo>
                <a:lnTo>
                  <a:pt x="0" y="119811"/>
                </a:lnTo>
                <a:lnTo>
                  <a:pt x="5431" y="160686"/>
                </a:lnTo>
                <a:lnTo>
                  <a:pt x="16695" y="193690"/>
                </a:lnTo>
                <a:lnTo>
                  <a:pt x="19753" y="198792"/>
                </a:lnTo>
                <a:lnTo>
                  <a:pt x="31616" y="207281"/>
                </a:lnTo>
                <a:lnTo>
                  <a:pt x="39224" y="211028"/>
                </a:lnTo>
                <a:lnTo>
                  <a:pt x="56145" y="212367"/>
                </a:lnTo>
                <a:lnTo>
                  <a:pt x="97935" y="204604"/>
                </a:lnTo>
                <a:lnTo>
                  <a:pt x="116458" y="193284"/>
                </a:lnTo>
                <a:lnTo>
                  <a:pt x="130688" y="176612"/>
                </a:lnTo>
                <a:lnTo>
                  <a:pt x="148447" y="134237"/>
                </a:lnTo>
                <a:lnTo>
                  <a:pt x="154431" y="112269"/>
                </a:lnTo>
                <a:lnTo>
                  <a:pt x="156741" y="72267"/>
                </a:lnTo>
                <a:lnTo>
                  <a:pt x="153529" y="49802"/>
                </a:lnTo>
                <a:lnTo>
                  <a:pt x="145753" y="32056"/>
                </a:lnTo>
                <a:lnTo>
                  <a:pt x="140716" y="24360"/>
                </a:lnTo>
                <a:lnTo>
                  <a:pt x="126653" y="12987"/>
                </a:lnTo>
                <a:lnTo>
                  <a:pt x="118457" y="8473"/>
                </a:lnTo>
                <a:lnTo>
                  <a:pt x="103707" y="6279"/>
                </a:lnTo>
                <a:lnTo>
                  <a:pt x="96810" y="7176"/>
                </a:lnTo>
                <a:lnTo>
                  <a:pt x="91154" y="9890"/>
                </a:lnTo>
                <a:lnTo>
                  <a:pt x="63967" y="375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0" name="SMARTInkShape-Group40">
            <a:extLst>
              <a:ext uri="{FF2B5EF4-FFF2-40B4-BE49-F238E27FC236}">
                <a16:creationId xmlns:a16="http://schemas.microsoft.com/office/drawing/2014/main" id="{FBEE49F4-4EA0-0E67-6F5C-16B002F583D3}"/>
              </a:ext>
            </a:extLst>
          </p:cNvPr>
          <p:cNvGrpSpPr/>
          <p:nvPr/>
        </p:nvGrpSpPr>
        <p:grpSpPr>
          <a:xfrm>
            <a:off x="6049900" y="4629150"/>
            <a:ext cx="350901" cy="135657"/>
            <a:chOff x="6049900" y="4629150"/>
            <a:chExt cx="350901" cy="135657"/>
          </a:xfrm>
        </p:grpSpPr>
        <p:sp>
          <p:nvSpPr>
            <p:cNvPr id="128" name="SMARTInkShape-186">
              <a:extLst>
                <a:ext uri="{FF2B5EF4-FFF2-40B4-BE49-F238E27FC236}">
                  <a16:creationId xmlns:a16="http://schemas.microsoft.com/office/drawing/2014/main" id="{723B1C6C-7292-66DD-EFB4-E6B4E7DEE77B}"/>
                </a:ext>
              </a:extLst>
            </p:cNvPr>
            <p:cNvSpPr/>
            <p:nvPr>
              <p:custDataLst>
                <p:tags r:id="rId9"/>
              </p:custDataLst>
            </p:nvPr>
          </p:nvSpPr>
          <p:spPr>
            <a:xfrm>
              <a:off x="6049900" y="4629150"/>
              <a:ext cx="92009" cy="123080"/>
            </a:xfrm>
            <a:custGeom>
              <a:avLst/>
              <a:gdLst/>
              <a:ahLst/>
              <a:cxnLst/>
              <a:rect l="0" t="0" r="0" b="0"/>
              <a:pathLst>
                <a:path w="92009" h="123080">
                  <a:moveTo>
                    <a:pt x="74675" y="47625"/>
                  </a:moveTo>
                  <a:lnTo>
                    <a:pt x="74675" y="47625"/>
                  </a:lnTo>
                  <a:lnTo>
                    <a:pt x="74675" y="42568"/>
                  </a:lnTo>
                  <a:lnTo>
                    <a:pt x="75733" y="41079"/>
                  </a:lnTo>
                  <a:lnTo>
                    <a:pt x="77497" y="40086"/>
                  </a:lnTo>
                  <a:lnTo>
                    <a:pt x="87932" y="38492"/>
                  </a:lnTo>
                  <a:lnTo>
                    <a:pt x="89863" y="37304"/>
                  </a:lnTo>
                  <a:lnTo>
                    <a:pt x="91150" y="35452"/>
                  </a:lnTo>
                  <a:lnTo>
                    <a:pt x="92008" y="33160"/>
                  </a:lnTo>
                  <a:lnTo>
                    <a:pt x="91522" y="31632"/>
                  </a:lnTo>
                  <a:lnTo>
                    <a:pt x="90140" y="30612"/>
                  </a:lnTo>
                  <a:lnTo>
                    <a:pt x="88159" y="29933"/>
                  </a:lnTo>
                  <a:lnTo>
                    <a:pt x="80317" y="23921"/>
                  </a:lnTo>
                  <a:lnTo>
                    <a:pt x="61177" y="20493"/>
                  </a:lnTo>
                  <a:lnTo>
                    <a:pt x="47156" y="25336"/>
                  </a:lnTo>
                  <a:lnTo>
                    <a:pt x="10060" y="50569"/>
                  </a:lnTo>
                  <a:lnTo>
                    <a:pt x="3624" y="58812"/>
                  </a:lnTo>
                  <a:lnTo>
                    <a:pt x="0" y="79515"/>
                  </a:lnTo>
                  <a:lnTo>
                    <a:pt x="3983" y="100700"/>
                  </a:lnTo>
                  <a:lnTo>
                    <a:pt x="11866" y="115327"/>
                  </a:lnTo>
                  <a:lnTo>
                    <a:pt x="17832" y="120048"/>
                  </a:lnTo>
                  <a:lnTo>
                    <a:pt x="27141" y="122706"/>
                  </a:lnTo>
                  <a:lnTo>
                    <a:pt x="30286" y="123079"/>
                  </a:lnTo>
                  <a:lnTo>
                    <a:pt x="36602" y="120671"/>
                  </a:lnTo>
                  <a:lnTo>
                    <a:pt x="39767" y="118547"/>
                  </a:lnTo>
                  <a:lnTo>
                    <a:pt x="54337" y="100389"/>
                  </a:lnTo>
                  <a:lnTo>
                    <a:pt x="60344" y="80953"/>
                  </a:lnTo>
                  <a:lnTo>
                    <a:pt x="61955" y="59263"/>
                  </a:lnTo>
                  <a:lnTo>
                    <a:pt x="59145" y="39039"/>
                  </a:lnTo>
                  <a:lnTo>
                    <a:pt x="51545" y="22289"/>
                  </a:lnTo>
                  <a:lnTo>
                    <a:pt x="42170" y="9906"/>
                  </a:lnTo>
                  <a:lnTo>
                    <a:pt x="27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187">
              <a:extLst>
                <a:ext uri="{FF2B5EF4-FFF2-40B4-BE49-F238E27FC236}">
                  <a16:creationId xmlns:a16="http://schemas.microsoft.com/office/drawing/2014/main" id="{736D4C08-D171-FD3F-729D-2346763C7487}"/>
                </a:ext>
              </a:extLst>
            </p:cNvPr>
            <p:cNvSpPr/>
            <p:nvPr>
              <p:custDataLst>
                <p:tags r:id="rId10"/>
              </p:custDataLst>
            </p:nvPr>
          </p:nvSpPr>
          <p:spPr>
            <a:xfrm>
              <a:off x="6162675" y="4639267"/>
              <a:ext cx="238126" cy="125540"/>
            </a:xfrm>
            <a:custGeom>
              <a:avLst/>
              <a:gdLst/>
              <a:ahLst/>
              <a:cxnLst/>
              <a:rect l="0" t="0" r="0" b="0"/>
              <a:pathLst>
                <a:path w="238126" h="125540">
                  <a:moveTo>
                    <a:pt x="0" y="75608"/>
                  </a:moveTo>
                  <a:lnTo>
                    <a:pt x="0" y="75608"/>
                  </a:lnTo>
                  <a:lnTo>
                    <a:pt x="0" y="70551"/>
                  </a:lnTo>
                  <a:lnTo>
                    <a:pt x="2822" y="65247"/>
                  </a:lnTo>
                  <a:lnTo>
                    <a:pt x="40944" y="20438"/>
                  </a:lnTo>
                  <a:lnTo>
                    <a:pt x="63678" y="3902"/>
                  </a:lnTo>
                  <a:lnTo>
                    <a:pt x="87460" y="0"/>
                  </a:lnTo>
                  <a:lnTo>
                    <a:pt x="91115" y="1919"/>
                  </a:lnTo>
                  <a:lnTo>
                    <a:pt x="97998" y="9696"/>
                  </a:lnTo>
                  <a:lnTo>
                    <a:pt x="109237" y="55549"/>
                  </a:lnTo>
                  <a:lnTo>
                    <a:pt x="109227" y="69868"/>
                  </a:lnTo>
                  <a:lnTo>
                    <a:pt x="103244" y="112090"/>
                  </a:lnTo>
                  <a:lnTo>
                    <a:pt x="94923" y="122867"/>
                  </a:lnTo>
                  <a:lnTo>
                    <a:pt x="90798" y="125105"/>
                  </a:lnTo>
                  <a:lnTo>
                    <a:pt x="86990" y="125539"/>
                  </a:lnTo>
                  <a:lnTo>
                    <a:pt x="79937" y="123200"/>
                  </a:lnTo>
                  <a:lnTo>
                    <a:pt x="73275" y="118632"/>
                  </a:lnTo>
                  <a:lnTo>
                    <a:pt x="69608" y="107430"/>
                  </a:lnTo>
                  <a:lnTo>
                    <a:pt x="69037" y="91868"/>
                  </a:lnTo>
                  <a:lnTo>
                    <a:pt x="72311" y="74368"/>
                  </a:lnTo>
                  <a:lnTo>
                    <a:pt x="85161" y="51722"/>
                  </a:lnTo>
                  <a:lnTo>
                    <a:pt x="102054" y="41004"/>
                  </a:lnTo>
                  <a:lnTo>
                    <a:pt x="146554" y="23152"/>
                  </a:lnTo>
                  <a:lnTo>
                    <a:pt x="189032" y="19385"/>
                  </a:lnTo>
                  <a:lnTo>
                    <a:pt x="215818" y="15910"/>
                  </a:lnTo>
                  <a:lnTo>
                    <a:pt x="238125" y="8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3" name="SMARTInkShape-Group41">
            <a:extLst>
              <a:ext uri="{FF2B5EF4-FFF2-40B4-BE49-F238E27FC236}">
                <a16:creationId xmlns:a16="http://schemas.microsoft.com/office/drawing/2014/main" id="{BEF7F491-4D50-6367-5C7B-32D832B873EB}"/>
              </a:ext>
            </a:extLst>
          </p:cNvPr>
          <p:cNvGrpSpPr/>
          <p:nvPr/>
        </p:nvGrpSpPr>
        <p:grpSpPr>
          <a:xfrm>
            <a:off x="6753225" y="4516833"/>
            <a:ext cx="219076" cy="264718"/>
            <a:chOff x="6753225" y="4516833"/>
            <a:chExt cx="219076" cy="264718"/>
          </a:xfrm>
        </p:grpSpPr>
        <p:sp>
          <p:nvSpPr>
            <p:cNvPr id="131" name="SMARTInkShape-188">
              <a:extLst>
                <a:ext uri="{FF2B5EF4-FFF2-40B4-BE49-F238E27FC236}">
                  <a16:creationId xmlns:a16="http://schemas.microsoft.com/office/drawing/2014/main" id="{0954FBD4-2D99-58B0-3004-6B485E056104}"/>
                </a:ext>
              </a:extLst>
            </p:cNvPr>
            <p:cNvSpPr/>
            <p:nvPr>
              <p:custDataLst>
                <p:tags r:id="rId7"/>
              </p:custDataLst>
            </p:nvPr>
          </p:nvSpPr>
          <p:spPr>
            <a:xfrm>
              <a:off x="6753225" y="4516833"/>
              <a:ext cx="66639" cy="264718"/>
            </a:xfrm>
            <a:custGeom>
              <a:avLst/>
              <a:gdLst/>
              <a:ahLst/>
              <a:cxnLst/>
              <a:rect l="0" t="0" r="0" b="0"/>
              <a:pathLst>
                <a:path w="66639" h="264718">
                  <a:moveTo>
                    <a:pt x="47625" y="45642"/>
                  </a:moveTo>
                  <a:lnTo>
                    <a:pt x="47625" y="45642"/>
                  </a:lnTo>
                  <a:lnTo>
                    <a:pt x="52681" y="45642"/>
                  </a:lnTo>
                  <a:lnTo>
                    <a:pt x="54170" y="44584"/>
                  </a:lnTo>
                  <a:lnTo>
                    <a:pt x="55163" y="42820"/>
                  </a:lnTo>
                  <a:lnTo>
                    <a:pt x="66035" y="8057"/>
                  </a:lnTo>
                  <a:lnTo>
                    <a:pt x="66549" y="0"/>
                  </a:lnTo>
                  <a:lnTo>
                    <a:pt x="66638" y="3661"/>
                  </a:lnTo>
                  <a:lnTo>
                    <a:pt x="58471" y="50118"/>
                  </a:lnTo>
                  <a:lnTo>
                    <a:pt x="56352" y="97718"/>
                  </a:lnTo>
                  <a:lnTo>
                    <a:pt x="48984" y="144692"/>
                  </a:lnTo>
                  <a:lnTo>
                    <a:pt x="34802" y="185230"/>
                  </a:lnTo>
                  <a:lnTo>
                    <a:pt x="21518" y="229225"/>
                  </a:lnTo>
                  <a:lnTo>
                    <a:pt x="0" y="264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189">
              <a:extLst>
                <a:ext uri="{FF2B5EF4-FFF2-40B4-BE49-F238E27FC236}">
                  <a16:creationId xmlns:a16="http://schemas.microsoft.com/office/drawing/2014/main" id="{1C5A0C26-71F1-E3EF-4CE6-FDBF9CF24684}"/>
                </a:ext>
              </a:extLst>
            </p:cNvPr>
            <p:cNvSpPr/>
            <p:nvPr>
              <p:custDataLst>
                <p:tags r:id="rId8"/>
              </p:custDataLst>
            </p:nvPr>
          </p:nvSpPr>
          <p:spPr>
            <a:xfrm>
              <a:off x="6953250" y="477202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1475693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The multiple linear regression model:</a:t>
                </a:r>
              </a:p>
              <a:p>
                <a:endParaRPr lang="en-US" dirty="0">
                  <a:solidFill>
                    <a:schemeClr val="accent4">
                      <a:lumMod val="50000"/>
                    </a:schemeClr>
                  </a:solidFill>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183"/>
                <a:stretch>
                  <a:fillRect l="-1481" t="-1169"/>
                </a:stretch>
              </a:blipFill>
            </p:spPr>
            <p:txBody>
              <a:bodyPr/>
              <a:lstStyle/>
              <a:p>
                <a:r>
                  <a:rPr lang="en-US">
                    <a:noFill/>
                  </a:rPr>
                  <a:t> </a:t>
                </a:r>
              </a:p>
            </p:txBody>
          </p:sp>
        </mc:Fallback>
      </mc:AlternateContent>
      <p:grpSp>
        <p:nvGrpSpPr>
          <p:cNvPr id="7" name="SMARTInkShape-Group42">
            <a:extLst>
              <a:ext uri="{FF2B5EF4-FFF2-40B4-BE49-F238E27FC236}">
                <a16:creationId xmlns:a16="http://schemas.microsoft.com/office/drawing/2014/main" id="{B84EEA12-04AF-2852-0048-34A1761116CA}"/>
              </a:ext>
            </a:extLst>
          </p:cNvPr>
          <p:cNvGrpSpPr/>
          <p:nvPr/>
        </p:nvGrpSpPr>
        <p:grpSpPr>
          <a:xfrm>
            <a:off x="304800" y="2924175"/>
            <a:ext cx="295276" cy="281018"/>
            <a:chOff x="304800" y="2924175"/>
            <a:chExt cx="295276" cy="281018"/>
          </a:xfrm>
        </p:grpSpPr>
        <p:sp>
          <p:nvSpPr>
            <p:cNvPr id="3" name="SMARTInkShape-190">
              <a:extLst>
                <a:ext uri="{FF2B5EF4-FFF2-40B4-BE49-F238E27FC236}">
                  <a16:creationId xmlns:a16="http://schemas.microsoft.com/office/drawing/2014/main" id="{32443620-3DAF-53F6-28BD-462BB48A32FC}"/>
                </a:ext>
              </a:extLst>
            </p:cNvPr>
            <p:cNvSpPr/>
            <p:nvPr>
              <p:custDataLst>
                <p:tags r:id="rId179"/>
              </p:custDataLst>
            </p:nvPr>
          </p:nvSpPr>
          <p:spPr>
            <a:xfrm>
              <a:off x="581025" y="3057525"/>
              <a:ext cx="19051" cy="9526"/>
            </a:xfrm>
            <a:custGeom>
              <a:avLst/>
              <a:gdLst/>
              <a:ahLst/>
              <a:cxnLst/>
              <a:rect l="0" t="0" r="0" b="0"/>
              <a:pathLst>
                <a:path w="19051" h="9526">
                  <a:moveTo>
                    <a:pt x="0" y="9525"/>
                  </a:moveTo>
                  <a:lnTo>
                    <a:pt x="0" y="9525"/>
                  </a:lnTo>
                  <a:lnTo>
                    <a:pt x="5056" y="9525"/>
                  </a:lnTo>
                  <a:lnTo>
                    <a:pt x="6546" y="8467"/>
                  </a:lnTo>
                  <a:lnTo>
                    <a:pt x="7539" y="6703"/>
                  </a:lnTo>
                  <a:lnTo>
                    <a:pt x="8201" y="4469"/>
                  </a:lnTo>
                  <a:lnTo>
                    <a:pt x="9701" y="297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191">
              <a:extLst>
                <a:ext uri="{FF2B5EF4-FFF2-40B4-BE49-F238E27FC236}">
                  <a16:creationId xmlns:a16="http://schemas.microsoft.com/office/drawing/2014/main" id="{040BA94C-C59B-2661-40F6-0A1E08532CDC}"/>
                </a:ext>
              </a:extLst>
            </p:cNvPr>
            <p:cNvSpPr/>
            <p:nvPr>
              <p:custDataLst>
                <p:tags r:id="rId180"/>
              </p:custDataLst>
            </p:nvPr>
          </p:nvSpPr>
          <p:spPr>
            <a:xfrm>
              <a:off x="552450" y="2943225"/>
              <a:ext cx="9526" cy="28576"/>
            </a:xfrm>
            <a:custGeom>
              <a:avLst/>
              <a:gdLst/>
              <a:ahLst/>
              <a:cxnLst/>
              <a:rect l="0" t="0" r="0" b="0"/>
              <a:pathLst>
                <a:path w="9526" h="28576">
                  <a:moveTo>
                    <a:pt x="0" y="28575"/>
                  </a:moveTo>
                  <a:lnTo>
                    <a:pt x="0" y="28575"/>
                  </a:lnTo>
                  <a:lnTo>
                    <a:pt x="0" y="1217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192">
              <a:extLst>
                <a:ext uri="{FF2B5EF4-FFF2-40B4-BE49-F238E27FC236}">
                  <a16:creationId xmlns:a16="http://schemas.microsoft.com/office/drawing/2014/main" id="{C2C2992A-86CE-06E4-66D1-62FC294AE74A}"/>
                </a:ext>
              </a:extLst>
            </p:cNvPr>
            <p:cNvSpPr/>
            <p:nvPr>
              <p:custDataLst>
                <p:tags r:id="rId181"/>
              </p:custDataLst>
            </p:nvPr>
          </p:nvSpPr>
          <p:spPr>
            <a:xfrm>
              <a:off x="304800" y="2924175"/>
              <a:ext cx="157597" cy="281018"/>
            </a:xfrm>
            <a:custGeom>
              <a:avLst/>
              <a:gdLst/>
              <a:ahLst/>
              <a:cxnLst/>
              <a:rect l="0" t="0" r="0" b="0"/>
              <a:pathLst>
                <a:path w="157597" h="281018">
                  <a:moveTo>
                    <a:pt x="0" y="19050"/>
                  </a:moveTo>
                  <a:lnTo>
                    <a:pt x="0" y="19050"/>
                  </a:lnTo>
                  <a:lnTo>
                    <a:pt x="0" y="9526"/>
                  </a:lnTo>
                  <a:lnTo>
                    <a:pt x="8201" y="9525"/>
                  </a:lnTo>
                  <a:lnTo>
                    <a:pt x="8642" y="8467"/>
                  </a:lnTo>
                  <a:lnTo>
                    <a:pt x="9525" y="0"/>
                  </a:lnTo>
                  <a:lnTo>
                    <a:pt x="9525" y="45279"/>
                  </a:lnTo>
                  <a:lnTo>
                    <a:pt x="9525" y="88829"/>
                  </a:lnTo>
                  <a:lnTo>
                    <a:pt x="9525" y="96982"/>
                  </a:lnTo>
                  <a:lnTo>
                    <a:pt x="12347" y="104134"/>
                  </a:lnTo>
                  <a:lnTo>
                    <a:pt x="16071" y="110840"/>
                  </a:lnTo>
                  <a:lnTo>
                    <a:pt x="19226" y="120566"/>
                  </a:lnTo>
                  <a:lnTo>
                    <a:pt x="32191" y="136514"/>
                  </a:lnTo>
                  <a:lnTo>
                    <a:pt x="38296" y="140048"/>
                  </a:lnTo>
                  <a:lnTo>
                    <a:pt x="44537" y="142677"/>
                  </a:lnTo>
                  <a:lnTo>
                    <a:pt x="54001" y="149049"/>
                  </a:lnTo>
                  <a:lnTo>
                    <a:pt x="60336" y="150910"/>
                  </a:lnTo>
                  <a:lnTo>
                    <a:pt x="63508" y="150349"/>
                  </a:lnTo>
                  <a:lnTo>
                    <a:pt x="74320" y="144068"/>
                  </a:lnTo>
                  <a:lnTo>
                    <a:pt x="80699" y="138172"/>
                  </a:lnTo>
                  <a:lnTo>
                    <a:pt x="83491" y="132671"/>
                  </a:lnTo>
                  <a:lnTo>
                    <a:pt x="98852" y="89627"/>
                  </a:lnTo>
                  <a:lnTo>
                    <a:pt x="119617" y="45551"/>
                  </a:lnTo>
                  <a:lnTo>
                    <a:pt x="123661" y="29299"/>
                  </a:lnTo>
                  <a:lnTo>
                    <a:pt x="134180" y="76162"/>
                  </a:lnTo>
                  <a:lnTo>
                    <a:pt x="144934" y="122986"/>
                  </a:lnTo>
                  <a:lnTo>
                    <a:pt x="150188" y="142626"/>
                  </a:lnTo>
                  <a:lnTo>
                    <a:pt x="157596" y="188743"/>
                  </a:lnTo>
                  <a:lnTo>
                    <a:pt x="150918" y="231075"/>
                  </a:lnTo>
                  <a:lnTo>
                    <a:pt x="139407" y="269776"/>
                  </a:lnTo>
                  <a:lnTo>
                    <a:pt x="135271" y="275100"/>
                  </a:lnTo>
                  <a:lnTo>
                    <a:pt x="125032" y="281017"/>
                  </a:lnTo>
                  <a:lnTo>
                    <a:pt x="110603" y="280824"/>
                  </a:lnTo>
                  <a:lnTo>
                    <a:pt x="67246" y="269226"/>
                  </a:lnTo>
                  <a:lnTo>
                    <a:pt x="34392" y="257314"/>
                  </a:lnTo>
                  <a:lnTo>
                    <a:pt x="32453" y="255151"/>
                  </a:lnTo>
                  <a:lnTo>
                    <a:pt x="28575"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43">
            <a:extLst>
              <a:ext uri="{FF2B5EF4-FFF2-40B4-BE49-F238E27FC236}">
                <a16:creationId xmlns:a16="http://schemas.microsoft.com/office/drawing/2014/main" id="{3C95E9A5-E6C1-48CD-4FC1-B970E14A869D}"/>
              </a:ext>
            </a:extLst>
          </p:cNvPr>
          <p:cNvGrpSpPr/>
          <p:nvPr/>
        </p:nvGrpSpPr>
        <p:grpSpPr>
          <a:xfrm>
            <a:off x="857250" y="2902434"/>
            <a:ext cx="685801" cy="265500"/>
            <a:chOff x="857250" y="2902434"/>
            <a:chExt cx="685801" cy="265500"/>
          </a:xfrm>
        </p:grpSpPr>
        <p:sp>
          <p:nvSpPr>
            <p:cNvPr id="8" name="SMARTInkShape-193">
              <a:extLst>
                <a:ext uri="{FF2B5EF4-FFF2-40B4-BE49-F238E27FC236}">
                  <a16:creationId xmlns:a16="http://schemas.microsoft.com/office/drawing/2014/main" id="{42547B6D-0193-A092-02F4-7AC8F66D3348}"/>
                </a:ext>
              </a:extLst>
            </p:cNvPr>
            <p:cNvSpPr/>
            <p:nvPr>
              <p:custDataLst>
                <p:tags r:id="rId175"/>
              </p:custDataLst>
            </p:nvPr>
          </p:nvSpPr>
          <p:spPr>
            <a:xfrm>
              <a:off x="1377900" y="2916943"/>
              <a:ext cx="165151" cy="159737"/>
            </a:xfrm>
            <a:custGeom>
              <a:avLst/>
              <a:gdLst/>
              <a:ahLst/>
              <a:cxnLst/>
              <a:rect l="0" t="0" r="0" b="0"/>
              <a:pathLst>
                <a:path w="165151" h="159737">
                  <a:moveTo>
                    <a:pt x="22275" y="35807"/>
                  </a:moveTo>
                  <a:lnTo>
                    <a:pt x="22275" y="35807"/>
                  </a:lnTo>
                  <a:lnTo>
                    <a:pt x="22275" y="40863"/>
                  </a:lnTo>
                  <a:lnTo>
                    <a:pt x="23333" y="42353"/>
                  </a:lnTo>
                  <a:lnTo>
                    <a:pt x="25097" y="43346"/>
                  </a:lnTo>
                  <a:lnTo>
                    <a:pt x="64032" y="53897"/>
                  </a:lnTo>
                  <a:lnTo>
                    <a:pt x="76464" y="54431"/>
                  </a:lnTo>
                  <a:lnTo>
                    <a:pt x="89045" y="49023"/>
                  </a:lnTo>
                  <a:lnTo>
                    <a:pt x="109312" y="33361"/>
                  </a:lnTo>
                  <a:lnTo>
                    <a:pt x="120148" y="18266"/>
                  </a:lnTo>
                  <a:lnTo>
                    <a:pt x="121390" y="13530"/>
                  </a:lnTo>
                  <a:lnTo>
                    <a:pt x="121160" y="9314"/>
                  </a:lnTo>
                  <a:lnTo>
                    <a:pt x="119948" y="5445"/>
                  </a:lnTo>
                  <a:lnTo>
                    <a:pt x="118082" y="2866"/>
                  </a:lnTo>
                  <a:lnTo>
                    <a:pt x="115780" y="1146"/>
                  </a:lnTo>
                  <a:lnTo>
                    <a:pt x="113187" y="0"/>
                  </a:lnTo>
                  <a:lnTo>
                    <a:pt x="94367" y="3443"/>
                  </a:lnTo>
                  <a:lnTo>
                    <a:pt x="47487" y="37817"/>
                  </a:lnTo>
                  <a:lnTo>
                    <a:pt x="20220" y="62155"/>
                  </a:lnTo>
                  <a:lnTo>
                    <a:pt x="9720" y="78209"/>
                  </a:lnTo>
                  <a:lnTo>
                    <a:pt x="1526" y="99455"/>
                  </a:lnTo>
                  <a:lnTo>
                    <a:pt x="0" y="120187"/>
                  </a:lnTo>
                  <a:lnTo>
                    <a:pt x="1075" y="130160"/>
                  </a:lnTo>
                  <a:lnTo>
                    <a:pt x="10736" y="146886"/>
                  </a:lnTo>
                  <a:lnTo>
                    <a:pt x="17758" y="154310"/>
                  </a:lnTo>
                  <a:lnTo>
                    <a:pt x="24555" y="158200"/>
                  </a:lnTo>
                  <a:lnTo>
                    <a:pt x="31204" y="159736"/>
                  </a:lnTo>
                  <a:lnTo>
                    <a:pt x="78680" y="158588"/>
                  </a:lnTo>
                  <a:lnTo>
                    <a:pt x="115070" y="152032"/>
                  </a:lnTo>
                  <a:lnTo>
                    <a:pt x="165150" y="1405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194">
              <a:extLst>
                <a:ext uri="{FF2B5EF4-FFF2-40B4-BE49-F238E27FC236}">
                  <a16:creationId xmlns:a16="http://schemas.microsoft.com/office/drawing/2014/main" id="{FB5F0D1A-58ED-CF13-A05E-3AB1AFAF327D}"/>
                </a:ext>
              </a:extLst>
            </p:cNvPr>
            <p:cNvSpPr/>
            <p:nvPr>
              <p:custDataLst>
                <p:tags r:id="rId176"/>
              </p:custDataLst>
            </p:nvPr>
          </p:nvSpPr>
          <p:spPr>
            <a:xfrm>
              <a:off x="1231100" y="2943652"/>
              <a:ext cx="121451" cy="224282"/>
            </a:xfrm>
            <a:custGeom>
              <a:avLst/>
              <a:gdLst/>
              <a:ahLst/>
              <a:cxnLst/>
              <a:rect l="0" t="0" r="0" b="0"/>
              <a:pathLst>
                <a:path w="121451" h="224282">
                  <a:moveTo>
                    <a:pt x="45250" y="28148"/>
                  </a:moveTo>
                  <a:lnTo>
                    <a:pt x="45250" y="28148"/>
                  </a:lnTo>
                  <a:lnTo>
                    <a:pt x="50307" y="28148"/>
                  </a:lnTo>
                  <a:lnTo>
                    <a:pt x="51796" y="27090"/>
                  </a:lnTo>
                  <a:lnTo>
                    <a:pt x="52789" y="25326"/>
                  </a:lnTo>
                  <a:lnTo>
                    <a:pt x="54740" y="18739"/>
                  </a:lnTo>
                  <a:lnTo>
                    <a:pt x="54775" y="1014"/>
                  </a:lnTo>
                  <a:lnTo>
                    <a:pt x="53717" y="534"/>
                  </a:lnTo>
                  <a:lnTo>
                    <a:pt x="49718" y="0"/>
                  </a:lnTo>
                  <a:lnTo>
                    <a:pt x="36461" y="4756"/>
                  </a:lnTo>
                  <a:lnTo>
                    <a:pt x="19127" y="22981"/>
                  </a:lnTo>
                  <a:lnTo>
                    <a:pt x="2970" y="48921"/>
                  </a:lnTo>
                  <a:lnTo>
                    <a:pt x="0" y="57842"/>
                  </a:lnTo>
                  <a:lnTo>
                    <a:pt x="267" y="61702"/>
                  </a:lnTo>
                  <a:lnTo>
                    <a:pt x="6034" y="73711"/>
                  </a:lnTo>
                  <a:lnTo>
                    <a:pt x="16933" y="75162"/>
                  </a:lnTo>
                  <a:lnTo>
                    <a:pt x="27726" y="69857"/>
                  </a:lnTo>
                  <a:lnTo>
                    <a:pt x="61612" y="44693"/>
                  </a:lnTo>
                  <a:lnTo>
                    <a:pt x="69455" y="35501"/>
                  </a:lnTo>
                  <a:lnTo>
                    <a:pt x="81311" y="29116"/>
                  </a:lnTo>
                  <a:lnTo>
                    <a:pt x="81991" y="30910"/>
                  </a:lnTo>
                  <a:lnTo>
                    <a:pt x="83171" y="64861"/>
                  </a:lnTo>
                  <a:lnTo>
                    <a:pt x="76769" y="111678"/>
                  </a:lnTo>
                  <a:lnTo>
                    <a:pt x="71584" y="156047"/>
                  </a:lnTo>
                  <a:lnTo>
                    <a:pt x="57655" y="199076"/>
                  </a:lnTo>
                  <a:lnTo>
                    <a:pt x="47093" y="223923"/>
                  </a:lnTo>
                  <a:lnTo>
                    <a:pt x="45420" y="224281"/>
                  </a:lnTo>
                  <a:lnTo>
                    <a:pt x="40740" y="221857"/>
                  </a:lnTo>
                  <a:lnTo>
                    <a:pt x="37211" y="194317"/>
                  </a:lnTo>
                  <a:lnTo>
                    <a:pt x="43623" y="147324"/>
                  </a:lnTo>
                  <a:lnTo>
                    <a:pt x="49113" y="130151"/>
                  </a:lnTo>
                  <a:lnTo>
                    <a:pt x="60725" y="115463"/>
                  </a:lnTo>
                  <a:lnTo>
                    <a:pt x="79469" y="100939"/>
                  </a:lnTo>
                  <a:lnTo>
                    <a:pt x="121450" y="757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195">
              <a:extLst>
                <a:ext uri="{FF2B5EF4-FFF2-40B4-BE49-F238E27FC236}">
                  <a16:creationId xmlns:a16="http://schemas.microsoft.com/office/drawing/2014/main" id="{8F06E83A-0C52-98A9-16E7-E0A99443C960}"/>
                </a:ext>
              </a:extLst>
            </p:cNvPr>
            <p:cNvSpPr/>
            <p:nvPr>
              <p:custDataLst>
                <p:tags r:id="rId177"/>
              </p:custDataLst>
            </p:nvPr>
          </p:nvSpPr>
          <p:spPr>
            <a:xfrm>
              <a:off x="1069139" y="2924732"/>
              <a:ext cx="111962" cy="107096"/>
            </a:xfrm>
            <a:custGeom>
              <a:avLst/>
              <a:gdLst/>
              <a:ahLst/>
              <a:cxnLst/>
              <a:rect l="0" t="0" r="0" b="0"/>
              <a:pathLst>
                <a:path w="111962" h="107096">
                  <a:moveTo>
                    <a:pt x="73861" y="66118"/>
                  </a:moveTo>
                  <a:lnTo>
                    <a:pt x="73861" y="66118"/>
                  </a:lnTo>
                  <a:lnTo>
                    <a:pt x="73861" y="57917"/>
                  </a:lnTo>
                  <a:lnTo>
                    <a:pt x="82062" y="48508"/>
                  </a:lnTo>
                  <a:lnTo>
                    <a:pt x="82993" y="42438"/>
                  </a:lnTo>
                  <a:lnTo>
                    <a:pt x="83376" y="15280"/>
                  </a:lnTo>
                  <a:lnTo>
                    <a:pt x="80559" y="8951"/>
                  </a:lnTo>
                  <a:lnTo>
                    <a:pt x="75184" y="1321"/>
                  </a:lnTo>
                  <a:lnTo>
                    <a:pt x="71627" y="278"/>
                  </a:lnTo>
                  <a:lnTo>
                    <a:pt x="69196" y="0"/>
                  </a:lnTo>
                  <a:lnTo>
                    <a:pt x="44600" y="7157"/>
                  </a:lnTo>
                  <a:lnTo>
                    <a:pt x="30031" y="16781"/>
                  </a:lnTo>
                  <a:lnTo>
                    <a:pt x="9503" y="38459"/>
                  </a:lnTo>
                  <a:lnTo>
                    <a:pt x="5556" y="44504"/>
                  </a:lnTo>
                  <a:lnTo>
                    <a:pt x="0" y="68180"/>
                  </a:lnTo>
                  <a:lnTo>
                    <a:pt x="1523" y="83262"/>
                  </a:lnTo>
                  <a:lnTo>
                    <a:pt x="5727" y="95963"/>
                  </a:lnTo>
                  <a:lnTo>
                    <a:pt x="11124" y="105135"/>
                  </a:lnTo>
                  <a:lnTo>
                    <a:pt x="14045" y="106946"/>
                  </a:lnTo>
                  <a:lnTo>
                    <a:pt x="17050" y="107095"/>
                  </a:lnTo>
                  <a:lnTo>
                    <a:pt x="23212" y="104439"/>
                  </a:lnTo>
                  <a:lnTo>
                    <a:pt x="29478" y="99730"/>
                  </a:lnTo>
                  <a:lnTo>
                    <a:pt x="57127" y="62494"/>
                  </a:lnTo>
                  <a:lnTo>
                    <a:pt x="69191" y="33466"/>
                  </a:lnTo>
                  <a:lnTo>
                    <a:pt x="68631" y="31650"/>
                  </a:lnTo>
                  <a:lnTo>
                    <a:pt x="65184" y="28735"/>
                  </a:lnTo>
                  <a:lnTo>
                    <a:pt x="64411" y="49540"/>
                  </a:lnTo>
                  <a:lnTo>
                    <a:pt x="74041" y="89711"/>
                  </a:lnTo>
                  <a:lnTo>
                    <a:pt x="78527" y="97065"/>
                  </a:lnTo>
                  <a:lnTo>
                    <a:pt x="84049" y="101039"/>
                  </a:lnTo>
                  <a:lnTo>
                    <a:pt x="87003" y="102099"/>
                  </a:lnTo>
                  <a:lnTo>
                    <a:pt x="90030" y="101747"/>
                  </a:lnTo>
                  <a:lnTo>
                    <a:pt x="96217" y="98534"/>
                  </a:lnTo>
                  <a:lnTo>
                    <a:pt x="111961" y="851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96">
              <a:extLst>
                <a:ext uri="{FF2B5EF4-FFF2-40B4-BE49-F238E27FC236}">
                  <a16:creationId xmlns:a16="http://schemas.microsoft.com/office/drawing/2014/main" id="{6BE8C49D-7923-9D82-201F-17540FB563A7}"/>
                </a:ext>
              </a:extLst>
            </p:cNvPr>
            <p:cNvSpPr/>
            <p:nvPr>
              <p:custDataLst>
                <p:tags r:id="rId178"/>
              </p:custDataLst>
            </p:nvPr>
          </p:nvSpPr>
          <p:spPr>
            <a:xfrm>
              <a:off x="857250" y="2902434"/>
              <a:ext cx="200026" cy="144404"/>
            </a:xfrm>
            <a:custGeom>
              <a:avLst/>
              <a:gdLst/>
              <a:ahLst/>
              <a:cxnLst/>
              <a:rect l="0" t="0" r="0" b="0"/>
              <a:pathLst>
                <a:path w="200026" h="144404">
                  <a:moveTo>
                    <a:pt x="0" y="40791"/>
                  </a:moveTo>
                  <a:lnTo>
                    <a:pt x="0" y="40791"/>
                  </a:lnTo>
                  <a:lnTo>
                    <a:pt x="0" y="31276"/>
                  </a:lnTo>
                  <a:lnTo>
                    <a:pt x="1058" y="76177"/>
                  </a:lnTo>
                  <a:lnTo>
                    <a:pt x="13258" y="112831"/>
                  </a:lnTo>
                  <a:lnTo>
                    <a:pt x="19298" y="120434"/>
                  </a:lnTo>
                  <a:lnTo>
                    <a:pt x="26743" y="125314"/>
                  </a:lnTo>
                  <a:lnTo>
                    <a:pt x="27353" y="124656"/>
                  </a:lnTo>
                  <a:lnTo>
                    <a:pt x="41785" y="82636"/>
                  </a:lnTo>
                  <a:lnTo>
                    <a:pt x="52169" y="44016"/>
                  </a:lnTo>
                  <a:lnTo>
                    <a:pt x="57758" y="36933"/>
                  </a:lnTo>
                  <a:lnTo>
                    <a:pt x="60731" y="35044"/>
                  </a:lnTo>
                  <a:lnTo>
                    <a:pt x="63770" y="34843"/>
                  </a:lnTo>
                  <a:lnTo>
                    <a:pt x="69970" y="37442"/>
                  </a:lnTo>
                  <a:lnTo>
                    <a:pt x="85741" y="78972"/>
                  </a:lnTo>
                  <a:lnTo>
                    <a:pt x="102660" y="118923"/>
                  </a:lnTo>
                  <a:lnTo>
                    <a:pt x="117672" y="136731"/>
                  </a:lnTo>
                  <a:lnTo>
                    <a:pt x="125676" y="141639"/>
                  </a:lnTo>
                  <a:lnTo>
                    <a:pt x="136133" y="144403"/>
                  </a:lnTo>
                  <a:lnTo>
                    <a:pt x="139439" y="143732"/>
                  </a:lnTo>
                  <a:lnTo>
                    <a:pt x="145934" y="140165"/>
                  </a:lnTo>
                  <a:lnTo>
                    <a:pt x="149526" y="123763"/>
                  </a:lnTo>
                  <a:lnTo>
                    <a:pt x="151549" y="84778"/>
                  </a:lnTo>
                  <a:lnTo>
                    <a:pt x="154970" y="48180"/>
                  </a:lnTo>
                  <a:lnTo>
                    <a:pt x="164136" y="6162"/>
                  </a:lnTo>
                  <a:lnTo>
                    <a:pt x="166574" y="1830"/>
                  </a:lnTo>
                  <a:lnTo>
                    <a:pt x="170316" y="0"/>
                  </a:lnTo>
                  <a:lnTo>
                    <a:pt x="200025" y="122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 name="SMARTInkShape-Group44">
            <a:extLst>
              <a:ext uri="{FF2B5EF4-FFF2-40B4-BE49-F238E27FC236}">
                <a16:creationId xmlns:a16="http://schemas.microsoft.com/office/drawing/2014/main" id="{E4E95F80-54ED-806E-0643-251B0C97DBD9}"/>
              </a:ext>
            </a:extLst>
          </p:cNvPr>
          <p:cNvGrpSpPr/>
          <p:nvPr/>
        </p:nvGrpSpPr>
        <p:grpSpPr>
          <a:xfrm>
            <a:off x="276225" y="3439248"/>
            <a:ext cx="428626" cy="256453"/>
            <a:chOff x="276225" y="3439248"/>
            <a:chExt cx="428626" cy="256453"/>
          </a:xfrm>
        </p:grpSpPr>
        <p:sp>
          <p:nvSpPr>
            <p:cNvPr id="13" name="SMARTInkShape-197">
              <a:extLst>
                <a:ext uri="{FF2B5EF4-FFF2-40B4-BE49-F238E27FC236}">
                  <a16:creationId xmlns:a16="http://schemas.microsoft.com/office/drawing/2014/main" id="{E439D74D-9F8F-4EE6-EA15-8A538B5A69FB}"/>
                </a:ext>
              </a:extLst>
            </p:cNvPr>
            <p:cNvSpPr/>
            <p:nvPr>
              <p:custDataLst>
                <p:tags r:id="rId171"/>
              </p:custDataLst>
            </p:nvPr>
          </p:nvSpPr>
          <p:spPr>
            <a:xfrm>
              <a:off x="685800" y="36099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98">
              <a:extLst>
                <a:ext uri="{FF2B5EF4-FFF2-40B4-BE49-F238E27FC236}">
                  <a16:creationId xmlns:a16="http://schemas.microsoft.com/office/drawing/2014/main" id="{E4B98941-C64B-AE11-0D85-A46B3DFF8154}"/>
                </a:ext>
              </a:extLst>
            </p:cNvPr>
            <p:cNvSpPr/>
            <p:nvPr>
              <p:custDataLst>
                <p:tags r:id="rId172"/>
              </p:custDataLst>
            </p:nvPr>
          </p:nvSpPr>
          <p:spPr>
            <a:xfrm>
              <a:off x="704850" y="3467100"/>
              <a:ext cx="1" cy="28576"/>
            </a:xfrm>
            <a:custGeom>
              <a:avLst/>
              <a:gdLst/>
              <a:ahLst/>
              <a:cxnLst/>
              <a:rect l="0" t="0" r="0" b="0"/>
              <a:pathLst>
                <a:path w="1" h="28576">
                  <a:moveTo>
                    <a:pt x="0" y="28575"/>
                  </a:moveTo>
                  <a:lnTo>
                    <a:pt x="0" y="2857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99">
              <a:extLst>
                <a:ext uri="{FF2B5EF4-FFF2-40B4-BE49-F238E27FC236}">
                  <a16:creationId xmlns:a16="http://schemas.microsoft.com/office/drawing/2014/main" id="{757DF1FF-E4C8-F317-4499-40C1C7E428FE}"/>
                </a:ext>
              </a:extLst>
            </p:cNvPr>
            <p:cNvSpPr/>
            <p:nvPr>
              <p:custDataLst>
                <p:tags r:id="rId173"/>
              </p:custDataLst>
            </p:nvPr>
          </p:nvSpPr>
          <p:spPr>
            <a:xfrm>
              <a:off x="556558" y="3592249"/>
              <a:ext cx="13619" cy="103452"/>
            </a:xfrm>
            <a:custGeom>
              <a:avLst/>
              <a:gdLst/>
              <a:ahLst/>
              <a:cxnLst/>
              <a:rect l="0" t="0" r="0" b="0"/>
              <a:pathLst>
                <a:path w="13619" h="103452">
                  <a:moveTo>
                    <a:pt x="5417" y="8201"/>
                  </a:moveTo>
                  <a:lnTo>
                    <a:pt x="5417" y="8201"/>
                  </a:lnTo>
                  <a:lnTo>
                    <a:pt x="13618" y="0"/>
                  </a:lnTo>
                  <a:lnTo>
                    <a:pt x="9493" y="4125"/>
                  </a:lnTo>
                  <a:lnTo>
                    <a:pt x="7229" y="12034"/>
                  </a:lnTo>
                  <a:lnTo>
                    <a:pt x="2754" y="56998"/>
                  </a:lnTo>
                  <a:lnTo>
                    <a:pt x="0" y="73280"/>
                  </a:lnTo>
                  <a:lnTo>
                    <a:pt x="5417" y="103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00">
              <a:extLst>
                <a:ext uri="{FF2B5EF4-FFF2-40B4-BE49-F238E27FC236}">
                  <a16:creationId xmlns:a16="http://schemas.microsoft.com/office/drawing/2014/main" id="{B50471EA-2F27-5327-B3B3-BD7488868AD3}"/>
                </a:ext>
              </a:extLst>
            </p:cNvPr>
            <p:cNvSpPr/>
            <p:nvPr>
              <p:custDataLst>
                <p:tags r:id="rId174"/>
              </p:custDataLst>
            </p:nvPr>
          </p:nvSpPr>
          <p:spPr>
            <a:xfrm>
              <a:off x="276225" y="3439248"/>
              <a:ext cx="209551" cy="205140"/>
            </a:xfrm>
            <a:custGeom>
              <a:avLst/>
              <a:gdLst/>
              <a:ahLst/>
              <a:cxnLst/>
              <a:rect l="0" t="0" r="0" b="0"/>
              <a:pathLst>
                <a:path w="209551" h="205140">
                  <a:moveTo>
                    <a:pt x="0" y="75477"/>
                  </a:moveTo>
                  <a:lnTo>
                    <a:pt x="0" y="75477"/>
                  </a:lnTo>
                  <a:lnTo>
                    <a:pt x="0" y="66345"/>
                  </a:lnTo>
                  <a:lnTo>
                    <a:pt x="10361" y="48104"/>
                  </a:lnTo>
                  <a:lnTo>
                    <a:pt x="33115" y="24639"/>
                  </a:lnTo>
                  <a:lnTo>
                    <a:pt x="50146" y="13965"/>
                  </a:lnTo>
                  <a:lnTo>
                    <a:pt x="58623" y="11096"/>
                  </a:lnTo>
                  <a:lnTo>
                    <a:pt x="68741" y="12644"/>
                  </a:lnTo>
                  <a:lnTo>
                    <a:pt x="80293" y="17918"/>
                  </a:lnTo>
                  <a:lnTo>
                    <a:pt x="92483" y="27318"/>
                  </a:lnTo>
                  <a:lnTo>
                    <a:pt x="99312" y="38551"/>
                  </a:lnTo>
                  <a:lnTo>
                    <a:pt x="103156" y="62419"/>
                  </a:lnTo>
                  <a:lnTo>
                    <a:pt x="103504" y="101078"/>
                  </a:lnTo>
                  <a:lnTo>
                    <a:pt x="99624" y="121075"/>
                  </a:lnTo>
                  <a:lnTo>
                    <a:pt x="81377" y="151076"/>
                  </a:lnTo>
                  <a:lnTo>
                    <a:pt x="41451" y="195517"/>
                  </a:lnTo>
                  <a:lnTo>
                    <a:pt x="32390" y="204883"/>
                  </a:lnTo>
                  <a:lnTo>
                    <a:pt x="30060" y="205139"/>
                  </a:lnTo>
                  <a:lnTo>
                    <a:pt x="24649" y="202602"/>
                  </a:lnTo>
                  <a:lnTo>
                    <a:pt x="22783" y="199385"/>
                  </a:lnTo>
                  <a:lnTo>
                    <a:pt x="20709" y="190167"/>
                  </a:lnTo>
                  <a:lnTo>
                    <a:pt x="25432" y="176192"/>
                  </a:lnTo>
                  <a:lnTo>
                    <a:pt x="51640" y="133151"/>
                  </a:lnTo>
                  <a:lnTo>
                    <a:pt x="88974" y="91677"/>
                  </a:lnTo>
                  <a:lnTo>
                    <a:pt x="119959" y="66016"/>
                  </a:lnTo>
                  <a:lnTo>
                    <a:pt x="161161" y="40564"/>
                  </a:lnTo>
                  <a:lnTo>
                    <a:pt x="208773" y="0"/>
                  </a:lnTo>
                  <a:lnTo>
                    <a:pt x="194188" y="8083"/>
                  </a:lnTo>
                  <a:lnTo>
                    <a:pt x="151970" y="42105"/>
                  </a:lnTo>
                  <a:lnTo>
                    <a:pt x="118970" y="81850"/>
                  </a:lnTo>
                  <a:lnTo>
                    <a:pt x="109451" y="104882"/>
                  </a:lnTo>
                  <a:lnTo>
                    <a:pt x="106853" y="118885"/>
                  </a:lnTo>
                  <a:lnTo>
                    <a:pt x="110447" y="143725"/>
                  </a:lnTo>
                  <a:lnTo>
                    <a:pt x="115410" y="153435"/>
                  </a:lnTo>
                  <a:lnTo>
                    <a:pt x="121143" y="157750"/>
                  </a:lnTo>
                  <a:lnTo>
                    <a:pt x="127219" y="159668"/>
                  </a:lnTo>
                  <a:lnTo>
                    <a:pt x="164383" y="161068"/>
                  </a:lnTo>
                  <a:lnTo>
                    <a:pt x="209550" y="1516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SMARTInkShape-Group45">
            <a:extLst>
              <a:ext uri="{FF2B5EF4-FFF2-40B4-BE49-F238E27FC236}">
                <a16:creationId xmlns:a16="http://schemas.microsoft.com/office/drawing/2014/main" id="{D6DA558B-1759-77AB-C9D6-532DB53D4843}"/>
              </a:ext>
            </a:extLst>
          </p:cNvPr>
          <p:cNvGrpSpPr/>
          <p:nvPr/>
        </p:nvGrpSpPr>
        <p:grpSpPr>
          <a:xfrm>
            <a:off x="1021784" y="3338952"/>
            <a:ext cx="749867" cy="290074"/>
            <a:chOff x="1021784" y="3338952"/>
            <a:chExt cx="749867" cy="290074"/>
          </a:xfrm>
        </p:grpSpPr>
        <p:sp>
          <p:nvSpPr>
            <p:cNvPr id="18" name="SMARTInkShape-201">
              <a:extLst>
                <a:ext uri="{FF2B5EF4-FFF2-40B4-BE49-F238E27FC236}">
                  <a16:creationId xmlns:a16="http://schemas.microsoft.com/office/drawing/2014/main" id="{F6D865C3-BB22-D46D-6103-D31C02655E67}"/>
                </a:ext>
              </a:extLst>
            </p:cNvPr>
            <p:cNvSpPr/>
            <p:nvPr>
              <p:custDataLst>
                <p:tags r:id="rId166"/>
              </p:custDataLst>
            </p:nvPr>
          </p:nvSpPr>
          <p:spPr>
            <a:xfrm>
              <a:off x="1771650" y="361950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02">
              <a:extLst>
                <a:ext uri="{FF2B5EF4-FFF2-40B4-BE49-F238E27FC236}">
                  <a16:creationId xmlns:a16="http://schemas.microsoft.com/office/drawing/2014/main" id="{A8936B3F-F097-09B3-CA73-744A82822482}"/>
                </a:ext>
              </a:extLst>
            </p:cNvPr>
            <p:cNvSpPr/>
            <p:nvPr>
              <p:custDataLst>
                <p:tags r:id="rId167"/>
              </p:custDataLst>
            </p:nvPr>
          </p:nvSpPr>
          <p:spPr>
            <a:xfrm>
              <a:off x="1564765" y="3486658"/>
              <a:ext cx="149736" cy="137324"/>
            </a:xfrm>
            <a:custGeom>
              <a:avLst/>
              <a:gdLst/>
              <a:ahLst/>
              <a:cxnLst/>
              <a:rect l="0" t="0" r="0" b="0"/>
              <a:pathLst>
                <a:path w="149736" h="137324">
                  <a:moveTo>
                    <a:pt x="54485" y="18542"/>
                  </a:moveTo>
                  <a:lnTo>
                    <a:pt x="54485" y="18542"/>
                  </a:lnTo>
                  <a:lnTo>
                    <a:pt x="59542" y="13485"/>
                  </a:lnTo>
                  <a:lnTo>
                    <a:pt x="62024" y="8181"/>
                  </a:lnTo>
                  <a:lnTo>
                    <a:pt x="63894" y="0"/>
                  </a:lnTo>
                  <a:lnTo>
                    <a:pt x="48778" y="8255"/>
                  </a:lnTo>
                  <a:lnTo>
                    <a:pt x="25410" y="31993"/>
                  </a:lnTo>
                  <a:lnTo>
                    <a:pt x="9534" y="57805"/>
                  </a:lnTo>
                  <a:lnTo>
                    <a:pt x="950" y="82739"/>
                  </a:lnTo>
                  <a:lnTo>
                    <a:pt x="0" y="95758"/>
                  </a:lnTo>
                  <a:lnTo>
                    <a:pt x="6531" y="126284"/>
                  </a:lnTo>
                  <a:lnTo>
                    <a:pt x="7699" y="128470"/>
                  </a:lnTo>
                  <a:lnTo>
                    <a:pt x="9536" y="129927"/>
                  </a:lnTo>
                  <a:lnTo>
                    <a:pt x="30202" y="137323"/>
                  </a:lnTo>
                  <a:lnTo>
                    <a:pt x="60813" y="135816"/>
                  </a:lnTo>
                  <a:lnTo>
                    <a:pt x="103675" y="122872"/>
                  </a:lnTo>
                  <a:lnTo>
                    <a:pt x="149735" y="1042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203">
              <a:extLst>
                <a:ext uri="{FF2B5EF4-FFF2-40B4-BE49-F238E27FC236}">
                  <a16:creationId xmlns:a16="http://schemas.microsoft.com/office/drawing/2014/main" id="{DF3B900B-B547-F297-8D04-BD3B926BA2C3}"/>
                </a:ext>
              </a:extLst>
            </p:cNvPr>
            <p:cNvSpPr/>
            <p:nvPr>
              <p:custDataLst>
                <p:tags r:id="rId168"/>
              </p:custDataLst>
            </p:nvPr>
          </p:nvSpPr>
          <p:spPr>
            <a:xfrm>
              <a:off x="1419225" y="3472858"/>
              <a:ext cx="104776" cy="109117"/>
            </a:xfrm>
            <a:custGeom>
              <a:avLst/>
              <a:gdLst/>
              <a:ahLst/>
              <a:cxnLst/>
              <a:rect l="0" t="0" r="0" b="0"/>
              <a:pathLst>
                <a:path w="104776" h="109117">
                  <a:moveTo>
                    <a:pt x="0" y="32342"/>
                  </a:moveTo>
                  <a:lnTo>
                    <a:pt x="0" y="32342"/>
                  </a:lnTo>
                  <a:lnTo>
                    <a:pt x="0" y="27285"/>
                  </a:lnTo>
                  <a:lnTo>
                    <a:pt x="2822" y="21981"/>
                  </a:lnTo>
                  <a:lnTo>
                    <a:pt x="9132" y="13800"/>
                  </a:lnTo>
                  <a:lnTo>
                    <a:pt x="9408" y="18499"/>
                  </a:lnTo>
                  <a:lnTo>
                    <a:pt x="4014" y="44777"/>
                  </a:lnTo>
                  <a:lnTo>
                    <a:pt x="8480" y="70246"/>
                  </a:lnTo>
                  <a:lnTo>
                    <a:pt x="22505" y="104923"/>
                  </a:lnTo>
                  <a:lnTo>
                    <a:pt x="27703" y="108246"/>
                  </a:lnTo>
                  <a:lnTo>
                    <a:pt x="41946" y="109116"/>
                  </a:lnTo>
                  <a:lnTo>
                    <a:pt x="48072" y="106808"/>
                  </a:lnTo>
                  <a:lnTo>
                    <a:pt x="57701" y="98599"/>
                  </a:lnTo>
                  <a:lnTo>
                    <a:pt x="78677" y="59607"/>
                  </a:lnTo>
                  <a:lnTo>
                    <a:pt x="87884" y="42343"/>
                  </a:lnTo>
                  <a:lnTo>
                    <a:pt x="94280" y="12479"/>
                  </a:lnTo>
                  <a:lnTo>
                    <a:pt x="94963" y="1292"/>
                  </a:lnTo>
                  <a:lnTo>
                    <a:pt x="96117" y="0"/>
                  </a:lnTo>
                  <a:lnTo>
                    <a:pt x="104775" y="37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204">
              <a:extLst>
                <a:ext uri="{FF2B5EF4-FFF2-40B4-BE49-F238E27FC236}">
                  <a16:creationId xmlns:a16="http://schemas.microsoft.com/office/drawing/2014/main" id="{1013F1FD-666E-C6AD-BF36-9FD43239A4D4}"/>
                </a:ext>
              </a:extLst>
            </p:cNvPr>
            <p:cNvSpPr/>
            <p:nvPr>
              <p:custDataLst>
                <p:tags r:id="rId169"/>
              </p:custDataLst>
            </p:nvPr>
          </p:nvSpPr>
          <p:spPr>
            <a:xfrm>
              <a:off x="1249850" y="3338952"/>
              <a:ext cx="111125" cy="257598"/>
            </a:xfrm>
            <a:custGeom>
              <a:avLst/>
              <a:gdLst/>
              <a:ahLst/>
              <a:cxnLst/>
              <a:rect l="0" t="0" r="0" b="0"/>
              <a:pathLst>
                <a:path w="111125" h="257598">
                  <a:moveTo>
                    <a:pt x="93175" y="185298"/>
                  </a:moveTo>
                  <a:lnTo>
                    <a:pt x="93175" y="185298"/>
                  </a:lnTo>
                  <a:lnTo>
                    <a:pt x="93175" y="158474"/>
                  </a:lnTo>
                  <a:lnTo>
                    <a:pt x="88118" y="152185"/>
                  </a:lnTo>
                  <a:lnTo>
                    <a:pt x="74861" y="143619"/>
                  </a:lnTo>
                  <a:lnTo>
                    <a:pt x="52471" y="139435"/>
                  </a:lnTo>
                  <a:lnTo>
                    <a:pt x="37690" y="144101"/>
                  </a:lnTo>
                  <a:lnTo>
                    <a:pt x="16010" y="159286"/>
                  </a:lnTo>
                  <a:lnTo>
                    <a:pt x="4930" y="179355"/>
                  </a:lnTo>
                  <a:lnTo>
                    <a:pt x="0" y="205409"/>
                  </a:lnTo>
                  <a:lnTo>
                    <a:pt x="4492" y="221047"/>
                  </a:lnTo>
                  <a:lnTo>
                    <a:pt x="24622" y="248334"/>
                  </a:lnTo>
                  <a:lnTo>
                    <a:pt x="33779" y="255647"/>
                  </a:lnTo>
                  <a:lnTo>
                    <a:pt x="37703" y="257597"/>
                  </a:lnTo>
                  <a:lnTo>
                    <a:pt x="47707" y="256942"/>
                  </a:lnTo>
                  <a:lnTo>
                    <a:pt x="59209" y="252065"/>
                  </a:lnTo>
                  <a:lnTo>
                    <a:pt x="71376" y="242841"/>
                  </a:lnTo>
                  <a:lnTo>
                    <a:pt x="90126" y="215636"/>
                  </a:lnTo>
                  <a:lnTo>
                    <a:pt x="98974" y="185820"/>
                  </a:lnTo>
                  <a:lnTo>
                    <a:pt x="103866" y="155191"/>
                  </a:lnTo>
                  <a:lnTo>
                    <a:pt x="108510" y="120059"/>
                  </a:lnTo>
                  <a:lnTo>
                    <a:pt x="111124" y="77538"/>
                  </a:lnTo>
                  <a:lnTo>
                    <a:pt x="109185" y="34190"/>
                  </a:lnTo>
                  <a:lnTo>
                    <a:pt x="103079" y="1014"/>
                  </a:lnTo>
                  <a:lnTo>
                    <a:pt x="101895" y="0"/>
                  </a:lnTo>
                  <a:lnTo>
                    <a:pt x="100046" y="383"/>
                  </a:lnTo>
                  <a:lnTo>
                    <a:pt x="93175" y="43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05">
              <a:extLst>
                <a:ext uri="{FF2B5EF4-FFF2-40B4-BE49-F238E27FC236}">
                  <a16:creationId xmlns:a16="http://schemas.microsoft.com/office/drawing/2014/main" id="{CFCDA4E6-3494-0DCD-AEE6-6664D77FC14A}"/>
                </a:ext>
              </a:extLst>
            </p:cNvPr>
            <p:cNvSpPr/>
            <p:nvPr>
              <p:custDataLst>
                <p:tags r:id="rId170"/>
              </p:custDataLst>
            </p:nvPr>
          </p:nvSpPr>
          <p:spPr>
            <a:xfrm>
              <a:off x="1021784" y="3472912"/>
              <a:ext cx="152812" cy="125997"/>
            </a:xfrm>
            <a:custGeom>
              <a:avLst/>
              <a:gdLst/>
              <a:ahLst/>
              <a:cxnLst/>
              <a:rect l="0" t="0" r="0" b="0"/>
              <a:pathLst>
                <a:path w="152812" h="125997">
                  <a:moveTo>
                    <a:pt x="16441" y="32288"/>
                  </a:moveTo>
                  <a:lnTo>
                    <a:pt x="16441" y="32288"/>
                  </a:lnTo>
                  <a:lnTo>
                    <a:pt x="21498" y="32288"/>
                  </a:lnTo>
                  <a:lnTo>
                    <a:pt x="26802" y="35110"/>
                  </a:lnTo>
                  <a:lnTo>
                    <a:pt x="43888" y="45545"/>
                  </a:lnTo>
                  <a:lnTo>
                    <a:pt x="61497" y="49621"/>
                  </a:lnTo>
                  <a:lnTo>
                    <a:pt x="107799" y="51112"/>
                  </a:lnTo>
                  <a:lnTo>
                    <a:pt x="121603" y="50179"/>
                  </a:lnTo>
                  <a:lnTo>
                    <a:pt x="131266" y="46237"/>
                  </a:lnTo>
                  <a:lnTo>
                    <a:pt x="142656" y="38067"/>
                  </a:lnTo>
                  <a:lnTo>
                    <a:pt x="152733" y="23887"/>
                  </a:lnTo>
                  <a:lnTo>
                    <a:pt x="152811" y="19279"/>
                  </a:lnTo>
                  <a:lnTo>
                    <a:pt x="150746" y="15149"/>
                  </a:lnTo>
                  <a:lnTo>
                    <a:pt x="142807" y="7738"/>
                  </a:lnTo>
                  <a:lnTo>
                    <a:pt x="132223" y="915"/>
                  </a:lnTo>
                  <a:lnTo>
                    <a:pt x="114819" y="0"/>
                  </a:lnTo>
                  <a:lnTo>
                    <a:pt x="74209" y="8036"/>
                  </a:lnTo>
                  <a:lnTo>
                    <a:pt x="45199" y="21809"/>
                  </a:lnTo>
                  <a:lnTo>
                    <a:pt x="21552" y="44353"/>
                  </a:lnTo>
                  <a:lnTo>
                    <a:pt x="6196" y="66084"/>
                  </a:lnTo>
                  <a:lnTo>
                    <a:pt x="0" y="85929"/>
                  </a:lnTo>
                  <a:lnTo>
                    <a:pt x="1373" y="98815"/>
                  </a:lnTo>
                  <a:lnTo>
                    <a:pt x="3221" y="105214"/>
                  </a:lnTo>
                  <a:lnTo>
                    <a:pt x="7627" y="110539"/>
                  </a:lnTo>
                  <a:lnTo>
                    <a:pt x="20990" y="119278"/>
                  </a:lnTo>
                  <a:lnTo>
                    <a:pt x="46364" y="125090"/>
                  </a:lnTo>
                  <a:lnTo>
                    <a:pt x="77895" y="125996"/>
                  </a:lnTo>
                  <a:lnTo>
                    <a:pt x="140266" y="108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46">
            <a:extLst>
              <a:ext uri="{FF2B5EF4-FFF2-40B4-BE49-F238E27FC236}">
                <a16:creationId xmlns:a16="http://schemas.microsoft.com/office/drawing/2014/main" id="{1DC94A7C-D240-68CD-61B5-9BBBC53EE051}"/>
              </a:ext>
            </a:extLst>
          </p:cNvPr>
          <p:cNvGrpSpPr/>
          <p:nvPr/>
        </p:nvGrpSpPr>
        <p:grpSpPr>
          <a:xfrm>
            <a:off x="213587" y="3964710"/>
            <a:ext cx="529364" cy="272410"/>
            <a:chOff x="213587" y="3964710"/>
            <a:chExt cx="529364" cy="272410"/>
          </a:xfrm>
        </p:grpSpPr>
        <p:sp>
          <p:nvSpPr>
            <p:cNvPr id="24" name="SMARTInkShape-206">
              <a:extLst>
                <a:ext uri="{FF2B5EF4-FFF2-40B4-BE49-F238E27FC236}">
                  <a16:creationId xmlns:a16="http://schemas.microsoft.com/office/drawing/2014/main" id="{B9F51D79-21DE-83DD-C096-EA0C1D02D2DE}"/>
                </a:ext>
              </a:extLst>
            </p:cNvPr>
            <p:cNvSpPr/>
            <p:nvPr>
              <p:custDataLst>
                <p:tags r:id="rId162"/>
              </p:custDataLst>
            </p:nvPr>
          </p:nvSpPr>
          <p:spPr>
            <a:xfrm>
              <a:off x="723900" y="4152900"/>
              <a:ext cx="1" cy="19051"/>
            </a:xfrm>
            <a:custGeom>
              <a:avLst/>
              <a:gdLst/>
              <a:ahLst/>
              <a:cxnLst/>
              <a:rect l="0" t="0" r="0" b="0"/>
              <a:pathLst>
                <a:path w="1" h="19051">
                  <a:moveTo>
                    <a:pt x="0" y="0"/>
                  </a:moveTo>
                  <a:lnTo>
                    <a:pt x="0" y="0"/>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07">
              <a:extLst>
                <a:ext uri="{FF2B5EF4-FFF2-40B4-BE49-F238E27FC236}">
                  <a16:creationId xmlns:a16="http://schemas.microsoft.com/office/drawing/2014/main" id="{74FC7CF0-B2B7-F813-32F9-11762079EAB2}"/>
                </a:ext>
              </a:extLst>
            </p:cNvPr>
            <p:cNvSpPr/>
            <p:nvPr>
              <p:custDataLst>
                <p:tags r:id="rId163"/>
              </p:custDataLst>
            </p:nvPr>
          </p:nvSpPr>
          <p:spPr>
            <a:xfrm>
              <a:off x="742950" y="39909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08">
              <a:extLst>
                <a:ext uri="{FF2B5EF4-FFF2-40B4-BE49-F238E27FC236}">
                  <a16:creationId xmlns:a16="http://schemas.microsoft.com/office/drawing/2014/main" id="{52042A64-54D1-AF05-683C-E413B2DD083F}"/>
                </a:ext>
              </a:extLst>
            </p:cNvPr>
            <p:cNvSpPr/>
            <p:nvPr>
              <p:custDataLst>
                <p:tags r:id="rId164"/>
              </p:custDataLst>
            </p:nvPr>
          </p:nvSpPr>
          <p:spPr>
            <a:xfrm>
              <a:off x="485775" y="4116288"/>
              <a:ext cx="161926" cy="120832"/>
            </a:xfrm>
            <a:custGeom>
              <a:avLst/>
              <a:gdLst/>
              <a:ahLst/>
              <a:cxnLst/>
              <a:rect l="0" t="0" r="0" b="0"/>
              <a:pathLst>
                <a:path w="161926" h="120832">
                  <a:moveTo>
                    <a:pt x="0" y="46137"/>
                  </a:moveTo>
                  <a:lnTo>
                    <a:pt x="0" y="46137"/>
                  </a:lnTo>
                  <a:lnTo>
                    <a:pt x="0" y="41080"/>
                  </a:lnTo>
                  <a:lnTo>
                    <a:pt x="2822" y="35776"/>
                  </a:lnTo>
                  <a:lnTo>
                    <a:pt x="13257" y="23747"/>
                  </a:lnTo>
                  <a:lnTo>
                    <a:pt x="27447" y="14338"/>
                  </a:lnTo>
                  <a:lnTo>
                    <a:pt x="64521" y="744"/>
                  </a:lnTo>
                  <a:lnTo>
                    <a:pt x="68414" y="0"/>
                  </a:lnTo>
                  <a:lnTo>
                    <a:pt x="72068" y="1621"/>
                  </a:lnTo>
                  <a:lnTo>
                    <a:pt x="88774" y="20101"/>
                  </a:lnTo>
                  <a:lnTo>
                    <a:pt x="89874" y="24546"/>
                  </a:lnTo>
                  <a:lnTo>
                    <a:pt x="88275" y="35130"/>
                  </a:lnTo>
                  <a:lnTo>
                    <a:pt x="64490" y="79886"/>
                  </a:lnTo>
                  <a:lnTo>
                    <a:pt x="54768" y="90417"/>
                  </a:lnTo>
                  <a:lnTo>
                    <a:pt x="30875" y="110735"/>
                  </a:lnTo>
                  <a:lnTo>
                    <a:pt x="31166" y="112485"/>
                  </a:lnTo>
                  <a:lnTo>
                    <a:pt x="34313" y="117253"/>
                  </a:lnTo>
                  <a:lnTo>
                    <a:pt x="39239" y="120077"/>
                  </a:lnTo>
                  <a:lnTo>
                    <a:pt x="42034" y="120831"/>
                  </a:lnTo>
                  <a:lnTo>
                    <a:pt x="88825" y="110520"/>
                  </a:lnTo>
                  <a:lnTo>
                    <a:pt x="131642" y="104240"/>
                  </a:lnTo>
                  <a:lnTo>
                    <a:pt x="146837" y="102511"/>
                  </a:lnTo>
                  <a:lnTo>
                    <a:pt x="161925" y="93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09">
              <a:extLst>
                <a:ext uri="{FF2B5EF4-FFF2-40B4-BE49-F238E27FC236}">
                  <a16:creationId xmlns:a16="http://schemas.microsoft.com/office/drawing/2014/main" id="{6CBCA21D-65F8-199E-64BB-2050E16115D0}"/>
                </a:ext>
              </a:extLst>
            </p:cNvPr>
            <p:cNvSpPr/>
            <p:nvPr>
              <p:custDataLst>
                <p:tags r:id="rId165"/>
              </p:custDataLst>
            </p:nvPr>
          </p:nvSpPr>
          <p:spPr>
            <a:xfrm>
              <a:off x="213587" y="3964710"/>
              <a:ext cx="243614" cy="194293"/>
            </a:xfrm>
            <a:custGeom>
              <a:avLst/>
              <a:gdLst/>
              <a:ahLst/>
              <a:cxnLst/>
              <a:rect l="0" t="0" r="0" b="0"/>
              <a:pathLst>
                <a:path w="243614" h="194293">
                  <a:moveTo>
                    <a:pt x="5488" y="54840"/>
                  </a:moveTo>
                  <a:lnTo>
                    <a:pt x="5488" y="54840"/>
                  </a:lnTo>
                  <a:lnTo>
                    <a:pt x="5488" y="46639"/>
                  </a:lnTo>
                  <a:lnTo>
                    <a:pt x="4430" y="46198"/>
                  </a:lnTo>
                  <a:lnTo>
                    <a:pt x="432" y="45708"/>
                  </a:lnTo>
                  <a:lnTo>
                    <a:pt x="0" y="44519"/>
                  </a:lnTo>
                  <a:lnTo>
                    <a:pt x="2343" y="40375"/>
                  </a:lnTo>
                  <a:lnTo>
                    <a:pt x="9613" y="32092"/>
                  </a:lnTo>
                  <a:lnTo>
                    <a:pt x="41054" y="13519"/>
                  </a:lnTo>
                  <a:lnTo>
                    <a:pt x="79786" y="506"/>
                  </a:lnTo>
                  <a:lnTo>
                    <a:pt x="92484" y="0"/>
                  </a:lnTo>
                  <a:lnTo>
                    <a:pt x="101656" y="3303"/>
                  </a:lnTo>
                  <a:lnTo>
                    <a:pt x="109260" y="16765"/>
                  </a:lnTo>
                  <a:lnTo>
                    <a:pt x="116669" y="45322"/>
                  </a:lnTo>
                  <a:lnTo>
                    <a:pt x="119172" y="88473"/>
                  </a:lnTo>
                  <a:lnTo>
                    <a:pt x="111048" y="110004"/>
                  </a:lnTo>
                  <a:lnTo>
                    <a:pt x="79675" y="157237"/>
                  </a:lnTo>
                  <a:lnTo>
                    <a:pt x="55611" y="189736"/>
                  </a:lnTo>
                  <a:lnTo>
                    <a:pt x="45051" y="194169"/>
                  </a:lnTo>
                  <a:lnTo>
                    <a:pt x="41388" y="194292"/>
                  </a:lnTo>
                  <a:lnTo>
                    <a:pt x="38946" y="193316"/>
                  </a:lnTo>
                  <a:lnTo>
                    <a:pt x="37319" y="191608"/>
                  </a:lnTo>
                  <a:lnTo>
                    <a:pt x="35510" y="186887"/>
                  </a:lnTo>
                  <a:lnTo>
                    <a:pt x="35028" y="184146"/>
                  </a:lnTo>
                  <a:lnTo>
                    <a:pt x="40136" y="175457"/>
                  </a:lnTo>
                  <a:lnTo>
                    <a:pt x="70667" y="134027"/>
                  </a:lnTo>
                  <a:lnTo>
                    <a:pt x="108870" y="102232"/>
                  </a:lnTo>
                  <a:lnTo>
                    <a:pt x="148088" y="74471"/>
                  </a:lnTo>
                  <a:lnTo>
                    <a:pt x="193563" y="37675"/>
                  </a:lnTo>
                  <a:lnTo>
                    <a:pt x="214830" y="16944"/>
                  </a:lnTo>
                  <a:lnTo>
                    <a:pt x="173278" y="60617"/>
                  </a:lnTo>
                  <a:lnTo>
                    <a:pt x="156686" y="90301"/>
                  </a:lnTo>
                  <a:lnTo>
                    <a:pt x="150829" y="114501"/>
                  </a:lnTo>
                  <a:lnTo>
                    <a:pt x="150152" y="141309"/>
                  </a:lnTo>
                  <a:lnTo>
                    <a:pt x="156184" y="166186"/>
                  </a:lnTo>
                  <a:lnTo>
                    <a:pt x="158869" y="170345"/>
                  </a:lnTo>
                  <a:lnTo>
                    <a:pt x="161717" y="173118"/>
                  </a:lnTo>
                  <a:lnTo>
                    <a:pt x="170526" y="176200"/>
                  </a:lnTo>
                  <a:lnTo>
                    <a:pt x="198484" y="178178"/>
                  </a:lnTo>
                  <a:lnTo>
                    <a:pt x="243613" y="1691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47">
            <a:extLst>
              <a:ext uri="{FF2B5EF4-FFF2-40B4-BE49-F238E27FC236}">
                <a16:creationId xmlns:a16="http://schemas.microsoft.com/office/drawing/2014/main" id="{46E20400-89FA-0444-1E72-D41831DDAF8C}"/>
              </a:ext>
            </a:extLst>
          </p:cNvPr>
          <p:cNvGrpSpPr/>
          <p:nvPr/>
        </p:nvGrpSpPr>
        <p:grpSpPr>
          <a:xfrm>
            <a:off x="1049959" y="3972877"/>
            <a:ext cx="874092" cy="303849"/>
            <a:chOff x="1049959" y="3972877"/>
            <a:chExt cx="874092" cy="303849"/>
          </a:xfrm>
        </p:grpSpPr>
        <p:sp>
          <p:nvSpPr>
            <p:cNvPr id="29" name="SMARTInkShape-210">
              <a:extLst>
                <a:ext uri="{FF2B5EF4-FFF2-40B4-BE49-F238E27FC236}">
                  <a16:creationId xmlns:a16="http://schemas.microsoft.com/office/drawing/2014/main" id="{36194F91-EDCE-8787-7F87-A80F85DADA9E}"/>
                </a:ext>
              </a:extLst>
            </p:cNvPr>
            <p:cNvSpPr/>
            <p:nvPr>
              <p:custDataLst>
                <p:tags r:id="rId154"/>
              </p:custDataLst>
            </p:nvPr>
          </p:nvSpPr>
          <p:spPr>
            <a:xfrm>
              <a:off x="1409700" y="4001517"/>
              <a:ext cx="19031" cy="275209"/>
            </a:xfrm>
            <a:custGeom>
              <a:avLst/>
              <a:gdLst/>
              <a:ahLst/>
              <a:cxnLst/>
              <a:rect l="0" t="0" r="0" b="0"/>
              <a:pathLst>
                <a:path w="19031" h="275209">
                  <a:moveTo>
                    <a:pt x="0" y="37083"/>
                  </a:moveTo>
                  <a:lnTo>
                    <a:pt x="0" y="37083"/>
                  </a:lnTo>
                  <a:lnTo>
                    <a:pt x="18542" y="0"/>
                  </a:lnTo>
                  <a:lnTo>
                    <a:pt x="19030" y="40441"/>
                  </a:lnTo>
                  <a:lnTo>
                    <a:pt x="16222" y="66653"/>
                  </a:lnTo>
                  <a:lnTo>
                    <a:pt x="3861" y="113414"/>
                  </a:lnTo>
                  <a:lnTo>
                    <a:pt x="762" y="157053"/>
                  </a:lnTo>
                  <a:lnTo>
                    <a:pt x="151" y="200833"/>
                  </a:lnTo>
                  <a:lnTo>
                    <a:pt x="13" y="248117"/>
                  </a:lnTo>
                  <a:lnTo>
                    <a:pt x="0" y="275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11">
              <a:extLst>
                <a:ext uri="{FF2B5EF4-FFF2-40B4-BE49-F238E27FC236}">
                  <a16:creationId xmlns:a16="http://schemas.microsoft.com/office/drawing/2014/main" id="{7EF1C25D-BB8E-A5AF-FFD8-6AF7855309F8}"/>
                </a:ext>
              </a:extLst>
            </p:cNvPr>
            <p:cNvSpPr/>
            <p:nvPr>
              <p:custDataLst>
                <p:tags r:id="rId155"/>
              </p:custDataLst>
            </p:nvPr>
          </p:nvSpPr>
          <p:spPr>
            <a:xfrm>
              <a:off x="1409700" y="3973841"/>
              <a:ext cx="126608" cy="112385"/>
            </a:xfrm>
            <a:custGeom>
              <a:avLst/>
              <a:gdLst/>
              <a:ahLst/>
              <a:cxnLst/>
              <a:rect l="0" t="0" r="0" b="0"/>
              <a:pathLst>
                <a:path w="126608" h="112385">
                  <a:moveTo>
                    <a:pt x="19050" y="93334"/>
                  </a:moveTo>
                  <a:lnTo>
                    <a:pt x="19050" y="93334"/>
                  </a:lnTo>
                  <a:lnTo>
                    <a:pt x="19050" y="80077"/>
                  </a:lnTo>
                  <a:lnTo>
                    <a:pt x="16228" y="74036"/>
                  </a:lnTo>
                  <a:lnTo>
                    <a:pt x="13993" y="70944"/>
                  </a:lnTo>
                  <a:lnTo>
                    <a:pt x="13562" y="67824"/>
                  </a:lnTo>
                  <a:lnTo>
                    <a:pt x="23831" y="37473"/>
                  </a:lnTo>
                  <a:lnTo>
                    <a:pt x="32225" y="24807"/>
                  </a:lnTo>
                  <a:lnTo>
                    <a:pt x="67244" y="4550"/>
                  </a:lnTo>
                  <a:lnTo>
                    <a:pt x="88716" y="0"/>
                  </a:lnTo>
                  <a:lnTo>
                    <a:pt x="110130" y="3708"/>
                  </a:lnTo>
                  <a:lnTo>
                    <a:pt x="115753" y="8183"/>
                  </a:lnTo>
                  <a:lnTo>
                    <a:pt x="124824" y="21622"/>
                  </a:lnTo>
                  <a:lnTo>
                    <a:pt x="126607" y="28593"/>
                  </a:lnTo>
                  <a:lnTo>
                    <a:pt x="125767" y="41982"/>
                  </a:lnTo>
                  <a:lnTo>
                    <a:pt x="119344" y="66477"/>
                  </a:lnTo>
                  <a:lnTo>
                    <a:pt x="108075" y="81751"/>
                  </a:lnTo>
                  <a:lnTo>
                    <a:pt x="93542" y="93477"/>
                  </a:lnTo>
                  <a:lnTo>
                    <a:pt x="47558" y="108582"/>
                  </a:lnTo>
                  <a:lnTo>
                    <a:pt x="0" y="1123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12">
              <a:extLst>
                <a:ext uri="{FF2B5EF4-FFF2-40B4-BE49-F238E27FC236}">
                  <a16:creationId xmlns:a16="http://schemas.microsoft.com/office/drawing/2014/main" id="{2A185E1F-FD7F-82C0-B034-1C49B613CDF1}"/>
                </a:ext>
              </a:extLst>
            </p:cNvPr>
            <p:cNvSpPr/>
            <p:nvPr>
              <p:custDataLst>
                <p:tags r:id="rId156"/>
              </p:custDataLst>
            </p:nvPr>
          </p:nvSpPr>
          <p:spPr>
            <a:xfrm>
              <a:off x="1571625" y="3991415"/>
              <a:ext cx="114301" cy="113026"/>
            </a:xfrm>
            <a:custGeom>
              <a:avLst/>
              <a:gdLst/>
              <a:ahLst/>
              <a:cxnLst/>
              <a:rect l="0" t="0" r="0" b="0"/>
              <a:pathLst>
                <a:path w="114301" h="113026">
                  <a:moveTo>
                    <a:pt x="0" y="47185"/>
                  </a:moveTo>
                  <a:lnTo>
                    <a:pt x="0" y="47185"/>
                  </a:lnTo>
                  <a:lnTo>
                    <a:pt x="5057" y="42128"/>
                  </a:lnTo>
                  <a:lnTo>
                    <a:pt x="10361" y="39646"/>
                  </a:lnTo>
                  <a:lnTo>
                    <a:pt x="54088" y="35012"/>
                  </a:lnTo>
                  <a:lnTo>
                    <a:pt x="87438" y="21436"/>
                  </a:lnTo>
                  <a:lnTo>
                    <a:pt x="103859" y="11838"/>
                  </a:lnTo>
                  <a:lnTo>
                    <a:pt x="107340" y="10921"/>
                  </a:lnTo>
                  <a:lnTo>
                    <a:pt x="109660" y="9250"/>
                  </a:lnTo>
                  <a:lnTo>
                    <a:pt x="111206" y="7079"/>
                  </a:lnTo>
                  <a:lnTo>
                    <a:pt x="112238" y="4572"/>
                  </a:lnTo>
                  <a:lnTo>
                    <a:pt x="110809" y="2902"/>
                  </a:lnTo>
                  <a:lnTo>
                    <a:pt x="99743" y="550"/>
                  </a:lnTo>
                  <a:lnTo>
                    <a:pt x="92661" y="0"/>
                  </a:lnTo>
                  <a:lnTo>
                    <a:pt x="72611" y="4747"/>
                  </a:lnTo>
                  <a:lnTo>
                    <a:pt x="33746" y="26414"/>
                  </a:lnTo>
                  <a:lnTo>
                    <a:pt x="24524" y="34778"/>
                  </a:lnTo>
                  <a:lnTo>
                    <a:pt x="6653" y="63517"/>
                  </a:lnTo>
                  <a:lnTo>
                    <a:pt x="1971" y="87302"/>
                  </a:lnTo>
                  <a:lnTo>
                    <a:pt x="3431" y="94038"/>
                  </a:lnTo>
                  <a:lnTo>
                    <a:pt x="10697" y="104345"/>
                  </a:lnTo>
                  <a:lnTo>
                    <a:pt x="20982" y="109631"/>
                  </a:lnTo>
                  <a:lnTo>
                    <a:pt x="39775" y="113025"/>
                  </a:lnTo>
                  <a:lnTo>
                    <a:pt x="76596" y="105586"/>
                  </a:lnTo>
                  <a:lnTo>
                    <a:pt x="93133" y="94593"/>
                  </a:lnTo>
                  <a:lnTo>
                    <a:pt x="114300" y="757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13">
              <a:extLst>
                <a:ext uri="{FF2B5EF4-FFF2-40B4-BE49-F238E27FC236}">
                  <a16:creationId xmlns:a16="http://schemas.microsoft.com/office/drawing/2014/main" id="{6E4F0C00-4353-9CD3-D6DB-233C4AE560BB}"/>
                </a:ext>
              </a:extLst>
            </p:cNvPr>
            <p:cNvSpPr/>
            <p:nvPr>
              <p:custDataLst>
                <p:tags r:id="rId157"/>
              </p:custDataLst>
            </p:nvPr>
          </p:nvSpPr>
          <p:spPr>
            <a:xfrm>
              <a:off x="1704975" y="3972877"/>
              <a:ext cx="190501" cy="130259"/>
            </a:xfrm>
            <a:custGeom>
              <a:avLst/>
              <a:gdLst/>
              <a:ahLst/>
              <a:cxnLst/>
              <a:rect l="0" t="0" r="0" b="0"/>
              <a:pathLst>
                <a:path w="190501" h="130259">
                  <a:moveTo>
                    <a:pt x="0" y="37148"/>
                  </a:moveTo>
                  <a:lnTo>
                    <a:pt x="0" y="37148"/>
                  </a:lnTo>
                  <a:lnTo>
                    <a:pt x="0" y="28947"/>
                  </a:lnTo>
                  <a:lnTo>
                    <a:pt x="21459" y="6281"/>
                  </a:lnTo>
                  <a:lnTo>
                    <a:pt x="28234" y="2263"/>
                  </a:lnTo>
                  <a:lnTo>
                    <a:pt x="40821" y="0"/>
                  </a:lnTo>
                  <a:lnTo>
                    <a:pt x="52009" y="530"/>
                  </a:lnTo>
                  <a:lnTo>
                    <a:pt x="69150" y="6778"/>
                  </a:lnTo>
                  <a:lnTo>
                    <a:pt x="77653" y="12361"/>
                  </a:lnTo>
                  <a:lnTo>
                    <a:pt x="82137" y="24015"/>
                  </a:lnTo>
                  <a:lnTo>
                    <a:pt x="92949" y="70123"/>
                  </a:lnTo>
                  <a:lnTo>
                    <a:pt x="94796" y="97049"/>
                  </a:lnTo>
                  <a:lnTo>
                    <a:pt x="92226" y="108926"/>
                  </a:lnTo>
                  <a:lnTo>
                    <a:pt x="84829" y="121563"/>
                  </a:lnTo>
                  <a:lnTo>
                    <a:pt x="78977" y="127582"/>
                  </a:lnTo>
                  <a:lnTo>
                    <a:pt x="72848" y="130258"/>
                  </a:lnTo>
                  <a:lnTo>
                    <a:pt x="69732" y="128854"/>
                  </a:lnTo>
                  <a:lnTo>
                    <a:pt x="63447" y="121651"/>
                  </a:lnTo>
                  <a:lnTo>
                    <a:pt x="59016" y="100638"/>
                  </a:lnTo>
                  <a:lnTo>
                    <a:pt x="62759" y="79361"/>
                  </a:lnTo>
                  <a:lnTo>
                    <a:pt x="75628" y="59651"/>
                  </a:lnTo>
                  <a:lnTo>
                    <a:pt x="104427" y="36145"/>
                  </a:lnTo>
                  <a:lnTo>
                    <a:pt x="150858" y="17760"/>
                  </a:lnTo>
                  <a:lnTo>
                    <a:pt x="157722" y="14698"/>
                  </a:lnTo>
                  <a:lnTo>
                    <a:pt x="170993" y="14118"/>
                  </a:lnTo>
                  <a:lnTo>
                    <a:pt x="190500" y="18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214">
              <a:extLst>
                <a:ext uri="{FF2B5EF4-FFF2-40B4-BE49-F238E27FC236}">
                  <a16:creationId xmlns:a16="http://schemas.microsoft.com/office/drawing/2014/main" id="{1ED52B40-DC38-D1B8-66C8-F2CE416CC0A5}"/>
                </a:ext>
              </a:extLst>
            </p:cNvPr>
            <p:cNvSpPr/>
            <p:nvPr>
              <p:custDataLst>
                <p:tags r:id="rId158"/>
              </p:custDataLst>
            </p:nvPr>
          </p:nvSpPr>
          <p:spPr>
            <a:xfrm>
              <a:off x="1909299" y="4114800"/>
              <a:ext cx="14752" cy="1"/>
            </a:xfrm>
            <a:custGeom>
              <a:avLst/>
              <a:gdLst/>
              <a:ahLst/>
              <a:cxnLst/>
              <a:rect l="0" t="0" r="0" b="0"/>
              <a:pathLst>
                <a:path w="14752" h="1">
                  <a:moveTo>
                    <a:pt x="14751" y="0"/>
                  </a:moveTo>
                  <a:lnTo>
                    <a:pt x="14751" y="0"/>
                  </a:lnTo>
                  <a:lnTo>
                    <a:pt x="0" y="0"/>
                  </a:lnTo>
                  <a:lnTo>
                    <a:pt x="522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15">
              <a:extLst>
                <a:ext uri="{FF2B5EF4-FFF2-40B4-BE49-F238E27FC236}">
                  <a16:creationId xmlns:a16="http://schemas.microsoft.com/office/drawing/2014/main" id="{FFF7CB54-6254-7B24-B95C-F6699AF14B53}"/>
                </a:ext>
              </a:extLst>
            </p:cNvPr>
            <p:cNvSpPr/>
            <p:nvPr>
              <p:custDataLst>
                <p:tags r:id="rId159"/>
              </p:custDataLst>
            </p:nvPr>
          </p:nvSpPr>
          <p:spPr>
            <a:xfrm>
              <a:off x="1238250" y="4000893"/>
              <a:ext cx="123826" cy="152008"/>
            </a:xfrm>
            <a:custGeom>
              <a:avLst/>
              <a:gdLst/>
              <a:ahLst/>
              <a:cxnLst/>
              <a:rect l="0" t="0" r="0" b="0"/>
              <a:pathLst>
                <a:path w="123826" h="152008">
                  <a:moveTo>
                    <a:pt x="123825" y="9132"/>
                  </a:moveTo>
                  <a:lnTo>
                    <a:pt x="123825" y="9132"/>
                  </a:lnTo>
                  <a:lnTo>
                    <a:pt x="123825" y="0"/>
                  </a:lnTo>
                  <a:lnTo>
                    <a:pt x="90274" y="41824"/>
                  </a:lnTo>
                  <a:lnTo>
                    <a:pt x="52026" y="85874"/>
                  </a:lnTo>
                  <a:lnTo>
                    <a:pt x="0" y="1520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16">
              <a:extLst>
                <a:ext uri="{FF2B5EF4-FFF2-40B4-BE49-F238E27FC236}">
                  <a16:creationId xmlns:a16="http://schemas.microsoft.com/office/drawing/2014/main" id="{78391DA9-61F6-A513-134F-A592A99E37A4}"/>
                </a:ext>
              </a:extLst>
            </p:cNvPr>
            <p:cNvSpPr/>
            <p:nvPr>
              <p:custDataLst>
                <p:tags r:id="rId160"/>
              </p:custDataLst>
            </p:nvPr>
          </p:nvSpPr>
          <p:spPr>
            <a:xfrm>
              <a:off x="1238250" y="4039385"/>
              <a:ext cx="142876" cy="75416"/>
            </a:xfrm>
            <a:custGeom>
              <a:avLst/>
              <a:gdLst/>
              <a:ahLst/>
              <a:cxnLst/>
              <a:rect l="0" t="0" r="0" b="0"/>
              <a:pathLst>
                <a:path w="142876" h="75416">
                  <a:moveTo>
                    <a:pt x="0" y="18265"/>
                  </a:moveTo>
                  <a:lnTo>
                    <a:pt x="0" y="18265"/>
                  </a:lnTo>
                  <a:lnTo>
                    <a:pt x="5057" y="8152"/>
                  </a:lnTo>
                  <a:lnTo>
                    <a:pt x="7604" y="5173"/>
                  </a:lnTo>
                  <a:lnTo>
                    <a:pt x="17334" y="0"/>
                  </a:lnTo>
                  <a:lnTo>
                    <a:pt x="61144" y="24150"/>
                  </a:lnTo>
                  <a:lnTo>
                    <a:pt x="93216" y="40045"/>
                  </a:lnTo>
                  <a:lnTo>
                    <a:pt x="110875" y="51530"/>
                  </a:lnTo>
                  <a:lnTo>
                    <a:pt x="119128" y="55274"/>
                  </a:lnTo>
                  <a:lnTo>
                    <a:pt x="142875" y="754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17">
              <a:extLst>
                <a:ext uri="{FF2B5EF4-FFF2-40B4-BE49-F238E27FC236}">
                  <a16:creationId xmlns:a16="http://schemas.microsoft.com/office/drawing/2014/main" id="{90A90B3E-4849-42F6-FE48-0399F402AE88}"/>
                </a:ext>
              </a:extLst>
            </p:cNvPr>
            <p:cNvSpPr/>
            <p:nvPr>
              <p:custDataLst>
                <p:tags r:id="rId161"/>
              </p:custDataLst>
            </p:nvPr>
          </p:nvSpPr>
          <p:spPr>
            <a:xfrm>
              <a:off x="1049959" y="3976985"/>
              <a:ext cx="178767" cy="150617"/>
            </a:xfrm>
            <a:custGeom>
              <a:avLst/>
              <a:gdLst/>
              <a:ahLst/>
              <a:cxnLst/>
              <a:rect l="0" t="0" r="0" b="0"/>
              <a:pathLst>
                <a:path w="178767" h="150617">
                  <a:moveTo>
                    <a:pt x="7316" y="52090"/>
                  </a:moveTo>
                  <a:lnTo>
                    <a:pt x="7316" y="52090"/>
                  </a:lnTo>
                  <a:lnTo>
                    <a:pt x="12373" y="52090"/>
                  </a:lnTo>
                  <a:lnTo>
                    <a:pt x="25630" y="57147"/>
                  </a:lnTo>
                  <a:lnTo>
                    <a:pt x="42527" y="67278"/>
                  </a:lnTo>
                  <a:lnTo>
                    <a:pt x="53304" y="69423"/>
                  </a:lnTo>
                  <a:lnTo>
                    <a:pt x="93146" y="62789"/>
                  </a:lnTo>
                  <a:lnTo>
                    <a:pt x="101201" y="59314"/>
                  </a:lnTo>
                  <a:lnTo>
                    <a:pt x="124807" y="44378"/>
                  </a:lnTo>
                  <a:lnTo>
                    <a:pt x="135497" y="29579"/>
                  </a:lnTo>
                  <a:lnTo>
                    <a:pt x="139134" y="18021"/>
                  </a:lnTo>
                  <a:lnTo>
                    <a:pt x="139986" y="11195"/>
                  </a:lnTo>
                  <a:lnTo>
                    <a:pt x="139154" y="8952"/>
                  </a:lnTo>
                  <a:lnTo>
                    <a:pt x="137541" y="7456"/>
                  </a:lnTo>
                  <a:lnTo>
                    <a:pt x="117236" y="0"/>
                  </a:lnTo>
                  <a:lnTo>
                    <a:pt x="100619" y="11"/>
                  </a:lnTo>
                  <a:lnTo>
                    <a:pt x="54685" y="11483"/>
                  </a:lnTo>
                  <a:lnTo>
                    <a:pt x="28407" y="21596"/>
                  </a:lnTo>
                  <a:lnTo>
                    <a:pt x="17395" y="31834"/>
                  </a:lnTo>
                  <a:lnTo>
                    <a:pt x="5246" y="49499"/>
                  </a:lnTo>
                  <a:lnTo>
                    <a:pt x="0" y="73195"/>
                  </a:lnTo>
                  <a:lnTo>
                    <a:pt x="1595" y="88281"/>
                  </a:lnTo>
                  <a:lnTo>
                    <a:pt x="11265" y="111497"/>
                  </a:lnTo>
                  <a:lnTo>
                    <a:pt x="20713" y="126118"/>
                  </a:lnTo>
                  <a:lnTo>
                    <a:pt x="28440" y="132616"/>
                  </a:lnTo>
                  <a:lnTo>
                    <a:pt x="66808" y="150616"/>
                  </a:lnTo>
                  <a:lnTo>
                    <a:pt x="98792" y="149957"/>
                  </a:lnTo>
                  <a:lnTo>
                    <a:pt x="138862" y="141311"/>
                  </a:lnTo>
                  <a:lnTo>
                    <a:pt x="178766" y="1282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48">
            <a:extLst>
              <a:ext uri="{FF2B5EF4-FFF2-40B4-BE49-F238E27FC236}">
                <a16:creationId xmlns:a16="http://schemas.microsoft.com/office/drawing/2014/main" id="{18003A21-6A37-4563-EF31-599ABF1F09F6}"/>
              </a:ext>
            </a:extLst>
          </p:cNvPr>
          <p:cNvGrpSpPr/>
          <p:nvPr/>
        </p:nvGrpSpPr>
        <p:grpSpPr>
          <a:xfrm>
            <a:off x="238125" y="4563455"/>
            <a:ext cx="457201" cy="294131"/>
            <a:chOff x="238125" y="4563455"/>
            <a:chExt cx="457201" cy="294131"/>
          </a:xfrm>
        </p:grpSpPr>
        <p:sp>
          <p:nvSpPr>
            <p:cNvPr id="38" name="SMARTInkShape-218">
              <a:extLst>
                <a:ext uri="{FF2B5EF4-FFF2-40B4-BE49-F238E27FC236}">
                  <a16:creationId xmlns:a16="http://schemas.microsoft.com/office/drawing/2014/main" id="{9301A36A-1429-0485-DCD0-37E601A957AE}"/>
                </a:ext>
              </a:extLst>
            </p:cNvPr>
            <p:cNvSpPr/>
            <p:nvPr>
              <p:custDataLst>
                <p:tags r:id="rId150"/>
              </p:custDataLst>
            </p:nvPr>
          </p:nvSpPr>
          <p:spPr>
            <a:xfrm>
              <a:off x="238125" y="4563455"/>
              <a:ext cx="209551" cy="197884"/>
            </a:xfrm>
            <a:custGeom>
              <a:avLst/>
              <a:gdLst/>
              <a:ahLst/>
              <a:cxnLst/>
              <a:rect l="0" t="0" r="0" b="0"/>
              <a:pathLst>
                <a:path w="209551" h="197884">
                  <a:moveTo>
                    <a:pt x="0" y="46645"/>
                  </a:moveTo>
                  <a:lnTo>
                    <a:pt x="0" y="46645"/>
                  </a:lnTo>
                  <a:lnTo>
                    <a:pt x="0" y="56053"/>
                  </a:lnTo>
                  <a:lnTo>
                    <a:pt x="8201" y="56160"/>
                  </a:lnTo>
                  <a:lnTo>
                    <a:pt x="14189" y="51110"/>
                  </a:lnTo>
                  <a:lnTo>
                    <a:pt x="26753" y="33377"/>
                  </a:lnTo>
                  <a:lnTo>
                    <a:pt x="60723" y="6461"/>
                  </a:lnTo>
                  <a:lnTo>
                    <a:pt x="82981" y="490"/>
                  </a:lnTo>
                  <a:lnTo>
                    <a:pt x="87071" y="0"/>
                  </a:lnTo>
                  <a:lnTo>
                    <a:pt x="94437" y="2278"/>
                  </a:lnTo>
                  <a:lnTo>
                    <a:pt x="107789" y="12364"/>
                  </a:lnTo>
                  <a:lnTo>
                    <a:pt x="111406" y="24000"/>
                  </a:lnTo>
                  <a:lnTo>
                    <a:pt x="113729" y="62398"/>
                  </a:lnTo>
                  <a:lnTo>
                    <a:pt x="114131" y="88237"/>
                  </a:lnTo>
                  <a:lnTo>
                    <a:pt x="104137" y="114354"/>
                  </a:lnTo>
                  <a:lnTo>
                    <a:pt x="75698" y="158259"/>
                  </a:lnTo>
                  <a:lnTo>
                    <a:pt x="41833" y="195125"/>
                  </a:lnTo>
                  <a:lnTo>
                    <a:pt x="36937" y="197302"/>
                  </a:lnTo>
                  <a:lnTo>
                    <a:pt x="34150" y="197883"/>
                  </a:lnTo>
                  <a:lnTo>
                    <a:pt x="31233" y="197212"/>
                  </a:lnTo>
                  <a:lnTo>
                    <a:pt x="25170" y="193644"/>
                  </a:lnTo>
                  <a:lnTo>
                    <a:pt x="25247" y="190153"/>
                  </a:lnTo>
                  <a:lnTo>
                    <a:pt x="52960" y="149664"/>
                  </a:lnTo>
                  <a:lnTo>
                    <a:pt x="95952" y="108621"/>
                  </a:lnTo>
                  <a:lnTo>
                    <a:pt x="135428" y="78260"/>
                  </a:lnTo>
                  <a:lnTo>
                    <a:pt x="159719" y="63773"/>
                  </a:lnTo>
                  <a:lnTo>
                    <a:pt x="197009" y="33071"/>
                  </a:lnTo>
                  <a:lnTo>
                    <a:pt x="201189" y="31246"/>
                  </a:lnTo>
                  <a:lnTo>
                    <a:pt x="203976" y="28970"/>
                  </a:lnTo>
                  <a:lnTo>
                    <a:pt x="207899" y="22828"/>
                  </a:lnTo>
                  <a:lnTo>
                    <a:pt x="208449" y="23359"/>
                  </a:lnTo>
                  <a:lnTo>
                    <a:pt x="208816" y="24771"/>
                  </a:lnTo>
                  <a:lnTo>
                    <a:pt x="208002" y="25713"/>
                  </a:lnTo>
                  <a:lnTo>
                    <a:pt x="201801" y="28096"/>
                  </a:lnTo>
                  <a:lnTo>
                    <a:pt x="196228" y="32404"/>
                  </a:lnTo>
                  <a:lnTo>
                    <a:pt x="170532" y="61938"/>
                  </a:lnTo>
                  <a:lnTo>
                    <a:pt x="158342" y="72492"/>
                  </a:lnTo>
                  <a:lnTo>
                    <a:pt x="140637" y="97342"/>
                  </a:lnTo>
                  <a:lnTo>
                    <a:pt x="127460" y="137484"/>
                  </a:lnTo>
                  <a:lnTo>
                    <a:pt x="124543" y="171480"/>
                  </a:lnTo>
                  <a:lnTo>
                    <a:pt x="125362" y="177493"/>
                  </a:lnTo>
                  <a:lnTo>
                    <a:pt x="126966" y="181502"/>
                  </a:lnTo>
                  <a:lnTo>
                    <a:pt x="129094" y="184175"/>
                  </a:lnTo>
                  <a:lnTo>
                    <a:pt x="134281" y="187145"/>
                  </a:lnTo>
                  <a:lnTo>
                    <a:pt x="148795" y="188816"/>
                  </a:lnTo>
                  <a:lnTo>
                    <a:pt x="163498" y="188149"/>
                  </a:lnTo>
                  <a:lnTo>
                    <a:pt x="209550" y="1799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19">
              <a:extLst>
                <a:ext uri="{FF2B5EF4-FFF2-40B4-BE49-F238E27FC236}">
                  <a16:creationId xmlns:a16="http://schemas.microsoft.com/office/drawing/2014/main" id="{B0EC5B0F-C63A-07CB-C3D9-48AC80AA09D6}"/>
                </a:ext>
              </a:extLst>
            </p:cNvPr>
            <p:cNvSpPr/>
            <p:nvPr>
              <p:custDataLst>
                <p:tags r:id="rId151"/>
              </p:custDataLst>
            </p:nvPr>
          </p:nvSpPr>
          <p:spPr>
            <a:xfrm>
              <a:off x="495300" y="4724550"/>
              <a:ext cx="93220" cy="133036"/>
            </a:xfrm>
            <a:custGeom>
              <a:avLst/>
              <a:gdLst/>
              <a:ahLst/>
              <a:cxnLst/>
              <a:rect l="0" t="0" r="0" b="0"/>
              <a:pathLst>
                <a:path w="93220" h="133036">
                  <a:moveTo>
                    <a:pt x="0" y="18900"/>
                  </a:moveTo>
                  <a:lnTo>
                    <a:pt x="0" y="18900"/>
                  </a:lnTo>
                  <a:lnTo>
                    <a:pt x="31523" y="1567"/>
                  </a:lnTo>
                  <a:lnTo>
                    <a:pt x="58981" y="0"/>
                  </a:lnTo>
                  <a:lnTo>
                    <a:pt x="66078" y="2739"/>
                  </a:lnTo>
                  <a:lnTo>
                    <a:pt x="69452" y="4951"/>
                  </a:lnTo>
                  <a:lnTo>
                    <a:pt x="69585" y="8543"/>
                  </a:lnTo>
                  <a:lnTo>
                    <a:pt x="60717" y="22652"/>
                  </a:lnTo>
                  <a:lnTo>
                    <a:pt x="34763" y="49560"/>
                  </a:lnTo>
                  <a:lnTo>
                    <a:pt x="24176" y="55854"/>
                  </a:lnTo>
                  <a:lnTo>
                    <a:pt x="19250" y="66047"/>
                  </a:lnTo>
                  <a:lnTo>
                    <a:pt x="41178" y="69328"/>
                  </a:lnTo>
                  <a:lnTo>
                    <a:pt x="73648" y="85821"/>
                  </a:lnTo>
                  <a:lnTo>
                    <a:pt x="88396" y="98323"/>
                  </a:lnTo>
                  <a:lnTo>
                    <a:pt x="92204" y="104646"/>
                  </a:lnTo>
                  <a:lnTo>
                    <a:pt x="93219" y="107814"/>
                  </a:lnTo>
                  <a:lnTo>
                    <a:pt x="92838" y="110984"/>
                  </a:lnTo>
                  <a:lnTo>
                    <a:pt x="89592" y="117329"/>
                  </a:lnTo>
                  <a:lnTo>
                    <a:pt x="76758" y="126851"/>
                  </a:lnTo>
                  <a:lnTo>
                    <a:pt x="54493" y="131319"/>
                  </a:lnTo>
                  <a:lnTo>
                    <a:pt x="18081" y="133035"/>
                  </a:lnTo>
                  <a:lnTo>
                    <a:pt x="10505" y="130304"/>
                  </a:lnTo>
                  <a:lnTo>
                    <a:pt x="7003" y="128094"/>
                  </a:lnTo>
                  <a:lnTo>
                    <a:pt x="4669" y="125563"/>
                  </a:lnTo>
                  <a:lnTo>
                    <a:pt x="0" y="114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220">
              <a:extLst>
                <a:ext uri="{FF2B5EF4-FFF2-40B4-BE49-F238E27FC236}">
                  <a16:creationId xmlns:a16="http://schemas.microsoft.com/office/drawing/2014/main" id="{00F44534-F16A-7DC8-54F3-F5AB4A665117}"/>
                </a:ext>
              </a:extLst>
            </p:cNvPr>
            <p:cNvSpPr/>
            <p:nvPr>
              <p:custDataLst>
                <p:tags r:id="rId152"/>
              </p:custDataLst>
            </p:nvPr>
          </p:nvSpPr>
          <p:spPr>
            <a:xfrm>
              <a:off x="676275" y="4772025"/>
              <a:ext cx="19051" cy="5489"/>
            </a:xfrm>
            <a:custGeom>
              <a:avLst/>
              <a:gdLst/>
              <a:ahLst/>
              <a:cxnLst/>
              <a:rect l="0" t="0" r="0" b="0"/>
              <a:pathLst>
                <a:path w="19051" h="5489">
                  <a:moveTo>
                    <a:pt x="0" y="0"/>
                  </a:moveTo>
                  <a:lnTo>
                    <a:pt x="0" y="0"/>
                  </a:lnTo>
                  <a:lnTo>
                    <a:pt x="0" y="5488"/>
                  </a:lnTo>
                  <a:lnTo>
                    <a:pt x="0" y="3144"/>
                  </a:lnTo>
                  <a:lnTo>
                    <a:pt x="1058" y="209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221">
              <a:extLst>
                <a:ext uri="{FF2B5EF4-FFF2-40B4-BE49-F238E27FC236}">
                  <a16:creationId xmlns:a16="http://schemas.microsoft.com/office/drawing/2014/main" id="{1A313C3F-4AAB-A17C-A89A-5DAD63B140F1}"/>
                </a:ext>
              </a:extLst>
            </p:cNvPr>
            <p:cNvSpPr/>
            <p:nvPr>
              <p:custDataLst>
                <p:tags r:id="rId153"/>
              </p:custDataLst>
            </p:nvPr>
          </p:nvSpPr>
          <p:spPr>
            <a:xfrm>
              <a:off x="676275" y="46482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49">
            <a:extLst>
              <a:ext uri="{FF2B5EF4-FFF2-40B4-BE49-F238E27FC236}">
                <a16:creationId xmlns:a16="http://schemas.microsoft.com/office/drawing/2014/main" id="{A1AF1AFB-EB1A-ECAA-1C2E-CA6073F5A4F8}"/>
              </a:ext>
            </a:extLst>
          </p:cNvPr>
          <p:cNvGrpSpPr/>
          <p:nvPr/>
        </p:nvGrpSpPr>
        <p:grpSpPr>
          <a:xfrm>
            <a:off x="1066800" y="4472846"/>
            <a:ext cx="771526" cy="413480"/>
            <a:chOff x="1066800" y="4472846"/>
            <a:chExt cx="771526" cy="413480"/>
          </a:xfrm>
        </p:grpSpPr>
        <p:sp>
          <p:nvSpPr>
            <p:cNvPr id="43" name="SMARTInkShape-222">
              <a:extLst>
                <a:ext uri="{FF2B5EF4-FFF2-40B4-BE49-F238E27FC236}">
                  <a16:creationId xmlns:a16="http://schemas.microsoft.com/office/drawing/2014/main" id="{5C4A36EF-2EBA-F83A-42BF-65A8F0784D58}"/>
                </a:ext>
              </a:extLst>
            </p:cNvPr>
            <p:cNvSpPr/>
            <p:nvPr>
              <p:custDataLst>
                <p:tags r:id="rId142"/>
              </p:custDataLst>
            </p:nvPr>
          </p:nvSpPr>
          <p:spPr>
            <a:xfrm>
              <a:off x="1085850" y="4630867"/>
              <a:ext cx="22749" cy="255459"/>
            </a:xfrm>
            <a:custGeom>
              <a:avLst/>
              <a:gdLst/>
              <a:ahLst/>
              <a:cxnLst/>
              <a:rect l="0" t="0" r="0" b="0"/>
              <a:pathLst>
                <a:path w="22749" h="255459">
                  <a:moveTo>
                    <a:pt x="0" y="17333"/>
                  </a:moveTo>
                  <a:lnTo>
                    <a:pt x="0" y="17333"/>
                  </a:lnTo>
                  <a:lnTo>
                    <a:pt x="5057" y="12276"/>
                  </a:lnTo>
                  <a:lnTo>
                    <a:pt x="7539" y="6972"/>
                  </a:lnTo>
                  <a:lnTo>
                    <a:pt x="9132" y="0"/>
                  </a:lnTo>
                  <a:lnTo>
                    <a:pt x="10322" y="486"/>
                  </a:lnTo>
                  <a:lnTo>
                    <a:pt x="14465" y="3847"/>
                  </a:lnTo>
                  <a:lnTo>
                    <a:pt x="22748" y="21804"/>
                  </a:lnTo>
                  <a:lnTo>
                    <a:pt x="21792" y="57346"/>
                  </a:lnTo>
                  <a:lnTo>
                    <a:pt x="19862" y="101391"/>
                  </a:lnTo>
                  <a:lnTo>
                    <a:pt x="18152" y="141926"/>
                  </a:lnTo>
                  <a:lnTo>
                    <a:pt x="10870" y="183828"/>
                  </a:lnTo>
                  <a:lnTo>
                    <a:pt x="9702" y="227485"/>
                  </a:lnTo>
                  <a:lnTo>
                    <a:pt x="9525" y="2554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223">
              <a:extLst>
                <a:ext uri="{FF2B5EF4-FFF2-40B4-BE49-F238E27FC236}">
                  <a16:creationId xmlns:a16="http://schemas.microsoft.com/office/drawing/2014/main" id="{5DCA5702-66EB-8AA3-925B-A4881212F3C2}"/>
                </a:ext>
              </a:extLst>
            </p:cNvPr>
            <p:cNvSpPr/>
            <p:nvPr>
              <p:custDataLst>
                <p:tags r:id="rId143"/>
              </p:custDataLst>
            </p:nvPr>
          </p:nvSpPr>
          <p:spPr>
            <a:xfrm>
              <a:off x="1066800" y="4581694"/>
              <a:ext cx="122337" cy="114132"/>
            </a:xfrm>
            <a:custGeom>
              <a:avLst/>
              <a:gdLst/>
              <a:ahLst/>
              <a:cxnLst/>
              <a:rect l="0" t="0" r="0" b="0"/>
              <a:pathLst>
                <a:path w="122337" h="114132">
                  <a:moveTo>
                    <a:pt x="9525" y="66506"/>
                  </a:moveTo>
                  <a:lnTo>
                    <a:pt x="9525" y="66506"/>
                  </a:lnTo>
                  <a:lnTo>
                    <a:pt x="26000" y="30733"/>
                  </a:lnTo>
                  <a:lnTo>
                    <a:pt x="26859" y="26782"/>
                  </a:lnTo>
                  <a:lnTo>
                    <a:pt x="33457" y="19571"/>
                  </a:lnTo>
                  <a:lnTo>
                    <a:pt x="56743" y="2714"/>
                  </a:lnTo>
                  <a:lnTo>
                    <a:pt x="72971" y="210"/>
                  </a:lnTo>
                  <a:lnTo>
                    <a:pt x="79351" y="0"/>
                  </a:lnTo>
                  <a:lnTo>
                    <a:pt x="85715" y="2728"/>
                  </a:lnTo>
                  <a:lnTo>
                    <a:pt x="92071" y="6410"/>
                  </a:lnTo>
                  <a:lnTo>
                    <a:pt x="101599" y="9542"/>
                  </a:lnTo>
                  <a:lnTo>
                    <a:pt x="107949" y="14024"/>
                  </a:lnTo>
                  <a:lnTo>
                    <a:pt x="111477" y="19545"/>
                  </a:lnTo>
                  <a:lnTo>
                    <a:pt x="114104" y="25526"/>
                  </a:lnTo>
                  <a:lnTo>
                    <a:pt x="120474" y="34843"/>
                  </a:lnTo>
                  <a:lnTo>
                    <a:pt x="122336" y="41145"/>
                  </a:lnTo>
                  <a:lnTo>
                    <a:pt x="121774" y="44307"/>
                  </a:lnTo>
                  <a:lnTo>
                    <a:pt x="110437" y="65216"/>
                  </a:lnTo>
                  <a:lnTo>
                    <a:pt x="104469" y="71225"/>
                  </a:lnTo>
                  <a:lnTo>
                    <a:pt x="95159" y="77429"/>
                  </a:lnTo>
                  <a:lnTo>
                    <a:pt x="71759" y="92090"/>
                  </a:lnTo>
                  <a:lnTo>
                    <a:pt x="53600" y="100428"/>
                  </a:lnTo>
                  <a:lnTo>
                    <a:pt x="35872" y="104426"/>
                  </a:lnTo>
                  <a:lnTo>
                    <a:pt x="19864" y="111901"/>
                  </a:lnTo>
                  <a:lnTo>
                    <a:pt x="0" y="1141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24">
              <a:extLst>
                <a:ext uri="{FF2B5EF4-FFF2-40B4-BE49-F238E27FC236}">
                  <a16:creationId xmlns:a16="http://schemas.microsoft.com/office/drawing/2014/main" id="{4AC1FD84-33AF-A003-3B4B-571B6EC78A6F}"/>
                </a:ext>
              </a:extLst>
            </p:cNvPr>
            <p:cNvSpPr/>
            <p:nvPr>
              <p:custDataLst>
                <p:tags r:id="rId144"/>
              </p:custDataLst>
            </p:nvPr>
          </p:nvSpPr>
          <p:spPr>
            <a:xfrm>
              <a:off x="1285875" y="4610103"/>
              <a:ext cx="95251" cy="119802"/>
            </a:xfrm>
            <a:custGeom>
              <a:avLst/>
              <a:gdLst/>
              <a:ahLst/>
              <a:cxnLst/>
              <a:rect l="0" t="0" r="0" b="0"/>
              <a:pathLst>
                <a:path w="95251" h="119802">
                  <a:moveTo>
                    <a:pt x="0" y="19047"/>
                  </a:moveTo>
                  <a:lnTo>
                    <a:pt x="0" y="19047"/>
                  </a:lnTo>
                  <a:lnTo>
                    <a:pt x="5057" y="19047"/>
                  </a:lnTo>
                  <a:lnTo>
                    <a:pt x="6546" y="17989"/>
                  </a:lnTo>
                  <a:lnTo>
                    <a:pt x="7539" y="16225"/>
                  </a:lnTo>
                  <a:lnTo>
                    <a:pt x="8201" y="13990"/>
                  </a:lnTo>
                  <a:lnTo>
                    <a:pt x="19047" y="0"/>
                  </a:lnTo>
                  <a:lnTo>
                    <a:pt x="13992" y="10111"/>
                  </a:lnTo>
                  <a:lnTo>
                    <a:pt x="10849" y="31569"/>
                  </a:lnTo>
                  <a:lnTo>
                    <a:pt x="17391" y="72752"/>
                  </a:lnTo>
                  <a:lnTo>
                    <a:pt x="31950" y="110250"/>
                  </a:lnTo>
                  <a:lnTo>
                    <a:pt x="38189" y="117790"/>
                  </a:lnTo>
                  <a:lnTo>
                    <a:pt x="41334" y="119801"/>
                  </a:lnTo>
                  <a:lnTo>
                    <a:pt x="45548" y="119024"/>
                  </a:lnTo>
                  <a:lnTo>
                    <a:pt x="55874" y="112518"/>
                  </a:lnTo>
                  <a:lnTo>
                    <a:pt x="64697" y="99748"/>
                  </a:lnTo>
                  <a:lnTo>
                    <a:pt x="71088" y="83489"/>
                  </a:lnTo>
                  <a:lnTo>
                    <a:pt x="80583" y="37803"/>
                  </a:lnTo>
                  <a:lnTo>
                    <a:pt x="84202" y="24604"/>
                  </a:lnTo>
                  <a:lnTo>
                    <a:pt x="85768" y="22752"/>
                  </a:lnTo>
                  <a:lnTo>
                    <a:pt x="95250" y="19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225">
              <a:extLst>
                <a:ext uri="{FF2B5EF4-FFF2-40B4-BE49-F238E27FC236}">
                  <a16:creationId xmlns:a16="http://schemas.microsoft.com/office/drawing/2014/main" id="{05551BDC-B6D6-16EA-CE16-14FE5B391FC0}"/>
                </a:ext>
              </a:extLst>
            </p:cNvPr>
            <p:cNvSpPr/>
            <p:nvPr>
              <p:custDataLst>
                <p:tags r:id="rId145"/>
              </p:custDataLst>
            </p:nvPr>
          </p:nvSpPr>
          <p:spPr>
            <a:xfrm>
              <a:off x="1428750" y="4481204"/>
              <a:ext cx="89571" cy="249195"/>
            </a:xfrm>
            <a:custGeom>
              <a:avLst/>
              <a:gdLst/>
              <a:ahLst/>
              <a:cxnLst/>
              <a:rect l="0" t="0" r="0" b="0"/>
              <a:pathLst>
                <a:path w="89571" h="249195">
                  <a:moveTo>
                    <a:pt x="19050" y="33646"/>
                  </a:moveTo>
                  <a:lnTo>
                    <a:pt x="19050" y="33646"/>
                  </a:lnTo>
                  <a:lnTo>
                    <a:pt x="19050" y="12187"/>
                  </a:lnTo>
                  <a:lnTo>
                    <a:pt x="20108" y="9815"/>
                  </a:lnTo>
                  <a:lnTo>
                    <a:pt x="21872" y="8234"/>
                  </a:lnTo>
                  <a:lnTo>
                    <a:pt x="24107" y="7179"/>
                  </a:lnTo>
                  <a:lnTo>
                    <a:pt x="25596" y="5418"/>
                  </a:lnTo>
                  <a:lnTo>
                    <a:pt x="27692" y="0"/>
                  </a:lnTo>
                  <a:lnTo>
                    <a:pt x="27986" y="632"/>
                  </a:lnTo>
                  <a:lnTo>
                    <a:pt x="28560" y="47798"/>
                  </a:lnTo>
                  <a:lnTo>
                    <a:pt x="28573" y="95247"/>
                  </a:lnTo>
                  <a:lnTo>
                    <a:pt x="28575" y="134213"/>
                  </a:lnTo>
                  <a:lnTo>
                    <a:pt x="28575" y="173040"/>
                  </a:lnTo>
                  <a:lnTo>
                    <a:pt x="29633" y="208180"/>
                  </a:lnTo>
                  <a:lnTo>
                    <a:pt x="45909" y="249017"/>
                  </a:lnTo>
                  <a:lnTo>
                    <a:pt x="48597" y="249194"/>
                  </a:lnTo>
                  <a:lnTo>
                    <a:pt x="57229" y="246567"/>
                  </a:lnTo>
                  <a:lnTo>
                    <a:pt x="68933" y="239138"/>
                  </a:lnTo>
                  <a:lnTo>
                    <a:pt x="85604" y="213669"/>
                  </a:lnTo>
                  <a:lnTo>
                    <a:pt x="88819" y="207636"/>
                  </a:lnTo>
                  <a:lnTo>
                    <a:pt x="89570" y="192466"/>
                  </a:lnTo>
                  <a:lnTo>
                    <a:pt x="81428" y="161914"/>
                  </a:lnTo>
                  <a:lnTo>
                    <a:pt x="77569" y="157258"/>
                  </a:lnTo>
                  <a:lnTo>
                    <a:pt x="50559" y="142218"/>
                  </a:lnTo>
                  <a:lnTo>
                    <a:pt x="0" y="1384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226">
              <a:extLst>
                <a:ext uri="{FF2B5EF4-FFF2-40B4-BE49-F238E27FC236}">
                  <a16:creationId xmlns:a16="http://schemas.microsoft.com/office/drawing/2014/main" id="{DBE96C60-94DE-D2D8-73EF-DA798B142150}"/>
                </a:ext>
              </a:extLst>
            </p:cNvPr>
            <p:cNvSpPr/>
            <p:nvPr>
              <p:custDataLst>
                <p:tags r:id="rId146"/>
              </p:custDataLst>
            </p:nvPr>
          </p:nvSpPr>
          <p:spPr>
            <a:xfrm>
              <a:off x="1562100" y="4472846"/>
              <a:ext cx="9526" cy="261080"/>
            </a:xfrm>
            <a:custGeom>
              <a:avLst/>
              <a:gdLst/>
              <a:ahLst/>
              <a:cxnLst/>
              <a:rect l="0" t="0" r="0" b="0"/>
              <a:pathLst>
                <a:path w="9526" h="261080">
                  <a:moveTo>
                    <a:pt x="0" y="61054"/>
                  </a:moveTo>
                  <a:lnTo>
                    <a:pt x="0" y="61054"/>
                  </a:lnTo>
                  <a:lnTo>
                    <a:pt x="1058" y="37203"/>
                  </a:lnTo>
                  <a:lnTo>
                    <a:pt x="8936" y="4645"/>
                  </a:lnTo>
                  <a:lnTo>
                    <a:pt x="9263" y="0"/>
                  </a:lnTo>
                  <a:lnTo>
                    <a:pt x="9350" y="243"/>
                  </a:lnTo>
                  <a:lnTo>
                    <a:pt x="9518" y="44917"/>
                  </a:lnTo>
                  <a:lnTo>
                    <a:pt x="9523" y="79791"/>
                  </a:lnTo>
                  <a:lnTo>
                    <a:pt x="9525" y="119993"/>
                  </a:lnTo>
                  <a:lnTo>
                    <a:pt x="6703" y="162615"/>
                  </a:lnTo>
                  <a:lnTo>
                    <a:pt x="1986" y="200154"/>
                  </a:lnTo>
                  <a:lnTo>
                    <a:pt x="3411" y="231386"/>
                  </a:lnTo>
                  <a:lnTo>
                    <a:pt x="9525" y="2610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227">
              <a:extLst>
                <a:ext uri="{FF2B5EF4-FFF2-40B4-BE49-F238E27FC236}">
                  <a16:creationId xmlns:a16="http://schemas.microsoft.com/office/drawing/2014/main" id="{ACD36E36-7013-6EC0-0DD2-C82277B31F64}"/>
                </a:ext>
              </a:extLst>
            </p:cNvPr>
            <p:cNvSpPr/>
            <p:nvPr>
              <p:custDataLst>
                <p:tags r:id="rId147"/>
              </p:custDataLst>
            </p:nvPr>
          </p:nvSpPr>
          <p:spPr>
            <a:xfrm>
              <a:off x="1638300" y="4640507"/>
              <a:ext cx="9526" cy="93419"/>
            </a:xfrm>
            <a:custGeom>
              <a:avLst/>
              <a:gdLst/>
              <a:ahLst/>
              <a:cxnLst/>
              <a:rect l="0" t="0" r="0" b="0"/>
              <a:pathLst>
                <a:path w="9526" h="93419">
                  <a:moveTo>
                    <a:pt x="0" y="26743"/>
                  </a:moveTo>
                  <a:lnTo>
                    <a:pt x="0" y="26743"/>
                  </a:lnTo>
                  <a:lnTo>
                    <a:pt x="5057" y="21686"/>
                  </a:lnTo>
                  <a:lnTo>
                    <a:pt x="7539" y="16382"/>
                  </a:lnTo>
                  <a:lnTo>
                    <a:pt x="9409" y="0"/>
                  </a:lnTo>
                  <a:lnTo>
                    <a:pt x="9522" y="25662"/>
                  </a:lnTo>
                  <a:lnTo>
                    <a:pt x="1323" y="70053"/>
                  </a:lnTo>
                  <a:lnTo>
                    <a:pt x="392" y="84849"/>
                  </a:lnTo>
                  <a:lnTo>
                    <a:pt x="1320" y="87706"/>
                  </a:lnTo>
                  <a:lnTo>
                    <a:pt x="9525" y="93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228">
              <a:extLst>
                <a:ext uri="{FF2B5EF4-FFF2-40B4-BE49-F238E27FC236}">
                  <a16:creationId xmlns:a16="http://schemas.microsoft.com/office/drawing/2014/main" id="{69330AAC-E9AF-6E81-F48D-2B213C283773}"/>
                </a:ext>
              </a:extLst>
            </p:cNvPr>
            <p:cNvSpPr/>
            <p:nvPr>
              <p:custDataLst>
                <p:tags r:id="rId148"/>
              </p:custDataLst>
            </p:nvPr>
          </p:nvSpPr>
          <p:spPr>
            <a:xfrm>
              <a:off x="1695450" y="4600575"/>
              <a:ext cx="9526" cy="28576"/>
            </a:xfrm>
            <a:custGeom>
              <a:avLst/>
              <a:gdLst/>
              <a:ahLst/>
              <a:cxnLst/>
              <a:rect l="0" t="0" r="0" b="0"/>
              <a:pathLst>
                <a:path w="9526" h="28576">
                  <a:moveTo>
                    <a:pt x="0" y="28575"/>
                  </a:moveTo>
                  <a:lnTo>
                    <a:pt x="0" y="28575"/>
                  </a:lnTo>
                  <a:lnTo>
                    <a:pt x="0" y="7116"/>
                  </a:lnTo>
                  <a:lnTo>
                    <a:pt x="1058" y="474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229">
              <a:extLst>
                <a:ext uri="{FF2B5EF4-FFF2-40B4-BE49-F238E27FC236}">
                  <a16:creationId xmlns:a16="http://schemas.microsoft.com/office/drawing/2014/main" id="{88ECCE09-2463-A5A2-27FC-1BC16BA0FAA8}"/>
                </a:ext>
              </a:extLst>
            </p:cNvPr>
            <p:cNvSpPr/>
            <p:nvPr>
              <p:custDataLst>
                <p:tags r:id="rId149"/>
              </p:custDataLst>
            </p:nvPr>
          </p:nvSpPr>
          <p:spPr>
            <a:xfrm>
              <a:off x="1744171" y="4629150"/>
              <a:ext cx="94155" cy="85537"/>
            </a:xfrm>
            <a:custGeom>
              <a:avLst/>
              <a:gdLst/>
              <a:ahLst/>
              <a:cxnLst/>
              <a:rect l="0" t="0" r="0" b="0"/>
              <a:pathLst>
                <a:path w="94155" h="85537">
                  <a:moveTo>
                    <a:pt x="65579" y="0"/>
                  </a:moveTo>
                  <a:lnTo>
                    <a:pt x="65579" y="0"/>
                  </a:lnTo>
                  <a:lnTo>
                    <a:pt x="60522" y="0"/>
                  </a:lnTo>
                  <a:lnTo>
                    <a:pt x="29931" y="13257"/>
                  </a:lnTo>
                  <a:lnTo>
                    <a:pt x="11389" y="27447"/>
                  </a:lnTo>
                  <a:lnTo>
                    <a:pt x="4453" y="41832"/>
                  </a:lnTo>
                  <a:lnTo>
                    <a:pt x="0" y="66824"/>
                  </a:lnTo>
                  <a:lnTo>
                    <a:pt x="2213" y="74855"/>
                  </a:lnTo>
                  <a:lnTo>
                    <a:pt x="4285" y="78479"/>
                  </a:lnTo>
                  <a:lnTo>
                    <a:pt x="7783" y="80894"/>
                  </a:lnTo>
                  <a:lnTo>
                    <a:pt x="22819" y="84294"/>
                  </a:lnTo>
                  <a:lnTo>
                    <a:pt x="53102" y="85536"/>
                  </a:lnTo>
                  <a:lnTo>
                    <a:pt x="94154"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50">
            <a:extLst>
              <a:ext uri="{FF2B5EF4-FFF2-40B4-BE49-F238E27FC236}">
                <a16:creationId xmlns:a16="http://schemas.microsoft.com/office/drawing/2014/main" id="{9A58D25A-C28A-E203-7B6A-A1752D6D835A}"/>
              </a:ext>
            </a:extLst>
          </p:cNvPr>
          <p:cNvGrpSpPr/>
          <p:nvPr/>
        </p:nvGrpSpPr>
        <p:grpSpPr>
          <a:xfrm>
            <a:off x="2105025" y="4470382"/>
            <a:ext cx="781051" cy="263484"/>
            <a:chOff x="2105025" y="4470382"/>
            <a:chExt cx="781051" cy="263484"/>
          </a:xfrm>
        </p:grpSpPr>
        <p:sp>
          <p:nvSpPr>
            <p:cNvPr id="52" name="SMARTInkShape-230">
              <a:extLst>
                <a:ext uri="{FF2B5EF4-FFF2-40B4-BE49-F238E27FC236}">
                  <a16:creationId xmlns:a16="http://schemas.microsoft.com/office/drawing/2014/main" id="{9C6A05F6-F383-4FD5-B1A4-223A211ECF2E}"/>
                </a:ext>
              </a:extLst>
            </p:cNvPr>
            <p:cNvSpPr/>
            <p:nvPr>
              <p:custDataLst>
                <p:tags r:id="rId136"/>
              </p:custDataLst>
            </p:nvPr>
          </p:nvSpPr>
          <p:spPr>
            <a:xfrm>
              <a:off x="2105025" y="4591050"/>
              <a:ext cx="165648" cy="142816"/>
            </a:xfrm>
            <a:custGeom>
              <a:avLst/>
              <a:gdLst/>
              <a:ahLst/>
              <a:cxnLst/>
              <a:rect l="0" t="0" r="0" b="0"/>
              <a:pathLst>
                <a:path w="165648" h="142816">
                  <a:moveTo>
                    <a:pt x="142875" y="0"/>
                  </a:moveTo>
                  <a:lnTo>
                    <a:pt x="142875" y="0"/>
                  </a:lnTo>
                  <a:lnTo>
                    <a:pt x="165647" y="0"/>
                  </a:lnTo>
                  <a:lnTo>
                    <a:pt x="127453" y="1058"/>
                  </a:lnTo>
                  <a:lnTo>
                    <a:pt x="81283" y="9701"/>
                  </a:lnTo>
                  <a:lnTo>
                    <a:pt x="69287" y="14189"/>
                  </a:lnTo>
                  <a:lnTo>
                    <a:pt x="65242" y="17926"/>
                  </a:lnTo>
                  <a:lnTo>
                    <a:pt x="60746" y="27723"/>
                  </a:lnTo>
                  <a:lnTo>
                    <a:pt x="60606" y="32240"/>
                  </a:lnTo>
                  <a:lnTo>
                    <a:pt x="63272" y="40082"/>
                  </a:lnTo>
                  <a:lnTo>
                    <a:pt x="79634" y="60220"/>
                  </a:lnTo>
                  <a:lnTo>
                    <a:pt x="126504" y="97732"/>
                  </a:lnTo>
                  <a:lnTo>
                    <a:pt x="144845" y="111037"/>
                  </a:lnTo>
                  <a:lnTo>
                    <a:pt x="153628" y="122022"/>
                  </a:lnTo>
                  <a:lnTo>
                    <a:pt x="154277" y="126857"/>
                  </a:lnTo>
                  <a:lnTo>
                    <a:pt x="152593" y="131138"/>
                  </a:lnTo>
                  <a:lnTo>
                    <a:pt x="149354" y="135050"/>
                  </a:lnTo>
                  <a:lnTo>
                    <a:pt x="140110" y="139398"/>
                  </a:lnTo>
                  <a:lnTo>
                    <a:pt x="97669" y="142418"/>
                  </a:lnTo>
                  <a:lnTo>
                    <a:pt x="50949" y="142815"/>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231">
              <a:extLst>
                <a:ext uri="{FF2B5EF4-FFF2-40B4-BE49-F238E27FC236}">
                  <a16:creationId xmlns:a16="http://schemas.microsoft.com/office/drawing/2014/main" id="{F270C0B8-2C1A-2406-A36C-113A8C059164}"/>
                </a:ext>
              </a:extLst>
            </p:cNvPr>
            <p:cNvSpPr/>
            <p:nvPr>
              <p:custDataLst>
                <p:tags r:id="rId137"/>
              </p:custDataLst>
            </p:nvPr>
          </p:nvSpPr>
          <p:spPr>
            <a:xfrm>
              <a:off x="2305379" y="4621065"/>
              <a:ext cx="133022" cy="91917"/>
            </a:xfrm>
            <a:custGeom>
              <a:avLst/>
              <a:gdLst/>
              <a:ahLst/>
              <a:cxnLst/>
              <a:rect l="0" t="0" r="0" b="0"/>
              <a:pathLst>
                <a:path w="133022" h="91917">
                  <a:moveTo>
                    <a:pt x="75871" y="17610"/>
                  </a:moveTo>
                  <a:lnTo>
                    <a:pt x="75871" y="17610"/>
                  </a:lnTo>
                  <a:lnTo>
                    <a:pt x="92273" y="9409"/>
                  </a:lnTo>
                  <a:lnTo>
                    <a:pt x="93156" y="7909"/>
                  </a:lnTo>
                  <a:lnTo>
                    <a:pt x="94136" y="3421"/>
                  </a:lnTo>
                  <a:lnTo>
                    <a:pt x="92281" y="1800"/>
                  </a:lnTo>
                  <a:lnTo>
                    <a:pt x="84575" y="0"/>
                  </a:lnTo>
                  <a:lnTo>
                    <a:pt x="68337" y="4043"/>
                  </a:lnTo>
                  <a:lnTo>
                    <a:pt x="43887" y="15949"/>
                  </a:lnTo>
                  <a:lnTo>
                    <a:pt x="12340" y="43627"/>
                  </a:lnTo>
                  <a:lnTo>
                    <a:pt x="5302" y="53162"/>
                  </a:lnTo>
                  <a:lnTo>
                    <a:pt x="1340" y="64480"/>
                  </a:lnTo>
                  <a:lnTo>
                    <a:pt x="0" y="77786"/>
                  </a:lnTo>
                  <a:lnTo>
                    <a:pt x="2007" y="81011"/>
                  </a:lnTo>
                  <a:lnTo>
                    <a:pt x="9882" y="87416"/>
                  </a:lnTo>
                  <a:lnTo>
                    <a:pt x="31271" y="91916"/>
                  </a:lnTo>
                  <a:lnTo>
                    <a:pt x="66944" y="85831"/>
                  </a:lnTo>
                  <a:lnTo>
                    <a:pt x="104564" y="71616"/>
                  </a:lnTo>
                  <a:lnTo>
                    <a:pt x="133021" y="557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232">
              <a:extLst>
                <a:ext uri="{FF2B5EF4-FFF2-40B4-BE49-F238E27FC236}">
                  <a16:creationId xmlns:a16="http://schemas.microsoft.com/office/drawing/2014/main" id="{3B46E9C6-A272-3850-F94E-2957DB82C8F5}"/>
                </a:ext>
              </a:extLst>
            </p:cNvPr>
            <p:cNvSpPr/>
            <p:nvPr>
              <p:custDataLst>
                <p:tags r:id="rId138"/>
              </p:custDataLst>
            </p:nvPr>
          </p:nvSpPr>
          <p:spPr>
            <a:xfrm>
              <a:off x="2476500" y="4516567"/>
              <a:ext cx="126997" cy="198309"/>
            </a:xfrm>
            <a:custGeom>
              <a:avLst/>
              <a:gdLst/>
              <a:ahLst/>
              <a:cxnLst/>
              <a:rect l="0" t="0" r="0" b="0"/>
              <a:pathLst>
                <a:path w="126997" h="198309">
                  <a:moveTo>
                    <a:pt x="0" y="17333"/>
                  </a:moveTo>
                  <a:lnTo>
                    <a:pt x="0" y="17333"/>
                  </a:lnTo>
                  <a:lnTo>
                    <a:pt x="0" y="0"/>
                  </a:lnTo>
                  <a:lnTo>
                    <a:pt x="2822" y="17336"/>
                  </a:lnTo>
                  <a:lnTo>
                    <a:pt x="8201" y="55433"/>
                  </a:lnTo>
                  <a:lnTo>
                    <a:pt x="9263" y="101138"/>
                  </a:lnTo>
                  <a:lnTo>
                    <a:pt x="9473" y="148108"/>
                  </a:lnTo>
                  <a:lnTo>
                    <a:pt x="9522" y="177435"/>
                  </a:lnTo>
                  <a:lnTo>
                    <a:pt x="10582" y="176984"/>
                  </a:lnTo>
                  <a:lnTo>
                    <a:pt x="55513" y="133256"/>
                  </a:lnTo>
                  <a:lnTo>
                    <a:pt x="78537" y="120355"/>
                  </a:lnTo>
                  <a:lnTo>
                    <a:pt x="95355" y="114886"/>
                  </a:lnTo>
                  <a:lnTo>
                    <a:pt x="112096" y="113265"/>
                  </a:lnTo>
                  <a:lnTo>
                    <a:pt x="117064" y="115155"/>
                  </a:lnTo>
                  <a:lnTo>
                    <a:pt x="125406" y="122898"/>
                  </a:lnTo>
                  <a:lnTo>
                    <a:pt x="126996" y="127926"/>
                  </a:lnTo>
                  <a:lnTo>
                    <a:pt x="125940" y="139158"/>
                  </a:lnTo>
                  <a:lnTo>
                    <a:pt x="110754" y="181243"/>
                  </a:lnTo>
                  <a:lnTo>
                    <a:pt x="104775" y="1983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233">
              <a:extLst>
                <a:ext uri="{FF2B5EF4-FFF2-40B4-BE49-F238E27FC236}">
                  <a16:creationId xmlns:a16="http://schemas.microsoft.com/office/drawing/2014/main" id="{8ED69D4F-77D9-AF9E-BAFC-D36A87A47DF4}"/>
                </a:ext>
              </a:extLst>
            </p:cNvPr>
            <p:cNvSpPr/>
            <p:nvPr>
              <p:custDataLst>
                <p:tags r:id="rId139"/>
              </p:custDataLst>
            </p:nvPr>
          </p:nvSpPr>
          <p:spPr>
            <a:xfrm>
              <a:off x="2649782" y="4620178"/>
              <a:ext cx="53439" cy="93830"/>
            </a:xfrm>
            <a:custGeom>
              <a:avLst/>
              <a:gdLst/>
              <a:ahLst/>
              <a:cxnLst/>
              <a:rect l="0" t="0" r="0" b="0"/>
              <a:pathLst>
                <a:path w="53439" h="93830">
                  <a:moveTo>
                    <a:pt x="7693" y="37547"/>
                  </a:moveTo>
                  <a:lnTo>
                    <a:pt x="7693" y="37547"/>
                  </a:lnTo>
                  <a:lnTo>
                    <a:pt x="12749" y="37547"/>
                  </a:lnTo>
                  <a:lnTo>
                    <a:pt x="18054" y="34725"/>
                  </a:lnTo>
                  <a:lnTo>
                    <a:pt x="20950" y="32490"/>
                  </a:lnTo>
                  <a:lnTo>
                    <a:pt x="24169" y="27186"/>
                  </a:lnTo>
                  <a:lnTo>
                    <a:pt x="26235" y="15157"/>
                  </a:lnTo>
                  <a:lnTo>
                    <a:pt x="26698" y="1314"/>
                  </a:lnTo>
                  <a:lnTo>
                    <a:pt x="25655" y="692"/>
                  </a:lnTo>
                  <a:lnTo>
                    <a:pt x="21673" y="0"/>
                  </a:lnTo>
                  <a:lnTo>
                    <a:pt x="16376" y="2515"/>
                  </a:lnTo>
                  <a:lnTo>
                    <a:pt x="13481" y="4667"/>
                  </a:lnTo>
                  <a:lnTo>
                    <a:pt x="4352" y="17809"/>
                  </a:lnTo>
                  <a:lnTo>
                    <a:pt x="0" y="40166"/>
                  </a:lnTo>
                  <a:lnTo>
                    <a:pt x="3767" y="66898"/>
                  </a:lnTo>
                  <a:lnTo>
                    <a:pt x="11586" y="84814"/>
                  </a:lnTo>
                  <a:lnTo>
                    <a:pt x="17537" y="90305"/>
                  </a:lnTo>
                  <a:lnTo>
                    <a:pt x="23710" y="92745"/>
                  </a:lnTo>
                  <a:lnTo>
                    <a:pt x="29981" y="93829"/>
                  </a:lnTo>
                  <a:lnTo>
                    <a:pt x="36296" y="91489"/>
                  </a:lnTo>
                  <a:lnTo>
                    <a:pt x="39462" y="89384"/>
                  </a:lnTo>
                  <a:lnTo>
                    <a:pt x="48974" y="76307"/>
                  </a:lnTo>
                  <a:lnTo>
                    <a:pt x="53438" y="53970"/>
                  </a:lnTo>
                  <a:lnTo>
                    <a:pt x="49705" y="27244"/>
                  </a:lnTo>
                  <a:lnTo>
                    <a:pt x="46284" y="21153"/>
                  </a:lnTo>
                  <a:lnTo>
                    <a:pt x="41887" y="17092"/>
                  </a:lnTo>
                  <a:lnTo>
                    <a:pt x="17218" y="8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234">
              <a:extLst>
                <a:ext uri="{FF2B5EF4-FFF2-40B4-BE49-F238E27FC236}">
                  <a16:creationId xmlns:a16="http://schemas.microsoft.com/office/drawing/2014/main" id="{EC3F8E8A-8265-78AE-5CA0-FBA1A975FF42}"/>
                </a:ext>
              </a:extLst>
            </p:cNvPr>
            <p:cNvSpPr/>
            <p:nvPr>
              <p:custDataLst>
                <p:tags r:id="rId140"/>
              </p:custDataLst>
            </p:nvPr>
          </p:nvSpPr>
          <p:spPr>
            <a:xfrm>
              <a:off x="2735587" y="4603091"/>
              <a:ext cx="73995" cy="95911"/>
            </a:xfrm>
            <a:custGeom>
              <a:avLst/>
              <a:gdLst/>
              <a:ahLst/>
              <a:cxnLst/>
              <a:rect l="0" t="0" r="0" b="0"/>
              <a:pathLst>
                <a:path w="73995" h="95911">
                  <a:moveTo>
                    <a:pt x="26663" y="54634"/>
                  </a:moveTo>
                  <a:lnTo>
                    <a:pt x="26663" y="54634"/>
                  </a:lnTo>
                  <a:lnTo>
                    <a:pt x="26663" y="49577"/>
                  </a:lnTo>
                  <a:lnTo>
                    <a:pt x="27721" y="48088"/>
                  </a:lnTo>
                  <a:lnTo>
                    <a:pt x="29485" y="47095"/>
                  </a:lnTo>
                  <a:lnTo>
                    <a:pt x="31719" y="46433"/>
                  </a:lnTo>
                  <a:lnTo>
                    <a:pt x="45960" y="34922"/>
                  </a:lnTo>
                  <a:lnTo>
                    <a:pt x="53406" y="27810"/>
                  </a:lnTo>
                  <a:lnTo>
                    <a:pt x="54423" y="24015"/>
                  </a:lnTo>
                  <a:lnTo>
                    <a:pt x="55191" y="11915"/>
                  </a:lnTo>
                  <a:lnTo>
                    <a:pt x="54148" y="10280"/>
                  </a:lnTo>
                  <a:lnTo>
                    <a:pt x="52395" y="9189"/>
                  </a:lnTo>
                  <a:lnTo>
                    <a:pt x="46566" y="7978"/>
                  </a:lnTo>
                  <a:lnTo>
                    <a:pt x="36920" y="7440"/>
                  </a:lnTo>
                  <a:lnTo>
                    <a:pt x="28399" y="10023"/>
                  </a:lnTo>
                  <a:lnTo>
                    <a:pt x="24645" y="12193"/>
                  </a:lnTo>
                  <a:lnTo>
                    <a:pt x="14306" y="25361"/>
                  </a:lnTo>
                  <a:lnTo>
                    <a:pt x="955" y="59677"/>
                  </a:lnTo>
                  <a:lnTo>
                    <a:pt x="0" y="64346"/>
                  </a:lnTo>
                  <a:lnTo>
                    <a:pt x="1760" y="75178"/>
                  </a:lnTo>
                  <a:lnTo>
                    <a:pt x="3711" y="81030"/>
                  </a:lnTo>
                  <a:lnTo>
                    <a:pt x="11523" y="90355"/>
                  </a:lnTo>
                  <a:lnTo>
                    <a:pt x="16570" y="94323"/>
                  </a:lnTo>
                  <a:lnTo>
                    <a:pt x="22051" y="95910"/>
                  </a:lnTo>
                  <a:lnTo>
                    <a:pt x="33786" y="94851"/>
                  </a:lnTo>
                  <a:lnTo>
                    <a:pt x="43234" y="90852"/>
                  </a:lnTo>
                  <a:lnTo>
                    <a:pt x="62980" y="74606"/>
                  </a:lnTo>
                  <a:lnTo>
                    <a:pt x="69262" y="65980"/>
                  </a:lnTo>
                  <a:lnTo>
                    <a:pt x="72054" y="56502"/>
                  </a:lnTo>
                  <a:lnTo>
                    <a:pt x="73994" y="20582"/>
                  </a:lnTo>
                  <a:lnTo>
                    <a:pt x="71335" y="10219"/>
                  </a:lnTo>
                  <a:lnTo>
                    <a:pt x="69144" y="5975"/>
                  </a:lnTo>
                  <a:lnTo>
                    <a:pt x="66626" y="3144"/>
                  </a:lnTo>
                  <a:lnTo>
                    <a:pt x="61005" y="0"/>
                  </a:lnTo>
                  <a:lnTo>
                    <a:pt x="36188" y="70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235">
              <a:extLst>
                <a:ext uri="{FF2B5EF4-FFF2-40B4-BE49-F238E27FC236}">
                  <a16:creationId xmlns:a16="http://schemas.microsoft.com/office/drawing/2014/main" id="{36DB993E-B76A-3B1F-8F68-853EA79B68BD}"/>
                </a:ext>
              </a:extLst>
            </p:cNvPr>
            <p:cNvSpPr/>
            <p:nvPr>
              <p:custDataLst>
                <p:tags r:id="rId141"/>
              </p:custDataLst>
            </p:nvPr>
          </p:nvSpPr>
          <p:spPr>
            <a:xfrm>
              <a:off x="2876550" y="4470382"/>
              <a:ext cx="9526" cy="254019"/>
            </a:xfrm>
            <a:custGeom>
              <a:avLst/>
              <a:gdLst/>
              <a:ahLst/>
              <a:cxnLst/>
              <a:rect l="0" t="0" r="0" b="0"/>
              <a:pathLst>
                <a:path w="9526" h="254019">
                  <a:moveTo>
                    <a:pt x="0" y="34943"/>
                  </a:moveTo>
                  <a:lnTo>
                    <a:pt x="0" y="34943"/>
                  </a:lnTo>
                  <a:lnTo>
                    <a:pt x="0" y="29886"/>
                  </a:lnTo>
                  <a:lnTo>
                    <a:pt x="2822" y="24582"/>
                  </a:lnTo>
                  <a:lnTo>
                    <a:pt x="5056" y="21686"/>
                  </a:lnTo>
                  <a:lnTo>
                    <a:pt x="7538" y="12823"/>
                  </a:lnTo>
                  <a:lnTo>
                    <a:pt x="9133" y="0"/>
                  </a:lnTo>
                  <a:lnTo>
                    <a:pt x="9502" y="40300"/>
                  </a:lnTo>
                  <a:lnTo>
                    <a:pt x="8460" y="83803"/>
                  </a:lnTo>
                  <a:lnTo>
                    <a:pt x="2977" y="120328"/>
                  </a:lnTo>
                  <a:lnTo>
                    <a:pt x="882" y="162665"/>
                  </a:lnTo>
                  <a:lnTo>
                    <a:pt x="1320" y="201433"/>
                  </a:lnTo>
                  <a:lnTo>
                    <a:pt x="8665" y="246840"/>
                  </a:lnTo>
                  <a:lnTo>
                    <a:pt x="9525" y="254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 name="SMARTInkShape-Group51">
            <a:extLst>
              <a:ext uri="{FF2B5EF4-FFF2-40B4-BE49-F238E27FC236}">
                <a16:creationId xmlns:a16="http://schemas.microsoft.com/office/drawing/2014/main" id="{E6425FC2-69FC-E627-BE94-E85195BE049E}"/>
              </a:ext>
            </a:extLst>
          </p:cNvPr>
          <p:cNvGrpSpPr/>
          <p:nvPr/>
        </p:nvGrpSpPr>
        <p:grpSpPr>
          <a:xfrm>
            <a:off x="990600" y="4896393"/>
            <a:ext cx="2800351" cy="389983"/>
            <a:chOff x="990600" y="4896393"/>
            <a:chExt cx="2800351" cy="389983"/>
          </a:xfrm>
        </p:grpSpPr>
        <p:sp>
          <p:nvSpPr>
            <p:cNvPr id="59" name="SMARTInkShape-236">
              <a:extLst>
                <a:ext uri="{FF2B5EF4-FFF2-40B4-BE49-F238E27FC236}">
                  <a16:creationId xmlns:a16="http://schemas.microsoft.com/office/drawing/2014/main" id="{78F3F98B-A6B0-9912-5311-9B08B5CA1F00}"/>
                </a:ext>
              </a:extLst>
            </p:cNvPr>
            <p:cNvSpPr/>
            <p:nvPr>
              <p:custDataLst>
                <p:tags r:id="rId119"/>
              </p:custDataLst>
            </p:nvPr>
          </p:nvSpPr>
          <p:spPr>
            <a:xfrm>
              <a:off x="990600" y="4963849"/>
              <a:ext cx="117193" cy="229914"/>
            </a:xfrm>
            <a:custGeom>
              <a:avLst/>
              <a:gdLst/>
              <a:ahLst/>
              <a:cxnLst/>
              <a:rect l="0" t="0" r="0" b="0"/>
              <a:pathLst>
                <a:path w="117193" h="229914">
                  <a:moveTo>
                    <a:pt x="9525" y="8201"/>
                  </a:moveTo>
                  <a:lnTo>
                    <a:pt x="9525" y="8201"/>
                  </a:lnTo>
                  <a:lnTo>
                    <a:pt x="14582" y="8201"/>
                  </a:lnTo>
                  <a:lnTo>
                    <a:pt x="16071" y="7143"/>
                  </a:lnTo>
                  <a:lnTo>
                    <a:pt x="17064" y="5379"/>
                  </a:lnTo>
                  <a:lnTo>
                    <a:pt x="18658" y="0"/>
                  </a:lnTo>
                  <a:lnTo>
                    <a:pt x="19040" y="44470"/>
                  </a:lnTo>
                  <a:lnTo>
                    <a:pt x="16223" y="58894"/>
                  </a:lnTo>
                  <a:lnTo>
                    <a:pt x="13990" y="64221"/>
                  </a:lnTo>
                  <a:lnTo>
                    <a:pt x="11465" y="110793"/>
                  </a:lnTo>
                  <a:lnTo>
                    <a:pt x="17391" y="153369"/>
                  </a:lnTo>
                  <a:lnTo>
                    <a:pt x="28874" y="194450"/>
                  </a:lnTo>
                  <a:lnTo>
                    <a:pt x="38189" y="213669"/>
                  </a:lnTo>
                  <a:lnTo>
                    <a:pt x="45548" y="222287"/>
                  </a:lnTo>
                  <a:lnTo>
                    <a:pt x="55874" y="229645"/>
                  </a:lnTo>
                  <a:lnTo>
                    <a:pt x="62649" y="229913"/>
                  </a:lnTo>
                  <a:lnTo>
                    <a:pt x="78644" y="224568"/>
                  </a:lnTo>
                  <a:lnTo>
                    <a:pt x="100443" y="204601"/>
                  </a:lnTo>
                  <a:lnTo>
                    <a:pt x="115251" y="178577"/>
                  </a:lnTo>
                  <a:lnTo>
                    <a:pt x="117192" y="160125"/>
                  </a:lnTo>
                  <a:lnTo>
                    <a:pt x="112335" y="134707"/>
                  </a:lnTo>
                  <a:lnTo>
                    <a:pt x="109815" y="127463"/>
                  </a:lnTo>
                  <a:lnTo>
                    <a:pt x="98548" y="113770"/>
                  </a:lnTo>
                  <a:lnTo>
                    <a:pt x="91099" y="107155"/>
                  </a:lnTo>
                  <a:lnTo>
                    <a:pt x="71533" y="99806"/>
                  </a:lnTo>
                  <a:lnTo>
                    <a:pt x="49784" y="97597"/>
                  </a:lnTo>
                  <a:lnTo>
                    <a:pt x="21806" y="102305"/>
                  </a:lnTo>
                  <a:lnTo>
                    <a:pt x="0"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237">
              <a:extLst>
                <a:ext uri="{FF2B5EF4-FFF2-40B4-BE49-F238E27FC236}">
                  <a16:creationId xmlns:a16="http://schemas.microsoft.com/office/drawing/2014/main" id="{0ACBD5A9-C56D-9531-A3D5-357C5B3A5D8B}"/>
                </a:ext>
              </a:extLst>
            </p:cNvPr>
            <p:cNvSpPr/>
            <p:nvPr>
              <p:custDataLst>
                <p:tags r:id="rId120"/>
              </p:custDataLst>
            </p:nvPr>
          </p:nvSpPr>
          <p:spPr>
            <a:xfrm>
              <a:off x="1153997" y="5069408"/>
              <a:ext cx="93779" cy="110369"/>
            </a:xfrm>
            <a:custGeom>
              <a:avLst/>
              <a:gdLst/>
              <a:ahLst/>
              <a:cxnLst/>
              <a:rect l="0" t="0" r="0" b="0"/>
              <a:pathLst>
                <a:path w="93779" h="110369">
                  <a:moveTo>
                    <a:pt x="8053" y="26467"/>
                  </a:moveTo>
                  <a:lnTo>
                    <a:pt x="8053" y="26467"/>
                  </a:lnTo>
                  <a:lnTo>
                    <a:pt x="15592" y="8567"/>
                  </a:lnTo>
                  <a:lnTo>
                    <a:pt x="17185" y="0"/>
                  </a:lnTo>
                  <a:lnTo>
                    <a:pt x="18375" y="356"/>
                  </a:lnTo>
                  <a:lnTo>
                    <a:pt x="22518" y="3573"/>
                  </a:lnTo>
                  <a:lnTo>
                    <a:pt x="25065" y="11353"/>
                  </a:lnTo>
                  <a:lnTo>
                    <a:pt x="25745" y="16391"/>
                  </a:lnTo>
                  <a:lnTo>
                    <a:pt x="13726" y="57154"/>
                  </a:lnTo>
                  <a:lnTo>
                    <a:pt x="8115" y="83838"/>
                  </a:lnTo>
                  <a:lnTo>
                    <a:pt x="5978" y="86939"/>
                  </a:lnTo>
                  <a:lnTo>
                    <a:pt x="3495" y="89007"/>
                  </a:lnTo>
                  <a:lnTo>
                    <a:pt x="735" y="94126"/>
                  </a:lnTo>
                  <a:lnTo>
                    <a:pt x="0" y="96973"/>
                  </a:lnTo>
                  <a:lnTo>
                    <a:pt x="567" y="99929"/>
                  </a:lnTo>
                  <a:lnTo>
                    <a:pt x="4020" y="106036"/>
                  </a:lnTo>
                  <a:lnTo>
                    <a:pt x="6423" y="108088"/>
                  </a:lnTo>
                  <a:lnTo>
                    <a:pt x="11915" y="110368"/>
                  </a:lnTo>
                  <a:lnTo>
                    <a:pt x="14861" y="109918"/>
                  </a:lnTo>
                  <a:lnTo>
                    <a:pt x="47644" y="96896"/>
                  </a:lnTo>
                  <a:lnTo>
                    <a:pt x="66821" y="93196"/>
                  </a:lnTo>
                  <a:lnTo>
                    <a:pt x="79676" y="85868"/>
                  </a:lnTo>
                  <a:lnTo>
                    <a:pt x="93778" y="740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38">
              <a:extLst>
                <a:ext uri="{FF2B5EF4-FFF2-40B4-BE49-F238E27FC236}">
                  <a16:creationId xmlns:a16="http://schemas.microsoft.com/office/drawing/2014/main" id="{BC94C589-07A2-9102-9A8A-9D91B9A79085}"/>
                </a:ext>
              </a:extLst>
            </p:cNvPr>
            <p:cNvSpPr/>
            <p:nvPr>
              <p:custDataLst>
                <p:tags r:id="rId121"/>
              </p:custDataLst>
            </p:nvPr>
          </p:nvSpPr>
          <p:spPr>
            <a:xfrm>
              <a:off x="1190625" y="4972050"/>
              <a:ext cx="19051" cy="28576"/>
            </a:xfrm>
            <a:custGeom>
              <a:avLst/>
              <a:gdLst/>
              <a:ahLst/>
              <a:cxnLst/>
              <a:rect l="0" t="0" r="0" b="0"/>
              <a:pathLst>
                <a:path w="19051" h="28576">
                  <a:moveTo>
                    <a:pt x="0" y="28575"/>
                  </a:moveTo>
                  <a:lnTo>
                    <a:pt x="0" y="28575"/>
                  </a:lnTo>
                  <a:lnTo>
                    <a:pt x="0" y="7116"/>
                  </a:lnTo>
                  <a:lnTo>
                    <a:pt x="2117" y="474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239">
              <a:extLst>
                <a:ext uri="{FF2B5EF4-FFF2-40B4-BE49-F238E27FC236}">
                  <a16:creationId xmlns:a16="http://schemas.microsoft.com/office/drawing/2014/main" id="{ECBAA48F-8153-1244-C248-7B65A20E66FB}"/>
                </a:ext>
              </a:extLst>
            </p:cNvPr>
            <p:cNvSpPr/>
            <p:nvPr>
              <p:custDataLst>
                <p:tags r:id="rId122"/>
              </p:custDataLst>
            </p:nvPr>
          </p:nvSpPr>
          <p:spPr>
            <a:xfrm>
              <a:off x="1266825" y="5050162"/>
              <a:ext cx="161926" cy="110310"/>
            </a:xfrm>
            <a:custGeom>
              <a:avLst/>
              <a:gdLst/>
              <a:ahLst/>
              <a:cxnLst/>
              <a:rect l="0" t="0" r="0" b="0"/>
              <a:pathLst>
                <a:path w="161926" h="110310">
                  <a:moveTo>
                    <a:pt x="0" y="55238"/>
                  </a:moveTo>
                  <a:lnTo>
                    <a:pt x="0" y="55238"/>
                  </a:lnTo>
                  <a:lnTo>
                    <a:pt x="5057" y="50182"/>
                  </a:lnTo>
                  <a:lnTo>
                    <a:pt x="7539" y="42055"/>
                  </a:lnTo>
                  <a:lnTo>
                    <a:pt x="9701" y="32445"/>
                  </a:lnTo>
                  <a:lnTo>
                    <a:pt x="19712" y="17653"/>
                  </a:lnTo>
                  <a:lnTo>
                    <a:pt x="36257" y="0"/>
                  </a:lnTo>
                  <a:lnTo>
                    <a:pt x="42926" y="1760"/>
                  </a:lnTo>
                  <a:lnTo>
                    <a:pt x="47667" y="3711"/>
                  </a:lnTo>
                  <a:lnTo>
                    <a:pt x="55758" y="11523"/>
                  </a:lnTo>
                  <a:lnTo>
                    <a:pt x="61823" y="22050"/>
                  </a:lnTo>
                  <a:lnTo>
                    <a:pt x="65716" y="48879"/>
                  </a:lnTo>
                  <a:lnTo>
                    <a:pt x="66619" y="94259"/>
                  </a:lnTo>
                  <a:lnTo>
                    <a:pt x="66670" y="110309"/>
                  </a:lnTo>
                  <a:lnTo>
                    <a:pt x="66674" y="106715"/>
                  </a:lnTo>
                  <a:lnTo>
                    <a:pt x="69497" y="101753"/>
                  </a:lnTo>
                  <a:lnTo>
                    <a:pt x="105685" y="54961"/>
                  </a:lnTo>
                  <a:lnTo>
                    <a:pt x="130355" y="34840"/>
                  </a:lnTo>
                  <a:lnTo>
                    <a:pt x="149977" y="27381"/>
                  </a:lnTo>
                  <a:lnTo>
                    <a:pt x="154145" y="29805"/>
                  </a:lnTo>
                  <a:lnTo>
                    <a:pt x="160388" y="34927"/>
                  </a:lnTo>
                  <a:lnTo>
                    <a:pt x="161242" y="38450"/>
                  </a:lnTo>
                  <a:lnTo>
                    <a:pt x="161925" y="552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240">
              <a:extLst>
                <a:ext uri="{FF2B5EF4-FFF2-40B4-BE49-F238E27FC236}">
                  <a16:creationId xmlns:a16="http://schemas.microsoft.com/office/drawing/2014/main" id="{2B4B2D78-F83B-AF5F-0FF4-B5E1F168908F}"/>
                </a:ext>
              </a:extLst>
            </p:cNvPr>
            <p:cNvSpPr/>
            <p:nvPr>
              <p:custDataLst>
                <p:tags r:id="rId123"/>
              </p:custDataLst>
            </p:nvPr>
          </p:nvSpPr>
          <p:spPr>
            <a:xfrm>
              <a:off x="1457974" y="5038735"/>
              <a:ext cx="256527" cy="123071"/>
            </a:xfrm>
            <a:custGeom>
              <a:avLst/>
              <a:gdLst/>
              <a:ahLst/>
              <a:cxnLst/>
              <a:rect l="0" t="0" r="0" b="0"/>
              <a:pathLst>
                <a:path w="256527" h="123071">
                  <a:moveTo>
                    <a:pt x="56501" y="9515"/>
                  </a:moveTo>
                  <a:lnTo>
                    <a:pt x="56501" y="9515"/>
                  </a:lnTo>
                  <a:lnTo>
                    <a:pt x="65909" y="106"/>
                  </a:lnTo>
                  <a:lnTo>
                    <a:pt x="52758" y="0"/>
                  </a:lnTo>
                  <a:lnTo>
                    <a:pt x="38576" y="10106"/>
                  </a:lnTo>
                  <a:lnTo>
                    <a:pt x="32659" y="17892"/>
                  </a:lnTo>
                  <a:lnTo>
                    <a:pt x="27913" y="25938"/>
                  </a:lnTo>
                  <a:lnTo>
                    <a:pt x="6745" y="54455"/>
                  </a:lnTo>
                  <a:lnTo>
                    <a:pt x="1542" y="78217"/>
                  </a:lnTo>
                  <a:lnTo>
                    <a:pt x="0" y="100309"/>
                  </a:lnTo>
                  <a:lnTo>
                    <a:pt x="2462" y="110898"/>
                  </a:lnTo>
                  <a:lnTo>
                    <a:pt x="4600" y="115204"/>
                  </a:lnTo>
                  <a:lnTo>
                    <a:pt x="7084" y="118074"/>
                  </a:lnTo>
                  <a:lnTo>
                    <a:pt x="12666" y="121263"/>
                  </a:lnTo>
                  <a:lnTo>
                    <a:pt x="15636" y="121056"/>
                  </a:lnTo>
                  <a:lnTo>
                    <a:pt x="21758" y="118003"/>
                  </a:lnTo>
                  <a:lnTo>
                    <a:pt x="31155" y="110334"/>
                  </a:lnTo>
                  <a:lnTo>
                    <a:pt x="40642" y="96302"/>
                  </a:lnTo>
                  <a:lnTo>
                    <a:pt x="61794" y="51745"/>
                  </a:lnTo>
                  <a:lnTo>
                    <a:pt x="65861" y="29593"/>
                  </a:lnTo>
                  <a:lnTo>
                    <a:pt x="66022" y="72440"/>
                  </a:lnTo>
                  <a:lnTo>
                    <a:pt x="73630" y="98301"/>
                  </a:lnTo>
                  <a:lnTo>
                    <a:pt x="82272" y="115314"/>
                  </a:lnTo>
                  <a:lnTo>
                    <a:pt x="88416" y="120037"/>
                  </a:lnTo>
                  <a:lnTo>
                    <a:pt x="97825" y="122695"/>
                  </a:lnTo>
                  <a:lnTo>
                    <a:pt x="100984" y="120952"/>
                  </a:lnTo>
                  <a:lnTo>
                    <a:pt x="110486" y="108385"/>
                  </a:lnTo>
                  <a:lnTo>
                    <a:pt x="118946" y="91257"/>
                  </a:lnTo>
                  <a:lnTo>
                    <a:pt x="124039" y="71717"/>
                  </a:lnTo>
                  <a:lnTo>
                    <a:pt x="138006" y="40028"/>
                  </a:lnTo>
                  <a:lnTo>
                    <a:pt x="141409" y="27310"/>
                  </a:lnTo>
                  <a:lnTo>
                    <a:pt x="149394" y="10521"/>
                  </a:lnTo>
                  <a:lnTo>
                    <a:pt x="150180" y="7011"/>
                  </a:lnTo>
                  <a:lnTo>
                    <a:pt x="151762" y="4670"/>
                  </a:lnTo>
                  <a:lnTo>
                    <a:pt x="153875" y="3111"/>
                  </a:lnTo>
                  <a:lnTo>
                    <a:pt x="156342" y="2070"/>
                  </a:lnTo>
                  <a:lnTo>
                    <a:pt x="159045" y="2436"/>
                  </a:lnTo>
                  <a:lnTo>
                    <a:pt x="164871" y="5663"/>
                  </a:lnTo>
                  <a:lnTo>
                    <a:pt x="168165" y="16270"/>
                  </a:lnTo>
                  <a:lnTo>
                    <a:pt x="177000" y="63518"/>
                  </a:lnTo>
                  <a:lnTo>
                    <a:pt x="179888" y="100757"/>
                  </a:lnTo>
                  <a:lnTo>
                    <a:pt x="177309" y="111098"/>
                  </a:lnTo>
                  <a:lnTo>
                    <a:pt x="175140" y="115337"/>
                  </a:lnTo>
                  <a:lnTo>
                    <a:pt x="172635" y="118163"/>
                  </a:lnTo>
                  <a:lnTo>
                    <a:pt x="162981" y="123070"/>
                  </a:lnTo>
                  <a:lnTo>
                    <a:pt x="162034" y="117840"/>
                  </a:lnTo>
                  <a:lnTo>
                    <a:pt x="162671" y="107401"/>
                  </a:lnTo>
                  <a:lnTo>
                    <a:pt x="174578" y="70814"/>
                  </a:lnTo>
                  <a:lnTo>
                    <a:pt x="208033" y="33052"/>
                  </a:lnTo>
                  <a:lnTo>
                    <a:pt x="217687" y="25973"/>
                  </a:lnTo>
                  <a:lnTo>
                    <a:pt x="229034" y="22121"/>
                  </a:lnTo>
                  <a:lnTo>
                    <a:pt x="256526"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241">
              <a:extLst>
                <a:ext uri="{FF2B5EF4-FFF2-40B4-BE49-F238E27FC236}">
                  <a16:creationId xmlns:a16="http://schemas.microsoft.com/office/drawing/2014/main" id="{529EC0C0-D009-373A-7365-FF9C9145C381}"/>
                </a:ext>
              </a:extLst>
            </p:cNvPr>
            <p:cNvSpPr/>
            <p:nvPr>
              <p:custDataLst>
                <p:tags r:id="rId124"/>
              </p:custDataLst>
            </p:nvPr>
          </p:nvSpPr>
          <p:spPr>
            <a:xfrm>
              <a:off x="1724025" y="5039117"/>
              <a:ext cx="47626" cy="85334"/>
            </a:xfrm>
            <a:custGeom>
              <a:avLst/>
              <a:gdLst/>
              <a:ahLst/>
              <a:cxnLst/>
              <a:rect l="0" t="0" r="0" b="0"/>
              <a:pathLst>
                <a:path w="47626" h="85334">
                  <a:moveTo>
                    <a:pt x="0" y="9133"/>
                  </a:moveTo>
                  <a:lnTo>
                    <a:pt x="0" y="9133"/>
                  </a:lnTo>
                  <a:lnTo>
                    <a:pt x="0" y="932"/>
                  </a:lnTo>
                  <a:lnTo>
                    <a:pt x="1058" y="491"/>
                  </a:lnTo>
                  <a:lnTo>
                    <a:pt x="5057" y="0"/>
                  </a:lnTo>
                  <a:lnTo>
                    <a:pt x="10361" y="2605"/>
                  </a:lnTo>
                  <a:lnTo>
                    <a:pt x="22390" y="12900"/>
                  </a:lnTo>
                  <a:lnTo>
                    <a:pt x="25826" y="24566"/>
                  </a:lnTo>
                  <a:lnTo>
                    <a:pt x="30583" y="46161"/>
                  </a:lnTo>
                  <a:lnTo>
                    <a:pt x="38695" y="63143"/>
                  </a:lnTo>
                  <a:lnTo>
                    <a:pt x="43656" y="71237"/>
                  </a:lnTo>
                  <a:lnTo>
                    <a:pt x="47625" y="85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242">
              <a:extLst>
                <a:ext uri="{FF2B5EF4-FFF2-40B4-BE49-F238E27FC236}">
                  <a16:creationId xmlns:a16="http://schemas.microsoft.com/office/drawing/2014/main" id="{AA9C6F64-0777-630B-8E34-5738B59319AE}"/>
                </a:ext>
              </a:extLst>
            </p:cNvPr>
            <p:cNvSpPr/>
            <p:nvPr>
              <p:custDataLst>
                <p:tags r:id="rId125"/>
              </p:custDataLst>
            </p:nvPr>
          </p:nvSpPr>
          <p:spPr>
            <a:xfrm>
              <a:off x="1762125" y="5049806"/>
              <a:ext cx="47510" cy="150845"/>
            </a:xfrm>
            <a:custGeom>
              <a:avLst/>
              <a:gdLst/>
              <a:ahLst/>
              <a:cxnLst/>
              <a:rect l="0" t="0" r="0" b="0"/>
              <a:pathLst>
                <a:path w="47510" h="150845">
                  <a:moveTo>
                    <a:pt x="38100" y="27019"/>
                  </a:moveTo>
                  <a:lnTo>
                    <a:pt x="38100" y="27019"/>
                  </a:lnTo>
                  <a:lnTo>
                    <a:pt x="46301" y="10617"/>
                  </a:lnTo>
                  <a:lnTo>
                    <a:pt x="47509" y="0"/>
                  </a:lnTo>
                  <a:lnTo>
                    <a:pt x="34357" y="30152"/>
                  </a:lnTo>
                  <a:lnTo>
                    <a:pt x="16153" y="75057"/>
                  </a:lnTo>
                  <a:lnTo>
                    <a:pt x="7179" y="93878"/>
                  </a:lnTo>
                  <a:lnTo>
                    <a:pt x="630" y="141139"/>
                  </a:lnTo>
                  <a:lnTo>
                    <a:pt x="0" y="1508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243">
              <a:extLst>
                <a:ext uri="{FF2B5EF4-FFF2-40B4-BE49-F238E27FC236}">
                  <a16:creationId xmlns:a16="http://schemas.microsoft.com/office/drawing/2014/main" id="{119DEA17-5F50-F1F5-3971-8F5F0A95EF20}"/>
                </a:ext>
              </a:extLst>
            </p:cNvPr>
            <p:cNvSpPr/>
            <p:nvPr>
              <p:custDataLst>
                <p:tags r:id="rId126"/>
              </p:custDataLst>
            </p:nvPr>
          </p:nvSpPr>
          <p:spPr>
            <a:xfrm>
              <a:off x="1877914" y="4896393"/>
              <a:ext cx="74596" cy="389983"/>
            </a:xfrm>
            <a:custGeom>
              <a:avLst/>
              <a:gdLst/>
              <a:ahLst/>
              <a:cxnLst/>
              <a:rect l="0" t="0" r="0" b="0"/>
              <a:pathLst>
                <a:path w="74596" h="389983">
                  <a:moveTo>
                    <a:pt x="65186" y="28032"/>
                  </a:moveTo>
                  <a:lnTo>
                    <a:pt x="65186" y="28032"/>
                  </a:lnTo>
                  <a:lnTo>
                    <a:pt x="65186" y="22976"/>
                  </a:lnTo>
                  <a:lnTo>
                    <a:pt x="68008" y="17671"/>
                  </a:lnTo>
                  <a:lnTo>
                    <a:pt x="71732" y="11785"/>
                  </a:lnTo>
                  <a:lnTo>
                    <a:pt x="74595" y="0"/>
                  </a:lnTo>
                  <a:lnTo>
                    <a:pt x="71873" y="38151"/>
                  </a:lnTo>
                  <a:lnTo>
                    <a:pt x="61450" y="75774"/>
                  </a:lnTo>
                  <a:lnTo>
                    <a:pt x="49200" y="121384"/>
                  </a:lnTo>
                  <a:lnTo>
                    <a:pt x="36589" y="168338"/>
                  </a:lnTo>
                  <a:lnTo>
                    <a:pt x="27080" y="207187"/>
                  </a:lnTo>
                  <a:lnTo>
                    <a:pt x="17559" y="250448"/>
                  </a:lnTo>
                  <a:lnTo>
                    <a:pt x="8232" y="296896"/>
                  </a:lnTo>
                  <a:lnTo>
                    <a:pt x="0" y="342642"/>
                  </a:lnTo>
                  <a:lnTo>
                    <a:pt x="8036" y="389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244">
              <a:extLst>
                <a:ext uri="{FF2B5EF4-FFF2-40B4-BE49-F238E27FC236}">
                  <a16:creationId xmlns:a16="http://schemas.microsoft.com/office/drawing/2014/main" id="{35A9EFE7-9ED2-C98C-8563-D739262E69EA}"/>
                </a:ext>
              </a:extLst>
            </p:cNvPr>
            <p:cNvSpPr/>
            <p:nvPr>
              <p:custDataLst>
                <p:tags r:id="rId127"/>
              </p:custDataLst>
            </p:nvPr>
          </p:nvSpPr>
          <p:spPr>
            <a:xfrm>
              <a:off x="2134707" y="4924425"/>
              <a:ext cx="118159" cy="265873"/>
            </a:xfrm>
            <a:custGeom>
              <a:avLst/>
              <a:gdLst/>
              <a:ahLst/>
              <a:cxnLst/>
              <a:rect l="0" t="0" r="0" b="0"/>
              <a:pathLst>
                <a:path w="118159" h="265873">
                  <a:moveTo>
                    <a:pt x="94143" y="180975"/>
                  </a:moveTo>
                  <a:lnTo>
                    <a:pt x="94143" y="180975"/>
                  </a:lnTo>
                  <a:lnTo>
                    <a:pt x="112486" y="171274"/>
                  </a:lnTo>
                  <a:lnTo>
                    <a:pt x="117465" y="166786"/>
                  </a:lnTo>
                  <a:lnTo>
                    <a:pt x="118158" y="164107"/>
                  </a:lnTo>
                  <a:lnTo>
                    <a:pt x="117561" y="161263"/>
                  </a:lnTo>
                  <a:lnTo>
                    <a:pt x="111665" y="152204"/>
                  </a:lnTo>
                  <a:lnTo>
                    <a:pt x="100191" y="139661"/>
                  </a:lnTo>
                  <a:lnTo>
                    <a:pt x="74642" y="128051"/>
                  </a:lnTo>
                  <a:lnTo>
                    <a:pt x="48588" y="124382"/>
                  </a:lnTo>
                  <a:lnTo>
                    <a:pt x="42607" y="127371"/>
                  </a:lnTo>
                  <a:lnTo>
                    <a:pt x="17798" y="154982"/>
                  </a:lnTo>
                  <a:lnTo>
                    <a:pt x="11496" y="163646"/>
                  </a:lnTo>
                  <a:lnTo>
                    <a:pt x="4494" y="184562"/>
                  </a:lnTo>
                  <a:lnTo>
                    <a:pt x="0" y="217314"/>
                  </a:lnTo>
                  <a:lnTo>
                    <a:pt x="4277" y="240426"/>
                  </a:lnTo>
                  <a:lnTo>
                    <a:pt x="8833" y="247067"/>
                  </a:lnTo>
                  <a:lnTo>
                    <a:pt x="22360" y="257268"/>
                  </a:lnTo>
                  <a:lnTo>
                    <a:pt x="37714" y="263905"/>
                  </a:lnTo>
                  <a:lnTo>
                    <a:pt x="48966" y="265872"/>
                  </a:lnTo>
                  <a:lnTo>
                    <a:pt x="55720" y="263509"/>
                  </a:lnTo>
                  <a:lnTo>
                    <a:pt x="86918" y="241175"/>
                  </a:lnTo>
                  <a:lnTo>
                    <a:pt x="90932" y="234894"/>
                  </a:lnTo>
                  <a:lnTo>
                    <a:pt x="100055" y="197309"/>
                  </a:lnTo>
                  <a:lnTo>
                    <a:pt x="102597" y="151948"/>
                  </a:lnTo>
                  <a:lnTo>
                    <a:pt x="104409" y="115929"/>
                  </a:lnTo>
                  <a:lnTo>
                    <a:pt x="111144" y="69192"/>
                  </a:lnTo>
                  <a:lnTo>
                    <a:pt x="112789" y="24016"/>
                  </a:lnTo>
                  <a:lnTo>
                    <a:pt x="11319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245">
              <a:extLst>
                <a:ext uri="{FF2B5EF4-FFF2-40B4-BE49-F238E27FC236}">
                  <a16:creationId xmlns:a16="http://schemas.microsoft.com/office/drawing/2014/main" id="{24CEC8EB-543F-D3CE-2FDD-E1AD8423D542}"/>
                </a:ext>
              </a:extLst>
            </p:cNvPr>
            <p:cNvSpPr/>
            <p:nvPr>
              <p:custDataLst>
                <p:tags r:id="rId128"/>
              </p:custDataLst>
            </p:nvPr>
          </p:nvSpPr>
          <p:spPr>
            <a:xfrm>
              <a:off x="2316005" y="5077397"/>
              <a:ext cx="331946" cy="111534"/>
            </a:xfrm>
            <a:custGeom>
              <a:avLst/>
              <a:gdLst/>
              <a:ahLst/>
              <a:cxnLst/>
              <a:rect l="0" t="0" r="0" b="0"/>
              <a:pathLst>
                <a:path w="331946" h="111534">
                  <a:moveTo>
                    <a:pt x="8095" y="18478"/>
                  </a:moveTo>
                  <a:lnTo>
                    <a:pt x="8095" y="18478"/>
                  </a:lnTo>
                  <a:lnTo>
                    <a:pt x="8095" y="13422"/>
                  </a:lnTo>
                  <a:lnTo>
                    <a:pt x="9153" y="11933"/>
                  </a:lnTo>
                  <a:lnTo>
                    <a:pt x="10917" y="10939"/>
                  </a:lnTo>
                  <a:lnTo>
                    <a:pt x="16296" y="9345"/>
                  </a:lnTo>
                  <a:lnTo>
                    <a:pt x="12171" y="9069"/>
                  </a:lnTo>
                  <a:lnTo>
                    <a:pt x="10813" y="10089"/>
                  </a:lnTo>
                  <a:lnTo>
                    <a:pt x="3397" y="32333"/>
                  </a:lnTo>
                  <a:lnTo>
                    <a:pt x="0" y="52805"/>
                  </a:lnTo>
                  <a:lnTo>
                    <a:pt x="4050" y="72276"/>
                  </a:lnTo>
                  <a:lnTo>
                    <a:pt x="11953" y="91451"/>
                  </a:lnTo>
                  <a:lnTo>
                    <a:pt x="15959" y="95701"/>
                  </a:lnTo>
                  <a:lnTo>
                    <a:pt x="26054" y="100425"/>
                  </a:lnTo>
                  <a:lnTo>
                    <a:pt x="40418" y="99701"/>
                  </a:lnTo>
                  <a:lnTo>
                    <a:pt x="55269" y="95852"/>
                  </a:lnTo>
                  <a:lnTo>
                    <a:pt x="65398" y="90614"/>
                  </a:lnTo>
                  <a:lnTo>
                    <a:pt x="68522" y="86677"/>
                  </a:lnTo>
                  <a:lnTo>
                    <a:pt x="71993" y="76659"/>
                  </a:lnTo>
                  <a:lnTo>
                    <a:pt x="74661" y="30742"/>
                  </a:lnTo>
                  <a:lnTo>
                    <a:pt x="74769" y="0"/>
                  </a:lnTo>
                  <a:lnTo>
                    <a:pt x="77592" y="40868"/>
                  </a:lnTo>
                  <a:lnTo>
                    <a:pt x="89958" y="83477"/>
                  </a:lnTo>
                  <a:lnTo>
                    <a:pt x="93734" y="98649"/>
                  </a:lnTo>
                  <a:lnTo>
                    <a:pt x="98368" y="106321"/>
                  </a:lnTo>
                  <a:lnTo>
                    <a:pt x="103955" y="110436"/>
                  </a:lnTo>
                  <a:lnTo>
                    <a:pt x="106926" y="111533"/>
                  </a:lnTo>
                  <a:lnTo>
                    <a:pt x="108908" y="111207"/>
                  </a:lnTo>
                  <a:lnTo>
                    <a:pt x="110228" y="109931"/>
                  </a:lnTo>
                  <a:lnTo>
                    <a:pt x="111109" y="108021"/>
                  </a:lnTo>
                  <a:lnTo>
                    <a:pt x="114639" y="88690"/>
                  </a:lnTo>
                  <a:lnTo>
                    <a:pt x="127879" y="58217"/>
                  </a:lnTo>
                  <a:lnTo>
                    <a:pt x="129226" y="51321"/>
                  </a:lnTo>
                  <a:lnTo>
                    <a:pt x="136367" y="40836"/>
                  </a:lnTo>
                  <a:lnTo>
                    <a:pt x="144480" y="32648"/>
                  </a:lnTo>
                  <a:lnTo>
                    <a:pt x="150106" y="23147"/>
                  </a:lnTo>
                  <a:lnTo>
                    <a:pt x="155172" y="20553"/>
                  </a:lnTo>
                  <a:lnTo>
                    <a:pt x="156946" y="20920"/>
                  </a:lnTo>
                  <a:lnTo>
                    <a:pt x="158129" y="22222"/>
                  </a:lnTo>
                  <a:lnTo>
                    <a:pt x="160502" y="26492"/>
                  </a:lnTo>
                  <a:lnTo>
                    <a:pt x="165084" y="31918"/>
                  </a:lnTo>
                  <a:lnTo>
                    <a:pt x="175591" y="64721"/>
                  </a:lnTo>
                  <a:lnTo>
                    <a:pt x="179499" y="103427"/>
                  </a:lnTo>
                  <a:lnTo>
                    <a:pt x="179532" y="98917"/>
                  </a:lnTo>
                  <a:lnTo>
                    <a:pt x="182361" y="93740"/>
                  </a:lnTo>
                  <a:lnTo>
                    <a:pt x="187147" y="85794"/>
                  </a:lnTo>
                  <a:lnTo>
                    <a:pt x="206113" y="44352"/>
                  </a:lnTo>
                  <a:lnTo>
                    <a:pt x="221049" y="27085"/>
                  </a:lnTo>
                  <a:lnTo>
                    <a:pt x="234425" y="19612"/>
                  </a:lnTo>
                  <a:lnTo>
                    <a:pt x="235182" y="21351"/>
                  </a:lnTo>
                  <a:lnTo>
                    <a:pt x="236023" y="28927"/>
                  </a:lnTo>
                  <a:lnTo>
                    <a:pt x="237305" y="31793"/>
                  </a:lnTo>
                  <a:lnTo>
                    <a:pt x="239218" y="33705"/>
                  </a:lnTo>
                  <a:lnTo>
                    <a:pt x="241552" y="34979"/>
                  </a:lnTo>
                  <a:lnTo>
                    <a:pt x="243108" y="37945"/>
                  </a:lnTo>
                  <a:lnTo>
                    <a:pt x="245810" y="63819"/>
                  </a:lnTo>
                  <a:lnTo>
                    <a:pt x="246216" y="103487"/>
                  </a:lnTo>
                  <a:lnTo>
                    <a:pt x="246219" y="98934"/>
                  </a:lnTo>
                  <a:lnTo>
                    <a:pt x="249042" y="93747"/>
                  </a:lnTo>
                  <a:lnTo>
                    <a:pt x="252766" y="87914"/>
                  </a:lnTo>
                  <a:lnTo>
                    <a:pt x="254420" y="81795"/>
                  </a:lnTo>
                  <a:lnTo>
                    <a:pt x="286750" y="37273"/>
                  </a:lnTo>
                  <a:lnTo>
                    <a:pt x="310598" y="11376"/>
                  </a:lnTo>
                  <a:lnTo>
                    <a:pt x="312422" y="11627"/>
                  </a:lnTo>
                  <a:lnTo>
                    <a:pt x="317271" y="14728"/>
                  </a:lnTo>
                  <a:lnTo>
                    <a:pt x="318987" y="17036"/>
                  </a:lnTo>
                  <a:lnTo>
                    <a:pt x="320895" y="22423"/>
                  </a:lnTo>
                  <a:lnTo>
                    <a:pt x="328876" y="65658"/>
                  </a:lnTo>
                  <a:lnTo>
                    <a:pt x="331945" y="946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246">
              <a:extLst>
                <a:ext uri="{FF2B5EF4-FFF2-40B4-BE49-F238E27FC236}">
                  <a16:creationId xmlns:a16="http://schemas.microsoft.com/office/drawing/2014/main" id="{234CF6A0-54C6-3087-0FBE-76C102728FF9}"/>
                </a:ext>
              </a:extLst>
            </p:cNvPr>
            <p:cNvSpPr/>
            <p:nvPr>
              <p:custDataLst>
                <p:tags r:id="rId129"/>
              </p:custDataLst>
            </p:nvPr>
          </p:nvSpPr>
          <p:spPr>
            <a:xfrm>
              <a:off x="2667000" y="5069768"/>
              <a:ext cx="209551" cy="108523"/>
            </a:xfrm>
            <a:custGeom>
              <a:avLst/>
              <a:gdLst/>
              <a:ahLst/>
              <a:cxnLst/>
              <a:rect l="0" t="0" r="0" b="0"/>
              <a:pathLst>
                <a:path w="209551" h="108523">
                  <a:moveTo>
                    <a:pt x="0" y="64207"/>
                  </a:moveTo>
                  <a:lnTo>
                    <a:pt x="0" y="64207"/>
                  </a:lnTo>
                  <a:lnTo>
                    <a:pt x="13183" y="43484"/>
                  </a:lnTo>
                  <a:lnTo>
                    <a:pt x="34152" y="21850"/>
                  </a:lnTo>
                  <a:lnTo>
                    <a:pt x="45642" y="17275"/>
                  </a:lnTo>
                  <a:lnTo>
                    <a:pt x="49566" y="19712"/>
                  </a:lnTo>
                  <a:lnTo>
                    <a:pt x="60709" y="29901"/>
                  </a:lnTo>
                  <a:lnTo>
                    <a:pt x="61639" y="33928"/>
                  </a:lnTo>
                  <a:lnTo>
                    <a:pt x="57171" y="81342"/>
                  </a:lnTo>
                  <a:lnTo>
                    <a:pt x="56106" y="81981"/>
                  </a:lnTo>
                  <a:lnTo>
                    <a:pt x="52099" y="82690"/>
                  </a:lnTo>
                  <a:lnTo>
                    <a:pt x="50608" y="83937"/>
                  </a:lnTo>
                  <a:lnTo>
                    <a:pt x="48951" y="88145"/>
                  </a:lnTo>
                  <a:lnTo>
                    <a:pt x="48509" y="88632"/>
                  </a:lnTo>
                  <a:lnTo>
                    <a:pt x="48214" y="87899"/>
                  </a:lnTo>
                  <a:lnTo>
                    <a:pt x="47741" y="84174"/>
                  </a:lnTo>
                  <a:lnTo>
                    <a:pt x="59388" y="55059"/>
                  </a:lnTo>
                  <a:lnTo>
                    <a:pt x="70292" y="42056"/>
                  </a:lnTo>
                  <a:lnTo>
                    <a:pt x="88125" y="29297"/>
                  </a:lnTo>
                  <a:lnTo>
                    <a:pt x="94197" y="20820"/>
                  </a:lnTo>
                  <a:lnTo>
                    <a:pt x="99368" y="18466"/>
                  </a:lnTo>
                  <a:lnTo>
                    <a:pt x="102229" y="18897"/>
                  </a:lnTo>
                  <a:lnTo>
                    <a:pt x="108230" y="22196"/>
                  </a:lnTo>
                  <a:lnTo>
                    <a:pt x="117558" y="35061"/>
                  </a:lnTo>
                  <a:lnTo>
                    <a:pt x="121968" y="47222"/>
                  </a:lnTo>
                  <a:lnTo>
                    <a:pt x="114816" y="91562"/>
                  </a:lnTo>
                  <a:lnTo>
                    <a:pt x="114330" y="101679"/>
                  </a:lnTo>
                  <a:lnTo>
                    <a:pt x="114309" y="97064"/>
                  </a:lnTo>
                  <a:lnTo>
                    <a:pt x="146794" y="53993"/>
                  </a:lnTo>
                  <a:lnTo>
                    <a:pt x="184215" y="14684"/>
                  </a:lnTo>
                  <a:lnTo>
                    <a:pt x="205796" y="0"/>
                  </a:lnTo>
                  <a:lnTo>
                    <a:pt x="207047" y="1294"/>
                  </a:lnTo>
                  <a:lnTo>
                    <a:pt x="208808" y="14286"/>
                  </a:lnTo>
                  <a:lnTo>
                    <a:pt x="209485" y="57237"/>
                  </a:lnTo>
                  <a:lnTo>
                    <a:pt x="209548" y="104232"/>
                  </a:lnTo>
                  <a:lnTo>
                    <a:pt x="209549" y="108522"/>
                  </a:lnTo>
                  <a:lnTo>
                    <a:pt x="209550" y="1023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247">
              <a:extLst>
                <a:ext uri="{FF2B5EF4-FFF2-40B4-BE49-F238E27FC236}">
                  <a16:creationId xmlns:a16="http://schemas.microsoft.com/office/drawing/2014/main" id="{0663F724-ADD9-0065-D61A-4C49A484D901}"/>
                </a:ext>
              </a:extLst>
            </p:cNvPr>
            <p:cNvSpPr/>
            <p:nvPr>
              <p:custDataLst>
                <p:tags r:id="rId130"/>
              </p:custDataLst>
            </p:nvPr>
          </p:nvSpPr>
          <p:spPr>
            <a:xfrm>
              <a:off x="2914650" y="5067692"/>
              <a:ext cx="57151" cy="85334"/>
            </a:xfrm>
            <a:custGeom>
              <a:avLst/>
              <a:gdLst/>
              <a:ahLst/>
              <a:cxnLst/>
              <a:rect l="0" t="0" r="0" b="0"/>
              <a:pathLst>
                <a:path w="57151" h="85334">
                  <a:moveTo>
                    <a:pt x="0" y="9133"/>
                  </a:moveTo>
                  <a:lnTo>
                    <a:pt x="0" y="9133"/>
                  </a:lnTo>
                  <a:lnTo>
                    <a:pt x="0" y="4077"/>
                  </a:lnTo>
                  <a:lnTo>
                    <a:pt x="1058" y="2588"/>
                  </a:lnTo>
                  <a:lnTo>
                    <a:pt x="2822" y="1594"/>
                  </a:lnTo>
                  <a:lnTo>
                    <a:pt x="13257" y="0"/>
                  </a:lnTo>
                  <a:lnTo>
                    <a:pt x="16246" y="1986"/>
                  </a:lnTo>
                  <a:lnTo>
                    <a:pt x="28648" y="20382"/>
                  </a:lnTo>
                  <a:lnTo>
                    <a:pt x="33899" y="32124"/>
                  </a:lnTo>
                  <a:lnTo>
                    <a:pt x="46137" y="77131"/>
                  </a:lnTo>
                  <a:lnTo>
                    <a:pt x="47691" y="79865"/>
                  </a:lnTo>
                  <a:lnTo>
                    <a:pt x="57150" y="85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48">
              <a:extLst>
                <a:ext uri="{FF2B5EF4-FFF2-40B4-BE49-F238E27FC236}">
                  <a16:creationId xmlns:a16="http://schemas.microsoft.com/office/drawing/2014/main" id="{E6BE6BA9-4627-F59E-3506-8AD59133640C}"/>
                </a:ext>
              </a:extLst>
            </p:cNvPr>
            <p:cNvSpPr/>
            <p:nvPr>
              <p:custDataLst>
                <p:tags r:id="rId131"/>
              </p:custDataLst>
            </p:nvPr>
          </p:nvSpPr>
          <p:spPr>
            <a:xfrm>
              <a:off x="2943225" y="5076825"/>
              <a:ext cx="76201" cy="171451"/>
            </a:xfrm>
            <a:custGeom>
              <a:avLst/>
              <a:gdLst/>
              <a:ahLst/>
              <a:cxnLst/>
              <a:rect l="0" t="0" r="0" b="0"/>
              <a:pathLst>
                <a:path w="76201" h="171451">
                  <a:moveTo>
                    <a:pt x="76200" y="0"/>
                  </a:moveTo>
                  <a:lnTo>
                    <a:pt x="76200" y="0"/>
                  </a:lnTo>
                  <a:lnTo>
                    <a:pt x="76200" y="5056"/>
                  </a:lnTo>
                  <a:lnTo>
                    <a:pt x="73378" y="10361"/>
                  </a:lnTo>
                  <a:lnTo>
                    <a:pt x="46541" y="56910"/>
                  </a:lnTo>
                  <a:lnTo>
                    <a:pt x="23337" y="98197"/>
                  </a:lnTo>
                  <a:lnTo>
                    <a:pt x="6497" y="143263"/>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49">
              <a:extLst>
                <a:ext uri="{FF2B5EF4-FFF2-40B4-BE49-F238E27FC236}">
                  <a16:creationId xmlns:a16="http://schemas.microsoft.com/office/drawing/2014/main" id="{3C74234C-910B-3C9D-0C61-5B3BD5305675}"/>
                </a:ext>
              </a:extLst>
            </p:cNvPr>
            <p:cNvSpPr/>
            <p:nvPr>
              <p:custDataLst>
                <p:tags r:id="rId132"/>
              </p:custDataLst>
            </p:nvPr>
          </p:nvSpPr>
          <p:spPr>
            <a:xfrm>
              <a:off x="3248025" y="5057775"/>
              <a:ext cx="133351" cy="144281"/>
            </a:xfrm>
            <a:custGeom>
              <a:avLst/>
              <a:gdLst/>
              <a:ahLst/>
              <a:cxnLst/>
              <a:rect l="0" t="0" r="0" b="0"/>
              <a:pathLst>
                <a:path w="133351" h="144281">
                  <a:moveTo>
                    <a:pt x="0" y="19050"/>
                  </a:moveTo>
                  <a:lnTo>
                    <a:pt x="0" y="19050"/>
                  </a:lnTo>
                  <a:lnTo>
                    <a:pt x="9132" y="9917"/>
                  </a:lnTo>
                  <a:lnTo>
                    <a:pt x="15994" y="32415"/>
                  </a:lnTo>
                  <a:lnTo>
                    <a:pt x="18647" y="76706"/>
                  </a:lnTo>
                  <a:lnTo>
                    <a:pt x="26575" y="112283"/>
                  </a:lnTo>
                  <a:lnTo>
                    <a:pt x="35510" y="134520"/>
                  </a:lnTo>
                  <a:lnTo>
                    <a:pt x="36373" y="140480"/>
                  </a:lnTo>
                  <a:lnTo>
                    <a:pt x="38007" y="143395"/>
                  </a:lnTo>
                  <a:lnTo>
                    <a:pt x="40155" y="144280"/>
                  </a:lnTo>
                  <a:lnTo>
                    <a:pt x="42645" y="143811"/>
                  </a:lnTo>
                  <a:lnTo>
                    <a:pt x="56262" y="133040"/>
                  </a:lnTo>
                  <a:lnTo>
                    <a:pt x="68647" y="116443"/>
                  </a:lnTo>
                  <a:lnTo>
                    <a:pt x="83370" y="77721"/>
                  </a:lnTo>
                  <a:lnTo>
                    <a:pt x="99919" y="41223"/>
                  </a:lnTo>
                  <a:lnTo>
                    <a:pt x="104734" y="26788"/>
                  </a:lnTo>
                  <a:lnTo>
                    <a:pt x="118286" y="887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250">
              <a:extLst>
                <a:ext uri="{FF2B5EF4-FFF2-40B4-BE49-F238E27FC236}">
                  <a16:creationId xmlns:a16="http://schemas.microsoft.com/office/drawing/2014/main" id="{30734630-BF00-E006-F5F0-D084AAB65554}"/>
                </a:ext>
              </a:extLst>
            </p:cNvPr>
            <p:cNvSpPr/>
            <p:nvPr>
              <p:custDataLst>
                <p:tags r:id="rId133"/>
              </p:custDataLst>
            </p:nvPr>
          </p:nvSpPr>
          <p:spPr>
            <a:xfrm>
              <a:off x="3406692" y="5052911"/>
              <a:ext cx="165184" cy="164184"/>
            </a:xfrm>
            <a:custGeom>
              <a:avLst/>
              <a:gdLst/>
              <a:ahLst/>
              <a:cxnLst/>
              <a:rect l="0" t="0" r="0" b="0"/>
              <a:pathLst>
                <a:path w="165184" h="164184">
                  <a:moveTo>
                    <a:pt x="79458" y="42964"/>
                  </a:moveTo>
                  <a:lnTo>
                    <a:pt x="79458" y="42964"/>
                  </a:lnTo>
                  <a:lnTo>
                    <a:pt x="92715" y="42964"/>
                  </a:lnTo>
                  <a:lnTo>
                    <a:pt x="98756" y="40142"/>
                  </a:lnTo>
                  <a:lnTo>
                    <a:pt x="101848" y="37908"/>
                  </a:lnTo>
                  <a:lnTo>
                    <a:pt x="105284" y="32603"/>
                  </a:lnTo>
                  <a:lnTo>
                    <a:pt x="113158" y="11966"/>
                  </a:lnTo>
                  <a:lnTo>
                    <a:pt x="112508" y="9599"/>
                  </a:lnTo>
                  <a:lnTo>
                    <a:pt x="111017" y="8021"/>
                  </a:lnTo>
                  <a:lnTo>
                    <a:pt x="109359" y="3445"/>
                  </a:lnTo>
                  <a:lnTo>
                    <a:pt x="108917" y="743"/>
                  </a:lnTo>
                  <a:lnTo>
                    <a:pt x="106506" y="0"/>
                  </a:lnTo>
                  <a:lnTo>
                    <a:pt x="98182" y="1997"/>
                  </a:lnTo>
                  <a:lnTo>
                    <a:pt x="60131" y="26071"/>
                  </a:lnTo>
                  <a:lnTo>
                    <a:pt x="34201" y="53191"/>
                  </a:lnTo>
                  <a:lnTo>
                    <a:pt x="9724" y="98482"/>
                  </a:lnTo>
                  <a:lnTo>
                    <a:pt x="0" y="126089"/>
                  </a:lnTo>
                  <a:lnTo>
                    <a:pt x="1104" y="137411"/>
                  </a:lnTo>
                  <a:lnTo>
                    <a:pt x="7676" y="149736"/>
                  </a:lnTo>
                  <a:lnTo>
                    <a:pt x="16327" y="160090"/>
                  </a:lnTo>
                  <a:lnTo>
                    <a:pt x="20436" y="161265"/>
                  </a:lnTo>
                  <a:lnTo>
                    <a:pt x="30649" y="159748"/>
                  </a:lnTo>
                  <a:lnTo>
                    <a:pt x="48297" y="147887"/>
                  </a:lnTo>
                  <a:lnTo>
                    <a:pt x="79770" y="116254"/>
                  </a:lnTo>
                  <a:lnTo>
                    <a:pt x="101823" y="78803"/>
                  </a:lnTo>
                  <a:lnTo>
                    <a:pt x="117058" y="35838"/>
                  </a:lnTo>
                  <a:lnTo>
                    <a:pt x="112353" y="44263"/>
                  </a:lnTo>
                  <a:lnTo>
                    <a:pt x="103356" y="91539"/>
                  </a:lnTo>
                  <a:lnTo>
                    <a:pt x="100524" y="133306"/>
                  </a:lnTo>
                  <a:lnTo>
                    <a:pt x="103989" y="145911"/>
                  </a:lnTo>
                  <a:lnTo>
                    <a:pt x="111891" y="158957"/>
                  </a:lnTo>
                  <a:lnTo>
                    <a:pt x="123506" y="163308"/>
                  </a:lnTo>
                  <a:lnTo>
                    <a:pt x="137135" y="164183"/>
                  </a:lnTo>
                  <a:lnTo>
                    <a:pt x="146720" y="161045"/>
                  </a:lnTo>
                  <a:lnTo>
                    <a:pt x="165183" y="1477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251">
              <a:extLst>
                <a:ext uri="{FF2B5EF4-FFF2-40B4-BE49-F238E27FC236}">
                  <a16:creationId xmlns:a16="http://schemas.microsoft.com/office/drawing/2014/main" id="{8D258954-8E7F-4FDA-BC11-FB3090AA5208}"/>
                </a:ext>
              </a:extLst>
            </p:cNvPr>
            <p:cNvSpPr/>
            <p:nvPr>
              <p:custDataLst>
                <p:tags r:id="rId134"/>
              </p:custDataLst>
            </p:nvPr>
          </p:nvSpPr>
          <p:spPr>
            <a:xfrm>
              <a:off x="3590925" y="5049806"/>
              <a:ext cx="171451" cy="147042"/>
            </a:xfrm>
            <a:custGeom>
              <a:avLst/>
              <a:gdLst/>
              <a:ahLst/>
              <a:cxnLst/>
              <a:rect l="0" t="0" r="0" b="0"/>
              <a:pathLst>
                <a:path w="171451" h="147042">
                  <a:moveTo>
                    <a:pt x="0" y="27019"/>
                  </a:moveTo>
                  <a:lnTo>
                    <a:pt x="0" y="27019"/>
                  </a:lnTo>
                  <a:lnTo>
                    <a:pt x="14151" y="13927"/>
                  </a:lnTo>
                  <a:lnTo>
                    <a:pt x="35832" y="1946"/>
                  </a:lnTo>
                  <a:lnTo>
                    <a:pt x="46264" y="0"/>
                  </a:lnTo>
                  <a:lnTo>
                    <a:pt x="55134" y="1958"/>
                  </a:lnTo>
                  <a:lnTo>
                    <a:pt x="58981" y="3961"/>
                  </a:lnTo>
                  <a:lnTo>
                    <a:pt x="69452" y="16894"/>
                  </a:lnTo>
                  <a:lnTo>
                    <a:pt x="74201" y="39189"/>
                  </a:lnTo>
                  <a:lnTo>
                    <a:pt x="78759" y="86412"/>
                  </a:lnTo>
                  <a:lnTo>
                    <a:pt x="81081" y="92015"/>
                  </a:lnTo>
                  <a:lnTo>
                    <a:pt x="80839" y="106706"/>
                  </a:lnTo>
                  <a:lnTo>
                    <a:pt x="75752" y="141583"/>
                  </a:lnTo>
                  <a:lnTo>
                    <a:pt x="73785" y="144669"/>
                  </a:lnTo>
                  <a:lnTo>
                    <a:pt x="71415" y="146728"/>
                  </a:lnTo>
                  <a:lnTo>
                    <a:pt x="67719" y="147041"/>
                  </a:lnTo>
                  <a:lnTo>
                    <a:pt x="57966" y="144568"/>
                  </a:lnTo>
                  <a:lnTo>
                    <a:pt x="45632" y="137225"/>
                  </a:lnTo>
                  <a:lnTo>
                    <a:pt x="43122" y="133298"/>
                  </a:lnTo>
                  <a:lnTo>
                    <a:pt x="40332" y="123290"/>
                  </a:lnTo>
                  <a:lnTo>
                    <a:pt x="41914" y="111787"/>
                  </a:lnTo>
                  <a:lnTo>
                    <a:pt x="55536" y="74322"/>
                  </a:lnTo>
                  <a:lnTo>
                    <a:pt x="78117" y="45151"/>
                  </a:lnTo>
                  <a:lnTo>
                    <a:pt x="110163" y="24494"/>
                  </a:lnTo>
                  <a:lnTo>
                    <a:pt x="118811" y="15313"/>
                  </a:lnTo>
                  <a:lnTo>
                    <a:pt x="126183" y="11233"/>
                  </a:lnTo>
                  <a:lnTo>
                    <a:pt x="171450" y="79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52">
              <a:extLst>
                <a:ext uri="{FF2B5EF4-FFF2-40B4-BE49-F238E27FC236}">
                  <a16:creationId xmlns:a16="http://schemas.microsoft.com/office/drawing/2014/main" id="{E679CBCE-D3A5-597F-A285-3E6E6A8EE553}"/>
                </a:ext>
              </a:extLst>
            </p:cNvPr>
            <p:cNvSpPr/>
            <p:nvPr>
              <p:custDataLst>
                <p:tags r:id="rId135"/>
              </p:custDataLst>
            </p:nvPr>
          </p:nvSpPr>
          <p:spPr>
            <a:xfrm>
              <a:off x="3771900" y="5162550"/>
              <a:ext cx="19051" cy="19051"/>
            </a:xfrm>
            <a:custGeom>
              <a:avLst/>
              <a:gdLst/>
              <a:ahLst/>
              <a:cxnLst/>
              <a:rect l="0" t="0" r="0" b="0"/>
              <a:pathLst>
                <a:path w="19051" h="19051">
                  <a:moveTo>
                    <a:pt x="0" y="0"/>
                  </a:moveTo>
                  <a:lnTo>
                    <a:pt x="0" y="0"/>
                  </a:lnTo>
                  <a:lnTo>
                    <a:pt x="190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7" name="SMARTInkShape-253">
            <a:extLst>
              <a:ext uri="{FF2B5EF4-FFF2-40B4-BE49-F238E27FC236}">
                <a16:creationId xmlns:a16="http://schemas.microsoft.com/office/drawing/2014/main" id="{DD4CE717-1D24-9993-FF80-52DC1A1EBE31}"/>
              </a:ext>
            </a:extLst>
          </p:cNvPr>
          <p:cNvSpPr/>
          <p:nvPr>
            <p:custDataLst>
              <p:tags r:id="rId1"/>
            </p:custDataLst>
          </p:nvPr>
        </p:nvSpPr>
        <p:spPr>
          <a:xfrm>
            <a:off x="495300" y="5534026"/>
            <a:ext cx="284758" cy="152400"/>
          </a:xfrm>
          <a:custGeom>
            <a:avLst/>
            <a:gdLst/>
            <a:ahLst/>
            <a:cxnLst/>
            <a:rect l="0" t="0" r="0" b="0"/>
            <a:pathLst>
              <a:path w="284758" h="152400">
                <a:moveTo>
                  <a:pt x="0" y="95249"/>
                </a:moveTo>
                <a:lnTo>
                  <a:pt x="0" y="95249"/>
                </a:lnTo>
                <a:lnTo>
                  <a:pt x="44829" y="95249"/>
                </a:lnTo>
                <a:lnTo>
                  <a:pt x="85484" y="95249"/>
                </a:lnTo>
                <a:lnTo>
                  <a:pt x="125933" y="94191"/>
                </a:lnTo>
                <a:lnTo>
                  <a:pt x="169671" y="87710"/>
                </a:lnTo>
                <a:lnTo>
                  <a:pt x="214255" y="86116"/>
                </a:lnTo>
                <a:lnTo>
                  <a:pt x="260559" y="85747"/>
                </a:lnTo>
                <a:lnTo>
                  <a:pt x="266629" y="85724"/>
                </a:lnTo>
                <a:lnTo>
                  <a:pt x="266698" y="76591"/>
                </a:lnTo>
                <a:lnTo>
                  <a:pt x="250453" y="45846"/>
                </a:lnTo>
                <a:lnTo>
                  <a:pt x="231742" y="30117"/>
                </a:lnTo>
                <a:lnTo>
                  <a:pt x="220952" y="12654"/>
                </a:lnTo>
                <a:lnTo>
                  <a:pt x="219240" y="1598"/>
                </a:lnTo>
                <a:lnTo>
                  <a:pt x="218126" y="1064"/>
                </a:lnTo>
                <a:lnTo>
                  <a:pt x="209585" y="3"/>
                </a:lnTo>
                <a:lnTo>
                  <a:pt x="214617" y="0"/>
                </a:lnTo>
                <a:lnTo>
                  <a:pt x="239210" y="15077"/>
                </a:lnTo>
                <a:lnTo>
                  <a:pt x="250249" y="18342"/>
                </a:lnTo>
                <a:lnTo>
                  <a:pt x="282398" y="36313"/>
                </a:lnTo>
                <a:lnTo>
                  <a:pt x="283515" y="37967"/>
                </a:lnTo>
                <a:lnTo>
                  <a:pt x="284757" y="42626"/>
                </a:lnTo>
                <a:lnTo>
                  <a:pt x="284030" y="45350"/>
                </a:lnTo>
                <a:lnTo>
                  <a:pt x="256052" y="84627"/>
                </a:lnTo>
                <a:lnTo>
                  <a:pt x="212901" y="129959"/>
                </a:lnTo>
                <a:lnTo>
                  <a:pt x="197120" y="140283"/>
                </a:lnTo>
                <a:lnTo>
                  <a:pt x="191372" y="150594"/>
                </a:lnTo>
                <a:lnTo>
                  <a:pt x="192139" y="151196"/>
                </a:lnTo>
                <a:lnTo>
                  <a:pt x="200025" y="152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0" name="SMARTInkShape-Group53">
            <a:extLst>
              <a:ext uri="{FF2B5EF4-FFF2-40B4-BE49-F238E27FC236}">
                <a16:creationId xmlns:a16="http://schemas.microsoft.com/office/drawing/2014/main" id="{C5AB7B78-190E-291E-43A2-E1A7FBA6CF9A}"/>
              </a:ext>
            </a:extLst>
          </p:cNvPr>
          <p:cNvGrpSpPr/>
          <p:nvPr/>
        </p:nvGrpSpPr>
        <p:grpSpPr>
          <a:xfrm>
            <a:off x="1001449" y="5467908"/>
            <a:ext cx="217752" cy="247093"/>
            <a:chOff x="1001449" y="5467908"/>
            <a:chExt cx="217752" cy="247093"/>
          </a:xfrm>
        </p:grpSpPr>
        <p:sp>
          <p:nvSpPr>
            <p:cNvPr id="78" name="SMARTInkShape-254">
              <a:extLst>
                <a:ext uri="{FF2B5EF4-FFF2-40B4-BE49-F238E27FC236}">
                  <a16:creationId xmlns:a16="http://schemas.microsoft.com/office/drawing/2014/main" id="{226E7260-C99B-29A5-8984-660E487B4087}"/>
                </a:ext>
              </a:extLst>
            </p:cNvPr>
            <p:cNvSpPr/>
            <p:nvPr>
              <p:custDataLst>
                <p:tags r:id="rId117"/>
              </p:custDataLst>
            </p:nvPr>
          </p:nvSpPr>
          <p:spPr>
            <a:xfrm>
              <a:off x="1038225" y="5467908"/>
              <a:ext cx="57140" cy="208993"/>
            </a:xfrm>
            <a:custGeom>
              <a:avLst/>
              <a:gdLst/>
              <a:ahLst/>
              <a:cxnLst/>
              <a:rect l="0" t="0" r="0" b="0"/>
              <a:pathLst>
                <a:path w="57140" h="208993">
                  <a:moveTo>
                    <a:pt x="0" y="85167"/>
                  </a:moveTo>
                  <a:lnTo>
                    <a:pt x="0" y="85167"/>
                  </a:lnTo>
                  <a:lnTo>
                    <a:pt x="0" y="93368"/>
                  </a:lnTo>
                  <a:lnTo>
                    <a:pt x="1058" y="93809"/>
                  </a:lnTo>
                  <a:lnTo>
                    <a:pt x="8201" y="94576"/>
                  </a:lnTo>
                  <a:lnTo>
                    <a:pt x="14189" y="89601"/>
                  </a:lnTo>
                  <a:lnTo>
                    <a:pt x="16890" y="81493"/>
                  </a:lnTo>
                  <a:lnTo>
                    <a:pt x="21232" y="65029"/>
                  </a:lnTo>
                  <a:lnTo>
                    <a:pt x="29222" y="49567"/>
                  </a:lnTo>
                  <a:lnTo>
                    <a:pt x="43477" y="31522"/>
                  </a:lnTo>
                  <a:lnTo>
                    <a:pt x="46396" y="21765"/>
                  </a:lnTo>
                  <a:lnTo>
                    <a:pt x="47079" y="15360"/>
                  </a:lnTo>
                  <a:lnTo>
                    <a:pt x="50204" y="8987"/>
                  </a:lnTo>
                  <a:lnTo>
                    <a:pt x="56743" y="0"/>
                  </a:lnTo>
                  <a:lnTo>
                    <a:pt x="57114" y="41175"/>
                  </a:lnTo>
                  <a:lnTo>
                    <a:pt x="57139" y="84009"/>
                  </a:lnTo>
                  <a:lnTo>
                    <a:pt x="56089" y="130682"/>
                  </a:lnTo>
                  <a:lnTo>
                    <a:pt x="47449" y="175607"/>
                  </a:lnTo>
                  <a:lnTo>
                    <a:pt x="38527" y="206613"/>
                  </a:lnTo>
                  <a:lnTo>
                    <a:pt x="39443" y="207406"/>
                  </a:lnTo>
                  <a:lnTo>
                    <a:pt x="47625" y="2089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255">
              <a:extLst>
                <a:ext uri="{FF2B5EF4-FFF2-40B4-BE49-F238E27FC236}">
                  <a16:creationId xmlns:a16="http://schemas.microsoft.com/office/drawing/2014/main" id="{91202718-FEA1-2BCA-C9A9-EACB9FC8DE8A}"/>
                </a:ext>
              </a:extLst>
            </p:cNvPr>
            <p:cNvSpPr/>
            <p:nvPr>
              <p:custDataLst>
                <p:tags r:id="rId118"/>
              </p:custDataLst>
            </p:nvPr>
          </p:nvSpPr>
          <p:spPr>
            <a:xfrm>
              <a:off x="1001449" y="5676900"/>
              <a:ext cx="217752" cy="38101"/>
            </a:xfrm>
            <a:custGeom>
              <a:avLst/>
              <a:gdLst/>
              <a:ahLst/>
              <a:cxnLst/>
              <a:rect l="0" t="0" r="0" b="0"/>
              <a:pathLst>
                <a:path w="217752" h="38101">
                  <a:moveTo>
                    <a:pt x="8201" y="38100"/>
                  </a:moveTo>
                  <a:lnTo>
                    <a:pt x="8201" y="38100"/>
                  </a:lnTo>
                  <a:lnTo>
                    <a:pt x="0" y="38100"/>
                  </a:lnTo>
                  <a:lnTo>
                    <a:pt x="38748" y="35278"/>
                  </a:lnTo>
                  <a:lnTo>
                    <a:pt x="82544" y="28399"/>
                  </a:lnTo>
                  <a:lnTo>
                    <a:pt x="110297" y="21210"/>
                  </a:lnTo>
                  <a:lnTo>
                    <a:pt x="128718" y="18952"/>
                  </a:lnTo>
                  <a:lnTo>
                    <a:pt x="171600" y="1753"/>
                  </a:lnTo>
                  <a:lnTo>
                    <a:pt x="21775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 name="SMARTInkShape-Group54">
            <a:extLst>
              <a:ext uri="{FF2B5EF4-FFF2-40B4-BE49-F238E27FC236}">
                <a16:creationId xmlns:a16="http://schemas.microsoft.com/office/drawing/2014/main" id="{2FD4B2A1-FDE1-1D89-B688-A0F0C3E0833A}"/>
              </a:ext>
            </a:extLst>
          </p:cNvPr>
          <p:cNvGrpSpPr/>
          <p:nvPr/>
        </p:nvGrpSpPr>
        <p:grpSpPr>
          <a:xfrm>
            <a:off x="1543443" y="5440691"/>
            <a:ext cx="456808" cy="338337"/>
            <a:chOff x="1543443" y="5440691"/>
            <a:chExt cx="456808" cy="338337"/>
          </a:xfrm>
        </p:grpSpPr>
        <p:sp>
          <p:nvSpPr>
            <p:cNvPr id="81" name="SMARTInkShape-256">
              <a:extLst>
                <a:ext uri="{FF2B5EF4-FFF2-40B4-BE49-F238E27FC236}">
                  <a16:creationId xmlns:a16="http://schemas.microsoft.com/office/drawing/2014/main" id="{2FD27AB4-6A7E-0A89-D0DA-38841DBC994E}"/>
                </a:ext>
              </a:extLst>
            </p:cNvPr>
            <p:cNvSpPr/>
            <p:nvPr>
              <p:custDataLst>
                <p:tags r:id="rId113"/>
              </p:custDataLst>
            </p:nvPr>
          </p:nvSpPr>
          <p:spPr>
            <a:xfrm>
              <a:off x="1562479" y="5440691"/>
              <a:ext cx="123170" cy="338337"/>
            </a:xfrm>
            <a:custGeom>
              <a:avLst/>
              <a:gdLst/>
              <a:ahLst/>
              <a:cxnLst/>
              <a:rect l="0" t="0" r="0" b="0"/>
              <a:pathLst>
                <a:path w="123170" h="338337">
                  <a:moveTo>
                    <a:pt x="85346" y="83809"/>
                  </a:moveTo>
                  <a:lnTo>
                    <a:pt x="85346" y="83809"/>
                  </a:lnTo>
                  <a:lnTo>
                    <a:pt x="90403" y="83809"/>
                  </a:lnTo>
                  <a:lnTo>
                    <a:pt x="95707" y="80987"/>
                  </a:lnTo>
                  <a:lnTo>
                    <a:pt x="98603" y="78753"/>
                  </a:lnTo>
                  <a:lnTo>
                    <a:pt x="107466" y="76270"/>
                  </a:lnTo>
                  <a:lnTo>
                    <a:pt x="120289" y="74676"/>
                  </a:lnTo>
                  <a:lnTo>
                    <a:pt x="121342" y="73488"/>
                  </a:lnTo>
                  <a:lnTo>
                    <a:pt x="122511" y="69344"/>
                  </a:lnTo>
                  <a:lnTo>
                    <a:pt x="123169" y="61061"/>
                  </a:lnTo>
                  <a:lnTo>
                    <a:pt x="120501" y="55001"/>
                  </a:lnTo>
                  <a:lnTo>
                    <a:pt x="108241" y="32783"/>
                  </a:lnTo>
                  <a:lnTo>
                    <a:pt x="106105" y="24794"/>
                  </a:lnTo>
                  <a:lnTo>
                    <a:pt x="99511" y="17717"/>
                  </a:lnTo>
                  <a:lnTo>
                    <a:pt x="76228" y="958"/>
                  </a:lnTo>
                  <a:lnTo>
                    <a:pt x="72917" y="0"/>
                  </a:lnTo>
                  <a:lnTo>
                    <a:pt x="69652" y="419"/>
                  </a:lnTo>
                  <a:lnTo>
                    <a:pt x="63202" y="3708"/>
                  </a:lnTo>
                  <a:lnTo>
                    <a:pt x="53620" y="11510"/>
                  </a:lnTo>
                  <a:lnTo>
                    <a:pt x="26347" y="51356"/>
                  </a:lnTo>
                  <a:lnTo>
                    <a:pt x="15889" y="86070"/>
                  </a:lnTo>
                  <a:lnTo>
                    <a:pt x="9321" y="117622"/>
                  </a:lnTo>
                  <a:lnTo>
                    <a:pt x="3932" y="151754"/>
                  </a:lnTo>
                  <a:lnTo>
                    <a:pt x="899" y="198602"/>
                  </a:lnTo>
                  <a:lnTo>
                    <a:pt x="0" y="234592"/>
                  </a:lnTo>
                  <a:lnTo>
                    <a:pt x="2518" y="281319"/>
                  </a:lnTo>
                  <a:lnTo>
                    <a:pt x="8564" y="327580"/>
                  </a:lnTo>
                  <a:lnTo>
                    <a:pt x="9031" y="338336"/>
                  </a:lnTo>
                  <a:lnTo>
                    <a:pt x="9146" y="331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257">
              <a:extLst>
                <a:ext uri="{FF2B5EF4-FFF2-40B4-BE49-F238E27FC236}">
                  <a16:creationId xmlns:a16="http://schemas.microsoft.com/office/drawing/2014/main" id="{8B8C2303-ABC0-E630-29EA-E574FA1C7241}"/>
                </a:ext>
              </a:extLst>
            </p:cNvPr>
            <p:cNvSpPr/>
            <p:nvPr>
              <p:custDataLst>
                <p:tags r:id="rId114"/>
              </p:custDataLst>
            </p:nvPr>
          </p:nvSpPr>
          <p:spPr>
            <a:xfrm>
              <a:off x="1543443" y="5629275"/>
              <a:ext cx="142483" cy="38101"/>
            </a:xfrm>
            <a:custGeom>
              <a:avLst/>
              <a:gdLst/>
              <a:ahLst/>
              <a:cxnLst/>
              <a:rect l="0" t="0" r="0" b="0"/>
              <a:pathLst>
                <a:path w="142483" h="38101">
                  <a:moveTo>
                    <a:pt x="9132" y="38100"/>
                  </a:moveTo>
                  <a:lnTo>
                    <a:pt x="9132" y="38100"/>
                  </a:lnTo>
                  <a:lnTo>
                    <a:pt x="4075" y="38100"/>
                  </a:lnTo>
                  <a:lnTo>
                    <a:pt x="2586" y="37042"/>
                  </a:lnTo>
                  <a:lnTo>
                    <a:pt x="1593" y="35278"/>
                  </a:lnTo>
                  <a:lnTo>
                    <a:pt x="0" y="24843"/>
                  </a:lnTo>
                  <a:lnTo>
                    <a:pt x="1985" y="22912"/>
                  </a:lnTo>
                  <a:lnTo>
                    <a:pt x="34240" y="12844"/>
                  </a:lnTo>
                  <a:lnTo>
                    <a:pt x="77631" y="10180"/>
                  </a:lnTo>
                  <a:lnTo>
                    <a:pt x="14248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258">
              <a:extLst>
                <a:ext uri="{FF2B5EF4-FFF2-40B4-BE49-F238E27FC236}">
                  <a16:creationId xmlns:a16="http://schemas.microsoft.com/office/drawing/2014/main" id="{31439119-1607-63CF-44A1-FD797CF41793}"/>
                </a:ext>
              </a:extLst>
            </p:cNvPr>
            <p:cNvSpPr/>
            <p:nvPr>
              <p:custDataLst>
                <p:tags r:id="rId115"/>
              </p:custDataLst>
            </p:nvPr>
          </p:nvSpPr>
          <p:spPr>
            <a:xfrm>
              <a:off x="1717162" y="5586056"/>
              <a:ext cx="77135" cy="107230"/>
            </a:xfrm>
            <a:custGeom>
              <a:avLst/>
              <a:gdLst/>
              <a:ahLst/>
              <a:cxnLst/>
              <a:rect l="0" t="0" r="0" b="0"/>
              <a:pathLst>
                <a:path w="77135" h="107230">
                  <a:moveTo>
                    <a:pt x="64013" y="43219"/>
                  </a:moveTo>
                  <a:lnTo>
                    <a:pt x="64013" y="43219"/>
                  </a:lnTo>
                  <a:lnTo>
                    <a:pt x="58956" y="43219"/>
                  </a:lnTo>
                  <a:lnTo>
                    <a:pt x="57467" y="42161"/>
                  </a:lnTo>
                  <a:lnTo>
                    <a:pt x="56474" y="40397"/>
                  </a:lnTo>
                  <a:lnTo>
                    <a:pt x="55812" y="38163"/>
                  </a:lnTo>
                  <a:lnTo>
                    <a:pt x="56429" y="35615"/>
                  </a:lnTo>
                  <a:lnTo>
                    <a:pt x="62201" y="23921"/>
                  </a:lnTo>
                  <a:lnTo>
                    <a:pt x="63655" y="11421"/>
                  </a:lnTo>
                  <a:lnTo>
                    <a:pt x="62716" y="9320"/>
                  </a:lnTo>
                  <a:lnTo>
                    <a:pt x="61032" y="7919"/>
                  </a:lnTo>
                  <a:lnTo>
                    <a:pt x="56338" y="5305"/>
                  </a:lnTo>
                  <a:lnTo>
                    <a:pt x="50724" y="616"/>
                  </a:lnTo>
                  <a:lnTo>
                    <a:pt x="47745" y="0"/>
                  </a:lnTo>
                  <a:lnTo>
                    <a:pt x="44701" y="648"/>
                  </a:lnTo>
                  <a:lnTo>
                    <a:pt x="22099" y="14348"/>
                  </a:lnTo>
                  <a:lnTo>
                    <a:pt x="6321" y="31373"/>
                  </a:lnTo>
                  <a:lnTo>
                    <a:pt x="1330" y="49242"/>
                  </a:lnTo>
                  <a:lnTo>
                    <a:pt x="0" y="59935"/>
                  </a:lnTo>
                  <a:lnTo>
                    <a:pt x="4165" y="77459"/>
                  </a:lnTo>
                  <a:lnTo>
                    <a:pt x="8240" y="85096"/>
                  </a:lnTo>
                  <a:lnTo>
                    <a:pt x="21233" y="96403"/>
                  </a:lnTo>
                  <a:lnTo>
                    <a:pt x="36533" y="103899"/>
                  </a:lnTo>
                  <a:lnTo>
                    <a:pt x="50388" y="107229"/>
                  </a:lnTo>
                  <a:lnTo>
                    <a:pt x="60780" y="105887"/>
                  </a:lnTo>
                  <a:lnTo>
                    <a:pt x="65033" y="104048"/>
                  </a:lnTo>
                  <a:lnTo>
                    <a:pt x="72580" y="93537"/>
                  </a:lnTo>
                  <a:lnTo>
                    <a:pt x="76074" y="86290"/>
                  </a:lnTo>
                  <a:lnTo>
                    <a:pt x="77134" y="72592"/>
                  </a:lnTo>
                  <a:lnTo>
                    <a:pt x="73538" y="527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259">
              <a:extLst>
                <a:ext uri="{FF2B5EF4-FFF2-40B4-BE49-F238E27FC236}">
                  <a16:creationId xmlns:a16="http://schemas.microsoft.com/office/drawing/2014/main" id="{B348E132-5219-D489-04F0-298B9BA2AAF2}"/>
                </a:ext>
              </a:extLst>
            </p:cNvPr>
            <p:cNvSpPr/>
            <p:nvPr>
              <p:custDataLst>
                <p:tags r:id="rId116"/>
              </p:custDataLst>
            </p:nvPr>
          </p:nvSpPr>
          <p:spPr>
            <a:xfrm>
              <a:off x="1809750" y="5595575"/>
              <a:ext cx="190501" cy="115763"/>
            </a:xfrm>
            <a:custGeom>
              <a:avLst/>
              <a:gdLst/>
              <a:ahLst/>
              <a:cxnLst/>
              <a:rect l="0" t="0" r="0" b="0"/>
              <a:pathLst>
                <a:path w="190501" h="115763">
                  <a:moveTo>
                    <a:pt x="0" y="33700"/>
                  </a:moveTo>
                  <a:lnTo>
                    <a:pt x="0" y="33700"/>
                  </a:lnTo>
                  <a:lnTo>
                    <a:pt x="22120" y="14402"/>
                  </a:lnTo>
                  <a:lnTo>
                    <a:pt x="36187" y="7874"/>
                  </a:lnTo>
                  <a:lnTo>
                    <a:pt x="66815" y="0"/>
                  </a:lnTo>
                  <a:lnTo>
                    <a:pt x="76615" y="2141"/>
                  </a:lnTo>
                  <a:lnTo>
                    <a:pt x="84498" y="9443"/>
                  </a:lnTo>
                  <a:lnTo>
                    <a:pt x="88082" y="14354"/>
                  </a:lnTo>
                  <a:lnTo>
                    <a:pt x="92064" y="28277"/>
                  </a:lnTo>
                  <a:lnTo>
                    <a:pt x="94830" y="71282"/>
                  </a:lnTo>
                  <a:lnTo>
                    <a:pt x="95064" y="86034"/>
                  </a:lnTo>
                  <a:lnTo>
                    <a:pt x="89523" y="99645"/>
                  </a:lnTo>
                  <a:lnTo>
                    <a:pt x="81063" y="110634"/>
                  </a:lnTo>
                  <a:lnTo>
                    <a:pt x="73776" y="115518"/>
                  </a:lnTo>
                  <a:lnTo>
                    <a:pt x="71408" y="115762"/>
                  </a:lnTo>
                  <a:lnTo>
                    <a:pt x="69831" y="114867"/>
                  </a:lnTo>
                  <a:lnTo>
                    <a:pt x="68779" y="113211"/>
                  </a:lnTo>
                  <a:lnTo>
                    <a:pt x="67298" y="105825"/>
                  </a:lnTo>
                  <a:lnTo>
                    <a:pt x="77118" y="80370"/>
                  </a:lnTo>
                  <a:lnTo>
                    <a:pt x="79987" y="74338"/>
                  </a:lnTo>
                  <a:lnTo>
                    <a:pt x="114881" y="41876"/>
                  </a:lnTo>
                  <a:lnTo>
                    <a:pt x="136345" y="31066"/>
                  </a:lnTo>
                  <a:lnTo>
                    <a:pt x="177505" y="19724"/>
                  </a:lnTo>
                  <a:lnTo>
                    <a:pt x="190500" y="5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4" name="SMARTInkShape-Group55">
            <a:extLst>
              <a:ext uri="{FF2B5EF4-FFF2-40B4-BE49-F238E27FC236}">
                <a16:creationId xmlns:a16="http://schemas.microsoft.com/office/drawing/2014/main" id="{D865C82F-E46C-33A8-2D5D-2E6867D29FD2}"/>
              </a:ext>
            </a:extLst>
          </p:cNvPr>
          <p:cNvGrpSpPr/>
          <p:nvPr/>
        </p:nvGrpSpPr>
        <p:grpSpPr>
          <a:xfrm>
            <a:off x="2381250" y="5424541"/>
            <a:ext cx="748438" cy="395235"/>
            <a:chOff x="2381250" y="5424541"/>
            <a:chExt cx="748438" cy="395235"/>
          </a:xfrm>
        </p:grpSpPr>
        <p:sp>
          <p:nvSpPr>
            <p:cNvPr id="86" name="SMARTInkShape-260">
              <a:extLst>
                <a:ext uri="{FF2B5EF4-FFF2-40B4-BE49-F238E27FC236}">
                  <a16:creationId xmlns:a16="http://schemas.microsoft.com/office/drawing/2014/main" id="{EC0238CF-33BB-49D5-AE58-37105BCD8F50}"/>
                </a:ext>
              </a:extLst>
            </p:cNvPr>
            <p:cNvSpPr/>
            <p:nvPr>
              <p:custDataLst>
                <p:tags r:id="rId105"/>
              </p:custDataLst>
            </p:nvPr>
          </p:nvSpPr>
          <p:spPr>
            <a:xfrm>
              <a:off x="2381250" y="5572517"/>
              <a:ext cx="18543" cy="247259"/>
            </a:xfrm>
            <a:custGeom>
              <a:avLst/>
              <a:gdLst/>
              <a:ahLst/>
              <a:cxnLst/>
              <a:rect l="0" t="0" r="0" b="0"/>
              <a:pathLst>
                <a:path w="18543" h="247259">
                  <a:moveTo>
                    <a:pt x="0" y="9133"/>
                  </a:moveTo>
                  <a:lnTo>
                    <a:pt x="0" y="9133"/>
                  </a:lnTo>
                  <a:lnTo>
                    <a:pt x="0" y="932"/>
                  </a:lnTo>
                  <a:lnTo>
                    <a:pt x="1058" y="491"/>
                  </a:lnTo>
                  <a:lnTo>
                    <a:pt x="5056" y="0"/>
                  </a:lnTo>
                  <a:lnTo>
                    <a:pt x="10361" y="2605"/>
                  </a:lnTo>
                  <a:lnTo>
                    <a:pt x="13257" y="4781"/>
                  </a:lnTo>
                  <a:lnTo>
                    <a:pt x="16476" y="15665"/>
                  </a:lnTo>
                  <a:lnTo>
                    <a:pt x="18542" y="58637"/>
                  </a:lnTo>
                  <a:lnTo>
                    <a:pt x="17891" y="98443"/>
                  </a:lnTo>
                  <a:lnTo>
                    <a:pt x="12474" y="138018"/>
                  </a:lnTo>
                  <a:lnTo>
                    <a:pt x="9341" y="177025"/>
                  </a:lnTo>
                  <a:lnTo>
                    <a:pt x="2159" y="219666"/>
                  </a:lnTo>
                  <a:lnTo>
                    <a:pt x="0" y="247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261">
              <a:extLst>
                <a:ext uri="{FF2B5EF4-FFF2-40B4-BE49-F238E27FC236}">
                  <a16:creationId xmlns:a16="http://schemas.microsoft.com/office/drawing/2014/main" id="{A9A89067-5260-1A6E-69B3-D99447678404}"/>
                </a:ext>
              </a:extLst>
            </p:cNvPr>
            <p:cNvSpPr/>
            <p:nvPr>
              <p:custDataLst>
                <p:tags r:id="rId106"/>
              </p:custDataLst>
            </p:nvPr>
          </p:nvSpPr>
          <p:spPr>
            <a:xfrm>
              <a:off x="2381250" y="5536403"/>
              <a:ext cx="151163" cy="128541"/>
            </a:xfrm>
            <a:custGeom>
              <a:avLst/>
              <a:gdLst/>
              <a:ahLst/>
              <a:cxnLst/>
              <a:rect l="0" t="0" r="0" b="0"/>
              <a:pathLst>
                <a:path w="151163" h="128541">
                  <a:moveTo>
                    <a:pt x="9525" y="92872"/>
                  </a:moveTo>
                  <a:lnTo>
                    <a:pt x="9525" y="92872"/>
                  </a:lnTo>
                  <a:lnTo>
                    <a:pt x="10583" y="76605"/>
                  </a:lnTo>
                  <a:lnTo>
                    <a:pt x="17129" y="55949"/>
                  </a:lnTo>
                  <a:lnTo>
                    <a:pt x="19886" y="52382"/>
                  </a:lnTo>
                  <a:lnTo>
                    <a:pt x="41581" y="30978"/>
                  </a:lnTo>
                  <a:lnTo>
                    <a:pt x="49525" y="19150"/>
                  </a:lnTo>
                  <a:lnTo>
                    <a:pt x="62228" y="9660"/>
                  </a:lnTo>
                  <a:lnTo>
                    <a:pt x="77398" y="2972"/>
                  </a:lnTo>
                  <a:lnTo>
                    <a:pt x="91197" y="0"/>
                  </a:lnTo>
                  <a:lnTo>
                    <a:pt x="115921" y="3383"/>
                  </a:lnTo>
                  <a:lnTo>
                    <a:pt x="131248" y="16763"/>
                  </a:lnTo>
                  <a:lnTo>
                    <a:pt x="142999" y="35763"/>
                  </a:lnTo>
                  <a:lnTo>
                    <a:pt x="150543" y="71008"/>
                  </a:lnTo>
                  <a:lnTo>
                    <a:pt x="151162" y="78296"/>
                  </a:lnTo>
                  <a:lnTo>
                    <a:pt x="148400" y="85271"/>
                  </a:lnTo>
                  <a:lnTo>
                    <a:pt x="136864" y="98666"/>
                  </a:lnTo>
                  <a:lnTo>
                    <a:pt x="117576" y="113051"/>
                  </a:lnTo>
                  <a:lnTo>
                    <a:pt x="77945" y="126335"/>
                  </a:lnTo>
                  <a:lnTo>
                    <a:pt x="47083" y="128540"/>
                  </a:lnTo>
                  <a:lnTo>
                    <a:pt x="0" y="121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262">
              <a:extLst>
                <a:ext uri="{FF2B5EF4-FFF2-40B4-BE49-F238E27FC236}">
                  <a16:creationId xmlns:a16="http://schemas.microsoft.com/office/drawing/2014/main" id="{B341A82C-7EC8-19EE-A634-53312EF11BFF}"/>
                </a:ext>
              </a:extLst>
            </p:cNvPr>
            <p:cNvSpPr/>
            <p:nvPr>
              <p:custDataLst>
                <p:tags r:id="rId107"/>
              </p:custDataLst>
            </p:nvPr>
          </p:nvSpPr>
          <p:spPr>
            <a:xfrm>
              <a:off x="2571750" y="5572163"/>
              <a:ext cx="95251" cy="113466"/>
            </a:xfrm>
            <a:custGeom>
              <a:avLst/>
              <a:gdLst/>
              <a:ahLst/>
              <a:cxnLst/>
              <a:rect l="0" t="0" r="0" b="0"/>
              <a:pathLst>
                <a:path w="95251" h="113466">
                  <a:moveTo>
                    <a:pt x="0" y="28537"/>
                  </a:moveTo>
                  <a:lnTo>
                    <a:pt x="0" y="28537"/>
                  </a:lnTo>
                  <a:lnTo>
                    <a:pt x="5056" y="28537"/>
                  </a:lnTo>
                  <a:lnTo>
                    <a:pt x="6546" y="27479"/>
                  </a:lnTo>
                  <a:lnTo>
                    <a:pt x="7539" y="25715"/>
                  </a:lnTo>
                  <a:lnTo>
                    <a:pt x="8201" y="23481"/>
                  </a:lnTo>
                  <a:lnTo>
                    <a:pt x="17610" y="11204"/>
                  </a:lnTo>
                  <a:lnTo>
                    <a:pt x="19046" y="0"/>
                  </a:lnTo>
                  <a:lnTo>
                    <a:pt x="19049" y="5030"/>
                  </a:lnTo>
                  <a:lnTo>
                    <a:pt x="16227" y="10328"/>
                  </a:lnTo>
                  <a:lnTo>
                    <a:pt x="13994" y="13223"/>
                  </a:lnTo>
                  <a:lnTo>
                    <a:pt x="10849" y="32467"/>
                  </a:lnTo>
                  <a:lnTo>
                    <a:pt x="10845" y="72901"/>
                  </a:lnTo>
                  <a:lnTo>
                    <a:pt x="14698" y="89176"/>
                  </a:lnTo>
                  <a:lnTo>
                    <a:pt x="22760" y="100643"/>
                  </a:lnTo>
                  <a:lnTo>
                    <a:pt x="27873" y="105183"/>
                  </a:lnTo>
                  <a:lnTo>
                    <a:pt x="39199" y="110227"/>
                  </a:lnTo>
                  <a:lnTo>
                    <a:pt x="58661" y="113465"/>
                  </a:lnTo>
                  <a:lnTo>
                    <a:pt x="74413" y="108970"/>
                  </a:lnTo>
                  <a:lnTo>
                    <a:pt x="83520" y="98152"/>
                  </a:lnTo>
                  <a:lnTo>
                    <a:pt x="90036" y="83819"/>
                  </a:lnTo>
                  <a:lnTo>
                    <a:pt x="94945" y="40961"/>
                  </a:lnTo>
                  <a:lnTo>
                    <a:pt x="95250" y="190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263">
              <a:extLst>
                <a:ext uri="{FF2B5EF4-FFF2-40B4-BE49-F238E27FC236}">
                  <a16:creationId xmlns:a16="http://schemas.microsoft.com/office/drawing/2014/main" id="{48D9E2CC-97E1-410A-221E-7E4C730B4D3A}"/>
                </a:ext>
              </a:extLst>
            </p:cNvPr>
            <p:cNvSpPr/>
            <p:nvPr>
              <p:custDataLst>
                <p:tags r:id="rId108"/>
              </p:custDataLst>
            </p:nvPr>
          </p:nvSpPr>
          <p:spPr>
            <a:xfrm>
              <a:off x="2733675" y="5444296"/>
              <a:ext cx="93607" cy="250598"/>
            </a:xfrm>
            <a:custGeom>
              <a:avLst/>
              <a:gdLst/>
              <a:ahLst/>
              <a:cxnLst/>
              <a:rect l="0" t="0" r="0" b="0"/>
              <a:pathLst>
                <a:path w="93607" h="250598">
                  <a:moveTo>
                    <a:pt x="9525" y="42104"/>
                  </a:moveTo>
                  <a:lnTo>
                    <a:pt x="9525" y="42104"/>
                  </a:lnTo>
                  <a:lnTo>
                    <a:pt x="9525" y="0"/>
                  </a:lnTo>
                  <a:lnTo>
                    <a:pt x="9525" y="46073"/>
                  </a:lnTo>
                  <a:lnTo>
                    <a:pt x="6703" y="92825"/>
                  </a:lnTo>
                  <a:lnTo>
                    <a:pt x="1324" y="138554"/>
                  </a:lnTo>
                  <a:lnTo>
                    <a:pt x="392" y="178043"/>
                  </a:lnTo>
                  <a:lnTo>
                    <a:pt x="5173" y="216555"/>
                  </a:lnTo>
                  <a:lnTo>
                    <a:pt x="13292" y="239608"/>
                  </a:lnTo>
                  <a:lnTo>
                    <a:pt x="19313" y="246300"/>
                  </a:lnTo>
                  <a:lnTo>
                    <a:pt x="25517" y="249274"/>
                  </a:lnTo>
                  <a:lnTo>
                    <a:pt x="31802" y="250597"/>
                  </a:lnTo>
                  <a:lnTo>
                    <a:pt x="46347" y="246284"/>
                  </a:lnTo>
                  <a:lnTo>
                    <a:pt x="64062" y="233247"/>
                  </a:lnTo>
                  <a:lnTo>
                    <a:pt x="70806" y="224776"/>
                  </a:lnTo>
                  <a:lnTo>
                    <a:pt x="75919" y="216425"/>
                  </a:lnTo>
                  <a:lnTo>
                    <a:pt x="88581" y="199823"/>
                  </a:lnTo>
                  <a:lnTo>
                    <a:pt x="93274" y="180440"/>
                  </a:lnTo>
                  <a:lnTo>
                    <a:pt x="93606" y="157176"/>
                  </a:lnTo>
                  <a:lnTo>
                    <a:pt x="89933" y="146869"/>
                  </a:lnTo>
                  <a:lnTo>
                    <a:pt x="81951" y="138761"/>
                  </a:lnTo>
                  <a:lnTo>
                    <a:pt x="76859" y="135117"/>
                  </a:lnTo>
                  <a:lnTo>
                    <a:pt x="54523" y="129988"/>
                  </a:lnTo>
                  <a:lnTo>
                    <a:pt x="0" y="1278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264">
              <a:extLst>
                <a:ext uri="{FF2B5EF4-FFF2-40B4-BE49-F238E27FC236}">
                  <a16:creationId xmlns:a16="http://schemas.microsoft.com/office/drawing/2014/main" id="{7883D817-9F85-DD31-47A6-6C91C13CB415}"/>
                </a:ext>
              </a:extLst>
            </p:cNvPr>
            <p:cNvSpPr/>
            <p:nvPr>
              <p:custDataLst>
                <p:tags r:id="rId109"/>
              </p:custDataLst>
            </p:nvPr>
          </p:nvSpPr>
          <p:spPr>
            <a:xfrm>
              <a:off x="2857500" y="5424541"/>
              <a:ext cx="28576" cy="223785"/>
            </a:xfrm>
            <a:custGeom>
              <a:avLst/>
              <a:gdLst/>
              <a:ahLst/>
              <a:cxnLst/>
              <a:rect l="0" t="0" r="0" b="0"/>
              <a:pathLst>
                <a:path w="28576" h="223785">
                  <a:moveTo>
                    <a:pt x="0" y="61859"/>
                  </a:moveTo>
                  <a:lnTo>
                    <a:pt x="0" y="61859"/>
                  </a:lnTo>
                  <a:lnTo>
                    <a:pt x="1058" y="52138"/>
                  </a:lnTo>
                  <a:lnTo>
                    <a:pt x="9701" y="13577"/>
                  </a:lnTo>
                  <a:lnTo>
                    <a:pt x="11758" y="10620"/>
                  </a:lnTo>
                  <a:lnTo>
                    <a:pt x="14189" y="8650"/>
                  </a:lnTo>
                  <a:lnTo>
                    <a:pt x="16889" y="3638"/>
                  </a:lnTo>
                  <a:lnTo>
                    <a:pt x="17610" y="820"/>
                  </a:lnTo>
                  <a:lnTo>
                    <a:pt x="18090" y="0"/>
                  </a:lnTo>
                  <a:lnTo>
                    <a:pt x="18410" y="512"/>
                  </a:lnTo>
                  <a:lnTo>
                    <a:pt x="19013" y="46148"/>
                  </a:lnTo>
                  <a:lnTo>
                    <a:pt x="24095" y="89189"/>
                  </a:lnTo>
                  <a:lnTo>
                    <a:pt x="27247" y="130399"/>
                  </a:lnTo>
                  <a:lnTo>
                    <a:pt x="28182" y="169421"/>
                  </a:lnTo>
                  <a:lnTo>
                    <a:pt x="28575" y="223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265">
              <a:extLst>
                <a:ext uri="{FF2B5EF4-FFF2-40B4-BE49-F238E27FC236}">
                  <a16:creationId xmlns:a16="http://schemas.microsoft.com/office/drawing/2014/main" id="{8CBD1083-46B9-F8A2-72C5-B61ADCB970CD}"/>
                </a:ext>
              </a:extLst>
            </p:cNvPr>
            <p:cNvSpPr/>
            <p:nvPr>
              <p:custDataLst>
                <p:tags r:id="rId110"/>
              </p:custDataLst>
            </p:nvPr>
          </p:nvSpPr>
          <p:spPr>
            <a:xfrm>
              <a:off x="2952750" y="5545499"/>
              <a:ext cx="18900" cy="93302"/>
            </a:xfrm>
            <a:custGeom>
              <a:avLst/>
              <a:gdLst/>
              <a:ahLst/>
              <a:cxnLst/>
              <a:rect l="0" t="0" r="0" b="0"/>
              <a:pathLst>
                <a:path w="18900" h="93302">
                  <a:moveTo>
                    <a:pt x="0" y="36151"/>
                  </a:moveTo>
                  <a:lnTo>
                    <a:pt x="0" y="36151"/>
                  </a:lnTo>
                  <a:lnTo>
                    <a:pt x="0" y="26038"/>
                  </a:lnTo>
                  <a:lnTo>
                    <a:pt x="2822" y="18251"/>
                  </a:lnTo>
                  <a:lnTo>
                    <a:pt x="17334" y="0"/>
                  </a:lnTo>
                  <a:lnTo>
                    <a:pt x="17906" y="1466"/>
                  </a:lnTo>
                  <a:lnTo>
                    <a:pt x="18899" y="24737"/>
                  </a:lnTo>
                  <a:lnTo>
                    <a:pt x="10836" y="69865"/>
                  </a:lnTo>
                  <a:lnTo>
                    <a:pt x="9525" y="933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266">
              <a:extLst>
                <a:ext uri="{FF2B5EF4-FFF2-40B4-BE49-F238E27FC236}">
                  <a16:creationId xmlns:a16="http://schemas.microsoft.com/office/drawing/2014/main" id="{0F8AE546-952F-BC6D-22F8-D3002E043390}"/>
                </a:ext>
              </a:extLst>
            </p:cNvPr>
            <p:cNvSpPr/>
            <p:nvPr>
              <p:custDataLst>
                <p:tags r:id="rId111"/>
              </p:custDataLst>
            </p:nvPr>
          </p:nvSpPr>
          <p:spPr>
            <a:xfrm>
              <a:off x="2991242" y="5505450"/>
              <a:ext cx="9134" cy="28576"/>
            </a:xfrm>
            <a:custGeom>
              <a:avLst/>
              <a:gdLst/>
              <a:ahLst/>
              <a:cxnLst/>
              <a:rect l="0" t="0" r="0" b="0"/>
              <a:pathLst>
                <a:path w="9134" h="28576">
                  <a:moveTo>
                    <a:pt x="9133" y="28575"/>
                  </a:moveTo>
                  <a:lnTo>
                    <a:pt x="9133" y="28575"/>
                  </a:lnTo>
                  <a:lnTo>
                    <a:pt x="4077" y="23519"/>
                  </a:lnTo>
                  <a:lnTo>
                    <a:pt x="1595" y="15392"/>
                  </a:lnTo>
                  <a:lnTo>
                    <a:pt x="0" y="3041"/>
                  </a:lnTo>
                  <a:lnTo>
                    <a:pt x="928" y="2027"/>
                  </a:lnTo>
                  <a:lnTo>
                    <a:pt x="91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267">
              <a:extLst>
                <a:ext uri="{FF2B5EF4-FFF2-40B4-BE49-F238E27FC236}">
                  <a16:creationId xmlns:a16="http://schemas.microsoft.com/office/drawing/2014/main" id="{7ABA87B1-A59A-4E5D-A33B-F1DAF50396F2}"/>
                </a:ext>
              </a:extLst>
            </p:cNvPr>
            <p:cNvSpPr/>
            <p:nvPr>
              <p:custDataLst>
                <p:tags r:id="rId112"/>
              </p:custDataLst>
            </p:nvPr>
          </p:nvSpPr>
          <p:spPr>
            <a:xfrm>
              <a:off x="3040493" y="5525824"/>
              <a:ext cx="89195" cy="121756"/>
            </a:xfrm>
            <a:custGeom>
              <a:avLst/>
              <a:gdLst/>
              <a:ahLst/>
              <a:cxnLst/>
              <a:rect l="0" t="0" r="0" b="0"/>
              <a:pathLst>
                <a:path w="89195" h="121756">
                  <a:moveTo>
                    <a:pt x="83707" y="8201"/>
                  </a:moveTo>
                  <a:lnTo>
                    <a:pt x="83707" y="8201"/>
                  </a:lnTo>
                  <a:lnTo>
                    <a:pt x="88763" y="3145"/>
                  </a:lnTo>
                  <a:lnTo>
                    <a:pt x="89194" y="1656"/>
                  </a:lnTo>
                  <a:lnTo>
                    <a:pt x="88424" y="662"/>
                  </a:lnTo>
                  <a:lnTo>
                    <a:pt x="86851" y="0"/>
                  </a:lnTo>
                  <a:lnTo>
                    <a:pt x="84745" y="617"/>
                  </a:lnTo>
                  <a:lnTo>
                    <a:pt x="39908" y="33910"/>
                  </a:lnTo>
                  <a:lnTo>
                    <a:pt x="15406" y="57579"/>
                  </a:lnTo>
                  <a:lnTo>
                    <a:pt x="4791" y="78217"/>
                  </a:lnTo>
                  <a:lnTo>
                    <a:pt x="0" y="99385"/>
                  </a:lnTo>
                  <a:lnTo>
                    <a:pt x="1701" y="109758"/>
                  </a:lnTo>
                  <a:lnTo>
                    <a:pt x="3636" y="114005"/>
                  </a:lnTo>
                  <a:lnTo>
                    <a:pt x="5985" y="116837"/>
                  </a:lnTo>
                  <a:lnTo>
                    <a:pt x="11416" y="119984"/>
                  </a:lnTo>
                  <a:lnTo>
                    <a:pt x="30538" y="121755"/>
                  </a:lnTo>
                  <a:lnTo>
                    <a:pt x="41732" y="119347"/>
                  </a:lnTo>
                  <a:lnTo>
                    <a:pt x="52351" y="115807"/>
                  </a:lnTo>
                  <a:lnTo>
                    <a:pt x="83707"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0" name="SMARTInkShape-Group56">
            <a:extLst>
              <a:ext uri="{FF2B5EF4-FFF2-40B4-BE49-F238E27FC236}">
                <a16:creationId xmlns:a16="http://schemas.microsoft.com/office/drawing/2014/main" id="{52FCD2FC-6806-13AF-926B-197DE06C6F71}"/>
              </a:ext>
            </a:extLst>
          </p:cNvPr>
          <p:cNvGrpSpPr/>
          <p:nvPr/>
        </p:nvGrpSpPr>
        <p:grpSpPr>
          <a:xfrm>
            <a:off x="1000125" y="5801645"/>
            <a:ext cx="885826" cy="170531"/>
            <a:chOff x="1000125" y="5801645"/>
            <a:chExt cx="885826" cy="170531"/>
          </a:xfrm>
        </p:grpSpPr>
        <p:sp>
          <p:nvSpPr>
            <p:cNvPr id="95" name="SMARTInkShape-268">
              <a:extLst>
                <a:ext uri="{FF2B5EF4-FFF2-40B4-BE49-F238E27FC236}">
                  <a16:creationId xmlns:a16="http://schemas.microsoft.com/office/drawing/2014/main" id="{90FA844B-6608-E99B-4663-C4A17CBB0D69}"/>
                </a:ext>
              </a:extLst>
            </p:cNvPr>
            <p:cNvSpPr/>
            <p:nvPr>
              <p:custDataLst>
                <p:tags r:id="rId100"/>
              </p:custDataLst>
            </p:nvPr>
          </p:nvSpPr>
          <p:spPr>
            <a:xfrm>
              <a:off x="1000125" y="5801645"/>
              <a:ext cx="122233" cy="164696"/>
            </a:xfrm>
            <a:custGeom>
              <a:avLst/>
              <a:gdLst/>
              <a:ahLst/>
              <a:cxnLst/>
              <a:rect l="0" t="0" r="0" b="0"/>
              <a:pathLst>
                <a:path w="122233" h="164696">
                  <a:moveTo>
                    <a:pt x="66675" y="46705"/>
                  </a:moveTo>
                  <a:lnTo>
                    <a:pt x="66675" y="46705"/>
                  </a:lnTo>
                  <a:lnTo>
                    <a:pt x="66675" y="41217"/>
                  </a:lnTo>
                  <a:lnTo>
                    <a:pt x="66675" y="43561"/>
                  </a:lnTo>
                  <a:lnTo>
                    <a:pt x="66675" y="38227"/>
                  </a:lnTo>
                  <a:lnTo>
                    <a:pt x="63853" y="37645"/>
                  </a:lnTo>
                  <a:lnTo>
                    <a:pt x="44285" y="37208"/>
                  </a:lnTo>
                  <a:lnTo>
                    <a:pt x="35204" y="42837"/>
                  </a:lnTo>
                  <a:lnTo>
                    <a:pt x="12128" y="63698"/>
                  </a:lnTo>
                  <a:lnTo>
                    <a:pt x="5390" y="78599"/>
                  </a:lnTo>
                  <a:lnTo>
                    <a:pt x="1065" y="119092"/>
                  </a:lnTo>
                  <a:lnTo>
                    <a:pt x="3295" y="134616"/>
                  </a:lnTo>
                  <a:lnTo>
                    <a:pt x="5372" y="140237"/>
                  </a:lnTo>
                  <a:lnTo>
                    <a:pt x="13324" y="149305"/>
                  </a:lnTo>
                  <a:lnTo>
                    <a:pt x="35675" y="163750"/>
                  </a:lnTo>
                  <a:lnTo>
                    <a:pt x="53603" y="164695"/>
                  </a:lnTo>
                  <a:lnTo>
                    <a:pt x="72507" y="161586"/>
                  </a:lnTo>
                  <a:lnTo>
                    <a:pt x="84436" y="156678"/>
                  </a:lnTo>
                  <a:lnTo>
                    <a:pt x="102159" y="142907"/>
                  </a:lnTo>
                  <a:lnTo>
                    <a:pt x="115759" y="120365"/>
                  </a:lnTo>
                  <a:lnTo>
                    <a:pt x="122232" y="83245"/>
                  </a:lnTo>
                  <a:lnTo>
                    <a:pt x="121236" y="49536"/>
                  </a:lnTo>
                  <a:lnTo>
                    <a:pt x="105832" y="14809"/>
                  </a:lnTo>
                  <a:lnTo>
                    <a:pt x="98894" y="6070"/>
                  </a:lnTo>
                  <a:lnTo>
                    <a:pt x="92284" y="2187"/>
                  </a:lnTo>
                  <a:lnTo>
                    <a:pt x="72499" y="0"/>
                  </a:lnTo>
                  <a:lnTo>
                    <a:pt x="46528" y="4409"/>
                  </a:lnTo>
                  <a:lnTo>
                    <a:pt x="11837" y="21494"/>
                  </a:lnTo>
                  <a:lnTo>
                    <a:pt x="7892" y="25664"/>
                  </a:lnTo>
                  <a:lnTo>
                    <a:pt x="3507" y="35942"/>
                  </a:lnTo>
                  <a:lnTo>
                    <a:pt x="0" y="562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269">
              <a:extLst>
                <a:ext uri="{FF2B5EF4-FFF2-40B4-BE49-F238E27FC236}">
                  <a16:creationId xmlns:a16="http://schemas.microsoft.com/office/drawing/2014/main" id="{F79358CB-17C0-3B2A-365C-4F93AA665058}"/>
                </a:ext>
              </a:extLst>
            </p:cNvPr>
            <p:cNvSpPr/>
            <p:nvPr>
              <p:custDataLst>
                <p:tags r:id="rId101"/>
              </p:custDataLst>
            </p:nvPr>
          </p:nvSpPr>
          <p:spPr>
            <a:xfrm>
              <a:off x="1459560" y="5870223"/>
              <a:ext cx="63371" cy="91428"/>
            </a:xfrm>
            <a:custGeom>
              <a:avLst/>
              <a:gdLst/>
              <a:ahLst/>
              <a:cxnLst/>
              <a:rect l="0" t="0" r="0" b="0"/>
              <a:pathLst>
                <a:path w="63371" h="91428">
                  <a:moveTo>
                    <a:pt x="45390" y="25752"/>
                  </a:moveTo>
                  <a:lnTo>
                    <a:pt x="45390" y="25752"/>
                  </a:lnTo>
                  <a:lnTo>
                    <a:pt x="45390" y="17551"/>
                  </a:lnTo>
                  <a:lnTo>
                    <a:pt x="44332" y="17110"/>
                  </a:lnTo>
                  <a:lnTo>
                    <a:pt x="31201" y="16261"/>
                  </a:lnTo>
                  <a:lnTo>
                    <a:pt x="17667" y="31407"/>
                  </a:lnTo>
                  <a:lnTo>
                    <a:pt x="2794" y="56307"/>
                  </a:lnTo>
                  <a:lnTo>
                    <a:pt x="0" y="65084"/>
                  </a:lnTo>
                  <a:lnTo>
                    <a:pt x="1372" y="69965"/>
                  </a:lnTo>
                  <a:lnTo>
                    <a:pt x="8540" y="81033"/>
                  </a:lnTo>
                  <a:lnTo>
                    <a:pt x="15960" y="87363"/>
                  </a:lnTo>
                  <a:lnTo>
                    <a:pt x="23843" y="90176"/>
                  </a:lnTo>
                  <a:lnTo>
                    <a:pt x="34402" y="91427"/>
                  </a:lnTo>
                  <a:lnTo>
                    <a:pt x="46151" y="86338"/>
                  </a:lnTo>
                  <a:lnTo>
                    <a:pt x="52247" y="82017"/>
                  </a:lnTo>
                  <a:lnTo>
                    <a:pt x="59021" y="71572"/>
                  </a:lnTo>
                  <a:lnTo>
                    <a:pt x="63370" y="47620"/>
                  </a:lnTo>
                  <a:lnTo>
                    <a:pt x="58320" y="32296"/>
                  </a:lnTo>
                  <a:lnTo>
                    <a:pt x="42888" y="6702"/>
                  </a:lnTo>
                  <a:lnTo>
                    <a:pt x="38430" y="3527"/>
                  </a:lnTo>
                  <a:lnTo>
                    <a:pt x="27833" y="0"/>
                  </a:lnTo>
                  <a:lnTo>
                    <a:pt x="24160" y="117"/>
                  </a:lnTo>
                  <a:lnTo>
                    <a:pt x="16815" y="67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270">
              <a:extLst>
                <a:ext uri="{FF2B5EF4-FFF2-40B4-BE49-F238E27FC236}">
                  <a16:creationId xmlns:a16="http://schemas.microsoft.com/office/drawing/2014/main" id="{0B8A24BB-B0CB-F29A-9DDC-8CE0DEBC8ADE}"/>
                </a:ext>
              </a:extLst>
            </p:cNvPr>
            <p:cNvSpPr/>
            <p:nvPr>
              <p:custDataLst>
                <p:tags r:id="rId102"/>
              </p:custDataLst>
            </p:nvPr>
          </p:nvSpPr>
          <p:spPr>
            <a:xfrm>
              <a:off x="1581150" y="5962650"/>
              <a:ext cx="9526" cy="9526"/>
            </a:xfrm>
            <a:custGeom>
              <a:avLst/>
              <a:gdLst/>
              <a:ahLst/>
              <a:cxnLst/>
              <a:rect l="0" t="0" r="0" b="0"/>
              <a:pathLst>
                <a:path w="9526" h="9526">
                  <a:moveTo>
                    <a:pt x="0" y="9525"/>
                  </a:moveTo>
                  <a:lnTo>
                    <a:pt x="0" y="9525"/>
                  </a:lnTo>
                  <a:lnTo>
                    <a:pt x="0" y="4469"/>
                  </a:lnTo>
                  <a:lnTo>
                    <a:pt x="1058" y="2980"/>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271">
              <a:extLst>
                <a:ext uri="{FF2B5EF4-FFF2-40B4-BE49-F238E27FC236}">
                  <a16:creationId xmlns:a16="http://schemas.microsoft.com/office/drawing/2014/main" id="{1F78E584-67AE-1E79-167F-AD623DE7D5E3}"/>
                </a:ext>
              </a:extLst>
            </p:cNvPr>
            <p:cNvSpPr/>
            <p:nvPr>
              <p:custDataLst>
                <p:tags r:id="rId103"/>
              </p:custDataLst>
            </p:nvPr>
          </p:nvSpPr>
          <p:spPr>
            <a:xfrm>
              <a:off x="1696532" y="5877041"/>
              <a:ext cx="132269" cy="94186"/>
            </a:xfrm>
            <a:custGeom>
              <a:avLst/>
              <a:gdLst/>
              <a:ahLst/>
              <a:cxnLst/>
              <a:rect l="0" t="0" r="0" b="0"/>
              <a:pathLst>
                <a:path w="132269" h="94186">
                  <a:moveTo>
                    <a:pt x="17968" y="9409"/>
                  </a:moveTo>
                  <a:lnTo>
                    <a:pt x="17968" y="9409"/>
                  </a:lnTo>
                  <a:lnTo>
                    <a:pt x="17968" y="0"/>
                  </a:lnTo>
                  <a:lnTo>
                    <a:pt x="10364" y="8570"/>
                  </a:lnTo>
                  <a:lnTo>
                    <a:pt x="4711" y="18208"/>
                  </a:lnTo>
                  <a:lnTo>
                    <a:pt x="3838" y="22683"/>
                  </a:lnTo>
                  <a:lnTo>
                    <a:pt x="4315" y="26725"/>
                  </a:lnTo>
                  <a:lnTo>
                    <a:pt x="5691" y="30478"/>
                  </a:lnTo>
                  <a:lnTo>
                    <a:pt x="5550" y="34039"/>
                  </a:lnTo>
                  <a:lnTo>
                    <a:pt x="0" y="50583"/>
                  </a:lnTo>
                  <a:lnTo>
                    <a:pt x="698" y="53792"/>
                  </a:lnTo>
                  <a:lnTo>
                    <a:pt x="6600" y="66545"/>
                  </a:lnTo>
                  <a:lnTo>
                    <a:pt x="9259" y="87920"/>
                  </a:lnTo>
                  <a:lnTo>
                    <a:pt x="11103" y="90325"/>
                  </a:lnTo>
                  <a:lnTo>
                    <a:pt x="15975" y="92997"/>
                  </a:lnTo>
                  <a:lnTo>
                    <a:pt x="21669" y="94185"/>
                  </a:lnTo>
                  <a:lnTo>
                    <a:pt x="23610" y="93443"/>
                  </a:lnTo>
                  <a:lnTo>
                    <a:pt x="24905" y="91890"/>
                  </a:lnTo>
                  <a:lnTo>
                    <a:pt x="27401" y="87342"/>
                  </a:lnTo>
                  <a:lnTo>
                    <a:pt x="33698" y="78832"/>
                  </a:lnTo>
                  <a:lnTo>
                    <a:pt x="46632" y="33388"/>
                  </a:lnTo>
                  <a:lnTo>
                    <a:pt x="54616" y="21047"/>
                  </a:lnTo>
                  <a:lnTo>
                    <a:pt x="55100" y="21401"/>
                  </a:lnTo>
                  <a:lnTo>
                    <a:pt x="61087" y="46435"/>
                  </a:lnTo>
                  <a:lnTo>
                    <a:pt x="88798" y="80080"/>
                  </a:lnTo>
                  <a:lnTo>
                    <a:pt x="90588" y="80865"/>
                  </a:lnTo>
                  <a:lnTo>
                    <a:pt x="91781" y="80330"/>
                  </a:lnTo>
                  <a:lnTo>
                    <a:pt x="93697" y="76922"/>
                  </a:lnTo>
                  <a:lnTo>
                    <a:pt x="99085" y="71276"/>
                  </a:lnTo>
                  <a:lnTo>
                    <a:pt x="101645" y="63011"/>
                  </a:lnTo>
                  <a:lnTo>
                    <a:pt x="105908" y="46458"/>
                  </a:lnTo>
                  <a:lnTo>
                    <a:pt x="113314" y="24284"/>
                  </a:lnTo>
                  <a:lnTo>
                    <a:pt x="115398" y="22500"/>
                  </a:lnTo>
                  <a:lnTo>
                    <a:pt x="117847" y="21311"/>
                  </a:lnTo>
                  <a:lnTo>
                    <a:pt x="119479" y="19460"/>
                  </a:lnTo>
                  <a:lnTo>
                    <a:pt x="121292" y="14582"/>
                  </a:lnTo>
                  <a:lnTo>
                    <a:pt x="122834" y="12858"/>
                  </a:lnTo>
                  <a:lnTo>
                    <a:pt x="132268"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272">
              <a:extLst>
                <a:ext uri="{FF2B5EF4-FFF2-40B4-BE49-F238E27FC236}">
                  <a16:creationId xmlns:a16="http://schemas.microsoft.com/office/drawing/2014/main" id="{BAF0060E-1EC1-7457-D272-49D3B8B62E9F}"/>
                </a:ext>
              </a:extLst>
            </p:cNvPr>
            <p:cNvSpPr/>
            <p:nvPr>
              <p:custDataLst>
                <p:tags r:id="rId104"/>
              </p:custDataLst>
            </p:nvPr>
          </p:nvSpPr>
          <p:spPr>
            <a:xfrm>
              <a:off x="1877749" y="5943600"/>
              <a:ext cx="8202" cy="9526"/>
            </a:xfrm>
            <a:custGeom>
              <a:avLst/>
              <a:gdLst/>
              <a:ahLst/>
              <a:cxnLst/>
              <a:rect l="0" t="0" r="0" b="0"/>
              <a:pathLst>
                <a:path w="8202" h="9526">
                  <a:moveTo>
                    <a:pt x="8201" y="9525"/>
                  </a:moveTo>
                  <a:lnTo>
                    <a:pt x="8201" y="9525"/>
                  </a:lnTo>
                  <a:lnTo>
                    <a:pt x="0" y="9525"/>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4" name="SMARTInkShape-Group57">
            <a:extLst>
              <a:ext uri="{FF2B5EF4-FFF2-40B4-BE49-F238E27FC236}">
                <a16:creationId xmlns:a16="http://schemas.microsoft.com/office/drawing/2014/main" id="{74F4CAD9-321F-CAA4-E87B-DCC868426D6C}"/>
              </a:ext>
            </a:extLst>
          </p:cNvPr>
          <p:cNvGrpSpPr/>
          <p:nvPr/>
        </p:nvGrpSpPr>
        <p:grpSpPr>
          <a:xfrm>
            <a:off x="3674699" y="2754059"/>
            <a:ext cx="335327" cy="207614"/>
            <a:chOff x="3674699" y="2754059"/>
            <a:chExt cx="335327" cy="207614"/>
          </a:xfrm>
        </p:grpSpPr>
        <p:sp>
          <p:nvSpPr>
            <p:cNvPr id="101" name="SMARTInkShape-273">
              <a:extLst>
                <a:ext uri="{FF2B5EF4-FFF2-40B4-BE49-F238E27FC236}">
                  <a16:creationId xmlns:a16="http://schemas.microsoft.com/office/drawing/2014/main" id="{19B850CB-9DFD-9ABB-E30C-90A57C6C1EBA}"/>
                </a:ext>
              </a:extLst>
            </p:cNvPr>
            <p:cNvSpPr/>
            <p:nvPr>
              <p:custDataLst>
                <p:tags r:id="rId97"/>
              </p:custDataLst>
            </p:nvPr>
          </p:nvSpPr>
          <p:spPr>
            <a:xfrm>
              <a:off x="3674699" y="2754059"/>
              <a:ext cx="201977" cy="207614"/>
            </a:xfrm>
            <a:custGeom>
              <a:avLst/>
              <a:gdLst/>
              <a:ahLst/>
              <a:cxnLst/>
              <a:rect l="0" t="0" r="0" b="0"/>
              <a:pathLst>
                <a:path w="201977" h="207614">
                  <a:moveTo>
                    <a:pt x="154351" y="17716"/>
                  </a:moveTo>
                  <a:lnTo>
                    <a:pt x="154351" y="17716"/>
                  </a:lnTo>
                  <a:lnTo>
                    <a:pt x="163483" y="17716"/>
                  </a:lnTo>
                  <a:lnTo>
                    <a:pt x="163842" y="9515"/>
                  </a:lnTo>
                  <a:lnTo>
                    <a:pt x="164911" y="9074"/>
                  </a:lnTo>
                  <a:lnTo>
                    <a:pt x="169357" y="8452"/>
                  </a:lnTo>
                  <a:lnTo>
                    <a:pt x="167018" y="8307"/>
                  </a:lnTo>
                  <a:lnTo>
                    <a:pt x="155834" y="1668"/>
                  </a:lnTo>
                  <a:lnTo>
                    <a:pt x="145838" y="0"/>
                  </a:lnTo>
                  <a:lnTo>
                    <a:pt x="98366" y="6984"/>
                  </a:lnTo>
                  <a:lnTo>
                    <a:pt x="61487" y="16615"/>
                  </a:lnTo>
                  <a:lnTo>
                    <a:pt x="19852" y="43807"/>
                  </a:lnTo>
                  <a:lnTo>
                    <a:pt x="2198" y="62371"/>
                  </a:lnTo>
                  <a:lnTo>
                    <a:pt x="0" y="68652"/>
                  </a:lnTo>
                  <a:lnTo>
                    <a:pt x="379" y="81277"/>
                  </a:lnTo>
                  <a:lnTo>
                    <a:pt x="3020" y="85490"/>
                  </a:lnTo>
                  <a:lnTo>
                    <a:pt x="6897" y="88299"/>
                  </a:lnTo>
                  <a:lnTo>
                    <a:pt x="41956" y="99722"/>
                  </a:lnTo>
                  <a:lnTo>
                    <a:pt x="82870" y="102951"/>
                  </a:lnTo>
                  <a:lnTo>
                    <a:pt x="124226" y="94295"/>
                  </a:lnTo>
                  <a:lnTo>
                    <a:pt x="120260" y="99085"/>
                  </a:lnTo>
                  <a:lnTo>
                    <a:pt x="76831" y="113171"/>
                  </a:lnTo>
                  <a:lnTo>
                    <a:pt x="34191" y="147893"/>
                  </a:lnTo>
                  <a:lnTo>
                    <a:pt x="19147" y="164707"/>
                  </a:lnTo>
                  <a:lnTo>
                    <a:pt x="14885" y="176884"/>
                  </a:lnTo>
                  <a:lnTo>
                    <a:pt x="14807" y="182036"/>
                  </a:lnTo>
                  <a:lnTo>
                    <a:pt x="17543" y="190584"/>
                  </a:lnTo>
                  <a:lnTo>
                    <a:pt x="25033" y="201345"/>
                  </a:lnTo>
                  <a:lnTo>
                    <a:pt x="33729" y="205162"/>
                  </a:lnTo>
                  <a:lnTo>
                    <a:pt x="66672" y="207613"/>
                  </a:lnTo>
                  <a:lnTo>
                    <a:pt x="110770" y="201551"/>
                  </a:lnTo>
                  <a:lnTo>
                    <a:pt x="155821" y="192396"/>
                  </a:lnTo>
                  <a:lnTo>
                    <a:pt x="201976" y="179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274">
              <a:extLst>
                <a:ext uri="{FF2B5EF4-FFF2-40B4-BE49-F238E27FC236}">
                  <a16:creationId xmlns:a16="http://schemas.microsoft.com/office/drawing/2014/main" id="{CFA79ADC-5327-0EEF-C218-EE247215B489}"/>
                </a:ext>
              </a:extLst>
            </p:cNvPr>
            <p:cNvSpPr/>
            <p:nvPr>
              <p:custDataLst>
                <p:tags r:id="rId98"/>
              </p:custDataLst>
            </p:nvPr>
          </p:nvSpPr>
          <p:spPr>
            <a:xfrm>
              <a:off x="4000500" y="28003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275">
              <a:extLst>
                <a:ext uri="{FF2B5EF4-FFF2-40B4-BE49-F238E27FC236}">
                  <a16:creationId xmlns:a16="http://schemas.microsoft.com/office/drawing/2014/main" id="{C1A60DF2-D2EA-3E0C-B580-1AB7B0908F8B}"/>
                </a:ext>
              </a:extLst>
            </p:cNvPr>
            <p:cNvSpPr/>
            <p:nvPr>
              <p:custDataLst>
                <p:tags r:id="rId99"/>
              </p:custDataLst>
            </p:nvPr>
          </p:nvSpPr>
          <p:spPr>
            <a:xfrm>
              <a:off x="4000500" y="28956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 name="SMARTInkShape-Group58">
            <a:extLst>
              <a:ext uri="{FF2B5EF4-FFF2-40B4-BE49-F238E27FC236}">
                <a16:creationId xmlns:a16="http://schemas.microsoft.com/office/drawing/2014/main" id="{DD8304FB-B0DC-843A-862D-AAAEA11C412B}"/>
              </a:ext>
            </a:extLst>
          </p:cNvPr>
          <p:cNvGrpSpPr/>
          <p:nvPr/>
        </p:nvGrpSpPr>
        <p:grpSpPr>
          <a:xfrm>
            <a:off x="4239086" y="2686050"/>
            <a:ext cx="1771190" cy="419101"/>
            <a:chOff x="4239086" y="2686050"/>
            <a:chExt cx="1771190" cy="419101"/>
          </a:xfrm>
        </p:grpSpPr>
        <p:sp>
          <p:nvSpPr>
            <p:cNvPr id="105" name="SMARTInkShape-276">
              <a:extLst>
                <a:ext uri="{FF2B5EF4-FFF2-40B4-BE49-F238E27FC236}">
                  <a16:creationId xmlns:a16="http://schemas.microsoft.com/office/drawing/2014/main" id="{5AABA182-2ECD-15F4-2690-587D6AD98642}"/>
                </a:ext>
              </a:extLst>
            </p:cNvPr>
            <p:cNvSpPr/>
            <p:nvPr>
              <p:custDataLst>
                <p:tags r:id="rId81"/>
              </p:custDataLst>
            </p:nvPr>
          </p:nvSpPr>
          <p:spPr>
            <a:xfrm>
              <a:off x="4239086" y="2792149"/>
              <a:ext cx="313317" cy="160602"/>
            </a:xfrm>
            <a:custGeom>
              <a:avLst/>
              <a:gdLst/>
              <a:ahLst/>
              <a:cxnLst/>
              <a:rect l="0" t="0" r="0" b="0"/>
              <a:pathLst>
                <a:path w="313317" h="160602">
                  <a:moveTo>
                    <a:pt x="18589" y="8201"/>
                  </a:moveTo>
                  <a:lnTo>
                    <a:pt x="18589" y="8201"/>
                  </a:lnTo>
                  <a:lnTo>
                    <a:pt x="28111" y="8201"/>
                  </a:lnTo>
                  <a:lnTo>
                    <a:pt x="28114" y="0"/>
                  </a:lnTo>
                  <a:lnTo>
                    <a:pt x="18001" y="4125"/>
                  </a:lnTo>
                  <a:lnTo>
                    <a:pt x="15022" y="7600"/>
                  </a:lnTo>
                  <a:lnTo>
                    <a:pt x="1874" y="51354"/>
                  </a:lnTo>
                  <a:lnTo>
                    <a:pt x="0" y="82812"/>
                  </a:lnTo>
                  <a:lnTo>
                    <a:pt x="4732" y="112505"/>
                  </a:lnTo>
                  <a:lnTo>
                    <a:pt x="17893" y="136355"/>
                  </a:lnTo>
                  <a:lnTo>
                    <a:pt x="35198" y="151771"/>
                  </a:lnTo>
                  <a:lnTo>
                    <a:pt x="48675" y="157985"/>
                  </a:lnTo>
                  <a:lnTo>
                    <a:pt x="58771" y="156616"/>
                  </a:lnTo>
                  <a:lnTo>
                    <a:pt x="87557" y="142057"/>
                  </a:lnTo>
                  <a:lnTo>
                    <a:pt x="104405" y="124885"/>
                  </a:lnTo>
                  <a:lnTo>
                    <a:pt x="122958" y="83461"/>
                  </a:lnTo>
                  <a:lnTo>
                    <a:pt x="130927" y="51171"/>
                  </a:lnTo>
                  <a:lnTo>
                    <a:pt x="132874" y="9213"/>
                  </a:lnTo>
                  <a:lnTo>
                    <a:pt x="132888" y="29748"/>
                  </a:lnTo>
                  <a:lnTo>
                    <a:pt x="135711" y="36475"/>
                  </a:lnTo>
                  <a:lnTo>
                    <a:pt x="139434" y="42992"/>
                  </a:lnTo>
                  <a:lnTo>
                    <a:pt x="141531" y="53670"/>
                  </a:lnTo>
                  <a:lnTo>
                    <a:pt x="145185" y="94172"/>
                  </a:lnTo>
                  <a:lnTo>
                    <a:pt x="152108" y="117046"/>
                  </a:lnTo>
                  <a:lnTo>
                    <a:pt x="154168" y="118864"/>
                  </a:lnTo>
                  <a:lnTo>
                    <a:pt x="156600" y="120076"/>
                  </a:lnTo>
                  <a:lnTo>
                    <a:pt x="158222" y="121943"/>
                  </a:lnTo>
                  <a:lnTo>
                    <a:pt x="161037" y="130489"/>
                  </a:lnTo>
                  <a:lnTo>
                    <a:pt x="162238" y="129943"/>
                  </a:lnTo>
                  <a:lnTo>
                    <a:pt x="166394" y="126514"/>
                  </a:lnTo>
                  <a:lnTo>
                    <a:pt x="168947" y="121462"/>
                  </a:lnTo>
                  <a:lnTo>
                    <a:pt x="169627" y="118634"/>
                  </a:lnTo>
                  <a:lnTo>
                    <a:pt x="187272" y="97071"/>
                  </a:lnTo>
                  <a:lnTo>
                    <a:pt x="192497" y="76440"/>
                  </a:lnTo>
                  <a:lnTo>
                    <a:pt x="196423" y="69221"/>
                  </a:lnTo>
                  <a:lnTo>
                    <a:pt x="198168" y="62485"/>
                  </a:lnTo>
                  <a:lnTo>
                    <a:pt x="199692" y="60265"/>
                  </a:lnTo>
                  <a:lnTo>
                    <a:pt x="201767" y="58786"/>
                  </a:lnTo>
                  <a:lnTo>
                    <a:pt x="206893" y="56083"/>
                  </a:lnTo>
                  <a:lnTo>
                    <a:pt x="215729" y="49670"/>
                  </a:lnTo>
                  <a:lnTo>
                    <a:pt x="221918" y="47798"/>
                  </a:lnTo>
                  <a:lnTo>
                    <a:pt x="225050" y="48357"/>
                  </a:lnTo>
                  <a:lnTo>
                    <a:pt x="231353" y="51801"/>
                  </a:lnTo>
                  <a:lnTo>
                    <a:pt x="233456" y="54201"/>
                  </a:lnTo>
                  <a:lnTo>
                    <a:pt x="235794" y="59690"/>
                  </a:lnTo>
                  <a:lnTo>
                    <a:pt x="237554" y="103001"/>
                  </a:lnTo>
                  <a:lnTo>
                    <a:pt x="237664" y="131838"/>
                  </a:lnTo>
                  <a:lnTo>
                    <a:pt x="259784" y="93423"/>
                  </a:lnTo>
                  <a:lnTo>
                    <a:pt x="289676" y="61009"/>
                  </a:lnTo>
                  <a:lnTo>
                    <a:pt x="295353" y="58129"/>
                  </a:lnTo>
                  <a:lnTo>
                    <a:pt x="298349" y="57362"/>
                  </a:lnTo>
                  <a:lnTo>
                    <a:pt x="301404" y="57908"/>
                  </a:lnTo>
                  <a:lnTo>
                    <a:pt x="307621" y="61337"/>
                  </a:lnTo>
                  <a:lnTo>
                    <a:pt x="309701" y="63733"/>
                  </a:lnTo>
                  <a:lnTo>
                    <a:pt x="312014" y="69218"/>
                  </a:lnTo>
                  <a:lnTo>
                    <a:pt x="313316" y="88369"/>
                  </a:lnTo>
                  <a:lnTo>
                    <a:pt x="310798" y="99570"/>
                  </a:lnTo>
                  <a:lnTo>
                    <a:pt x="308645" y="104039"/>
                  </a:lnTo>
                  <a:lnTo>
                    <a:pt x="309075" y="114648"/>
                  </a:lnTo>
                  <a:lnTo>
                    <a:pt x="310672" y="120441"/>
                  </a:lnTo>
                  <a:lnTo>
                    <a:pt x="310677" y="125361"/>
                  </a:lnTo>
                  <a:lnTo>
                    <a:pt x="304339" y="160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277">
              <a:extLst>
                <a:ext uri="{FF2B5EF4-FFF2-40B4-BE49-F238E27FC236}">
                  <a16:creationId xmlns:a16="http://schemas.microsoft.com/office/drawing/2014/main" id="{9DFC9BC7-2E07-AB25-73C7-321102D80C06}"/>
                </a:ext>
              </a:extLst>
            </p:cNvPr>
            <p:cNvSpPr/>
            <p:nvPr>
              <p:custDataLst>
                <p:tags r:id="rId82"/>
              </p:custDataLst>
            </p:nvPr>
          </p:nvSpPr>
          <p:spPr>
            <a:xfrm>
              <a:off x="4600575" y="2857620"/>
              <a:ext cx="66283" cy="92893"/>
            </a:xfrm>
            <a:custGeom>
              <a:avLst/>
              <a:gdLst/>
              <a:ahLst/>
              <a:cxnLst/>
              <a:rect l="0" t="0" r="0" b="0"/>
              <a:pathLst>
                <a:path w="66283" h="92893">
                  <a:moveTo>
                    <a:pt x="57150" y="28455"/>
                  </a:moveTo>
                  <a:lnTo>
                    <a:pt x="57150" y="28455"/>
                  </a:lnTo>
                  <a:lnTo>
                    <a:pt x="62206" y="23399"/>
                  </a:lnTo>
                  <a:lnTo>
                    <a:pt x="64689" y="18094"/>
                  </a:lnTo>
                  <a:lnTo>
                    <a:pt x="66282" y="11121"/>
                  </a:lnTo>
                  <a:lnTo>
                    <a:pt x="65355" y="10549"/>
                  </a:lnTo>
                  <a:lnTo>
                    <a:pt x="61502" y="9913"/>
                  </a:lnTo>
                  <a:lnTo>
                    <a:pt x="60051" y="8686"/>
                  </a:lnTo>
                  <a:lnTo>
                    <a:pt x="57263" y="285"/>
                  </a:lnTo>
                  <a:lnTo>
                    <a:pt x="47071" y="0"/>
                  </a:lnTo>
                  <a:lnTo>
                    <a:pt x="43022" y="2077"/>
                  </a:lnTo>
                  <a:lnTo>
                    <a:pt x="20574" y="26406"/>
                  </a:lnTo>
                  <a:lnTo>
                    <a:pt x="2293" y="61567"/>
                  </a:lnTo>
                  <a:lnTo>
                    <a:pt x="3841" y="69983"/>
                  </a:lnTo>
                  <a:lnTo>
                    <a:pt x="8401" y="87575"/>
                  </a:lnTo>
                  <a:lnTo>
                    <a:pt x="11951" y="90094"/>
                  </a:lnTo>
                  <a:lnTo>
                    <a:pt x="24362" y="92892"/>
                  </a:lnTo>
                  <a:lnTo>
                    <a:pt x="34816" y="91313"/>
                  </a:lnTo>
                  <a:lnTo>
                    <a:pt x="39086" y="89410"/>
                  </a:lnTo>
                  <a:lnTo>
                    <a:pt x="46652" y="81652"/>
                  </a:lnTo>
                  <a:lnTo>
                    <a:pt x="60133" y="59424"/>
                  </a:lnTo>
                  <a:lnTo>
                    <a:pt x="64736" y="40923"/>
                  </a:lnTo>
                  <a:lnTo>
                    <a:pt x="62991" y="31174"/>
                  </a:lnTo>
                  <a:lnTo>
                    <a:pt x="61044" y="27093"/>
                  </a:lnTo>
                  <a:lnTo>
                    <a:pt x="50414" y="19736"/>
                  </a:lnTo>
                  <a:lnTo>
                    <a:pt x="27832" y="11446"/>
                  </a:lnTo>
                  <a:lnTo>
                    <a:pt x="0" y="94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278">
              <a:extLst>
                <a:ext uri="{FF2B5EF4-FFF2-40B4-BE49-F238E27FC236}">
                  <a16:creationId xmlns:a16="http://schemas.microsoft.com/office/drawing/2014/main" id="{BF39B991-3B82-3640-0E8B-76B31820956E}"/>
                </a:ext>
              </a:extLst>
            </p:cNvPr>
            <p:cNvSpPr/>
            <p:nvPr>
              <p:custDataLst>
                <p:tags r:id="rId83"/>
              </p:custDataLst>
            </p:nvPr>
          </p:nvSpPr>
          <p:spPr>
            <a:xfrm>
              <a:off x="4705350" y="2701481"/>
              <a:ext cx="82816" cy="272514"/>
            </a:xfrm>
            <a:custGeom>
              <a:avLst/>
              <a:gdLst/>
              <a:ahLst/>
              <a:cxnLst/>
              <a:rect l="0" t="0" r="0" b="0"/>
              <a:pathLst>
                <a:path w="82816" h="272514">
                  <a:moveTo>
                    <a:pt x="0" y="79819"/>
                  </a:moveTo>
                  <a:lnTo>
                    <a:pt x="0" y="79819"/>
                  </a:lnTo>
                  <a:lnTo>
                    <a:pt x="2822" y="38401"/>
                  </a:lnTo>
                  <a:lnTo>
                    <a:pt x="9701" y="8866"/>
                  </a:lnTo>
                  <a:lnTo>
                    <a:pt x="14189" y="1365"/>
                  </a:lnTo>
                  <a:lnTo>
                    <a:pt x="15810" y="0"/>
                  </a:lnTo>
                  <a:lnTo>
                    <a:pt x="16890" y="148"/>
                  </a:lnTo>
                  <a:lnTo>
                    <a:pt x="17610" y="1305"/>
                  </a:lnTo>
                  <a:lnTo>
                    <a:pt x="18623" y="7990"/>
                  </a:lnTo>
                  <a:lnTo>
                    <a:pt x="18994" y="46371"/>
                  </a:lnTo>
                  <a:lnTo>
                    <a:pt x="16211" y="75553"/>
                  </a:lnTo>
                  <a:lnTo>
                    <a:pt x="10406" y="112066"/>
                  </a:lnTo>
                  <a:lnTo>
                    <a:pt x="9700" y="150042"/>
                  </a:lnTo>
                  <a:lnTo>
                    <a:pt x="9559" y="192938"/>
                  </a:lnTo>
                  <a:lnTo>
                    <a:pt x="10590" y="231986"/>
                  </a:lnTo>
                  <a:lnTo>
                    <a:pt x="17132" y="258608"/>
                  </a:lnTo>
                  <a:lnTo>
                    <a:pt x="22783" y="269700"/>
                  </a:lnTo>
                  <a:lnTo>
                    <a:pt x="26831" y="272023"/>
                  </a:lnTo>
                  <a:lnTo>
                    <a:pt x="31645" y="272513"/>
                  </a:lnTo>
                  <a:lnTo>
                    <a:pt x="36971" y="271782"/>
                  </a:lnTo>
                  <a:lnTo>
                    <a:pt x="59638" y="260640"/>
                  </a:lnTo>
                  <a:lnTo>
                    <a:pt x="71661" y="246967"/>
                  </a:lnTo>
                  <a:lnTo>
                    <a:pt x="79474" y="229249"/>
                  </a:lnTo>
                  <a:lnTo>
                    <a:pt x="82815" y="196531"/>
                  </a:lnTo>
                  <a:lnTo>
                    <a:pt x="79845" y="176141"/>
                  </a:lnTo>
                  <a:lnTo>
                    <a:pt x="72175" y="162140"/>
                  </a:lnTo>
                  <a:lnTo>
                    <a:pt x="67167" y="156924"/>
                  </a:lnTo>
                  <a:lnTo>
                    <a:pt x="55957" y="151130"/>
                  </a:lnTo>
                  <a:lnTo>
                    <a:pt x="50005" y="149585"/>
                  </a:lnTo>
                  <a:lnTo>
                    <a:pt x="26458" y="152466"/>
                  </a:lnTo>
                  <a:lnTo>
                    <a:pt x="0" y="1655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279">
              <a:extLst>
                <a:ext uri="{FF2B5EF4-FFF2-40B4-BE49-F238E27FC236}">
                  <a16:creationId xmlns:a16="http://schemas.microsoft.com/office/drawing/2014/main" id="{738FB5D4-6A22-B1B9-FAC6-513EE806B8E7}"/>
                </a:ext>
              </a:extLst>
            </p:cNvPr>
            <p:cNvSpPr/>
            <p:nvPr>
              <p:custDataLst>
                <p:tags r:id="rId84"/>
              </p:custDataLst>
            </p:nvPr>
          </p:nvSpPr>
          <p:spPr>
            <a:xfrm>
              <a:off x="4791075" y="2800521"/>
              <a:ext cx="104660" cy="123655"/>
            </a:xfrm>
            <a:custGeom>
              <a:avLst/>
              <a:gdLst/>
              <a:ahLst/>
              <a:cxnLst/>
              <a:rect l="0" t="0" r="0" b="0"/>
              <a:pathLst>
                <a:path w="104660" h="123655">
                  <a:moveTo>
                    <a:pt x="95250" y="37929"/>
                  </a:moveTo>
                  <a:lnTo>
                    <a:pt x="95250" y="37929"/>
                  </a:lnTo>
                  <a:lnTo>
                    <a:pt x="102789" y="20029"/>
                  </a:lnTo>
                  <a:lnTo>
                    <a:pt x="104659" y="1778"/>
                  </a:lnTo>
                  <a:lnTo>
                    <a:pt x="103639" y="1128"/>
                  </a:lnTo>
                  <a:lnTo>
                    <a:pt x="91576" y="86"/>
                  </a:lnTo>
                  <a:lnTo>
                    <a:pt x="86451" y="0"/>
                  </a:lnTo>
                  <a:lnTo>
                    <a:pt x="75112" y="5549"/>
                  </a:lnTo>
                  <a:lnTo>
                    <a:pt x="36742" y="31356"/>
                  </a:lnTo>
                  <a:lnTo>
                    <a:pt x="32205" y="40652"/>
                  </a:lnTo>
                  <a:lnTo>
                    <a:pt x="30995" y="46094"/>
                  </a:lnTo>
                  <a:lnTo>
                    <a:pt x="31246" y="49723"/>
                  </a:lnTo>
                  <a:lnTo>
                    <a:pt x="32473" y="52142"/>
                  </a:lnTo>
                  <a:lnTo>
                    <a:pt x="34349" y="53754"/>
                  </a:lnTo>
                  <a:lnTo>
                    <a:pt x="55506" y="59377"/>
                  </a:lnTo>
                  <a:lnTo>
                    <a:pt x="62769" y="63337"/>
                  </a:lnTo>
                  <a:lnTo>
                    <a:pt x="72809" y="66624"/>
                  </a:lnTo>
                  <a:lnTo>
                    <a:pt x="88871" y="79638"/>
                  </a:lnTo>
                  <a:lnTo>
                    <a:pt x="89939" y="82668"/>
                  </a:lnTo>
                  <a:lnTo>
                    <a:pt x="89593" y="85747"/>
                  </a:lnTo>
                  <a:lnTo>
                    <a:pt x="86385" y="91990"/>
                  </a:lnTo>
                  <a:lnTo>
                    <a:pt x="81432" y="98292"/>
                  </a:lnTo>
                  <a:lnTo>
                    <a:pt x="41943" y="117308"/>
                  </a:lnTo>
                  <a:lnTo>
                    <a:pt x="12435" y="122818"/>
                  </a:lnTo>
                  <a:lnTo>
                    <a:pt x="0" y="1236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280">
              <a:extLst>
                <a:ext uri="{FF2B5EF4-FFF2-40B4-BE49-F238E27FC236}">
                  <a16:creationId xmlns:a16="http://schemas.microsoft.com/office/drawing/2014/main" id="{1A940FB9-5C3F-E94D-7281-04BDA7AD22FD}"/>
                </a:ext>
              </a:extLst>
            </p:cNvPr>
            <p:cNvSpPr/>
            <p:nvPr>
              <p:custDataLst>
                <p:tags r:id="rId85"/>
              </p:custDataLst>
            </p:nvPr>
          </p:nvSpPr>
          <p:spPr>
            <a:xfrm>
              <a:off x="4953000" y="2924567"/>
              <a:ext cx="28576" cy="9134"/>
            </a:xfrm>
            <a:custGeom>
              <a:avLst/>
              <a:gdLst/>
              <a:ahLst/>
              <a:cxnLst/>
              <a:rect l="0" t="0" r="0" b="0"/>
              <a:pathLst>
                <a:path w="28576" h="9134">
                  <a:moveTo>
                    <a:pt x="0" y="9133"/>
                  </a:moveTo>
                  <a:lnTo>
                    <a:pt x="0" y="9133"/>
                  </a:lnTo>
                  <a:lnTo>
                    <a:pt x="0" y="4077"/>
                  </a:lnTo>
                  <a:lnTo>
                    <a:pt x="1058" y="2587"/>
                  </a:lnTo>
                  <a:lnTo>
                    <a:pt x="2822" y="1594"/>
                  </a:lnTo>
                  <a:lnTo>
                    <a:pt x="13257" y="0"/>
                  </a:lnTo>
                  <a:lnTo>
                    <a:pt x="28575"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281">
              <a:extLst>
                <a:ext uri="{FF2B5EF4-FFF2-40B4-BE49-F238E27FC236}">
                  <a16:creationId xmlns:a16="http://schemas.microsoft.com/office/drawing/2014/main" id="{E736DEEB-1C63-F21C-C6F5-EEBDE43EDF1F}"/>
                </a:ext>
              </a:extLst>
            </p:cNvPr>
            <p:cNvSpPr/>
            <p:nvPr>
              <p:custDataLst>
                <p:tags r:id="rId86"/>
              </p:custDataLst>
            </p:nvPr>
          </p:nvSpPr>
          <p:spPr>
            <a:xfrm>
              <a:off x="5163728" y="2821442"/>
              <a:ext cx="217898" cy="130272"/>
            </a:xfrm>
            <a:custGeom>
              <a:avLst/>
              <a:gdLst/>
              <a:ahLst/>
              <a:cxnLst/>
              <a:rect l="0" t="0" r="0" b="0"/>
              <a:pathLst>
                <a:path w="217898" h="130272">
                  <a:moveTo>
                    <a:pt x="103597" y="26533"/>
                  </a:moveTo>
                  <a:lnTo>
                    <a:pt x="103597" y="26533"/>
                  </a:lnTo>
                  <a:lnTo>
                    <a:pt x="103597" y="9199"/>
                  </a:lnTo>
                  <a:lnTo>
                    <a:pt x="98541" y="2935"/>
                  </a:lnTo>
                  <a:lnTo>
                    <a:pt x="90414" y="170"/>
                  </a:lnTo>
                  <a:lnTo>
                    <a:pt x="77630" y="0"/>
                  </a:lnTo>
                  <a:lnTo>
                    <a:pt x="48749" y="6912"/>
                  </a:lnTo>
                  <a:lnTo>
                    <a:pt x="18953" y="27675"/>
                  </a:lnTo>
                  <a:lnTo>
                    <a:pt x="12243" y="33644"/>
                  </a:lnTo>
                  <a:lnTo>
                    <a:pt x="4786" y="48743"/>
                  </a:lnTo>
                  <a:lnTo>
                    <a:pt x="0" y="84307"/>
                  </a:lnTo>
                  <a:lnTo>
                    <a:pt x="2169" y="97366"/>
                  </a:lnTo>
                  <a:lnTo>
                    <a:pt x="6516" y="110668"/>
                  </a:lnTo>
                  <a:lnTo>
                    <a:pt x="7127" y="114373"/>
                  </a:lnTo>
                  <a:lnTo>
                    <a:pt x="9650" y="116843"/>
                  </a:lnTo>
                  <a:lnTo>
                    <a:pt x="24642" y="121132"/>
                  </a:lnTo>
                  <a:lnTo>
                    <a:pt x="36694" y="116534"/>
                  </a:lnTo>
                  <a:lnTo>
                    <a:pt x="44934" y="108514"/>
                  </a:lnTo>
                  <a:lnTo>
                    <a:pt x="70081" y="76652"/>
                  </a:lnTo>
                  <a:lnTo>
                    <a:pt x="84949" y="47788"/>
                  </a:lnTo>
                  <a:lnTo>
                    <a:pt x="92271" y="38375"/>
                  </a:lnTo>
                  <a:lnTo>
                    <a:pt x="88481" y="41801"/>
                  </a:lnTo>
                  <a:lnTo>
                    <a:pt x="85713" y="59632"/>
                  </a:lnTo>
                  <a:lnTo>
                    <a:pt x="85836" y="91985"/>
                  </a:lnTo>
                  <a:lnTo>
                    <a:pt x="92778" y="119492"/>
                  </a:lnTo>
                  <a:lnTo>
                    <a:pt x="95326" y="123430"/>
                  </a:lnTo>
                  <a:lnTo>
                    <a:pt x="99141" y="126056"/>
                  </a:lnTo>
                  <a:lnTo>
                    <a:pt x="115416" y="130271"/>
                  </a:lnTo>
                  <a:lnTo>
                    <a:pt x="161785" y="117960"/>
                  </a:lnTo>
                  <a:lnTo>
                    <a:pt x="217897" y="836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282">
              <a:extLst>
                <a:ext uri="{FF2B5EF4-FFF2-40B4-BE49-F238E27FC236}">
                  <a16:creationId xmlns:a16="http://schemas.microsoft.com/office/drawing/2014/main" id="{D8D51580-0AD4-A178-A25E-0C043477BB47}"/>
                </a:ext>
              </a:extLst>
            </p:cNvPr>
            <p:cNvSpPr/>
            <p:nvPr>
              <p:custDataLst>
                <p:tags r:id="rId87"/>
              </p:custDataLst>
            </p:nvPr>
          </p:nvSpPr>
          <p:spPr>
            <a:xfrm>
              <a:off x="5381625" y="2705492"/>
              <a:ext cx="83331" cy="262579"/>
            </a:xfrm>
            <a:custGeom>
              <a:avLst/>
              <a:gdLst/>
              <a:ahLst/>
              <a:cxnLst/>
              <a:rect l="0" t="0" r="0" b="0"/>
              <a:pathLst>
                <a:path w="83331" h="262579">
                  <a:moveTo>
                    <a:pt x="19050" y="9133"/>
                  </a:moveTo>
                  <a:lnTo>
                    <a:pt x="19050" y="9133"/>
                  </a:lnTo>
                  <a:lnTo>
                    <a:pt x="19050" y="0"/>
                  </a:lnTo>
                  <a:lnTo>
                    <a:pt x="19050" y="4781"/>
                  </a:lnTo>
                  <a:lnTo>
                    <a:pt x="24538" y="23482"/>
                  </a:lnTo>
                  <a:lnTo>
                    <a:pt x="14925" y="63913"/>
                  </a:lnTo>
                  <a:lnTo>
                    <a:pt x="10592" y="104973"/>
                  </a:lnTo>
                  <a:lnTo>
                    <a:pt x="9841" y="141482"/>
                  </a:lnTo>
                  <a:lnTo>
                    <a:pt x="10677" y="183226"/>
                  </a:lnTo>
                  <a:lnTo>
                    <a:pt x="17083" y="224026"/>
                  </a:lnTo>
                  <a:lnTo>
                    <a:pt x="17738" y="231770"/>
                  </a:lnTo>
                  <a:lnTo>
                    <a:pt x="24111" y="246019"/>
                  </a:lnTo>
                  <a:lnTo>
                    <a:pt x="32941" y="257291"/>
                  </a:lnTo>
                  <a:lnTo>
                    <a:pt x="40393" y="262300"/>
                  </a:lnTo>
                  <a:lnTo>
                    <a:pt x="44920" y="262578"/>
                  </a:lnTo>
                  <a:lnTo>
                    <a:pt x="55595" y="260064"/>
                  </a:lnTo>
                  <a:lnTo>
                    <a:pt x="64573" y="252597"/>
                  </a:lnTo>
                  <a:lnTo>
                    <a:pt x="72091" y="241164"/>
                  </a:lnTo>
                  <a:lnTo>
                    <a:pt x="81215" y="215819"/>
                  </a:lnTo>
                  <a:lnTo>
                    <a:pt x="83330" y="185143"/>
                  </a:lnTo>
                  <a:lnTo>
                    <a:pt x="80075" y="172732"/>
                  </a:lnTo>
                  <a:lnTo>
                    <a:pt x="67235" y="154738"/>
                  </a:lnTo>
                  <a:lnTo>
                    <a:pt x="55988" y="147930"/>
                  </a:lnTo>
                  <a:lnTo>
                    <a:pt x="34934" y="144097"/>
                  </a:lnTo>
                  <a:lnTo>
                    <a:pt x="19759" y="144259"/>
                  </a:lnTo>
                  <a:lnTo>
                    <a:pt x="0" y="152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283">
              <a:extLst>
                <a:ext uri="{FF2B5EF4-FFF2-40B4-BE49-F238E27FC236}">
                  <a16:creationId xmlns:a16="http://schemas.microsoft.com/office/drawing/2014/main" id="{B90C4C95-BB6D-3C45-969D-1F9B0A726E59}"/>
                </a:ext>
              </a:extLst>
            </p:cNvPr>
            <p:cNvSpPr/>
            <p:nvPr>
              <p:custDataLst>
                <p:tags r:id="rId88"/>
              </p:custDataLst>
            </p:nvPr>
          </p:nvSpPr>
          <p:spPr>
            <a:xfrm>
              <a:off x="5462484" y="2848483"/>
              <a:ext cx="109642" cy="85032"/>
            </a:xfrm>
            <a:custGeom>
              <a:avLst/>
              <a:gdLst/>
              <a:ahLst/>
              <a:cxnLst/>
              <a:rect l="0" t="0" r="0" b="0"/>
              <a:pathLst>
                <a:path w="109642" h="85032">
                  <a:moveTo>
                    <a:pt x="23916" y="18542"/>
                  </a:moveTo>
                  <a:lnTo>
                    <a:pt x="23916" y="18542"/>
                  </a:lnTo>
                  <a:lnTo>
                    <a:pt x="23916" y="13486"/>
                  </a:lnTo>
                  <a:lnTo>
                    <a:pt x="26738" y="8181"/>
                  </a:lnTo>
                  <a:lnTo>
                    <a:pt x="32117" y="1208"/>
                  </a:lnTo>
                  <a:lnTo>
                    <a:pt x="35675" y="255"/>
                  </a:lnTo>
                  <a:lnTo>
                    <a:pt x="38105" y="0"/>
                  </a:lnTo>
                  <a:lnTo>
                    <a:pt x="39726" y="889"/>
                  </a:lnTo>
                  <a:lnTo>
                    <a:pt x="40806" y="2540"/>
                  </a:lnTo>
                  <a:lnTo>
                    <a:pt x="41526" y="4699"/>
                  </a:lnTo>
                  <a:lnTo>
                    <a:pt x="37483" y="17851"/>
                  </a:lnTo>
                  <a:lnTo>
                    <a:pt x="9584" y="62044"/>
                  </a:lnTo>
                  <a:lnTo>
                    <a:pt x="5905" y="70685"/>
                  </a:lnTo>
                  <a:lnTo>
                    <a:pt x="741" y="78053"/>
                  </a:lnTo>
                  <a:lnTo>
                    <a:pt x="0" y="80441"/>
                  </a:lnTo>
                  <a:lnTo>
                    <a:pt x="564" y="82033"/>
                  </a:lnTo>
                  <a:lnTo>
                    <a:pt x="1998" y="83094"/>
                  </a:lnTo>
                  <a:lnTo>
                    <a:pt x="9072" y="84588"/>
                  </a:lnTo>
                  <a:lnTo>
                    <a:pt x="17872" y="85031"/>
                  </a:lnTo>
                  <a:lnTo>
                    <a:pt x="58920" y="77654"/>
                  </a:lnTo>
                  <a:lnTo>
                    <a:pt x="72282" y="75505"/>
                  </a:lnTo>
                  <a:lnTo>
                    <a:pt x="109641" y="56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284">
              <a:extLst>
                <a:ext uri="{FF2B5EF4-FFF2-40B4-BE49-F238E27FC236}">
                  <a16:creationId xmlns:a16="http://schemas.microsoft.com/office/drawing/2014/main" id="{A3000434-8926-AC82-63CF-5BE2A2EB51B0}"/>
                </a:ext>
              </a:extLst>
            </p:cNvPr>
            <p:cNvSpPr/>
            <p:nvPr>
              <p:custDataLst>
                <p:tags r:id="rId89"/>
              </p:custDataLst>
            </p:nvPr>
          </p:nvSpPr>
          <p:spPr>
            <a:xfrm>
              <a:off x="5524500" y="2724150"/>
              <a:ext cx="9526" cy="38101"/>
            </a:xfrm>
            <a:custGeom>
              <a:avLst/>
              <a:gdLst/>
              <a:ahLst/>
              <a:cxnLst/>
              <a:rect l="0" t="0" r="0" b="0"/>
              <a:pathLst>
                <a:path w="9526" h="38101">
                  <a:moveTo>
                    <a:pt x="0" y="38100"/>
                  </a:moveTo>
                  <a:lnTo>
                    <a:pt x="0" y="38100"/>
                  </a:lnTo>
                  <a:lnTo>
                    <a:pt x="0" y="16641"/>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285">
              <a:extLst>
                <a:ext uri="{FF2B5EF4-FFF2-40B4-BE49-F238E27FC236}">
                  <a16:creationId xmlns:a16="http://schemas.microsoft.com/office/drawing/2014/main" id="{0BEAA9E6-2F23-2D1D-A08D-33EA1F048B1F}"/>
                </a:ext>
              </a:extLst>
            </p:cNvPr>
            <p:cNvSpPr/>
            <p:nvPr>
              <p:custDataLst>
                <p:tags r:id="rId90"/>
              </p:custDataLst>
            </p:nvPr>
          </p:nvSpPr>
          <p:spPr>
            <a:xfrm>
              <a:off x="5574755" y="2691231"/>
              <a:ext cx="35355" cy="280570"/>
            </a:xfrm>
            <a:custGeom>
              <a:avLst/>
              <a:gdLst/>
              <a:ahLst/>
              <a:cxnLst/>
              <a:rect l="0" t="0" r="0" b="0"/>
              <a:pathLst>
                <a:path w="35355" h="280570">
                  <a:moveTo>
                    <a:pt x="25945" y="23394"/>
                  </a:moveTo>
                  <a:lnTo>
                    <a:pt x="25945" y="23394"/>
                  </a:lnTo>
                  <a:lnTo>
                    <a:pt x="25945" y="18338"/>
                  </a:lnTo>
                  <a:lnTo>
                    <a:pt x="28767" y="13033"/>
                  </a:lnTo>
                  <a:lnTo>
                    <a:pt x="32490" y="7148"/>
                  </a:lnTo>
                  <a:lnTo>
                    <a:pt x="34587" y="0"/>
                  </a:lnTo>
                  <a:lnTo>
                    <a:pt x="34882" y="390"/>
                  </a:lnTo>
                  <a:lnTo>
                    <a:pt x="35354" y="8619"/>
                  </a:lnTo>
                  <a:lnTo>
                    <a:pt x="28901" y="49795"/>
                  </a:lnTo>
                  <a:lnTo>
                    <a:pt x="23707" y="96970"/>
                  </a:lnTo>
                  <a:lnTo>
                    <a:pt x="16321" y="142444"/>
                  </a:lnTo>
                  <a:lnTo>
                    <a:pt x="6248" y="188570"/>
                  </a:lnTo>
                  <a:lnTo>
                    <a:pt x="0" y="217680"/>
                  </a:lnTo>
                  <a:lnTo>
                    <a:pt x="6895" y="2805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286">
              <a:extLst>
                <a:ext uri="{FF2B5EF4-FFF2-40B4-BE49-F238E27FC236}">
                  <a16:creationId xmlns:a16="http://schemas.microsoft.com/office/drawing/2014/main" id="{76E3C23B-7F47-088F-7988-25B8E5A3B59C}"/>
                </a:ext>
              </a:extLst>
            </p:cNvPr>
            <p:cNvSpPr/>
            <p:nvPr>
              <p:custDataLst>
                <p:tags r:id="rId91"/>
              </p:custDataLst>
            </p:nvPr>
          </p:nvSpPr>
          <p:spPr>
            <a:xfrm>
              <a:off x="5676900" y="2829158"/>
              <a:ext cx="28536" cy="66443"/>
            </a:xfrm>
            <a:custGeom>
              <a:avLst/>
              <a:gdLst/>
              <a:ahLst/>
              <a:cxnLst/>
              <a:rect l="0" t="0" r="0" b="0"/>
              <a:pathLst>
                <a:path w="28536" h="66443">
                  <a:moveTo>
                    <a:pt x="0" y="18817"/>
                  </a:moveTo>
                  <a:lnTo>
                    <a:pt x="0" y="18817"/>
                  </a:lnTo>
                  <a:lnTo>
                    <a:pt x="16402" y="2415"/>
                  </a:lnTo>
                  <a:lnTo>
                    <a:pt x="20695" y="944"/>
                  </a:lnTo>
                  <a:lnTo>
                    <a:pt x="27019" y="0"/>
                  </a:lnTo>
                  <a:lnTo>
                    <a:pt x="27537" y="980"/>
                  </a:lnTo>
                  <a:lnTo>
                    <a:pt x="28535" y="22163"/>
                  </a:lnTo>
                  <a:lnTo>
                    <a:pt x="27490" y="24223"/>
                  </a:lnTo>
                  <a:lnTo>
                    <a:pt x="25735" y="25596"/>
                  </a:lnTo>
                  <a:lnTo>
                    <a:pt x="23507" y="26511"/>
                  </a:lnTo>
                  <a:lnTo>
                    <a:pt x="23079" y="28180"/>
                  </a:lnTo>
                  <a:lnTo>
                    <a:pt x="25427" y="32856"/>
                  </a:lnTo>
                  <a:lnTo>
                    <a:pt x="25417" y="35585"/>
                  </a:lnTo>
                  <a:lnTo>
                    <a:pt x="19078" y="56755"/>
                  </a:lnTo>
                  <a:lnTo>
                    <a:pt x="14001" y="61925"/>
                  </a:lnTo>
                  <a:lnTo>
                    <a:pt x="13568" y="63431"/>
                  </a:lnTo>
                  <a:lnTo>
                    <a:pt x="19050" y="664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287">
              <a:extLst>
                <a:ext uri="{FF2B5EF4-FFF2-40B4-BE49-F238E27FC236}">
                  <a16:creationId xmlns:a16="http://schemas.microsoft.com/office/drawing/2014/main" id="{724503C9-A20A-7A25-F168-047C3D9A3BB4}"/>
                </a:ext>
              </a:extLst>
            </p:cNvPr>
            <p:cNvSpPr/>
            <p:nvPr>
              <p:custDataLst>
                <p:tags r:id="rId92"/>
              </p:custDataLst>
            </p:nvPr>
          </p:nvSpPr>
          <p:spPr>
            <a:xfrm>
              <a:off x="5705475" y="27527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288">
              <a:extLst>
                <a:ext uri="{FF2B5EF4-FFF2-40B4-BE49-F238E27FC236}">
                  <a16:creationId xmlns:a16="http://schemas.microsoft.com/office/drawing/2014/main" id="{0B554A5A-ADBB-F30C-0957-829BED5372D4}"/>
                </a:ext>
              </a:extLst>
            </p:cNvPr>
            <p:cNvSpPr/>
            <p:nvPr>
              <p:custDataLst>
                <p:tags r:id="rId93"/>
              </p:custDataLst>
            </p:nvPr>
          </p:nvSpPr>
          <p:spPr>
            <a:xfrm>
              <a:off x="5762628" y="2686050"/>
              <a:ext cx="114298" cy="265054"/>
            </a:xfrm>
            <a:custGeom>
              <a:avLst/>
              <a:gdLst/>
              <a:ahLst/>
              <a:cxnLst/>
              <a:rect l="0" t="0" r="0" b="0"/>
              <a:pathLst>
                <a:path w="114298" h="265054">
                  <a:moveTo>
                    <a:pt x="38097" y="0"/>
                  </a:moveTo>
                  <a:lnTo>
                    <a:pt x="38097" y="0"/>
                  </a:lnTo>
                  <a:lnTo>
                    <a:pt x="43153" y="5056"/>
                  </a:lnTo>
                  <a:lnTo>
                    <a:pt x="43585" y="8663"/>
                  </a:lnTo>
                  <a:lnTo>
                    <a:pt x="32172" y="54849"/>
                  </a:lnTo>
                  <a:lnTo>
                    <a:pt x="23990" y="96410"/>
                  </a:lnTo>
                  <a:lnTo>
                    <a:pt x="12159" y="140206"/>
                  </a:lnTo>
                  <a:lnTo>
                    <a:pt x="7481" y="161134"/>
                  </a:lnTo>
                  <a:lnTo>
                    <a:pt x="3324" y="175332"/>
                  </a:lnTo>
                  <a:lnTo>
                    <a:pt x="192" y="220452"/>
                  </a:lnTo>
                  <a:lnTo>
                    <a:pt x="0" y="261140"/>
                  </a:lnTo>
                  <a:lnTo>
                    <a:pt x="1057" y="262993"/>
                  </a:lnTo>
                  <a:lnTo>
                    <a:pt x="2820" y="264229"/>
                  </a:lnTo>
                  <a:lnTo>
                    <a:pt x="5054" y="265053"/>
                  </a:lnTo>
                  <a:lnTo>
                    <a:pt x="13181" y="263146"/>
                  </a:lnTo>
                  <a:lnTo>
                    <a:pt x="29656" y="258944"/>
                  </a:lnTo>
                  <a:lnTo>
                    <a:pt x="47943" y="254877"/>
                  </a:lnTo>
                  <a:lnTo>
                    <a:pt x="95236" y="231671"/>
                  </a:lnTo>
                  <a:lnTo>
                    <a:pt x="114297"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289">
              <a:extLst>
                <a:ext uri="{FF2B5EF4-FFF2-40B4-BE49-F238E27FC236}">
                  <a16:creationId xmlns:a16="http://schemas.microsoft.com/office/drawing/2014/main" id="{8DFC1982-1025-5C77-F6C2-24168F0EEC47}"/>
                </a:ext>
              </a:extLst>
            </p:cNvPr>
            <p:cNvSpPr/>
            <p:nvPr>
              <p:custDataLst>
                <p:tags r:id="rId94"/>
              </p:custDataLst>
            </p:nvPr>
          </p:nvSpPr>
          <p:spPr>
            <a:xfrm>
              <a:off x="5753100" y="2838450"/>
              <a:ext cx="85726" cy="19051"/>
            </a:xfrm>
            <a:custGeom>
              <a:avLst/>
              <a:gdLst/>
              <a:ahLst/>
              <a:cxnLst/>
              <a:rect l="0" t="0" r="0" b="0"/>
              <a:pathLst>
                <a:path w="85726" h="19051">
                  <a:moveTo>
                    <a:pt x="0" y="19050"/>
                  </a:moveTo>
                  <a:lnTo>
                    <a:pt x="0" y="19050"/>
                  </a:lnTo>
                  <a:lnTo>
                    <a:pt x="35773" y="2574"/>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290">
              <a:extLst>
                <a:ext uri="{FF2B5EF4-FFF2-40B4-BE49-F238E27FC236}">
                  <a16:creationId xmlns:a16="http://schemas.microsoft.com/office/drawing/2014/main" id="{9FA6968D-8444-FD40-BF08-BADDDB8B3B01}"/>
                </a:ext>
              </a:extLst>
            </p:cNvPr>
            <p:cNvSpPr/>
            <p:nvPr>
              <p:custDataLst>
                <p:tags r:id="rId95"/>
              </p:custDataLst>
            </p:nvPr>
          </p:nvSpPr>
          <p:spPr>
            <a:xfrm>
              <a:off x="5886450" y="2832962"/>
              <a:ext cx="85726" cy="72164"/>
            </a:xfrm>
            <a:custGeom>
              <a:avLst/>
              <a:gdLst/>
              <a:ahLst/>
              <a:cxnLst/>
              <a:rect l="0" t="0" r="0" b="0"/>
              <a:pathLst>
                <a:path w="85726" h="72164">
                  <a:moveTo>
                    <a:pt x="0" y="5488"/>
                  </a:moveTo>
                  <a:lnTo>
                    <a:pt x="0" y="5488"/>
                  </a:lnTo>
                  <a:lnTo>
                    <a:pt x="10113" y="432"/>
                  </a:lnTo>
                  <a:lnTo>
                    <a:pt x="14151" y="0"/>
                  </a:lnTo>
                  <a:lnTo>
                    <a:pt x="36579" y="4556"/>
                  </a:lnTo>
                  <a:lnTo>
                    <a:pt x="41320" y="8042"/>
                  </a:lnTo>
                  <a:lnTo>
                    <a:pt x="69728" y="54320"/>
                  </a:lnTo>
                  <a:lnTo>
                    <a:pt x="85725" y="72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291">
              <a:extLst>
                <a:ext uri="{FF2B5EF4-FFF2-40B4-BE49-F238E27FC236}">
                  <a16:creationId xmlns:a16="http://schemas.microsoft.com/office/drawing/2014/main" id="{05F5B7FA-886F-B5D3-66BF-8A9AE5A2D0CA}"/>
                </a:ext>
              </a:extLst>
            </p:cNvPr>
            <p:cNvSpPr/>
            <p:nvPr>
              <p:custDataLst>
                <p:tags r:id="rId96"/>
              </p:custDataLst>
            </p:nvPr>
          </p:nvSpPr>
          <p:spPr>
            <a:xfrm>
              <a:off x="5943744" y="2830249"/>
              <a:ext cx="66532" cy="274902"/>
            </a:xfrm>
            <a:custGeom>
              <a:avLst/>
              <a:gdLst/>
              <a:ahLst/>
              <a:cxnLst/>
              <a:rect l="0" t="0" r="0" b="0"/>
              <a:pathLst>
                <a:path w="66532" h="274902">
                  <a:moveTo>
                    <a:pt x="66531" y="8201"/>
                  </a:moveTo>
                  <a:lnTo>
                    <a:pt x="66531" y="8201"/>
                  </a:lnTo>
                  <a:lnTo>
                    <a:pt x="66531" y="0"/>
                  </a:lnTo>
                  <a:lnTo>
                    <a:pt x="53274" y="43621"/>
                  </a:lnTo>
                  <a:lnTo>
                    <a:pt x="39085" y="79138"/>
                  </a:lnTo>
                  <a:lnTo>
                    <a:pt x="21474" y="121530"/>
                  </a:lnTo>
                  <a:lnTo>
                    <a:pt x="10711" y="162565"/>
                  </a:lnTo>
                  <a:lnTo>
                    <a:pt x="2314" y="206419"/>
                  </a:lnTo>
                  <a:lnTo>
                    <a:pt x="71" y="252034"/>
                  </a:lnTo>
                  <a:lnTo>
                    <a:pt x="0" y="256481"/>
                  </a:lnTo>
                  <a:lnTo>
                    <a:pt x="2741" y="264245"/>
                  </a:lnTo>
                  <a:lnTo>
                    <a:pt x="9381" y="274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 name="SMARTInkShape-Group59">
            <a:extLst>
              <a:ext uri="{FF2B5EF4-FFF2-40B4-BE49-F238E27FC236}">
                <a16:creationId xmlns:a16="http://schemas.microsoft.com/office/drawing/2014/main" id="{CB0BED44-9ABA-D4C5-982A-1EF77E5C7A1F}"/>
              </a:ext>
            </a:extLst>
          </p:cNvPr>
          <p:cNvGrpSpPr/>
          <p:nvPr/>
        </p:nvGrpSpPr>
        <p:grpSpPr>
          <a:xfrm>
            <a:off x="3962400" y="3402524"/>
            <a:ext cx="466726" cy="407477"/>
            <a:chOff x="3962400" y="3402524"/>
            <a:chExt cx="466726" cy="407477"/>
          </a:xfrm>
        </p:grpSpPr>
        <p:sp>
          <p:nvSpPr>
            <p:cNvPr id="122" name="SMARTInkShape-292">
              <a:extLst>
                <a:ext uri="{FF2B5EF4-FFF2-40B4-BE49-F238E27FC236}">
                  <a16:creationId xmlns:a16="http://schemas.microsoft.com/office/drawing/2014/main" id="{85142139-97E0-8410-C84D-421165EA1817}"/>
                </a:ext>
              </a:extLst>
            </p:cNvPr>
            <p:cNvSpPr/>
            <p:nvPr>
              <p:custDataLst>
                <p:tags r:id="rId76"/>
              </p:custDataLst>
            </p:nvPr>
          </p:nvSpPr>
          <p:spPr>
            <a:xfrm>
              <a:off x="3962400" y="3429553"/>
              <a:ext cx="66669" cy="380448"/>
            </a:xfrm>
            <a:custGeom>
              <a:avLst/>
              <a:gdLst/>
              <a:ahLst/>
              <a:cxnLst/>
              <a:rect l="0" t="0" r="0" b="0"/>
              <a:pathLst>
                <a:path w="66669" h="380448">
                  <a:moveTo>
                    <a:pt x="38100" y="37547"/>
                  </a:moveTo>
                  <a:lnTo>
                    <a:pt x="38100" y="37547"/>
                  </a:lnTo>
                  <a:lnTo>
                    <a:pt x="38100" y="32490"/>
                  </a:lnTo>
                  <a:lnTo>
                    <a:pt x="40922" y="27186"/>
                  </a:lnTo>
                  <a:lnTo>
                    <a:pt x="66132" y="0"/>
                  </a:lnTo>
                  <a:lnTo>
                    <a:pt x="66603" y="36248"/>
                  </a:lnTo>
                  <a:lnTo>
                    <a:pt x="66654" y="80907"/>
                  </a:lnTo>
                  <a:lnTo>
                    <a:pt x="66668" y="125889"/>
                  </a:lnTo>
                  <a:lnTo>
                    <a:pt x="63851" y="167792"/>
                  </a:lnTo>
                  <a:lnTo>
                    <a:pt x="59070" y="202325"/>
                  </a:lnTo>
                  <a:lnTo>
                    <a:pt x="53417" y="238840"/>
                  </a:lnTo>
                  <a:lnTo>
                    <a:pt x="44285" y="284985"/>
                  </a:lnTo>
                  <a:lnTo>
                    <a:pt x="31717" y="324352"/>
                  </a:lnTo>
                  <a:lnTo>
                    <a:pt x="21157" y="351126"/>
                  </a:lnTo>
                  <a:lnTo>
                    <a:pt x="0" y="380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293">
              <a:extLst>
                <a:ext uri="{FF2B5EF4-FFF2-40B4-BE49-F238E27FC236}">
                  <a16:creationId xmlns:a16="http://schemas.microsoft.com/office/drawing/2014/main" id="{BA5076B9-F083-A72A-42DA-AEB695431120}"/>
                </a:ext>
              </a:extLst>
            </p:cNvPr>
            <p:cNvSpPr/>
            <p:nvPr>
              <p:custDataLst>
                <p:tags r:id="rId77"/>
              </p:custDataLst>
            </p:nvPr>
          </p:nvSpPr>
          <p:spPr>
            <a:xfrm>
              <a:off x="3981450" y="3402524"/>
              <a:ext cx="159787" cy="169352"/>
            </a:xfrm>
            <a:custGeom>
              <a:avLst/>
              <a:gdLst/>
              <a:ahLst/>
              <a:cxnLst/>
              <a:rect l="0" t="0" r="0" b="0"/>
              <a:pathLst>
                <a:path w="159787" h="169352">
                  <a:moveTo>
                    <a:pt x="0" y="36001"/>
                  </a:moveTo>
                  <a:lnTo>
                    <a:pt x="0" y="36001"/>
                  </a:lnTo>
                  <a:lnTo>
                    <a:pt x="8201" y="36001"/>
                  </a:lnTo>
                  <a:lnTo>
                    <a:pt x="8642" y="34943"/>
                  </a:lnTo>
                  <a:lnTo>
                    <a:pt x="9409" y="22744"/>
                  </a:lnTo>
                  <a:lnTo>
                    <a:pt x="9502" y="30129"/>
                  </a:lnTo>
                  <a:lnTo>
                    <a:pt x="9522" y="27166"/>
                  </a:lnTo>
                  <a:lnTo>
                    <a:pt x="14581" y="16568"/>
                  </a:lnTo>
                  <a:lnTo>
                    <a:pt x="17129" y="13521"/>
                  </a:lnTo>
                  <a:lnTo>
                    <a:pt x="22782" y="10135"/>
                  </a:lnTo>
                  <a:lnTo>
                    <a:pt x="56073" y="244"/>
                  </a:lnTo>
                  <a:lnTo>
                    <a:pt x="70429" y="0"/>
                  </a:lnTo>
                  <a:lnTo>
                    <a:pt x="87394" y="3420"/>
                  </a:lnTo>
                  <a:lnTo>
                    <a:pt x="94246" y="7930"/>
                  </a:lnTo>
                  <a:lnTo>
                    <a:pt x="104682" y="21408"/>
                  </a:lnTo>
                  <a:lnTo>
                    <a:pt x="111449" y="36734"/>
                  </a:lnTo>
                  <a:lnTo>
                    <a:pt x="110284" y="41781"/>
                  </a:lnTo>
                  <a:lnTo>
                    <a:pt x="103343" y="53034"/>
                  </a:lnTo>
                  <a:lnTo>
                    <a:pt x="55737" y="94867"/>
                  </a:lnTo>
                  <a:lnTo>
                    <a:pt x="48337" y="101990"/>
                  </a:lnTo>
                  <a:lnTo>
                    <a:pt x="94290" y="87447"/>
                  </a:lnTo>
                  <a:lnTo>
                    <a:pt x="104701" y="85324"/>
                  </a:lnTo>
                  <a:lnTo>
                    <a:pt x="126625" y="89186"/>
                  </a:lnTo>
                  <a:lnTo>
                    <a:pt x="143117" y="97033"/>
                  </a:lnTo>
                  <a:lnTo>
                    <a:pt x="154706" y="106060"/>
                  </a:lnTo>
                  <a:lnTo>
                    <a:pt x="158717" y="115116"/>
                  </a:lnTo>
                  <a:lnTo>
                    <a:pt x="159786" y="120495"/>
                  </a:lnTo>
                  <a:lnTo>
                    <a:pt x="159441" y="125139"/>
                  </a:lnTo>
                  <a:lnTo>
                    <a:pt x="156235" y="133120"/>
                  </a:lnTo>
                  <a:lnTo>
                    <a:pt x="138366" y="148620"/>
                  </a:lnTo>
                  <a:lnTo>
                    <a:pt x="124643" y="154846"/>
                  </a:lnTo>
                  <a:lnTo>
                    <a:pt x="81081" y="166928"/>
                  </a:lnTo>
                  <a:lnTo>
                    <a:pt x="47625" y="169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294">
              <a:extLst>
                <a:ext uri="{FF2B5EF4-FFF2-40B4-BE49-F238E27FC236}">
                  <a16:creationId xmlns:a16="http://schemas.microsoft.com/office/drawing/2014/main" id="{7A966303-FC5D-1EF4-D995-9BD4F2827649}"/>
                </a:ext>
              </a:extLst>
            </p:cNvPr>
            <p:cNvSpPr/>
            <p:nvPr>
              <p:custDataLst>
                <p:tags r:id="rId78"/>
              </p:custDataLst>
            </p:nvPr>
          </p:nvSpPr>
          <p:spPr>
            <a:xfrm>
              <a:off x="4152900" y="3572383"/>
              <a:ext cx="103821" cy="138148"/>
            </a:xfrm>
            <a:custGeom>
              <a:avLst/>
              <a:gdLst/>
              <a:ahLst/>
              <a:cxnLst/>
              <a:rect l="0" t="0" r="0" b="0"/>
              <a:pathLst>
                <a:path w="103821" h="138148">
                  <a:moveTo>
                    <a:pt x="19050" y="18542"/>
                  </a:moveTo>
                  <a:lnTo>
                    <a:pt x="19050" y="18542"/>
                  </a:lnTo>
                  <a:lnTo>
                    <a:pt x="19050" y="13485"/>
                  </a:lnTo>
                  <a:lnTo>
                    <a:pt x="24694" y="8181"/>
                  </a:lnTo>
                  <a:lnTo>
                    <a:pt x="33201" y="3354"/>
                  </a:lnTo>
                  <a:lnTo>
                    <a:pt x="47284" y="255"/>
                  </a:lnTo>
                  <a:lnTo>
                    <a:pt x="50573" y="0"/>
                  </a:lnTo>
                  <a:lnTo>
                    <a:pt x="59871" y="5363"/>
                  </a:lnTo>
                  <a:lnTo>
                    <a:pt x="68943" y="13743"/>
                  </a:lnTo>
                  <a:lnTo>
                    <a:pt x="72975" y="20995"/>
                  </a:lnTo>
                  <a:lnTo>
                    <a:pt x="71933" y="25469"/>
                  </a:lnTo>
                  <a:lnTo>
                    <a:pt x="54458" y="48904"/>
                  </a:lnTo>
                  <a:lnTo>
                    <a:pt x="34825" y="68206"/>
                  </a:lnTo>
                  <a:lnTo>
                    <a:pt x="16280" y="79763"/>
                  </a:lnTo>
                  <a:lnTo>
                    <a:pt x="15087" y="81581"/>
                  </a:lnTo>
                  <a:lnTo>
                    <a:pt x="15350" y="82793"/>
                  </a:lnTo>
                  <a:lnTo>
                    <a:pt x="16583" y="83601"/>
                  </a:lnTo>
                  <a:lnTo>
                    <a:pt x="18464" y="83081"/>
                  </a:lnTo>
                  <a:lnTo>
                    <a:pt x="23376" y="79681"/>
                  </a:lnTo>
                  <a:lnTo>
                    <a:pt x="53329" y="76218"/>
                  </a:lnTo>
                  <a:lnTo>
                    <a:pt x="57778" y="76042"/>
                  </a:lnTo>
                  <a:lnTo>
                    <a:pt x="65543" y="78670"/>
                  </a:lnTo>
                  <a:lnTo>
                    <a:pt x="72522" y="82307"/>
                  </a:lnTo>
                  <a:lnTo>
                    <a:pt x="79151" y="83924"/>
                  </a:lnTo>
                  <a:lnTo>
                    <a:pt x="101550" y="101506"/>
                  </a:lnTo>
                  <a:lnTo>
                    <a:pt x="103342" y="105862"/>
                  </a:lnTo>
                  <a:lnTo>
                    <a:pt x="103820" y="108505"/>
                  </a:lnTo>
                  <a:lnTo>
                    <a:pt x="95884" y="117087"/>
                  </a:lnTo>
                  <a:lnTo>
                    <a:pt x="82832" y="125840"/>
                  </a:lnTo>
                  <a:lnTo>
                    <a:pt x="63583" y="130767"/>
                  </a:lnTo>
                  <a:lnTo>
                    <a:pt x="19920" y="138147"/>
                  </a:lnTo>
                  <a:lnTo>
                    <a:pt x="0" y="132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295">
              <a:extLst>
                <a:ext uri="{FF2B5EF4-FFF2-40B4-BE49-F238E27FC236}">
                  <a16:creationId xmlns:a16="http://schemas.microsoft.com/office/drawing/2014/main" id="{85711221-12A8-243B-46B7-9BBF7C0B164D}"/>
                </a:ext>
              </a:extLst>
            </p:cNvPr>
            <p:cNvSpPr/>
            <p:nvPr>
              <p:custDataLst>
                <p:tags r:id="rId79"/>
              </p:custDataLst>
            </p:nvPr>
          </p:nvSpPr>
          <p:spPr>
            <a:xfrm>
              <a:off x="4410075" y="3486150"/>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296">
              <a:extLst>
                <a:ext uri="{FF2B5EF4-FFF2-40B4-BE49-F238E27FC236}">
                  <a16:creationId xmlns:a16="http://schemas.microsoft.com/office/drawing/2014/main" id="{8991C6BF-F359-5D8B-9297-4F8B116E5155}"/>
                </a:ext>
              </a:extLst>
            </p:cNvPr>
            <p:cNvSpPr/>
            <p:nvPr>
              <p:custDataLst>
                <p:tags r:id="rId80"/>
              </p:custDataLst>
            </p:nvPr>
          </p:nvSpPr>
          <p:spPr>
            <a:xfrm>
              <a:off x="4400550" y="3609975"/>
              <a:ext cx="28576" cy="19051"/>
            </a:xfrm>
            <a:custGeom>
              <a:avLst/>
              <a:gdLst/>
              <a:ahLst/>
              <a:cxnLst/>
              <a:rect l="0" t="0" r="0" b="0"/>
              <a:pathLst>
                <a:path w="28576" h="19051">
                  <a:moveTo>
                    <a:pt x="0" y="0"/>
                  </a:moveTo>
                  <a:lnTo>
                    <a:pt x="0" y="0"/>
                  </a:lnTo>
                  <a:lnTo>
                    <a:pt x="0" y="5057"/>
                  </a:lnTo>
                  <a:lnTo>
                    <a:pt x="3175" y="6546"/>
                  </a:lnTo>
                  <a:lnTo>
                    <a:pt x="19638" y="9701"/>
                  </a:lnTo>
                  <a:lnTo>
                    <a:pt x="285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 name="SMARTInkShape-Group60">
            <a:extLst>
              <a:ext uri="{FF2B5EF4-FFF2-40B4-BE49-F238E27FC236}">
                <a16:creationId xmlns:a16="http://schemas.microsoft.com/office/drawing/2014/main" id="{BF6BF524-E26C-E93F-6F8D-1902EC3EF73D}"/>
              </a:ext>
            </a:extLst>
          </p:cNvPr>
          <p:cNvGrpSpPr/>
          <p:nvPr/>
        </p:nvGrpSpPr>
        <p:grpSpPr>
          <a:xfrm>
            <a:off x="4800600" y="3390949"/>
            <a:ext cx="514348" cy="350351"/>
            <a:chOff x="4800600" y="3390949"/>
            <a:chExt cx="514348" cy="350351"/>
          </a:xfrm>
        </p:grpSpPr>
        <p:sp>
          <p:nvSpPr>
            <p:cNvPr id="128" name="SMARTInkShape-297">
              <a:extLst>
                <a:ext uri="{FF2B5EF4-FFF2-40B4-BE49-F238E27FC236}">
                  <a16:creationId xmlns:a16="http://schemas.microsoft.com/office/drawing/2014/main" id="{44044137-9745-FA93-E80C-1A578C2B196A}"/>
                </a:ext>
              </a:extLst>
            </p:cNvPr>
            <p:cNvSpPr/>
            <p:nvPr>
              <p:custDataLst>
                <p:tags r:id="rId73"/>
              </p:custDataLst>
            </p:nvPr>
          </p:nvSpPr>
          <p:spPr>
            <a:xfrm>
              <a:off x="4800600" y="3429117"/>
              <a:ext cx="160475" cy="270161"/>
            </a:xfrm>
            <a:custGeom>
              <a:avLst/>
              <a:gdLst/>
              <a:ahLst/>
              <a:cxnLst/>
              <a:rect l="0" t="0" r="0" b="0"/>
              <a:pathLst>
                <a:path w="160475" h="270161">
                  <a:moveTo>
                    <a:pt x="133350" y="9408"/>
                  </a:moveTo>
                  <a:lnTo>
                    <a:pt x="133350" y="9408"/>
                  </a:lnTo>
                  <a:lnTo>
                    <a:pt x="141551" y="9408"/>
                  </a:lnTo>
                  <a:lnTo>
                    <a:pt x="150960" y="1207"/>
                  </a:lnTo>
                  <a:lnTo>
                    <a:pt x="160474" y="0"/>
                  </a:lnTo>
                  <a:lnTo>
                    <a:pt x="156439" y="10031"/>
                  </a:lnTo>
                  <a:lnTo>
                    <a:pt x="124670" y="56383"/>
                  </a:lnTo>
                  <a:lnTo>
                    <a:pt x="98591" y="95005"/>
                  </a:lnTo>
                  <a:lnTo>
                    <a:pt x="73058" y="135324"/>
                  </a:lnTo>
                  <a:lnTo>
                    <a:pt x="53985" y="173834"/>
                  </a:lnTo>
                  <a:lnTo>
                    <a:pt x="27282" y="214440"/>
                  </a:lnTo>
                  <a:lnTo>
                    <a:pt x="4344" y="261192"/>
                  </a:lnTo>
                  <a:lnTo>
                    <a:pt x="1287" y="270160"/>
                  </a:lnTo>
                  <a:lnTo>
                    <a:pt x="0" y="266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298">
              <a:extLst>
                <a:ext uri="{FF2B5EF4-FFF2-40B4-BE49-F238E27FC236}">
                  <a16:creationId xmlns:a16="http://schemas.microsoft.com/office/drawing/2014/main" id="{BC2FA8A7-9ABC-F575-CAF5-A5BD4BA0E16A}"/>
                </a:ext>
              </a:extLst>
            </p:cNvPr>
            <p:cNvSpPr/>
            <p:nvPr>
              <p:custDataLst>
                <p:tags r:id="rId74"/>
              </p:custDataLst>
            </p:nvPr>
          </p:nvSpPr>
          <p:spPr>
            <a:xfrm>
              <a:off x="4800600" y="3390949"/>
              <a:ext cx="285537" cy="295227"/>
            </a:xfrm>
            <a:custGeom>
              <a:avLst/>
              <a:gdLst/>
              <a:ahLst/>
              <a:cxnLst/>
              <a:rect l="0" t="0" r="0" b="0"/>
              <a:pathLst>
                <a:path w="285537" h="295227">
                  <a:moveTo>
                    <a:pt x="133350" y="47576"/>
                  </a:moveTo>
                  <a:lnTo>
                    <a:pt x="133350" y="47576"/>
                  </a:lnTo>
                  <a:lnTo>
                    <a:pt x="148538" y="31329"/>
                  </a:lnTo>
                  <a:lnTo>
                    <a:pt x="151255" y="22066"/>
                  </a:lnTo>
                  <a:lnTo>
                    <a:pt x="151892" y="15777"/>
                  </a:lnTo>
                  <a:lnTo>
                    <a:pt x="149351" y="9454"/>
                  </a:lnTo>
                  <a:lnTo>
                    <a:pt x="142908" y="0"/>
                  </a:lnTo>
                  <a:lnTo>
                    <a:pt x="142878" y="13213"/>
                  </a:lnTo>
                  <a:lnTo>
                    <a:pt x="154634" y="57370"/>
                  </a:lnTo>
                  <a:lnTo>
                    <a:pt x="175115" y="103037"/>
                  </a:lnTo>
                  <a:lnTo>
                    <a:pt x="193322" y="147072"/>
                  </a:lnTo>
                  <a:lnTo>
                    <a:pt x="225951" y="192148"/>
                  </a:lnTo>
                  <a:lnTo>
                    <a:pt x="263571" y="234492"/>
                  </a:lnTo>
                  <a:lnTo>
                    <a:pt x="285536" y="266318"/>
                  </a:lnTo>
                  <a:lnTo>
                    <a:pt x="242899" y="269460"/>
                  </a:lnTo>
                  <a:lnTo>
                    <a:pt x="195559" y="276350"/>
                  </a:lnTo>
                  <a:lnTo>
                    <a:pt x="156603" y="282460"/>
                  </a:lnTo>
                  <a:lnTo>
                    <a:pt x="116722" y="284741"/>
                  </a:lnTo>
                  <a:lnTo>
                    <a:pt x="76094" y="285417"/>
                  </a:lnTo>
                  <a:lnTo>
                    <a:pt x="45095" y="288467"/>
                  </a:lnTo>
                  <a:lnTo>
                    <a:pt x="0" y="29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299">
              <a:extLst>
                <a:ext uri="{FF2B5EF4-FFF2-40B4-BE49-F238E27FC236}">
                  <a16:creationId xmlns:a16="http://schemas.microsoft.com/office/drawing/2014/main" id="{7403E46A-AD15-2331-6973-C76DA2D7547B}"/>
                </a:ext>
              </a:extLst>
            </p:cNvPr>
            <p:cNvSpPr/>
            <p:nvPr>
              <p:custDataLst>
                <p:tags r:id="rId75"/>
              </p:custDataLst>
            </p:nvPr>
          </p:nvSpPr>
          <p:spPr>
            <a:xfrm>
              <a:off x="5191125" y="3486546"/>
              <a:ext cx="123823" cy="254754"/>
            </a:xfrm>
            <a:custGeom>
              <a:avLst/>
              <a:gdLst/>
              <a:ahLst/>
              <a:cxnLst/>
              <a:rect l="0" t="0" r="0" b="0"/>
              <a:pathLst>
                <a:path w="123823" h="254754">
                  <a:moveTo>
                    <a:pt x="0" y="18654"/>
                  </a:moveTo>
                  <a:lnTo>
                    <a:pt x="0" y="18654"/>
                  </a:lnTo>
                  <a:lnTo>
                    <a:pt x="0" y="9246"/>
                  </a:lnTo>
                  <a:lnTo>
                    <a:pt x="9132" y="0"/>
                  </a:lnTo>
                  <a:lnTo>
                    <a:pt x="4352" y="4778"/>
                  </a:lnTo>
                  <a:lnTo>
                    <a:pt x="1934" y="10017"/>
                  </a:lnTo>
                  <a:lnTo>
                    <a:pt x="76" y="57356"/>
                  </a:lnTo>
                  <a:lnTo>
                    <a:pt x="10" y="86284"/>
                  </a:lnTo>
                  <a:lnTo>
                    <a:pt x="5648" y="96690"/>
                  </a:lnTo>
                  <a:lnTo>
                    <a:pt x="15210" y="107311"/>
                  </a:lnTo>
                  <a:lnTo>
                    <a:pt x="31436" y="118183"/>
                  </a:lnTo>
                  <a:lnTo>
                    <a:pt x="39725" y="121097"/>
                  </a:lnTo>
                  <a:lnTo>
                    <a:pt x="44475" y="119758"/>
                  </a:lnTo>
                  <a:lnTo>
                    <a:pt x="68390" y="101766"/>
                  </a:lnTo>
                  <a:lnTo>
                    <a:pt x="78942" y="86789"/>
                  </a:lnTo>
                  <a:lnTo>
                    <a:pt x="101575" y="41858"/>
                  </a:lnTo>
                  <a:lnTo>
                    <a:pt x="110060" y="24353"/>
                  </a:lnTo>
                  <a:lnTo>
                    <a:pt x="113742" y="3281"/>
                  </a:lnTo>
                  <a:lnTo>
                    <a:pt x="114986" y="2055"/>
                  </a:lnTo>
                  <a:lnTo>
                    <a:pt x="119191" y="693"/>
                  </a:lnTo>
                  <a:lnTo>
                    <a:pt x="120736" y="1388"/>
                  </a:lnTo>
                  <a:lnTo>
                    <a:pt x="121765" y="2910"/>
                  </a:lnTo>
                  <a:lnTo>
                    <a:pt x="123215" y="10108"/>
                  </a:lnTo>
                  <a:lnTo>
                    <a:pt x="123745" y="47946"/>
                  </a:lnTo>
                  <a:lnTo>
                    <a:pt x="123808" y="89978"/>
                  </a:lnTo>
                  <a:lnTo>
                    <a:pt x="123822" y="129404"/>
                  </a:lnTo>
                  <a:lnTo>
                    <a:pt x="118768" y="165534"/>
                  </a:lnTo>
                  <a:lnTo>
                    <a:pt x="114124" y="212493"/>
                  </a:lnTo>
                  <a:lnTo>
                    <a:pt x="106957" y="230839"/>
                  </a:lnTo>
                  <a:lnTo>
                    <a:pt x="97876" y="246520"/>
                  </a:lnTo>
                  <a:lnTo>
                    <a:pt x="97001" y="249940"/>
                  </a:lnTo>
                  <a:lnTo>
                    <a:pt x="94301" y="252219"/>
                  </a:lnTo>
                  <a:lnTo>
                    <a:pt x="85656" y="254753"/>
                  </a:lnTo>
                  <a:lnTo>
                    <a:pt x="74758" y="253056"/>
                  </a:lnTo>
                  <a:lnTo>
                    <a:pt x="48334" y="244941"/>
                  </a:lnTo>
                  <a:lnTo>
                    <a:pt x="35066" y="234097"/>
                  </a:lnTo>
                  <a:lnTo>
                    <a:pt x="28575" y="2186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6" name="SMARTInkShape-Group61">
            <a:extLst>
              <a:ext uri="{FF2B5EF4-FFF2-40B4-BE49-F238E27FC236}">
                <a16:creationId xmlns:a16="http://schemas.microsoft.com/office/drawing/2014/main" id="{05BC1BA8-78F8-7331-5C33-CAEBFE77CD0F}"/>
              </a:ext>
            </a:extLst>
          </p:cNvPr>
          <p:cNvGrpSpPr/>
          <p:nvPr/>
        </p:nvGrpSpPr>
        <p:grpSpPr>
          <a:xfrm>
            <a:off x="5667375" y="3391493"/>
            <a:ext cx="409576" cy="349286"/>
            <a:chOff x="5667375" y="3391493"/>
            <a:chExt cx="409576" cy="349286"/>
          </a:xfrm>
        </p:grpSpPr>
        <p:sp>
          <p:nvSpPr>
            <p:cNvPr id="132" name="SMARTInkShape-300">
              <a:extLst>
                <a:ext uri="{FF2B5EF4-FFF2-40B4-BE49-F238E27FC236}">
                  <a16:creationId xmlns:a16="http://schemas.microsoft.com/office/drawing/2014/main" id="{53DF6FDC-0C8F-E4C9-C761-30318F1AF49E}"/>
                </a:ext>
              </a:extLst>
            </p:cNvPr>
            <p:cNvSpPr/>
            <p:nvPr>
              <p:custDataLst>
                <p:tags r:id="rId69"/>
              </p:custDataLst>
            </p:nvPr>
          </p:nvSpPr>
          <p:spPr>
            <a:xfrm>
              <a:off x="5679290" y="3391493"/>
              <a:ext cx="150011" cy="349286"/>
            </a:xfrm>
            <a:custGeom>
              <a:avLst/>
              <a:gdLst/>
              <a:ahLst/>
              <a:cxnLst/>
              <a:rect l="0" t="0" r="0" b="0"/>
              <a:pathLst>
                <a:path w="150011" h="349286">
                  <a:moveTo>
                    <a:pt x="150010" y="94657"/>
                  </a:moveTo>
                  <a:lnTo>
                    <a:pt x="150010" y="94657"/>
                  </a:lnTo>
                  <a:lnTo>
                    <a:pt x="150010" y="54658"/>
                  </a:lnTo>
                  <a:lnTo>
                    <a:pt x="147893" y="51057"/>
                  </a:lnTo>
                  <a:lnTo>
                    <a:pt x="136918" y="39876"/>
                  </a:lnTo>
                  <a:lnTo>
                    <a:pt x="126689" y="16639"/>
                  </a:lnTo>
                  <a:lnTo>
                    <a:pt x="117934" y="6160"/>
                  </a:lnTo>
                  <a:lnTo>
                    <a:pt x="111765" y="2408"/>
                  </a:lnTo>
                  <a:lnTo>
                    <a:pt x="104238" y="0"/>
                  </a:lnTo>
                  <a:lnTo>
                    <a:pt x="92821" y="4639"/>
                  </a:lnTo>
                  <a:lnTo>
                    <a:pt x="84729" y="15491"/>
                  </a:lnTo>
                  <a:lnTo>
                    <a:pt x="67643" y="58479"/>
                  </a:lnTo>
                  <a:lnTo>
                    <a:pt x="54796" y="105189"/>
                  </a:lnTo>
                  <a:lnTo>
                    <a:pt x="47124" y="145067"/>
                  </a:lnTo>
                  <a:lnTo>
                    <a:pt x="37944" y="187452"/>
                  </a:lnTo>
                  <a:lnTo>
                    <a:pt x="31095" y="224935"/>
                  </a:lnTo>
                  <a:lnTo>
                    <a:pt x="19550" y="269930"/>
                  </a:lnTo>
                  <a:lnTo>
                    <a:pt x="11284" y="290052"/>
                  </a:lnTo>
                  <a:lnTo>
                    <a:pt x="2011" y="334074"/>
                  </a:lnTo>
                  <a:lnTo>
                    <a:pt x="4088" y="346100"/>
                  </a:lnTo>
                  <a:lnTo>
                    <a:pt x="2988" y="348011"/>
                  </a:lnTo>
                  <a:lnTo>
                    <a:pt x="1195" y="349285"/>
                  </a:lnTo>
                  <a:lnTo>
                    <a:pt x="0" y="348017"/>
                  </a:lnTo>
                  <a:lnTo>
                    <a:pt x="7135" y="3232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301">
              <a:extLst>
                <a:ext uri="{FF2B5EF4-FFF2-40B4-BE49-F238E27FC236}">
                  <a16:creationId xmlns:a16="http://schemas.microsoft.com/office/drawing/2014/main" id="{7BC916DE-E41F-B523-DFF1-1B6D9F66C6C2}"/>
                </a:ext>
              </a:extLst>
            </p:cNvPr>
            <p:cNvSpPr/>
            <p:nvPr>
              <p:custDataLst>
                <p:tags r:id="rId70"/>
              </p:custDataLst>
            </p:nvPr>
          </p:nvSpPr>
          <p:spPr>
            <a:xfrm>
              <a:off x="5667375" y="3571875"/>
              <a:ext cx="123826" cy="47626"/>
            </a:xfrm>
            <a:custGeom>
              <a:avLst/>
              <a:gdLst/>
              <a:ahLst/>
              <a:cxnLst/>
              <a:rect l="0" t="0" r="0" b="0"/>
              <a:pathLst>
                <a:path w="123826" h="47626">
                  <a:moveTo>
                    <a:pt x="0" y="47625"/>
                  </a:moveTo>
                  <a:lnTo>
                    <a:pt x="0" y="47625"/>
                  </a:lnTo>
                  <a:lnTo>
                    <a:pt x="0" y="42568"/>
                  </a:lnTo>
                  <a:lnTo>
                    <a:pt x="5645" y="37264"/>
                  </a:lnTo>
                  <a:lnTo>
                    <a:pt x="14151" y="32437"/>
                  </a:lnTo>
                  <a:lnTo>
                    <a:pt x="41320" y="21310"/>
                  </a:lnTo>
                  <a:lnTo>
                    <a:pt x="70026" y="6229"/>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302">
              <a:extLst>
                <a:ext uri="{FF2B5EF4-FFF2-40B4-BE49-F238E27FC236}">
                  <a16:creationId xmlns:a16="http://schemas.microsoft.com/office/drawing/2014/main" id="{EC178433-E91D-619C-7F11-B03BD372724F}"/>
                </a:ext>
              </a:extLst>
            </p:cNvPr>
            <p:cNvSpPr/>
            <p:nvPr>
              <p:custDataLst>
                <p:tags r:id="rId71"/>
              </p:custDataLst>
            </p:nvPr>
          </p:nvSpPr>
          <p:spPr>
            <a:xfrm>
              <a:off x="5829338" y="3543737"/>
              <a:ext cx="46264" cy="94683"/>
            </a:xfrm>
            <a:custGeom>
              <a:avLst/>
              <a:gdLst/>
              <a:ahLst/>
              <a:cxnLst/>
              <a:rect l="0" t="0" r="0" b="0"/>
              <a:pathLst>
                <a:path w="46264" h="94683">
                  <a:moveTo>
                    <a:pt x="38062" y="28138"/>
                  </a:moveTo>
                  <a:lnTo>
                    <a:pt x="38062" y="28138"/>
                  </a:lnTo>
                  <a:lnTo>
                    <a:pt x="38062" y="23081"/>
                  </a:lnTo>
                  <a:lnTo>
                    <a:pt x="40884" y="17777"/>
                  </a:lnTo>
                  <a:lnTo>
                    <a:pt x="46263" y="10805"/>
                  </a:lnTo>
                  <a:lnTo>
                    <a:pt x="45646" y="9174"/>
                  </a:lnTo>
                  <a:lnTo>
                    <a:pt x="42138" y="4540"/>
                  </a:lnTo>
                  <a:lnTo>
                    <a:pt x="37051" y="1775"/>
                  </a:lnTo>
                  <a:lnTo>
                    <a:pt x="30219" y="0"/>
                  </a:lnTo>
                  <a:lnTo>
                    <a:pt x="23979" y="4749"/>
                  </a:lnTo>
                  <a:lnTo>
                    <a:pt x="15427" y="12859"/>
                  </a:lnTo>
                  <a:lnTo>
                    <a:pt x="12127" y="18878"/>
                  </a:lnTo>
                  <a:lnTo>
                    <a:pt x="400" y="59500"/>
                  </a:lnTo>
                  <a:lnTo>
                    <a:pt x="0" y="78904"/>
                  </a:lnTo>
                  <a:lnTo>
                    <a:pt x="1046" y="81032"/>
                  </a:lnTo>
                  <a:lnTo>
                    <a:pt x="2801" y="82451"/>
                  </a:lnTo>
                  <a:lnTo>
                    <a:pt x="5030" y="83396"/>
                  </a:lnTo>
                  <a:lnTo>
                    <a:pt x="6515" y="85085"/>
                  </a:lnTo>
                  <a:lnTo>
                    <a:pt x="8167" y="89784"/>
                  </a:lnTo>
                  <a:lnTo>
                    <a:pt x="9665" y="91460"/>
                  </a:lnTo>
                  <a:lnTo>
                    <a:pt x="14152" y="93323"/>
                  </a:lnTo>
                  <a:lnTo>
                    <a:pt x="26786" y="94682"/>
                  </a:lnTo>
                  <a:lnTo>
                    <a:pt x="41641" y="81544"/>
                  </a:lnTo>
                  <a:lnTo>
                    <a:pt x="44944" y="69866"/>
                  </a:lnTo>
                  <a:lnTo>
                    <a:pt x="45354" y="55150"/>
                  </a:lnTo>
                  <a:lnTo>
                    <a:pt x="39634" y="36024"/>
                  </a:lnTo>
                  <a:lnTo>
                    <a:pt x="28537" y="186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303">
              <a:extLst>
                <a:ext uri="{FF2B5EF4-FFF2-40B4-BE49-F238E27FC236}">
                  <a16:creationId xmlns:a16="http://schemas.microsoft.com/office/drawing/2014/main" id="{4B6DC335-7436-5E82-BCE8-B44EF2DCC6CB}"/>
                </a:ext>
              </a:extLst>
            </p:cNvPr>
            <p:cNvSpPr/>
            <p:nvPr>
              <p:custDataLst>
                <p:tags r:id="rId72"/>
              </p:custDataLst>
            </p:nvPr>
          </p:nvSpPr>
          <p:spPr>
            <a:xfrm>
              <a:off x="5895975" y="3543314"/>
              <a:ext cx="180976" cy="113406"/>
            </a:xfrm>
            <a:custGeom>
              <a:avLst/>
              <a:gdLst/>
              <a:ahLst/>
              <a:cxnLst/>
              <a:rect l="0" t="0" r="0" b="0"/>
              <a:pathLst>
                <a:path w="180976" h="113406">
                  <a:moveTo>
                    <a:pt x="0" y="28561"/>
                  </a:moveTo>
                  <a:lnTo>
                    <a:pt x="0" y="28561"/>
                  </a:lnTo>
                  <a:lnTo>
                    <a:pt x="5056" y="28561"/>
                  </a:lnTo>
                  <a:lnTo>
                    <a:pt x="10361" y="25739"/>
                  </a:lnTo>
                  <a:lnTo>
                    <a:pt x="22390" y="15304"/>
                  </a:lnTo>
                  <a:lnTo>
                    <a:pt x="25826" y="9263"/>
                  </a:lnTo>
                  <a:lnTo>
                    <a:pt x="26742" y="6171"/>
                  </a:lnTo>
                  <a:lnTo>
                    <a:pt x="28412" y="4109"/>
                  </a:lnTo>
                  <a:lnTo>
                    <a:pt x="36615" y="529"/>
                  </a:lnTo>
                  <a:lnTo>
                    <a:pt x="60452" y="0"/>
                  </a:lnTo>
                  <a:lnTo>
                    <a:pt x="63585" y="2112"/>
                  </a:lnTo>
                  <a:lnTo>
                    <a:pt x="69887" y="10103"/>
                  </a:lnTo>
                  <a:lnTo>
                    <a:pt x="70572" y="23532"/>
                  </a:lnTo>
                  <a:lnTo>
                    <a:pt x="66130" y="67253"/>
                  </a:lnTo>
                  <a:lnTo>
                    <a:pt x="57020" y="107596"/>
                  </a:lnTo>
                  <a:lnTo>
                    <a:pt x="54947" y="109826"/>
                  </a:lnTo>
                  <a:lnTo>
                    <a:pt x="49071" y="113405"/>
                  </a:lnTo>
                  <a:lnTo>
                    <a:pt x="42997" y="98856"/>
                  </a:lnTo>
                  <a:lnTo>
                    <a:pt x="43099" y="85908"/>
                  </a:lnTo>
                  <a:lnTo>
                    <a:pt x="51788" y="55294"/>
                  </a:lnTo>
                  <a:lnTo>
                    <a:pt x="66055" y="40089"/>
                  </a:lnTo>
                  <a:lnTo>
                    <a:pt x="113160" y="14204"/>
                  </a:lnTo>
                  <a:lnTo>
                    <a:pt x="142022" y="3108"/>
                  </a:lnTo>
                  <a:lnTo>
                    <a:pt x="163050" y="603"/>
                  </a:lnTo>
                  <a:lnTo>
                    <a:pt x="180975" y="95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1" name="SMARTInkShape-Group62">
            <a:extLst>
              <a:ext uri="{FF2B5EF4-FFF2-40B4-BE49-F238E27FC236}">
                <a16:creationId xmlns:a16="http://schemas.microsoft.com/office/drawing/2014/main" id="{F8E3300F-1F9D-DCDE-3A72-02BF703DAC6F}"/>
              </a:ext>
            </a:extLst>
          </p:cNvPr>
          <p:cNvGrpSpPr/>
          <p:nvPr/>
        </p:nvGrpSpPr>
        <p:grpSpPr>
          <a:xfrm>
            <a:off x="6305550" y="3333750"/>
            <a:ext cx="1758089" cy="495301"/>
            <a:chOff x="6305550" y="3333750"/>
            <a:chExt cx="1758089" cy="495301"/>
          </a:xfrm>
        </p:grpSpPr>
        <p:sp>
          <p:nvSpPr>
            <p:cNvPr id="137" name="SMARTInkShape-304">
              <a:extLst>
                <a:ext uri="{FF2B5EF4-FFF2-40B4-BE49-F238E27FC236}">
                  <a16:creationId xmlns:a16="http://schemas.microsoft.com/office/drawing/2014/main" id="{3EA15DFF-805B-4BD2-6E3D-FCCD02750C13}"/>
                </a:ext>
              </a:extLst>
            </p:cNvPr>
            <p:cNvSpPr/>
            <p:nvPr>
              <p:custDataLst>
                <p:tags r:id="rId55"/>
              </p:custDataLst>
            </p:nvPr>
          </p:nvSpPr>
          <p:spPr>
            <a:xfrm>
              <a:off x="6305550" y="3535099"/>
              <a:ext cx="57073" cy="293952"/>
            </a:xfrm>
            <a:custGeom>
              <a:avLst/>
              <a:gdLst/>
              <a:ahLst/>
              <a:cxnLst/>
              <a:rect l="0" t="0" r="0" b="0"/>
              <a:pathLst>
                <a:path w="57073" h="293952">
                  <a:moveTo>
                    <a:pt x="47625" y="8201"/>
                  </a:moveTo>
                  <a:lnTo>
                    <a:pt x="47625" y="8201"/>
                  </a:lnTo>
                  <a:lnTo>
                    <a:pt x="55826" y="0"/>
                  </a:lnTo>
                  <a:lnTo>
                    <a:pt x="56267" y="617"/>
                  </a:lnTo>
                  <a:lnTo>
                    <a:pt x="57072" y="38872"/>
                  </a:lnTo>
                  <a:lnTo>
                    <a:pt x="56069" y="78437"/>
                  </a:lnTo>
                  <a:lnTo>
                    <a:pt x="49606" y="118501"/>
                  </a:lnTo>
                  <a:lnTo>
                    <a:pt x="42960" y="157224"/>
                  </a:lnTo>
                  <a:lnTo>
                    <a:pt x="32514" y="198034"/>
                  </a:lnTo>
                  <a:lnTo>
                    <a:pt x="26531" y="236669"/>
                  </a:lnTo>
                  <a:lnTo>
                    <a:pt x="15622" y="265337"/>
                  </a:lnTo>
                  <a:lnTo>
                    <a:pt x="0" y="2939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SMARTInkShape-305">
              <a:extLst>
                <a:ext uri="{FF2B5EF4-FFF2-40B4-BE49-F238E27FC236}">
                  <a16:creationId xmlns:a16="http://schemas.microsoft.com/office/drawing/2014/main" id="{55E1ADAC-BD60-4C6F-9901-5B7D4991B0FA}"/>
                </a:ext>
              </a:extLst>
            </p:cNvPr>
            <p:cNvSpPr/>
            <p:nvPr>
              <p:custDataLst>
                <p:tags r:id="rId56"/>
              </p:custDataLst>
            </p:nvPr>
          </p:nvSpPr>
          <p:spPr>
            <a:xfrm>
              <a:off x="6315075" y="3520415"/>
              <a:ext cx="157714" cy="98378"/>
            </a:xfrm>
            <a:custGeom>
              <a:avLst/>
              <a:gdLst/>
              <a:ahLst/>
              <a:cxnLst/>
              <a:rect l="0" t="0" r="0" b="0"/>
              <a:pathLst>
                <a:path w="157714" h="98378">
                  <a:moveTo>
                    <a:pt x="19050" y="51460"/>
                  </a:moveTo>
                  <a:lnTo>
                    <a:pt x="19050" y="51460"/>
                  </a:lnTo>
                  <a:lnTo>
                    <a:pt x="19050" y="46403"/>
                  </a:lnTo>
                  <a:lnTo>
                    <a:pt x="24106" y="33146"/>
                  </a:lnTo>
                  <a:lnTo>
                    <a:pt x="32233" y="24623"/>
                  </a:lnTo>
                  <a:lnTo>
                    <a:pt x="56378" y="7239"/>
                  </a:lnTo>
                  <a:lnTo>
                    <a:pt x="75151" y="762"/>
                  </a:lnTo>
                  <a:lnTo>
                    <a:pt x="91962" y="0"/>
                  </a:lnTo>
                  <a:lnTo>
                    <a:pt x="125057" y="8134"/>
                  </a:lnTo>
                  <a:lnTo>
                    <a:pt x="147708" y="21925"/>
                  </a:lnTo>
                  <a:lnTo>
                    <a:pt x="152448" y="29653"/>
                  </a:lnTo>
                  <a:lnTo>
                    <a:pt x="157713" y="49529"/>
                  </a:lnTo>
                  <a:lnTo>
                    <a:pt x="157001" y="57581"/>
                  </a:lnTo>
                  <a:lnTo>
                    <a:pt x="154409" y="64008"/>
                  </a:lnTo>
                  <a:lnTo>
                    <a:pt x="144826" y="75028"/>
                  </a:lnTo>
                  <a:lnTo>
                    <a:pt x="129983" y="86981"/>
                  </a:lnTo>
                  <a:lnTo>
                    <a:pt x="107159" y="93706"/>
                  </a:lnTo>
                  <a:lnTo>
                    <a:pt x="61227" y="98377"/>
                  </a:lnTo>
                  <a:lnTo>
                    <a:pt x="31312" y="97817"/>
                  </a:lnTo>
                  <a:lnTo>
                    <a:pt x="0" y="895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306">
              <a:extLst>
                <a:ext uri="{FF2B5EF4-FFF2-40B4-BE49-F238E27FC236}">
                  <a16:creationId xmlns:a16="http://schemas.microsoft.com/office/drawing/2014/main" id="{97A1356C-7131-3EF8-CB51-45F419878103}"/>
                </a:ext>
              </a:extLst>
            </p:cNvPr>
            <p:cNvSpPr/>
            <p:nvPr>
              <p:custDataLst>
                <p:tags r:id="rId57"/>
              </p:custDataLst>
            </p:nvPr>
          </p:nvSpPr>
          <p:spPr>
            <a:xfrm>
              <a:off x="6534150" y="3533778"/>
              <a:ext cx="95251" cy="122298"/>
            </a:xfrm>
            <a:custGeom>
              <a:avLst/>
              <a:gdLst/>
              <a:ahLst/>
              <a:cxnLst/>
              <a:rect l="0" t="0" r="0" b="0"/>
              <a:pathLst>
                <a:path w="95251" h="122298">
                  <a:moveTo>
                    <a:pt x="0" y="19047"/>
                  </a:moveTo>
                  <a:lnTo>
                    <a:pt x="0" y="19047"/>
                  </a:lnTo>
                  <a:lnTo>
                    <a:pt x="9132" y="9915"/>
                  </a:lnTo>
                  <a:lnTo>
                    <a:pt x="14465" y="9639"/>
                  </a:lnTo>
                  <a:lnTo>
                    <a:pt x="15994" y="8541"/>
                  </a:lnTo>
                  <a:lnTo>
                    <a:pt x="17012" y="6752"/>
                  </a:lnTo>
                  <a:lnTo>
                    <a:pt x="19049" y="0"/>
                  </a:lnTo>
                  <a:lnTo>
                    <a:pt x="10850" y="8198"/>
                  </a:lnTo>
                  <a:lnTo>
                    <a:pt x="8729" y="16865"/>
                  </a:lnTo>
                  <a:lnTo>
                    <a:pt x="3056" y="25691"/>
                  </a:lnTo>
                  <a:lnTo>
                    <a:pt x="604" y="38155"/>
                  </a:lnTo>
                  <a:lnTo>
                    <a:pt x="11" y="78981"/>
                  </a:lnTo>
                  <a:lnTo>
                    <a:pt x="8202" y="106589"/>
                  </a:lnTo>
                  <a:lnTo>
                    <a:pt x="9701" y="109158"/>
                  </a:lnTo>
                  <a:lnTo>
                    <a:pt x="11760" y="110871"/>
                  </a:lnTo>
                  <a:lnTo>
                    <a:pt x="16868" y="113832"/>
                  </a:lnTo>
                  <a:lnTo>
                    <a:pt x="25694" y="120392"/>
                  </a:lnTo>
                  <a:lnTo>
                    <a:pt x="31881" y="122297"/>
                  </a:lnTo>
                  <a:lnTo>
                    <a:pt x="35013" y="121747"/>
                  </a:lnTo>
                  <a:lnTo>
                    <a:pt x="41314" y="118314"/>
                  </a:lnTo>
                  <a:lnTo>
                    <a:pt x="68530" y="71733"/>
                  </a:lnTo>
                  <a:lnTo>
                    <a:pt x="85551" y="30806"/>
                  </a:lnTo>
                  <a:lnTo>
                    <a:pt x="9525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307">
              <a:extLst>
                <a:ext uri="{FF2B5EF4-FFF2-40B4-BE49-F238E27FC236}">
                  <a16:creationId xmlns:a16="http://schemas.microsoft.com/office/drawing/2014/main" id="{D531C7AB-E9C3-0F7E-1BAB-6E4B608B8C79}"/>
                </a:ext>
              </a:extLst>
            </p:cNvPr>
            <p:cNvSpPr/>
            <p:nvPr>
              <p:custDataLst>
                <p:tags r:id="rId58"/>
              </p:custDataLst>
            </p:nvPr>
          </p:nvSpPr>
          <p:spPr>
            <a:xfrm>
              <a:off x="6667500" y="3421424"/>
              <a:ext cx="74311" cy="222718"/>
            </a:xfrm>
            <a:custGeom>
              <a:avLst/>
              <a:gdLst/>
              <a:ahLst/>
              <a:cxnLst/>
              <a:rect l="0" t="0" r="0" b="0"/>
              <a:pathLst>
                <a:path w="74311" h="222718">
                  <a:moveTo>
                    <a:pt x="28575" y="36151"/>
                  </a:moveTo>
                  <a:lnTo>
                    <a:pt x="28575" y="36151"/>
                  </a:lnTo>
                  <a:lnTo>
                    <a:pt x="28575" y="14692"/>
                  </a:lnTo>
                  <a:lnTo>
                    <a:pt x="31397" y="7917"/>
                  </a:lnTo>
                  <a:lnTo>
                    <a:pt x="36775" y="0"/>
                  </a:lnTo>
                  <a:lnTo>
                    <a:pt x="37217" y="409"/>
                  </a:lnTo>
                  <a:lnTo>
                    <a:pt x="37707" y="3685"/>
                  </a:lnTo>
                  <a:lnTo>
                    <a:pt x="24807" y="43863"/>
                  </a:lnTo>
                  <a:lnTo>
                    <a:pt x="20187" y="88906"/>
                  </a:lnTo>
                  <a:lnTo>
                    <a:pt x="14143" y="132286"/>
                  </a:lnTo>
                  <a:lnTo>
                    <a:pt x="10893" y="160238"/>
                  </a:lnTo>
                  <a:lnTo>
                    <a:pt x="14987" y="188629"/>
                  </a:lnTo>
                  <a:lnTo>
                    <a:pt x="27959" y="212092"/>
                  </a:lnTo>
                  <a:lnTo>
                    <a:pt x="36416" y="220180"/>
                  </a:lnTo>
                  <a:lnTo>
                    <a:pt x="40152" y="222337"/>
                  </a:lnTo>
                  <a:lnTo>
                    <a:pt x="43701" y="222717"/>
                  </a:lnTo>
                  <a:lnTo>
                    <a:pt x="50467" y="220316"/>
                  </a:lnTo>
                  <a:lnTo>
                    <a:pt x="69821" y="195948"/>
                  </a:lnTo>
                  <a:lnTo>
                    <a:pt x="73365" y="186194"/>
                  </a:lnTo>
                  <a:lnTo>
                    <a:pt x="74310" y="180630"/>
                  </a:lnTo>
                  <a:lnTo>
                    <a:pt x="72823" y="174803"/>
                  </a:lnTo>
                  <a:lnTo>
                    <a:pt x="58051" y="153066"/>
                  </a:lnTo>
                  <a:lnTo>
                    <a:pt x="50142" y="145263"/>
                  </a:lnTo>
                  <a:lnTo>
                    <a:pt x="39572" y="138268"/>
                  </a:lnTo>
                  <a:lnTo>
                    <a:pt x="0" y="140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308">
              <a:extLst>
                <a:ext uri="{FF2B5EF4-FFF2-40B4-BE49-F238E27FC236}">
                  <a16:creationId xmlns:a16="http://schemas.microsoft.com/office/drawing/2014/main" id="{39F9F5D0-B2B2-51CE-0B04-F7395B80C783}"/>
                </a:ext>
              </a:extLst>
            </p:cNvPr>
            <p:cNvSpPr/>
            <p:nvPr>
              <p:custDataLst>
                <p:tags r:id="rId59"/>
              </p:custDataLst>
            </p:nvPr>
          </p:nvSpPr>
          <p:spPr>
            <a:xfrm>
              <a:off x="6781800" y="3414927"/>
              <a:ext cx="28552" cy="204574"/>
            </a:xfrm>
            <a:custGeom>
              <a:avLst/>
              <a:gdLst/>
              <a:ahLst/>
              <a:cxnLst/>
              <a:rect l="0" t="0" r="0" b="0"/>
              <a:pathLst>
                <a:path w="28552" h="204574">
                  <a:moveTo>
                    <a:pt x="0" y="52173"/>
                  </a:moveTo>
                  <a:lnTo>
                    <a:pt x="0" y="52173"/>
                  </a:lnTo>
                  <a:lnTo>
                    <a:pt x="0" y="42060"/>
                  </a:lnTo>
                  <a:lnTo>
                    <a:pt x="10113" y="20601"/>
                  </a:lnTo>
                  <a:lnTo>
                    <a:pt x="17900" y="11683"/>
                  </a:lnTo>
                  <a:lnTo>
                    <a:pt x="21458" y="9305"/>
                  </a:lnTo>
                  <a:lnTo>
                    <a:pt x="25412" y="3840"/>
                  </a:lnTo>
                  <a:lnTo>
                    <a:pt x="26467" y="901"/>
                  </a:lnTo>
                  <a:lnTo>
                    <a:pt x="27170" y="0"/>
                  </a:lnTo>
                  <a:lnTo>
                    <a:pt x="27638" y="458"/>
                  </a:lnTo>
                  <a:lnTo>
                    <a:pt x="28551" y="29384"/>
                  </a:lnTo>
                  <a:lnTo>
                    <a:pt x="27513" y="70927"/>
                  </a:lnTo>
                  <a:lnTo>
                    <a:pt x="15317" y="110747"/>
                  </a:lnTo>
                  <a:lnTo>
                    <a:pt x="7465" y="143952"/>
                  </a:lnTo>
                  <a:lnTo>
                    <a:pt x="4977" y="148284"/>
                  </a:lnTo>
                  <a:lnTo>
                    <a:pt x="4376" y="153289"/>
                  </a:lnTo>
                  <a:lnTo>
                    <a:pt x="8588" y="170445"/>
                  </a:lnTo>
                  <a:lnTo>
                    <a:pt x="19050" y="204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309">
              <a:extLst>
                <a:ext uri="{FF2B5EF4-FFF2-40B4-BE49-F238E27FC236}">
                  <a16:creationId xmlns:a16="http://schemas.microsoft.com/office/drawing/2014/main" id="{35313C54-D008-50F1-0323-2B6DE88D42DE}"/>
                </a:ext>
              </a:extLst>
            </p:cNvPr>
            <p:cNvSpPr/>
            <p:nvPr>
              <p:custDataLst>
                <p:tags r:id="rId60"/>
              </p:custDataLst>
            </p:nvPr>
          </p:nvSpPr>
          <p:spPr>
            <a:xfrm>
              <a:off x="6886575" y="3516049"/>
              <a:ext cx="18658" cy="122502"/>
            </a:xfrm>
            <a:custGeom>
              <a:avLst/>
              <a:gdLst/>
              <a:ahLst/>
              <a:cxnLst/>
              <a:rect l="0" t="0" r="0" b="0"/>
              <a:pathLst>
                <a:path w="18658" h="122502">
                  <a:moveTo>
                    <a:pt x="9525" y="8201"/>
                  </a:moveTo>
                  <a:lnTo>
                    <a:pt x="9525" y="8201"/>
                  </a:lnTo>
                  <a:lnTo>
                    <a:pt x="17725" y="0"/>
                  </a:lnTo>
                  <a:lnTo>
                    <a:pt x="18167" y="617"/>
                  </a:lnTo>
                  <a:lnTo>
                    <a:pt x="18657" y="4125"/>
                  </a:lnTo>
                  <a:lnTo>
                    <a:pt x="11459" y="41570"/>
                  </a:lnTo>
                  <a:lnTo>
                    <a:pt x="8721" y="85699"/>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310">
              <a:extLst>
                <a:ext uri="{FF2B5EF4-FFF2-40B4-BE49-F238E27FC236}">
                  <a16:creationId xmlns:a16="http://schemas.microsoft.com/office/drawing/2014/main" id="{3CE30026-6997-5345-A360-A3EEB7AE35A1}"/>
                </a:ext>
              </a:extLst>
            </p:cNvPr>
            <p:cNvSpPr/>
            <p:nvPr>
              <p:custDataLst>
                <p:tags r:id="rId61"/>
              </p:custDataLst>
            </p:nvPr>
          </p:nvSpPr>
          <p:spPr>
            <a:xfrm>
              <a:off x="6915150" y="3476625"/>
              <a:ext cx="9526" cy="28576"/>
            </a:xfrm>
            <a:custGeom>
              <a:avLst/>
              <a:gdLst/>
              <a:ahLst/>
              <a:cxnLst/>
              <a:rect l="0" t="0" r="0" b="0"/>
              <a:pathLst>
                <a:path w="9526" h="28576">
                  <a:moveTo>
                    <a:pt x="0" y="28575"/>
                  </a:moveTo>
                  <a:lnTo>
                    <a:pt x="0" y="28575"/>
                  </a:lnTo>
                  <a:lnTo>
                    <a:pt x="0" y="10261"/>
                  </a:lnTo>
                  <a:lnTo>
                    <a:pt x="1058" y="6841"/>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311">
              <a:extLst>
                <a:ext uri="{FF2B5EF4-FFF2-40B4-BE49-F238E27FC236}">
                  <a16:creationId xmlns:a16="http://schemas.microsoft.com/office/drawing/2014/main" id="{E55374DD-C562-26EF-EC71-B61E6D9889CB}"/>
                </a:ext>
              </a:extLst>
            </p:cNvPr>
            <p:cNvSpPr/>
            <p:nvPr>
              <p:custDataLst>
                <p:tags r:id="rId62"/>
              </p:custDataLst>
            </p:nvPr>
          </p:nvSpPr>
          <p:spPr>
            <a:xfrm>
              <a:off x="6944830" y="3515118"/>
              <a:ext cx="132246" cy="94718"/>
            </a:xfrm>
            <a:custGeom>
              <a:avLst/>
              <a:gdLst/>
              <a:ahLst/>
              <a:cxnLst/>
              <a:rect l="0" t="0" r="0" b="0"/>
              <a:pathLst>
                <a:path w="132246" h="94718">
                  <a:moveTo>
                    <a:pt x="84620" y="9132"/>
                  </a:moveTo>
                  <a:lnTo>
                    <a:pt x="84620" y="9132"/>
                  </a:lnTo>
                  <a:lnTo>
                    <a:pt x="93752" y="0"/>
                  </a:lnTo>
                  <a:lnTo>
                    <a:pt x="68654" y="14737"/>
                  </a:lnTo>
                  <a:lnTo>
                    <a:pt x="64451" y="16044"/>
                  </a:lnTo>
                  <a:lnTo>
                    <a:pt x="17777" y="49612"/>
                  </a:lnTo>
                  <a:lnTo>
                    <a:pt x="7288" y="60990"/>
                  </a:lnTo>
                  <a:lnTo>
                    <a:pt x="1382" y="78237"/>
                  </a:lnTo>
                  <a:lnTo>
                    <a:pt x="0" y="86765"/>
                  </a:lnTo>
                  <a:lnTo>
                    <a:pt x="690" y="89462"/>
                  </a:lnTo>
                  <a:lnTo>
                    <a:pt x="2209" y="91261"/>
                  </a:lnTo>
                  <a:lnTo>
                    <a:pt x="4279" y="92459"/>
                  </a:lnTo>
                  <a:lnTo>
                    <a:pt x="51430" y="94717"/>
                  </a:lnTo>
                  <a:lnTo>
                    <a:pt x="92920" y="92007"/>
                  </a:lnTo>
                  <a:lnTo>
                    <a:pt x="132245" y="85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312">
              <a:extLst>
                <a:ext uri="{FF2B5EF4-FFF2-40B4-BE49-F238E27FC236}">
                  <a16:creationId xmlns:a16="http://schemas.microsoft.com/office/drawing/2014/main" id="{20920B70-25BB-81A7-9505-DF590E5D9CEE}"/>
                </a:ext>
              </a:extLst>
            </p:cNvPr>
            <p:cNvSpPr/>
            <p:nvPr>
              <p:custDataLst>
                <p:tags r:id="rId63"/>
              </p:custDataLst>
            </p:nvPr>
          </p:nvSpPr>
          <p:spPr>
            <a:xfrm>
              <a:off x="7267575" y="3496101"/>
              <a:ext cx="160909" cy="142450"/>
            </a:xfrm>
            <a:custGeom>
              <a:avLst/>
              <a:gdLst/>
              <a:ahLst/>
              <a:cxnLst/>
              <a:rect l="0" t="0" r="0" b="0"/>
              <a:pathLst>
                <a:path w="160909" h="142450">
                  <a:moveTo>
                    <a:pt x="123825" y="18624"/>
                  </a:moveTo>
                  <a:lnTo>
                    <a:pt x="123825" y="18624"/>
                  </a:lnTo>
                  <a:lnTo>
                    <a:pt x="139033" y="12078"/>
                  </a:lnTo>
                  <a:lnTo>
                    <a:pt x="154201" y="8923"/>
                  </a:lnTo>
                  <a:lnTo>
                    <a:pt x="156776" y="6865"/>
                  </a:lnTo>
                  <a:lnTo>
                    <a:pt x="160908" y="1014"/>
                  </a:lnTo>
                  <a:lnTo>
                    <a:pt x="151511" y="0"/>
                  </a:lnTo>
                  <a:lnTo>
                    <a:pt x="123884" y="7262"/>
                  </a:lnTo>
                  <a:lnTo>
                    <a:pt x="80547" y="28227"/>
                  </a:lnTo>
                  <a:lnTo>
                    <a:pt x="72841" y="34534"/>
                  </a:lnTo>
                  <a:lnTo>
                    <a:pt x="69415" y="40865"/>
                  </a:lnTo>
                  <a:lnTo>
                    <a:pt x="70618" y="44034"/>
                  </a:lnTo>
                  <a:lnTo>
                    <a:pt x="93431" y="64956"/>
                  </a:lnTo>
                  <a:lnTo>
                    <a:pt x="137642" y="91387"/>
                  </a:lnTo>
                  <a:lnTo>
                    <a:pt x="145136" y="97883"/>
                  </a:lnTo>
                  <a:lnTo>
                    <a:pt x="146498" y="101096"/>
                  </a:lnTo>
                  <a:lnTo>
                    <a:pt x="146348" y="104297"/>
                  </a:lnTo>
                  <a:lnTo>
                    <a:pt x="145190" y="107490"/>
                  </a:lnTo>
                  <a:lnTo>
                    <a:pt x="135437" y="113859"/>
                  </a:lnTo>
                  <a:lnTo>
                    <a:pt x="98249" y="126571"/>
                  </a:lnTo>
                  <a:lnTo>
                    <a:pt x="62507" y="131042"/>
                  </a:lnTo>
                  <a:lnTo>
                    <a:pt x="16737" y="139098"/>
                  </a:lnTo>
                  <a:lnTo>
                    <a:pt x="0" y="142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313">
              <a:extLst>
                <a:ext uri="{FF2B5EF4-FFF2-40B4-BE49-F238E27FC236}">
                  <a16:creationId xmlns:a16="http://schemas.microsoft.com/office/drawing/2014/main" id="{1760DA6F-B2F5-CB3A-D315-4DCF785B98E6}"/>
                </a:ext>
              </a:extLst>
            </p:cNvPr>
            <p:cNvSpPr/>
            <p:nvPr>
              <p:custDataLst>
                <p:tags r:id="rId64"/>
              </p:custDataLst>
            </p:nvPr>
          </p:nvSpPr>
          <p:spPr>
            <a:xfrm>
              <a:off x="7460852" y="3519984"/>
              <a:ext cx="159149" cy="79988"/>
            </a:xfrm>
            <a:custGeom>
              <a:avLst/>
              <a:gdLst/>
              <a:ahLst/>
              <a:cxnLst/>
              <a:rect l="0" t="0" r="0" b="0"/>
              <a:pathLst>
                <a:path w="159149" h="79988">
                  <a:moveTo>
                    <a:pt x="73423" y="32841"/>
                  </a:moveTo>
                  <a:lnTo>
                    <a:pt x="73423" y="32841"/>
                  </a:lnTo>
                  <a:lnTo>
                    <a:pt x="98863" y="22480"/>
                  </a:lnTo>
                  <a:lnTo>
                    <a:pt x="105896" y="16594"/>
                  </a:lnTo>
                  <a:lnTo>
                    <a:pt x="109022" y="10451"/>
                  </a:lnTo>
                  <a:lnTo>
                    <a:pt x="107739" y="7331"/>
                  </a:lnTo>
                  <a:lnTo>
                    <a:pt x="100669" y="1042"/>
                  </a:lnTo>
                  <a:lnTo>
                    <a:pt x="95821" y="0"/>
                  </a:lnTo>
                  <a:lnTo>
                    <a:pt x="51508" y="8552"/>
                  </a:lnTo>
                  <a:lnTo>
                    <a:pt x="23303" y="22351"/>
                  </a:lnTo>
                  <a:lnTo>
                    <a:pt x="6597" y="39846"/>
                  </a:lnTo>
                  <a:lnTo>
                    <a:pt x="1389" y="52182"/>
                  </a:lnTo>
                  <a:lnTo>
                    <a:pt x="0" y="58435"/>
                  </a:lnTo>
                  <a:lnTo>
                    <a:pt x="1279" y="68205"/>
                  </a:lnTo>
                  <a:lnTo>
                    <a:pt x="3102" y="72292"/>
                  </a:lnTo>
                  <a:lnTo>
                    <a:pt x="7492" y="75017"/>
                  </a:lnTo>
                  <a:lnTo>
                    <a:pt x="30957" y="78851"/>
                  </a:lnTo>
                  <a:lnTo>
                    <a:pt x="69425" y="79987"/>
                  </a:lnTo>
                  <a:lnTo>
                    <a:pt x="108104" y="79266"/>
                  </a:lnTo>
                  <a:lnTo>
                    <a:pt x="159148" y="709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314">
              <a:extLst>
                <a:ext uri="{FF2B5EF4-FFF2-40B4-BE49-F238E27FC236}">
                  <a16:creationId xmlns:a16="http://schemas.microsoft.com/office/drawing/2014/main" id="{2F639DD0-E064-02E4-14B1-5FA444526E6A}"/>
                </a:ext>
              </a:extLst>
            </p:cNvPr>
            <p:cNvSpPr/>
            <p:nvPr>
              <p:custDataLst>
                <p:tags r:id="rId65"/>
              </p:custDataLst>
            </p:nvPr>
          </p:nvSpPr>
          <p:spPr>
            <a:xfrm>
              <a:off x="7639085" y="3400425"/>
              <a:ext cx="110549" cy="219076"/>
            </a:xfrm>
            <a:custGeom>
              <a:avLst/>
              <a:gdLst/>
              <a:ahLst/>
              <a:cxnLst/>
              <a:rect l="0" t="0" r="0" b="0"/>
              <a:pathLst>
                <a:path w="110549" h="219076">
                  <a:moveTo>
                    <a:pt x="9490" y="0"/>
                  </a:moveTo>
                  <a:lnTo>
                    <a:pt x="9490" y="0"/>
                  </a:lnTo>
                  <a:lnTo>
                    <a:pt x="14546" y="0"/>
                  </a:lnTo>
                  <a:lnTo>
                    <a:pt x="16037" y="1058"/>
                  </a:lnTo>
                  <a:lnTo>
                    <a:pt x="17030" y="2822"/>
                  </a:lnTo>
                  <a:lnTo>
                    <a:pt x="18427" y="13183"/>
                  </a:lnTo>
                  <a:lnTo>
                    <a:pt x="16019" y="35304"/>
                  </a:lnTo>
                  <a:lnTo>
                    <a:pt x="10064" y="82749"/>
                  </a:lnTo>
                  <a:lnTo>
                    <a:pt x="4547" y="128293"/>
                  </a:lnTo>
                  <a:lnTo>
                    <a:pt x="870" y="174880"/>
                  </a:lnTo>
                  <a:lnTo>
                    <a:pt x="44" y="203166"/>
                  </a:lnTo>
                  <a:lnTo>
                    <a:pt x="18" y="203177"/>
                  </a:lnTo>
                  <a:lnTo>
                    <a:pt x="0" y="202127"/>
                  </a:lnTo>
                  <a:lnTo>
                    <a:pt x="10331" y="189941"/>
                  </a:lnTo>
                  <a:lnTo>
                    <a:pt x="47023" y="150152"/>
                  </a:lnTo>
                  <a:lnTo>
                    <a:pt x="65235" y="126555"/>
                  </a:lnTo>
                  <a:lnTo>
                    <a:pt x="76952" y="119747"/>
                  </a:lnTo>
                  <a:lnTo>
                    <a:pt x="83040" y="117931"/>
                  </a:lnTo>
                  <a:lnTo>
                    <a:pt x="95448" y="118736"/>
                  </a:lnTo>
                  <a:lnTo>
                    <a:pt x="101720" y="120432"/>
                  </a:lnTo>
                  <a:lnTo>
                    <a:pt x="105901" y="123680"/>
                  </a:lnTo>
                  <a:lnTo>
                    <a:pt x="110548" y="132933"/>
                  </a:lnTo>
                  <a:lnTo>
                    <a:pt x="109791" y="146923"/>
                  </a:lnTo>
                  <a:lnTo>
                    <a:pt x="105183" y="190019"/>
                  </a:lnTo>
                  <a:lnTo>
                    <a:pt x="103879" y="201928"/>
                  </a:lnTo>
                  <a:lnTo>
                    <a:pt x="95215"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315">
              <a:extLst>
                <a:ext uri="{FF2B5EF4-FFF2-40B4-BE49-F238E27FC236}">
                  <a16:creationId xmlns:a16="http://schemas.microsoft.com/office/drawing/2014/main" id="{83A6325F-A0AC-CA25-A295-25CF752445ED}"/>
                </a:ext>
              </a:extLst>
            </p:cNvPr>
            <p:cNvSpPr/>
            <p:nvPr>
              <p:custDataLst>
                <p:tags r:id="rId66"/>
              </p:custDataLst>
            </p:nvPr>
          </p:nvSpPr>
          <p:spPr>
            <a:xfrm>
              <a:off x="7787575" y="3497668"/>
              <a:ext cx="79640" cy="113358"/>
            </a:xfrm>
            <a:custGeom>
              <a:avLst/>
              <a:gdLst/>
              <a:ahLst/>
              <a:cxnLst/>
              <a:rect l="0" t="0" r="0" b="0"/>
              <a:pathLst>
                <a:path w="79640" h="113358">
                  <a:moveTo>
                    <a:pt x="51500" y="55157"/>
                  </a:moveTo>
                  <a:lnTo>
                    <a:pt x="51500" y="55157"/>
                  </a:lnTo>
                  <a:lnTo>
                    <a:pt x="56556" y="55157"/>
                  </a:lnTo>
                  <a:lnTo>
                    <a:pt x="61861" y="52335"/>
                  </a:lnTo>
                  <a:lnTo>
                    <a:pt x="64757" y="50100"/>
                  </a:lnTo>
                  <a:lnTo>
                    <a:pt x="67976" y="44796"/>
                  </a:lnTo>
                  <a:lnTo>
                    <a:pt x="79639" y="4735"/>
                  </a:lnTo>
                  <a:lnTo>
                    <a:pt x="78725" y="2492"/>
                  </a:lnTo>
                  <a:lnTo>
                    <a:pt x="77058" y="997"/>
                  </a:lnTo>
                  <a:lnTo>
                    <a:pt x="74888" y="0"/>
                  </a:lnTo>
                  <a:lnTo>
                    <a:pt x="66833" y="1715"/>
                  </a:lnTo>
                  <a:lnTo>
                    <a:pt x="44416" y="11439"/>
                  </a:lnTo>
                  <a:lnTo>
                    <a:pt x="25883" y="30562"/>
                  </a:lnTo>
                  <a:lnTo>
                    <a:pt x="1238" y="70824"/>
                  </a:lnTo>
                  <a:lnTo>
                    <a:pt x="0" y="77243"/>
                  </a:lnTo>
                  <a:lnTo>
                    <a:pt x="1446" y="90020"/>
                  </a:lnTo>
                  <a:lnTo>
                    <a:pt x="13269" y="109113"/>
                  </a:lnTo>
                  <a:lnTo>
                    <a:pt x="17545" y="112295"/>
                  </a:lnTo>
                  <a:lnTo>
                    <a:pt x="21455" y="113357"/>
                  </a:lnTo>
                  <a:lnTo>
                    <a:pt x="29680" y="111716"/>
                  </a:lnTo>
                  <a:lnTo>
                    <a:pt x="40391" y="107458"/>
                  </a:lnTo>
                  <a:lnTo>
                    <a:pt x="58321" y="83942"/>
                  </a:lnTo>
                  <a:lnTo>
                    <a:pt x="66926" y="55219"/>
                  </a:lnTo>
                  <a:lnTo>
                    <a:pt x="66117" y="38957"/>
                  </a:lnTo>
                  <a:lnTo>
                    <a:pt x="64419" y="31656"/>
                  </a:lnTo>
                  <a:lnTo>
                    <a:pt x="61172" y="26790"/>
                  </a:lnTo>
                  <a:lnTo>
                    <a:pt x="41975" y="17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316">
              <a:extLst>
                <a:ext uri="{FF2B5EF4-FFF2-40B4-BE49-F238E27FC236}">
                  <a16:creationId xmlns:a16="http://schemas.microsoft.com/office/drawing/2014/main" id="{C9E4B639-7C60-A7C0-D5E8-1B194AD523B9}"/>
                </a:ext>
              </a:extLst>
            </p:cNvPr>
            <p:cNvSpPr/>
            <p:nvPr>
              <p:custDataLst>
                <p:tags r:id="rId67"/>
              </p:custDataLst>
            </p:nvPr>
          </p:nvSpPr>
          <p:spPr>
            <a:xfrm>
              <a:off x="7898243" y="3497556"/>
              <a:ext cx="90387" cy="105878"/>
            </a:xfrm>
            <a:custGeom>
              <a:avLst/>
              <a:gdLst/>
              <a:ahLst/>
              <a:cxnLst/>
              <a:rect l="0" t="0" r="0" b="0"/>
              <a:pathLst>
                <a:path w="90387" h="105878">
                  <a:moveTo>
                    <a:pt x="17032" y="64794"/>
                  </a:moveTo>
                  <a:lnTo>
                    <a:pt x="17032" y="64794"/>
                  </a:lnTo>
                  <a:lnTo>
                    <a:pt x="34932" y="57255"/>
                  </a:lnTo>
                  <a:lnTo>
                    <a:pt x="38490" y="56593"/>
                  </a:lnTo>
                  <a:lnTo>
                    <a:pt x="40863" y="55093"/>
                  </a:lnTo>
                  <a:lnTo>
                    <a:pt x="42444" y="53035"/>
                  </a:lnTo>
                  <a:lnTo>
                    <a:pt x="45260" y="47926"/>
                  </a:lnTo>
                  <a:lnTo>
                    <a:pt x="51736" y="39100"/>
                  </a:lnTo>
                  <a:lnTo>
                    <a:pt x="54127" y="29782"/>
                  </a:lnTo>
                  <a:lnTo>
                    <a:pt x="55120" y="0"/>
                  </a:lnTo>
                  <a:lnTo>
                    <a:pt x="45016" y="3732"/>
                  </a:lnTo>
                  <a:lnTo>
                    <a:pt x="28616" y="16598"/>
                  </a:lnTo>
                  <a:lnTo>
                    <a:pt x="8196" y="46087"/>
                  </a:lnTo>
                  <a:lnTo>
                    <a:pt x="2522" y="58596"/>
                  </a:lnTo>
                  <a:lnTo>
                    <a:pt x="0" y="71212"/>
                  </a:lnTo>
                  <a:lnTo>
                    <a:pt x="1700" y="83874"/>
                  </a:lnTo>
                  <a:lnTo>
                    <a:pt x="3637" y="90214"/>
                  </a:lnTo>
                  <a:lnTo>
                    <a:pt x="8102" y="95499"/>
                  </a:lnTo>
                  <a:lnTo>
                    <a:pt x="21529" y="104194"/>
                  </a:lnTo>
                  <a:lnTo>
                    <a:pt x="28497" y="105877"/>
                  </a:lnTo>
                  <a:lnTo>
                    <a:pt x="41883" y="104925"/>
                  </a:lnTo>
                  <a:lnTo>
                    <a:pt x="66376" y="88326"/>
                  </a:lnTo>
                  <a:lnTo>
                    <a:pt x="83629" y="68356"/>
                  </a:lnTo>
                  <a:lnTo>
                    <a:pt x="88963" y="52619"/>
                  </a:lnTo>
                  <a:lnTo>
                    <a:pt x="90386" y="43977"/>
                  </a:lnTo>
                  <a:lnTo>
                    <a:pt x="89218" y="36100"/>
                  </a:lnTo>
                  <a:lnTo>
                    <a:pt x="82275" y="21702"/>
                  </a:lnTo>
                  <a:lnTo>
                    <a:pt x="77462" y="17016"/>
                  </a:lnTo>
                  <a:lnTo>
                    <a:pt x="55132" y="76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317">
              <a:extLst>
                <a:ext uri="{FF2B5EF4-FFF2-40B4-BE49-F238E27FC236}">
                  <a16:creationId xmlns:a16="http://schemas.microsoft.com/office/drawing/2014/main" id="{A45DD52E-1A2D-FB91-A5CD-D34A6B9FE183}"/>
                </a:ext>
              </a:extLst>
            </p:cNvPr>
            <p:cNvSpPr/>
            <p:nvPr>
              <p:custDataLst>
                <p:tags r:id="rId68"/>
              </p:custDataLst>
            </p:nvPr>
          </p:nvSpPr>
          <p:spPr>
            <a:xfrm>
              <a:off x="8001000" y="3333750"/>
              <a:ext cx="62639" cy="342901"/>
            </a:xfrm>
            <a:custGeom>
              <a:avLst/>
              <a:gdLst/>
              <a:ahLst/>
              <a:cxnLst/>
              <a:rect l="0" t="0" r="0" b="0"/>
              <a:pathLst>
                <a:path w="62639" h="342901">
                  <a:moveTo>
                    <a:pt x="57150" y="0"/>
                  </a:moveTo>
                  <a:lnTo>
                    <a:pt x="57150" y="0"/>
                  </a:lnTo>
                  <a:lnTo>
                    <a:pt x="62206" y="0"/>
                  </a:lnTo>
                  <a:lnTo>
                    <a:pt x="62638" y="1058"/>
                  </a:lnTo>
                  <a:lnTo>
                    <a:pt x="60295" y="5057"/>
                  </a:lnTo>
                  <a:lnTo>
                    <a:pt x="54742" y="47559"/>
                  </a:lnTo>
                  <a:lnTo>
                    <a:pt x="46912" y="84647"/>
                  </a:lnTo>
                  <a:lnTo>
                    <a:pt x="37889" y="130208"/>
                  </a:lnTo>
                  <a:lnTo>
                    <a:pt x="28513" y="167697"/>
                  </a:lnTo>
                  <a:lnTo>
                    <a:pt x="15863" y="208809"/>
                  </a:lnTo>
                  <a:lnTo>
                    <a:pt x="6347" y="248018"/>
                  </a:lnTo>
                  <a:lnTo>
                    <a:pt x="1880" y="288094"/>
                  </a:lnTo>
                  <a:lnTo>
                    <a:pt x="111" y="334524"/>
                  </a:lnTo>
                  <a:lnTo>
                    <a:pt x="0" y="342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6" name="SMARTInkShape-Group63">
            <a:extLst>
              <a:ext uri="{FF2B5EF4-FFF2-40B4-BE49-F238E27FC236}">
                <a16:creationId xmlns:a16="http://schemas.microsoft.com/office/drawing/2014/main" id="{94053153-4E12-E357-982A-703F0136B0E1}"/>
              </a:ext>
            </a:extLst>
          </p:cNvPr>
          <p:cNvGrpSpPr/>
          <p:nvPr/>
        </p:nvGrpSpPr>
        <p:grpSpPr>
          <a:xfrm>
            <a:off x="4895850" y="3925740"/>
            <a:ext cx="504826" cy="252968"/>
            <a:chOff x="4895850" y="3925740"/>
            <a:chExt cx="504826" cy="252968"/>
          </a:xfrm>
        </p:grpSpPr>
        <p:sp>
          <p:nvSpPr>
            <p:cNvPr id="152" name="SMARTInkShape-318">
              <a:extLst>
                <a:ext uri="{FF2B5EF4-FFF2-40B4-BE49-F238E27FC236}">
                  <a16:creationId xmlns:a16="http://schemas.microsoft.com/office/drawing/2014/main" id="{AA83A297-BB1B-36B9-61A2-888B67957C09}"/>
                </a:ext>
              </a:extLst>
            </p:cNvPr>
            <p:cNvSpPr/>
            <p:nvPr>
              <p:custDataLst>
                <p:tags r:id="rId51"/>
              </p:custDataLst>
            </p:nvPr>
          </p:nvSpPr>
          <p:spPr>
            <a:xfrm>
              <a:off x="4895850" y="4038600"/>
              <a:ext cx="161926" cy="140108"/>
            </a:xfrm>
            <a:custGeom>
              <a:avLst/>
              <a:gdLst/>
              <a:ahLst/>
              <a:cxnLst/>
              <a:rect l="0" t="0" r="0" b="0"/>
              <a:pathLst>
                <a:path w="161926" h="140108">
                  <a:moveTo>
                    <a:pt x="0" y="19050"/>
                  </a:moveTo>
                  <a:lnTo>
                    <a:pt x="0" y="19050"/>
                  </a:lnTo>
                  <a:lnTo>
                    <a:pt x="0" y="10849"/>
                  </a:lnTo>
                  <a:lnTo>
                    <a:pt x="0" y="15274"/>
                  </a:lnTo>
                  <a:lnTo>
                    <a:pt x="0" y="12786"/>
                  </a:lnTo>
                  <a:lnTo>
                    <a:pt x="1058" y="11699"/>
                  </a:lnTo>
                  <a:lnTo>
                    <a:pt x="5056" y="10491"/>
                  </a:lnTo>
                  <a:lnTo>
                    <a:pt x="6545" y="9111"/>
                  </a:lnTo>
                  <a:lnTo>
                    <a:pt x="8201" y="4755"/>
                  </a:lnTo>
                  <a:lnTo>
                    <a:pt x="10759" y="3170"/>
                  </a:lnTo>
                  <a:lnTo>
                    <a:pt x="30073" y="626"/>
                  </a:lnTo>
                  <a:lnTo>
                    <a:pt x="35924" y="417"/>
                  </a:lnTo>
                  <a:lnTo>
                    <a:pt x="48070" y="5830"/>
                  </a:lnTo>
                  <a:lnTo>
                    <a:pt x="59465" y="15291"/>
                  </a:lnTo>
                  <a:lnTo>
                    <a:pt x="71829" y="33577"/>
                  </a:lnTo>
                  <a:lnTo>
                    <a:pt x="82666" y="64841"/>
                  </a:lnTo>
                  <a:lnTo>
                    <a:pt x="83307" y="79618"/>
                  </a:lnTo>
                  <a:lnTo>
                    <a:pt x="80064" y="96769"/>
                  </a:lnTo>
                  <a:lnTo>
                    <a:pt x="67232" y="119219"/>
                  </a:lnTo>
                  <a:lnTo>
                    <a:pt x="53164" y="129892"/>
                  </a:lnTo>
                  <a:lnTo>
                    <a:pt x="30216" y="139028"/>
                  </a:lnTo>
                  <a:lnTo>
                    <a:pt x="17663" y="140107"/>
                  </a:lnTo>
                  <a:lnTo>
                    <a:pt x="8556" y="137059"/>
                  </a:lnTo>
                  <a:lnTo>
                    <a:pt x="6762" y="132647"/>
                  </a:lnTo>
                  <a:lnTo>
                    <a:pt x="7591" y="119280"/>
                  </a:lnTo>
                  <a:lnTo>
                    <a:pt x="14009" y="93903"/>
                  </a:lnTo>
                  <a:lnTo>
                    <a:pt x="39808" y="57943"/>
                  </a:lnTo>
                  <a:lnTo>
                    <a:pt x="67776" y="27804"/>
                  </a:lnTo>
                  <a:lnTo>
                    <a:pt x="97349" y="1317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319">
              <a:extLst>
                <a:ext uri="{FF2B5EF4-FFF2-40B4-BE49-F238E27FC236}">
                  <a16:creationId xmlns:a16="http://schemas.microsoft.com/office/drawing/2014/main" id="{32C76FE3-1C42-7BEA-50C3-D1632F4FE2EF}"/>
                </a:ext>
              </a:extLst>
            </p:cNvPr>
            <p:cNvSpPr/>
            <p:nvPr>
              <p:custDataLst>
                <p:tags r:id="rId52"/>
              </p:custDataLst>
            </p:nvPr>
          </p:nvSpPr>
          <p:spPr>
            <a:xfrm>
              <a:off x="5079462" y="4030561"/>
              <a:ext cx="159289" cy="121758"/>
            </a:xfrm>
            <a:custGeom>
              <a:avLst/>
              <a:gdLst/>
              <a:ahLst/>
              <a:cxnLst/>
              <a:rect l="0" t="0" r="0" b="0"/>
              <a:pathLst>
                <a:path w="159289" h="121758">
                  <a:moveTo>
                    <a:pt x="35463" y="46139"/>
                  </a:moveTo>
                  <a:lnTo>
                    <a:pt x="35463" y="46139"/>
                  </a:lnTo>
                  <a:lnTo>
                    <a:pt x="45184" y="47197"/>
                  </a:lnTo>
                  <a:lnTo>
                    <a:pt x="79311" y="54340"/>
                  </a:lnTo>
                  <a:lnTo>
                    <a:pt x="114406" y="45129"/>
                  </a:lnTo>
                  <a:lnTo>
                    <a:pt x="148331" y="34539"/>
                  </a:lnTo>
                  <a:lnTo>
                    <a:pt x="151983" y="32056"/>
                  </a:lnTo>
                  <a:lnTo>
                    <a:pt x="156041" y="26474"/>
                  </a:lnTo>
                  <a:lnTo>
                    <a:pt x="157123" y="23504"/>
                  </a:lnTo>
                  <a:lnTo>
                    <a:pt x="156786" y="20466"/>
                  </a:lnTo>
                  <a:lnTo>
                    <a:pt x="153590" y="14268"/>
                  </a:lnTo>
                  <a:lnTo>
                    <a:pt x="150197" y="12191"/>
                  </a:lnTo>
                  <a:lnTo>
                    <a:pt x="132367" y="6037"/>
                  </a:lnTo>
                  <a:lnTo>
                    <a:pt x="125098" y="1858"/>
                  </a:lnTo>
                  <a:lnTo>
                    <a:pt x="118340" y="0"/>
                  </a:lnTo>
                  <a:lnTo>
                    <a:pt x="108986" y="1997"/>
                  </a:lnTo>
                  <a:lnTo>
                    <a:pt x="65188" y="19620"/>
                  </a:lnTo>
                  <a:lnTo>
                    <a:pt x="21830" y="52133"/>
                  </a:lnTo>
                  <a:lnTo>
                    <a:pt x="6259" y="76490"/>
                  </a:lnTo>
                  <a:lnTo>
                    <a:pt x="0" y="93702"/>
                  </a:lnTo>
                  <a:lnTo>
                    <a:pt x="178" y="97956"/>
                  </a:lnTo>
                  <a:lnTo>
                    <a:pt x="3200" y="105505"/>
                  </a:lnTo>
                  <a:lnTo>
                    <a:pt x="10852" y="115705"/>
                  </a:lnTo>
                  <a:lnTo>
                    <a:pt x="22408" y="119391"/>
                  </a:lnTo>
                  <a:lnTo>
                    <a:pt x="55696" y="121757"/>
                  </a:lnTo>
                  <a:lnTo>
                    <a:pt x="93906" y="114620"/>
                  </a:lnTo>
                  <a:lnTo>
                    <a:pt x="126745" y="105000"/>
                  </a:lnTo>
                  <a:lnTo>
                    <a:pt x="159288" y="842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320">
              <a:extLst>
                <a:ext uri="{FF2B5EF4-FFF2-40B4-BE49-F238E27FC236}">
                  <a16:creationId xmlns:a16="http://schemas.microsoft.com/office/drawing/2014/main" id="{A87F93DB-B8A1-806F-23B7-256A8243656B}"/>
                </a:ext>
              </a:extLst>
            </p:cNvPr>
            <p:cNvSpPr/>
            <p:nvPr>
              <p:custDataLst>
                <p:tags r:id="rId53"/>
              </p:custDataLst>
            </p:nvPr>
          </p:nvSpPr>
          <p:spPr>
            <a:xfrm>
              <a:off x="5286427" y="3925740"/>
              <a:ext cx="9474" cy="217636"/>
            </a:xfrm>
            <a:custGeom>
              <a:avLst/>
              <a:gdLst/>
              <a:ahLst/>
              <a:cxnLst/>
              <a:rect l="0" t="0" r="0" b="0"/>
              <a:pathLst>
                <a:path w="9474" h="217636">
                  <a:moveTo>
                    <a:pt x="9473" y="17610"/>
                  </a:moveTo>
                  <a:lnTo>
                    <a:pt x="9473" y="17610"/>
                  </a:lnTo>
                  <a:lnTo>
                    <a:pt x="9473" y="0"/>
                  </a:lnTo>
                  <a:lnTo>
                    <a:pt x="4417" y="44358"/>
                  </a:lnTo>
                  <a:lnTo>
                    <a:pt x="831" y="91528"/>
                  </a:lnTo>
                  <a:lnTo>
                    <a:pt x="210" y="129000"/>
                  </a:lnTo>
                  <a:lnTo>
                    <a:pt x="0" y="173943"/>
                  </a:lnTo>
                  <a:lnTo>
                    <a:pt x="1029" y="189749"/>
                  </a:lnTo>
                  <a:lnTo>
                    <a:pt x="9473" y="2176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321">
              <a:extLst>
                <a:ext uri="{FF2B5EF4-FFF2-40B4-BE49-F238E27FC236}">
                  <a16:creationId xmlns:a16="http://schemas.microsoft.com/office/drawing/2014/main" id="{5005466B-710C-0A12-2353-36C902149F1E}"/>
                </a:ext>
              </a:extLst>
            </p:cNvPr>
            <p:cNvSpPr/>
            <p:nvPr>
              <p:custDataLst>
                <p:tags r:id="rId54"/>
              </p:custDataLst>
            </p:nvPr>
          </p:nvSpPr>
          <p:spPr>
            <a:xfrm>
              <a:off x="5382018" y="4133850"/>
              <a:ext cx="18658" cy="19051"/>
            </a:xfrm>
            <a:custGeom>
              <a:avLst/>
              <a:gdLst/>
              <a:ahLst/>
              <a:cxnLst/>
              <a:rect l="0" t="0" r="0" b="0"/>
              <a:pathLst>
                <a:path w="18658" h="19051">
                  <a:moveTo>
                    <a:pt x="9132" y="19050"/>
                  </a:moveTo>
                  <a:lnTo>
                    <a:pt x="9132" y="19050"/>
                  </a:lnTo>
                  <a:lnTo>
                    <a:pt x="931" y="10849"/>
                  </a:lnTo>
                  <a:lnTo>
                    <a:pt x="0" y="4861"/>
                  </a:lnTo>
                  <a:lnTo>
                    <a:pt x="927" y="3241"/>
                  </a:lnTo>
                  <a:lnTo>
                    <a:pt x="2604" y="2160"/>
                  </a:lnTo>
                  <a:lnTo>
                    <a:pt x="7842" y="426"/>
                  </a:lnTo>
                  <a:lnTo>
                    <a:pt x="186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0" name="SMARTInkShape-Group64">
            <a:extLst>
              <a:ext uri="{FF2B5EF4-FFF2-40B4-BE49-F238E27FC236}">
                <a16:creationId xmlns:a16="http://schemas.microsoft.com/office/drawing/2014/main" id="{83763B1F-BADB-37D2-9727-2516D28EEE1B}"/>
              </a:ext>
            </a:extLst>
          </p:cNvPr>
          <p:cNvGrpSpPr/>
          <p:nvPr/>
        </p:nvGrpSpPr>
        <p:grpSpPr>
          <a:xfrm>
            <a:off x="5695950" y="3891120"/>
            <a:ext cx="284690" cy="233201"/>
            <a:chOff x="5695950" y="3891120"/>
            <a:chExt cx="284690" cy="233201"/>
          </a:xfrm>
        </p:grpSpPr>
        <p:sp>
          <p:nvSpPr>
            <p:cNvPr id="157" name="SMARTInkShape-322">
              <a:extLst>
                <a:ext uri="{FF2B5EF4-FFF2-40B4-BE49-F238E27FC236}">
                  <a16:creationId xmlns:a16="http://schemas.microsoft.com/office/drawing/2014/main" id="{3FBCEEAC-D84E-5DDE-8B64-7821F09980F6}"/>
                </a:ext>
              </a:extLst>
            </p:cNvPr>
            <p:cNvSpPr/>
            <p:nvPr>
              <p:custDataLst>
                <p:tags r:id="rId48"/>
              </p:custDataLst>
            </p:nvPr>
          </p:nvSpPr>
          <p:spPr>
            <a:xfrm>
              <a:off x="5705475" y="3891120"/>
              <a:ext cx="114301" cy="233201"/>
            </a:xfrm>
            <a:custGeom>
              <a:avLst/>
              <a:gdLst/>
              <a:ahLst/>
              <a:cxnLst/>
              <a:rect l="0" t="0" r="0" b="0"/>
              <a:pathLst>
                <a:path w="114301" h="233201">
                  <a:moveTo>
                    <a:pt x="0" y="14130"/>
                  </a:moveTo>
                  <a:lnTo>
                    <a:pt x="0" y="14130"/>
                  </a:lnTo>
                  <a:lnTo>
                    <a:pt x="5056" y="9073"/>
                  </a:lnTo>
                  <a:lnTo>
                    <a:pt x="7539" y="3769"/>
                  </a:lnTo>
                  <a:lnTo>
                    <a:pt x="8201" y="873"/>
                  </a:lnTo>
                  <a:lnTo>
                    <a:pt x="9701" y="0"/>
                  </a:lnTo>
                  <a:lnTo>
                    <a:pt x="11759" y="477"/>
                  </a:lnTo>
                  <a:lnTo>
                    <a:pt x="14189" y="1853"/>
                  </a:lnTo>
                  <a:lnTo>
                    <a:pt x="22666" y="18959"/>
                  </a:lnTo>
                  <a:lnTo>
                    <a:pt x="26824" y="34023"/>
                  </a:lnTo>
                  <a:lnTo>
                    <a:pt x="28230" y="79012"/>
                  </a:lnTo>
                  <a:lnTo>
                    <a:pt x="27414" y="121313"/>
                  </a:lnTo>
                  <a:lnTo>
                    <a:pt x="18194" y="162302"/>
                  </a:lnTo>
                  <a:lnTo>
                    <a:pt x="12094" y="187149"/>
                  </a:lnTo>
                  <a:lnTo>
                    <a:pt x="9609" y="203211"/>
                  </a:lnTo>
                  <a:lnTo>
                    <a:pt x="4376" y="218203"/>
                  </a:lnTo>
                  <a:lnTo>
                    <a:pt x="8637" y="231020"/>
                  </a:lnTo>
                  <a:lnTo>
                    <a:pt x="9992" y="231748"/>
                  </a:lnTo>
                  <a:lnTo>
                    <a:pt x="21249" y="233120"/>
                  </a:lnTo>
                  <a:lnTo>
                    <a:pt x="41403" y="233200"/>
                  </a:lnTo>
                  <a:lnTo>
                    <a:pt x="47682" y="230381"/>
                  </a:lnTo>
                  <a:lnTo>
                    <a:pt x="50838" y="228147"/>
                  </a:lnTo>
                  <a:lnTo>
                    <a:pt x="77658" y="224563"/>
                  </a:lnTo>
                  <a:lnTo>
                    <a:pt x="96858" y="222883"/>
                  </a:lnTo>
                  <a:lnTo>
                    <a:pt x="114300" y="2141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323">
              <a:extLst>
                <a:ext uri="{FF2B5EF4-FFF2-40B4-BE49-F238E27FC236}">
                  <a16:creationId xmlns:a16="http://schemas.microsoft.com/office/drawing/2014/main" id="{F56ACC39-CBE9-F8C6-4662-2062537FF7BE}"/>
                </a:ext>
              </a:extLst>
            </p:cNvPr>
            <p:cNvSpPr/>
            <p:nvPr>
              <p:custDataLst>
                <p:tags r:id="rId49"/>
              </p:custDataLst>
            </p:nvPr>
          </p:nvSpPr>
          <p:spPr>
            <a:xfrm>
              <a:off x="5695950" y="4002367"/>
              <a:ext cx="152401" cy="36234"/>
            </a:xfrm>
            <a:custGeom>
              <a:avLst/>
              <a:gdLst/>
              <a:ahLst/>
              <a:cxnLst/>
              <a:rect l="0" t="0" r="0" b="0"/>
              <a:pathLst>
                <a:path w="152401" h="36234">
                  <a:moveTo>
                    <a:pt x="0" y="36233"/>
                  </a:moveTo>
                  <a:lnTo>
                    <a:pt x="0" y="36233"/>
                  </a:lnTo>
                  <a:lnTo>
                    <a:pt x="0" y="31176"/>
                  </a:lnTo>
                  <a:lnTo>
                    <a:pt x="2822" y="25872"/>
                  </a:lnTo>
                  <a:lnTo>
                    <a:pt x="5056" y="22976"/>
                  </a:lnTo>
                  <a:lnTo>
                    <a:pt x="47559" y="7585"/>
                  </a:lnTo>
                  <a:lnTo>
                    <a:pt x="80655" y="0"/>
                  </a:lnTo>
                  <a:lnTo>
                    <a:pt x="120667" y="5048"/>
                  </a:lnTo>
                  <a:lnTo>
                    <a:pt x="152400" y="7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324">
              <a:extLst>
                <a:ext uri="{FF2B5EF4-FFF2-40B4-BE49-F238E27FC236}">
                  <a16:creationId xmlns:a16="http://schemas.microsoft.com/office/drawing/2014/main" id="{94162526-9AF6-5297-875B-3373F6AC49AD}"/>
                </a:ext>
              </a:extLst>
            </p:cNvPr>
            <p:cNvSpPr/>
            <p:nvPr>
              <p:custDataLst>
                <p:tags r:id="rId50"/>
              </p:custDataLst>
            </p:nvPr>
          </p:nvSpPr>
          <p:spPr>
            <a:xfrm>
              <a:off x="5888279" y="4029501"/>
              <a:ext cx="92361" cy="92750"/>
            </a:xfrm>
            <a:custGeom>
              <a:avLst/>
              <a:gdLst/>
              <a:ahLst/>
              <a:cxnLst/>
              <a:rect l="0" t="0" r="0" b="0"/>
              <a:pathLst>
                <a:path w="92361" h="92750">
                  <a:moveTo>
                    <a:pt x="7696" y="18624"/>
                  </a:moveTo>
                  <a:lnTo>
                    <a:pt x="7696" y="18624"/>
                  </a:lnTo>
                  <a:lnTo>
                    <a:pt x="12752" y="18624"/>
                  </a:lnTo>
                  <a:lnTo>
                    <a:pt x="14241" y="17566"/>
                  </a:lnTo>
                  <a:lnTo>
                    <a:pt x="15235" y="15802"/>
                  </a:lnTo>
                  <a:lnTo>
                    <a:pt x="15897" y="13567"/>
                  </a:lnTo>
                  <a:lnTo>
                    <a:pt x="17397" y="12078"/>
                  </a:lnTo>
                  <a:lnTo>
                    <a:pt x="21885" y="10423"/>
                  </a:lnTo>
                  <a:lnTo>
                    <a:pt x="23506" y="8923"/>
                  </a:lnTo>
                  <a:lnTo>
                    <a:pt x="26319" y="1014"/>
                  </a:lnTo>
                  <a:lnTo>
                    <a:pt x="25403" y="534"/>
                  </a:lnTo>
                  <a:lnTo>
                    <a:pt x="21563" y="0"/>
                  </a:lnTo>
                  <a:lnTo>
                    <a:pt x="16328" y="2586"/>
                  </a:lnTo>
                  <a:lnTo>
                    <a:pt x="13451" y="4757"/>
                  </a:lnTo>
                  <a:lnTo>
                    <a:pt x="4344" y="17925"/>
                  </a:lnTo>
                  <a:lnTo>
                    <a:pt x="0" y="40289"/>
                  </a:lnTo>
                  <a:lnTo>
                    <a:pt x="3770" y="61967"/>
                  </a:lnTo>
                  <a:lnTo>
                    <a:pt x="11595" y="72460"/>
                  </a:lnTo>
                  <a:lnTo>
                    <a:pt x="16645" y="76739"/>
                  </a:lnTo>
                  <a:lnTo>
                    <a:pt x="51993" y="90154"/>
                  </a:lnTo>
                  <a:lnTo>
                    <a:pt x="63720" y="92749"/>
                  </a:lnTo>
                  <a:lnTo>
                    <a:pt x="75281" y="91080"/>
                  </a:lnTo>
                  <a:lnTo>
                    <a:pt x="85359" y="86810"/>
                  </a:lnTo>
                  <a:lnTo>
                    <a:pt x="88046" y="84189"/>
                  </a:lnTo>
                  <a:lnTo>
                    <a:pt x="89838" y="81385"/>
                  </a:lnTo>
                  <a:lnTo>
                    <a:pt x="92360" y="57210"/>
                  </a:lnTo>
                  <a:lnTo>
                    <a:pt x="90597" y="49640"/>
                  </a:lnTo>
                  <a:lnTo>
                    <a:pt x="82993" y="38406"/>
                  </a:lnTo>
                  <a:lnTo>
                    <a:pt x="68469" y="23629"/>
                  </a:lnTo>
                  <a:lnTo>
                    <a:pt x="61870" y="20849"/>
                  </a:lnTo>
                  <a:lnTo>
                    <a:pt x="52587" y="22435"/>
                  </a:lnTo>
                  <a:lnTo>
                    <a:pt x="26746" y="28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5" name="SMARTInkShape-Group65">
            <a:extLst>
              <a:ext uri="{FF2B5EF4-FFF2-40B4-BE49-F238E27FC236}">
                <a16:creationId xmlns:a16="http://schemas.microsoft.com/office/drawing/2014/main" id="{59D3C0D4-2500-71DD-D1A6-EB69B4B30BC4}"/>
              </a:ext>
            </a:extLst>
          </p:cNvPr>
          <p:cNvGrpSpPr/>
          <p:nvPr/>
        </p:nvGrpSpPr>
        <p:grpSpPr>
          <a:xfrm>
            <a:off x="6238875" y="3897049"/>
            <a:ext cx="1700939" cy="379677"/>
            <a:chOff x="6238875" y="3897049"/>
            <a:chExt cx="1700939" cy="379677"/>
          </a:xfrm>
        </p:grpSpPr>
        <p:sp>
          <p:nvSpPr>
            <p:cNvPr id="161" name="SMARTInkShape-325">
              <a:extLst>
                <a:ext uri="{FF2B5EF4-FFF2-40B4-BE49-F238E27FC236}">
                  <a16:creationId xmlns:a16="http://schemas.microsoft.com/office/drawing/2014/main" id="{4A79E1BE-3A84-512E-6AB4-E359809ABCBB}"/>
                </a:ext>
              </a:extLst>
            </p:cNvPr>
            <p:cNvSpPr/>
            <p:nvPr>
              <p:custDataLst>
                <p:tags r:id="rId34"/>
              </p:custDataLst>
            </p:nvPr>
          </p:nvSpPr>
          <p:spPr>
            <a:xfrm>
              <a:off x="6238875" y="4002251"/>
              <a:ext cx="160464" cy="141125"/>
            </a:xfrm>
            <a:custGeom>
              <a:avLst/>
              <a:gdLst/>
              <a:ahLst/>
              <a:cxnLst/>
              <a:rect l="0" t="0" r="0" b="0"/>
              <a:pathLst>
                <a:path w="160464" h="141125">
                  <a:moveTo>
                    <a:pt x="0" y="26824"/>
                  </a:moveTo>
                  <a:lnTo>
                    <a:pt x="0" y="26824"/>
                  </a:lnTo>
                  <a:lnTo>
                    <a:pt x="5056" y="21767"/>
                  </a:lnTo>
                  <a:lnTo>
                    <a:pt x="10361" y="19285"/>
                  </a:lnTo>
                  <a:lnTo>
                    <a:pt x="27446" y="12635"/>
                  </a:lnTo>
                  <a:lnTo>
                    <a:pt x="47059" y="875"/>
                  </a:lnTo>
                  <a:lnTo>
                    <a:pt x="50423" y="0"/>
                  </a:lnTo>
                  <a:lnTo>
                    <a:pt x="52665" y="1533"/>
                  </a:lnTo>
                  <a:lnTo>
                    <a:pt x="55156" y="8881"/>
                  </a:lnTo>
                  <a:lnTo>
                    <a:pt x="56975" y="48131"/>
                  </a:lnTo>
                  <a:lnTo>
                    <a:pt x="48207" y="92503"/>
                  </a:lnTo>
                  <a:lnTo>
                    <a:pt x="47740" y="100946"/>
                  </a:lnTo>
                  <a:lnTo>
                    <a:pt x="47635" y="89584"/>
                  </a:lnTo>
                  <a:lnTo>
                    <a:pt x="57741" y="75523"/>
                  </a:lnTo>
                  <a:lnTo>
                    <a:pt x="104922" y="38501"/>
                  </a:lnTo>
                  <a:lnTo>
                    <a:pt x="144177" y="11106"/>
                  </a:lnTo>
                  <a:lnTo>
                    <a:pt x="147977" y="11053"/>
                  </a:lnTo>
                  <a:lnTo>
                    <a:pt x="155020" y="13817"/>
                  </a:lnTo>
                  <a:lnTo>
                    <a:pt x="157321" y="17095"/>
                  </a:lnTo>
                  <a:lnTo>
                    <a:pt x="159879" y="26380"/>
                  </a:lnTo>
                  <a:lnTo>
                    <a:pt x="160463" y="63739"/>
                  </a:lnTo>
                  <a:lnTo>
                    <a:pt x="153670" y="107337"/>
                  </a:lnTo>
                  <a:lnTo>
                    <a:pt x="152400" y="1411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326">
              <a:extLst>
                <a:ext uri="{FF2B5EF4-FFF2-40B4-BE49-F238E27FC236}">
                  <a16:creationId xmlns:a16="http://schemas.microsoft.com/office/drawing/2014/main" id="{393D98DC-63D8-B755-6BC3-3A35B0B1E0CC}"/>
                </a:ext>
              </a:extLst>
            </p:cNvPr>
            <p:cNvSpPr/>
            <p:nvPr>
              <p:custDataLst>
                <p:tags r:id="rId35"/>
              </p:custDataLst>
            </p:nvPr>
          </p:nvSpPr>
          <p:spPr>
            <a:xfrm>
              <a:off x="6490049" y="4011513"/>
              <a:ext cx="70259" cy="137361"/>
            </a:xfrm>
            <a:custGeom>
              <a:avLst/>
              <a:gdLst/>
              <a:ahLst/>
              <a:cxnLst/>
              <a:rect l="0" t="0" r="0" b="0"/>
              <a:pathLst>
                <a:path w="70259" h="137361">
                  <a:moveTo>
                    <a:pt x="44101" y="46137"/>
                  </a:moveTo>
                  <a:lnTo>
                    <a:pt x="44101" y="46137"/>
                  </a:lnTo>
                  <a:lnTo>
                    <a:pt x="49157" y="41080"/>
                  </a:lnTo>
                  <a:lnTo>
                    <a:pt x="51639" y="35776"/>
                  </a:lnTo>
                  <a:lnTo>
                    <a:pt x="52301" y="32880"/>
                  </a:lnTo>
                  <a:lnTo>
                    <a:pt x="60991" y="17489"/>
                  </a:lnTo>
                  <a:lnTo>
                    <a:pt x="63025" y="3533"/>
                  </a:lnTo>
                  <a:lnTo>
                    <a:pt x="62008" y="1860"/>
                  </a:lnTo>
                  <a:lnTo>
                    <a:pt x="60273" y="744"/>
                  </a:lnTo>
                  <a:lnTo>
                    <a:pt x="58058" y="0"/>
                  </a:lnTo>
                  <a:lnTo>
                    <a:pt x="49951" y="4818"/>
                  </a:lnTo>
                  <a:lnTo>
                    <a:pt x="15203" y="39988"/>
                  </a:lnTo>
                  <a:lnTo>
                    <a:pt x="8961" y="48388"/>
                  </a:lnTo>
                  <a:lnTo>
                    <a:pt x="2025" y="69009"/>
                  </a:lnTo>
                  <a:lnTo>
                    <a:pt x="0" y="90169"/>
                  </a:lnTo>
                  <a:lnTo>
                    <a:pt x="2629" y="106629"/>
                  </a:lnTo>
                  <a:lnTo>
                    <a:pt x="15114" y="127795"/>
                  </a:lnTo>
                  <a:lnTo>
                    <a:pt x="26279" y="135346"/>
                  </a:lnTo>
                  <a:lnTo>
                    <a:pt x="32220" y="137360"/>
                  </a:lnTo>
                  <a:lnTo>
                    <a:pt x="38297" y="136585"/>
                  </a:lnTo>
                  <a:lnTo>
                    <a:pt x="50694" y="130081"/>
                  </a:lnTo>
                  <a:lnTo>
                    <a:pt x="60436" y="117312"/>
                  </a:lnTo>
                  <a:lnTo>
                    <a:pt x="67236" y="101054"/>
                  </a:lnTo>
                  <a:lnTo>
                    <a:pt x="70258" y="83244"/>
                  </a:lnTo>
                  <a:lnTo>
                    <a:pt x="68779" y="67568"/>
                  </a:lnTo>
                  <a:lnTo>
                    <a:pt x="64594" y="54604"/>
                  </a:lnTo>
                  <a:lnTo>
                    <a:pt x="53626" y="366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327">
              <a:extLst>
                <a:ext uri="{FF2B5EF4-FFF2-40B4-BE49-F238E27FC236}">
                  <a16:creationId xmlns:a16="http://schemas.microsoft.com/office/drawing/2014/main" id="{38A3C2A4-5E72-B319-34EC-71B1961FF142}"/>
                </a:ext>
              </a:extLst>
            </p:cNvPr>
            <p:cNvSpPr/>
            <p:nvPr>
              <p:custDataLst>
                <p:tags r:id="rId36"/>
              </p:custDataLst>
            </p:nvPr>
          </p:nvSpPr>
          <p:spPr>
            <a:xfrm>
              <a:off x="6572250" y="4029254"/>
              <a:ext cx="142876" cy="114122"/>
            </a:xfrm>
            <a:custGeom>
              <a:avLst/>
              <a:gdLst/>
              <a:ahLst/>
              <a:cxnLst/>
              <a:rect l="0" t="0" r="0" b="0"/>
              <a:pathLst>
                <a:path w="142876" h="114122">
                  <a:moveTo>
                    <a:pt x="0" y="47446"/>
                  </a:moveTo>
                  <a:lnTo>
                    <a:pt x="0" y="47446"/>
                  </a:lnTo>
                  <a:lnTo>
                    <a:pt x="0" y="42389"/>
                  </a:lnTo>
                  <a:lnTo>
                    <a:pt x="2822" y="37085"/>
                  </a:lnTo>
                  <a:lnTo>
                    <a:pt x="31799" y="6157"/>
                  </a:lnTo>
                  <a:lnTo>
                    <a:pt x="38122" y="2637"/>
                  </a:lnTo>
                  <a:lnTo>
                    <a:pt x="50804" y="377"/>
                  </a:lnTo>
                  <a:lnTo>
                    <a:pt x="57152" y="2890"/>
                  </a:lnTo>
                  <a:lnTo>
                    <a:pt x="60327" y="5042"/>
                  </a:lnTo>
                  <a:lnTo>
                    <a:pt x="61384" y="8594"/>
                  </a:lnTo>
                  <a:lnTo>
                    <a:pt x="56602" y="41588"/>
                  </a:lnTo>
                  <a:lnTo>
                    <a:pt x="51815" y="59233"/>
                  </a:lnTo>
                  <a:lnTo>
                    <a:pt x="54040" y="71635"/>
                  </a:lnTo>
                  <a:lnTo>
                    <a:pt x="47937" y="84941"/>
                  </a:lnTo>
                  <a:lnTo>
                    <a:pt x="55290" y="76764"/>
                  </a:lnTo>
                  <a:lnTo>
                    <a:pt x="92683" y="31352"/>
                  </a:lnTo>
                  <a:lnTo>
                    <a:pt x="121793" y="1862"/>
                  </a:lnTo>
                  <a:lnTo>
                    <a:pt x="125744" y="728"/>
                  </a:lnTo>
                  <a:lnTo>
                    <a:pt x="131848" y="0"/>
                  </a:lnTo>
                  <a:lnTo>
                    <a:pt x="137961" y="9987"/>
                  </a:lnTo>
                  <a:lnTo>
                    <a:pt x="141419" y="31408"/>
                  </a:lnTo>
                  <a:lnTo>
                    <a:pt x="139406" y="43140"/>
                  </a:lnTo>
                  <a:lnTo>
                    <a:pt x="136042" y="52941"/>
                  </a:lnTo>
                  <a:lnTo>
                    <a:pt x="133455" y="88254"/>
                  </a:lnTo>
                  <a:lnTo>
                    <a:pt x="136219" y="94863"/>
                  </a:lnTo>
                  <a:lnTo>
                    <a:pt x="139917" y="101329"/>
                  </a:lnTo>
                  <a:lnTo>
                    <a:pt x="142875" y="1141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SMARTInkShape-328">
              <a:extLst>
                <a:ext uri="{FF2B5EF4-FFF2-40B4-BE49-F238E27FC236}">
                  <a16:creationId xmlns:a16="http://schemas.microsoft.com/office/drawing/2014/main" id="{C00D1361-5C09-D2DE-8C98-9EB498B9D65D}"/>
                </a:ext>
              </a:extLst>
            </p:cNvPr>
            <p:cNvSpPr/>
            <p:nvPr>
              <p:custDataLst>
                <p:tags r:id="rId37"/>
              </p:custDataLst>
            </p:nvPr>
          </p:nvSpPr>
          <p:spPr>
            <a:xfrm>
              <a:off x="6772275" y="4062570"/>
              <a:ext cx="95251" cy="14131"/>
            </a:xfrm>
            <a:custGeom>
              <a:avLst/>
              <a:gdLst/>
              <a:ahLst/>
              <a:cxnLst/>
              <a:rect l="0" t="0" r="0" b="0"/>
              <a:pathLst>
                <a:path w="95251" h="14131">
                  <a:moveTo>
                    <a:pt x="0" y="14130"/>
                  </a:moveTo>
                  <a:lnTo>
                    <a:pt x="0" y="14130"/>
                  </a:lnTo>
                  <a:lnTo>
                    <a:pt x="13257" y="873"/>
                  </a:lnTo>
                  <a:lnTo>
                    <a:pt x="17305" y="0"/>
                  </a:lnTo>
                  <a:lnTo>
                    <a:pt x="60535" y="4363"/>
                  </a:lnTo>
                  <a:lnTo>
                    <a:pt x="95250" y="4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329">
              <a:extLst>
                <a:ext uri="{FF2B5EF4-FFF2-40B4-BE49-F238E27FC236}">
                  <a16:creationId xmlns:a16="http://schemas.microsoft.com/office/drawing/2014/main" id="{91DEB78C-6872-6C4A-0C35-DB1330710413}"/>
                </a:ext>
              </a:extLst>
            </p:cNvPr>
            <p:cNvSpPr/>
            <p:nvPr>
              <p:custDataLst>
                <p:tags r:id="rId38"/>
              </p:custDataLst>
            </p:nvPr>
          </p:nvSpPr>
          <p:spPr>
            <a:xfrm>
              <a:off x="6991350" y="4001824"/>
              <a:ext cx="33632" cy="274902"/>
            </a:xfrm>
            <a:custGeom>
              <a:avLst/>
              <a:gdLst/>
              <a:ahLst/>
              <a:cxnLst/>
              <a:rect l="0" t="0" r="0" b="0"/>
              <a:pathLst>
                <a:path w="33632" h="274902">
                  <a:moveTo>
                    <a:pt x="28575" y="8201"/>
                  </a:moveTo>
                  <a:lnTo>
                    <a:pt x="28575" y="8201"/>
                  </a:lnTo>
                  <a:lnTo>
                    <a:pt x="28575" y="0"/>
                  </a:lnTo>
                  <a:lnTo>
                    <a:pt x="33631" y="9182"/>
                  </a:lnTo>
                  <a:lnTo>
                    <a:pt x="31720" y="45533"/>
                  </a:lnTo>
                  <a:lnTo>
                    <a:pt x="24450" y="86408"/>
                  </a:lnTo>
                  <a:lnTo>
                    <a:pt x="15594" y="130386"/>
                  </a:lnTo>
                  <a:lnTo>
                    <a:pt x="11323" y="176931"/>
                  </a:lnTo>
                  <a:lnTo>
                    <a:pt x="3334" y="218311"/>
                  </a:lnTo>
                  <a:lnTo>
                    <a:pt x="0" y="274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330">
              <a:extLst>
                <a:ext uri="{FF2B5EF4-FFF2-40B4-BE49-F238E27FC236}">
                  <a16:creationId xmlns:a16="http://schemas.microsoft.com/office/drawing/2014/main" id="{8DD9811C-E121-FC95-32BA-BFFB52BE0937}"/>
                </a:ext>
              </a:extLst>
            </p:cNvPr>
            <p:cNvSpPr/>
            <p:nvPr>
              <p:custDataLst>
                <p:tags r:id="rId39"/>
              </p:custDataLst>
            </p:nvPr>
          </p:nvSpPr>
          <p:spPr>
            <a:xfrm>
              <a:off x="7000875" y="4001112"/>
              <a:ext cx="130398" cy="104164"/>
            </a:xfrm>
            <a:custGeom>
              <a:avLst/>
              <a:gdLst/>
              <a:ahLst/>
              <a:cxnLst/>
              <a:rect l="0" t="0" r="0" b="0"/>
              <a:pathLst>
                <a:path w="130398" h="104164">
                  <a:moveTo>
                    <a:pt x="0" y="47013"/>
                  </a:moveTo>
                  <a:lnTo>
                    <a:pt x="0" y="47013"/>
                  </a:lnTo>
                  <a:lnTo>
                    <a:pt x="10361" y="21574"/>
                  </a:lnTo>
                  <a:lnTo>
                    <a:pt x="13257" y="17354"/>
                  </a:lnTo>
                  <a:lnTo>
                    <a:pt x="32503" y="6357"/>
                  </a:lnTo>
                  <a:lnTo>
                    <a:pt x="53257" y="1453"/>
                  </a:lnTo>
                  <a:lnTo>
                    <a:pt x="77869" y="0"/>
                  </a:lnTo>
                  <a:lnTo>
                    <a:pt x="95992" y="5304"/>
                  </a:lnTo>
                  <a:lnTo>
                    <a:pt x="112513" y="14717"/>
                  </a:lnTo>
                  <a:lnTo>
                    <a:pt x="123384" y="25957"/>
                  </a:lnTo>
                  <a:lnTo>
                    <a:pt x="128921" y="38007"/>
                  </a:lnTo>
                  <a:lnTo>
                    <a:pt x="130397" y="44184"/>
                  </a:lnTo>
                  <a:lnTo>
                    <a:pt x="129265" y="50419"/>
                  </a:lnTo>
                  <a:lnTo>
                    <a:pt x="122362" y="62991"/>
                  </a:lnTo>
                  <a:lnTo>
                    <a:pt x="106594" y="72811"/>
                  </a:lnTo>
                  <a:lnTo>
                    <a:pt x="62877" y="84552"/>
                  </a:lnTo>
                  <a:lnTo>
                    <a:pt x="0" y="104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331">
              <a:extLst>
                <a:ext uri="{FF2B5EF4-FFF2-40B4-BE49-F238E27FC236}">
                  <a16:creationId xmlns:a16="http://schemas.microsoft.com/office/drawing/2014/main" id="{59986299-795C-6792-7151-94B7E6377F56}"/>
                </a:ext>
              </a:extLst>
            </p:cNvPr>
            <p:cNvSpPr/>
            <p:nvPr>
              <p:custDataLst>
                <p:tags r:id="rId40"/>
              </p:custDataLst>
            </p:nvPr>
          </p:nvSpPr>
          <p:spPr>
            <a:xfrm>
              <a:off x="7177185" y="4021025"/>
              <a:ext cx="90391" cy="91279"/>
            </a:xfrm>
            <a:custGeom>
              <a:avLst/>
              <a:gdLst/>
              <a:ahLst/>
              <a:cxnLst/>
              <a:rect l="0" t="0" r="0" b="0"/>
              <a:pathLst>
                <a:path w="90391" h="91279">
                  <a:moveTo>
                    <a:pt x="4665" y="27100"/>
                  </a:moveTo>
                  <a:lnTo>
                    <a:pt x="4665" y="27100"/>
                  </a:lnTo>
                  <a:lnTo>
                    <a:pt x="9721" y="22043"/>
                  </a:lnTo>
                  <a:lnTo>
                    <a:pt x="12205" y="16739"/>
                  </a:lnTo>
                  <a:lnTo>
                    <a:pt x="14156" y="0"/>
                  </a:lnTo>
                  <a:lnTo>
                    <a:pt x="11353" y="2003"/>
                  </a:lnTo>
                  <a:lnTo>
                    <a:pt x="9124" y="4018"/>
                  </a:lnTo>
                  <a:lnTo>
                    <a:pt x="6647" y="11903"/>
                  </a:lnTo>
                  <a:lnTo>
                    <a:pt x="2430" y="28241"/>
                  </a:lnTo>
                  <a:lnTo>
                    <a:pt x="0" y="34211"/>
                  </a:lnTo>
                  <a:lnTo>
                    <a:pt x="123" y="49310"/>
                  </a:lnTo>
                  <a:lnTo>
                    <a:pt x="3704" y="64488"/>
                  </a:lnTo>
                  <a:lnTo>
                    <a:pt x="11671" y="78982"/>
                  </a:lnTo>
                  <a:lnTo>
                    <a:pt x="17656" y="86495"/>
                  </a:lnTo>
                  <a:lnTo>
                    <a:pt x="29489" y="90539"/>
                  </a:lnTo>
                  <a:lnTo>
                    <a:pt x="43215" y="91278"/>
                  </a:lnTo>
                  <a:lnTo>
                    <a:pt x="52843" y="88080"/>
                  </a:lnTo>
                  <a:lnTo>
                    <a:pt x="55833" y="84686"/>
                  </a:lnTo>
                  <a:lnTo>
                    <a:pt x="76543" y="38265"/>
                  </a:lnTo>
                  <a:lnTo>
                    <a:pt x="80002" y="25712"/>
                  </a:lnTo>
                  <a:lnTo>
                    <a:pt x="90390" y="8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332">
              <a:extLst>
                <a:ext uri="{FF2B5EF4-FFF2-40B4-BE49-F238E27FC236}">
                  <a16:creationId xmlns:a16="http://schemas.microsoft.com/office/drawing/2014/main" id="{47E17E57-DD73-78DD-11F7-8CCCB4CAF722}"/>
                </a:ext>
              </a:extLst>
            </p:cNvPr>
            <p:cNvSpPr/>
            <p:nvPr>
              <p:custDataLst>
                <p:tags r:id="rId41"/>
              </p:custDataLst>
            </p:nvPr>
          </p:nvSpPr>
          <p:spPr>
            <a:xfrm>
              <a:off x="7288493" y="3897049"/>
              <a:ext cx="73650" cy="240682"/>
            </a:xfrm>
            <a:custGeom>
              <a:avLst/>
              <a:gdLst/>
              <a:ahLst/>
              <a:cxnLst/>
              <a:rect l="0" t="0" r="0" b="0"/>
              <a:pathLst>
                <a:path w="73650" h="240682">
                  <a:moveTo>
                    <a:pt x="36232" y="8201"/>
                  </a:moveTo>
                  <a:lnTo>
                    <a:pt x="36232" y="8201"/>
                  </a:lnTo>
                  <a:lnTo>
                    <a:pt x="41288" y="8201"/>
                  </a:lnTo>
                  <a:lnTo>
                    <a:pt x="42779" y="7143"/>
                  </a:lnTo>
                  <a:lnTo>
                    <a:pt x="43772" y="5379"/>
                  </a:lnTo>
                  <a:lnTo>
                    <a:pt x="44433" y="3144"/>
                  </a:lnTo>
                  <a:lnTo>
                    <a:pt x="43817" y="1655"/>
                  </a:lnTo>
                  <a:lnTo>
                    <a:pt x="42346" y="662"/>
                  </a:lnTo>
                  <a:lnTo>
                    <a:pt x="40308" y="0"/>
                  </a:lnTo>
                  <a:lnTo>
                    <a:pt x="38949" y="617"/>
                  </a:lnTo>
                  <a:lnTo>
                    <a:pt x="38044" y="2087"/>
                  </a:lnTo>
                  <a:lnTo>
                    <a:pt x="37037" y="7600"/>
                  </a:lnTo>
                  <a:lnTo>
                    <a:pt x="28698" y="53547"/>
                  </a:lnTo>
                  <a:lnTo>
                    <a:pt x="16949" y="91790"/>
                  </a:lnTo>
                  <a:lnTo>
                    <a:pt x="4435" y="139248"/>
                  </a:lnTo>
                  <a:lnTo>
                    <a:pt x="0" y="174500"/>
                  </a:lnTo>
                  <a:lnTo>
                    <a:pt x="1784" y="190767"/>
                  </a:lnTo>
                  <a:lnTo>
                    <a:pt x="5917" y="208698"/>
                  </a:lnTo>
                  <a:lnTo>
                    <a:pt x="7941" y="220077"/>
                  </a:lnTo>
                  <a:lnTo>
                    <a:pt x="12370" y="228662"/>
                  </a:lnTo>
                  <a:lnTo>
                    <a:pt x="25869" y="239446"/>
                  </a:lnTo>
                  <a:lnTo>
                    <a:pt x="30382" y="240681"/>
                  </a:lnTo>
                  <a:lnTo>
                    <a:pt x="34448" y="240446"/>
                  </a:lnTo>
                  <a:lnTo>
                    <a:pt x="53636" y="232464"/>
                  </a:lnTo>
                  <a:lnTo>
                    <a:pt x="62664" y="223937"/>
                  </a:lnTo>
                  <a:lnTo>
                    <a:pt x="69147" y="213092"/>
                  </a:lnTo>
                  <a:lnTo>
                    <a:pt x="73308" y="188883"/>
                  </a:lnTo>
                  <a:lnTo>
                    <a:pt x="73649" y="182631"/>
                  </a:lnTo>
                  <a:lnTo>
                    <a:pt x="68384" y="170039"/>
                  </a:lnTo>
                  <a:lnTo>
                    <a:pt x="60046" y="159504"/>
                  </a:lnTo>
                  <a:lnTo>
                    <a:pt x="52813" y="154822"/>
                  </a:lnTo>
                  <a:lnTo>
                    <a:pt x="7657"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333">
              <a:extLst>
                <a:ext uri="{FF2B5EF4-FFF2-40B4-BE49-F238E27FC236}">
                  <a16:creationId xmlns:a16="http://schemas.microsoft.com/office/drawing/2014/main" id="{CBB0D080-F281-35AA-752F-621676D7922E}"/>
                </a:ext>
              </a:extLst>
            </p:cNvPr>
            <p:cNvSpPr/>
            <p:nvPr>
              <p:custDataLst>
                <p:tags r:id="rId42"/>
              </p:custDataLst>
            </p:nvPr>
          </p:nvSpPr>
          <p:spPr>
            <a:xfrm>
              <a:off x="7362825" y="3905919"/>
              <a:ext cx="47579" cy="218407"/>
            </a:xfrm>
            <a:custGeom>
              <a:avLst/>
              <a:gdLst/>
              <a:ahLst/>
              <a:cxnLst/>
              <a:rect l="0" t="0" r="0" b="0"/>
              <a:pathLst>
                <a:path w="47579" h="218407">
                  <a:moveTo>
                    <a:pt x="19050" y="46956"/>
                  </a:moveTo>
                  <a:lnTo>
                    <a:pt x="19050" y="46956"/>
                  </a:lnTo>
                  <a:lnTo>
                    <a:pt x="19050" y="41899"/>
                  </a:lnTo>
                  <a:lnTo>
                    <a:pt x="21872" y="36595"/>
                  </a:lnTo>
                  <a:lnTo>
                    <a:pt x="47082" y="0"/>
                  </a:lnTo>
                  <a:lnTo>
                    <a:pt x="47578" y="17704"/>
                  </a:lnTo>
                  <a:lnTo>
                    <a:pt x="32434" y="65290"/>
                  </a:lnTo>
                  <a:lnTo>
                    <a:pt x="21310" y="105994"/>
                  </a:lnTo>
                  <a:lnTo>
                    <a:pt x="12167" y="145401"/>
                  </a:lnTo>
                  <a:lnTo>
                    <a:pt x="7486" y="175608"/>
                  </a:lnTo>
                  <a:lnTo>
                    <a:pt x="0" y="21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334">
              <a:extLst>
                <a:ext uri="{FF2B5EF4-FFF2-40B4-BE49-F238E27FC236}">
                  <a16:creationId xmlns:a16="http://schemas.microsoft.com/office/drawing/2014/main" id="{3514D989-802D-E10E-C0D0-B3B0D9F870AE}"/>
                </a:ext>
              </a:extLst>
            </p:cNvPr>
            <p:cNvSpPr/>
            <p:nvPr>
              <p:custDataLst>
                <p:tags r:id="rId43"/>
              </p:custDataLst>
            </p:nvPr>
          </p:nvSpPr>
          <p:spPr>
            <a:xfrm>
              <a:off x="7419975" y="4020874"/>
              <a:ext cx="36777" cy="93927"/>
            </a:xfrm>
            <a:custGeom>
              <a:avLst/>
              <a:gdLst/>
              <a:ahLst/>
              <a:cxnLst/>
              <a:rect l="0" t="0" r="0" b="0"/>
              <a:pathLst>
                <a:path w="36777" h="93927">
                  <a:moveTo>
                    <a:pt x="28575" y="8201"/>
                  </a:moveTo>
                  <a:lnTo>
                    <a:pt x="28575" y="8201"/>
                  </a:lnTo>
                  <a:lnTo>
                    <a:pt x="28575" y="3144"/>
                  </a:lnTo>
                  <a:lnTo>
                    <a:pt x="29633" y="1655"/>
                  </a:lnTo>
                  <a:lnTo>
                    <a:pt x="31397" y="662"/>
                  </a:lnTo>
                  <a:lnTo>
                    <a:pt x="33631" y="0"/>
                  </a:lnTo>
                  <a:lnTo>
                    <a:pt x="35122" y="617"/>
                  </a:lnTo>
                  <a:lnTo>
                    <a:pt x="36115" y="2087"/>
                  </a:lnTo>
                  <a:lnTo>
                    <a:pt x="36776" y="4125"/>
                  </a:lnTo>
                  <a:lnTo>
                    <a:pt x="21776" y="47001"/>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335">
              <a:extLst>
                <a:ext uri="{FF2B5EF4-FFF2-40B4-BE49-F238E27FC236}">
                  <a16:creationId xmlns:a16="http://schemas.microsoft.com/office/drawing/2014/main" id="{9804044B-CEBB-A313-AACA-44F2AEC4FCC7}"/>
                </a:ext>
              </a:extLst>
            </p:cNvPr>
            <p:cNvSpPr/>
            <p:nvPr>
              <p:custDataLst>
                <p:tags r:id="rId44"/>
              </p:custDataLst>
            </p:nvPr>
          </p:nvSpPr>
          <p:spPr>
            <a:xfrm>
              <a:off x="7477125" y="3971925"/>
              <a:ext cx="1" cy="47626"/>
            </a:xfrm>
            <a:custGeom>
              <a:avLst/>
              <a:gdLst/>
              <a:ahLst/>
              <a:cxnLst/>
              <a:rect l="0" t="0" r="0" b="0"/>
              <a:pathLst>
                <a:path w="1" h="47626">
                  <a:moveTo>
                    <a:pt x="0" y="47625"/>
                  </a:moveTo>
                  <a:lnTo>
                    <a:pt x="0" y="476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336">
              <a:extLst>
                <a:ext uri="{FF2B5EF4-FFF2-40B4-BE49-F238E27FC236}">
                  <a16:creationId xmlns:a16="http://schemas.microsoft.com/office/drawing/2014/main" id="{49E01ED1-E69A-3B32-4D08-D30DFAA25D79}"/>
                </a:ext>
              </a:extLst>
            </p:cNvPr>
            <p:cNvSpPr/>
            <p:nvPr>
              <p:custDataLst>
                <p:tags r:id="rId45"/>
              </p:custDataLst>
            </p:nvPr>
          </p:nvSpPr>
          <p:spPr>
            <a:xfrm>
              <a:off x="7484045" y="4000500"/>
              <a:ext cx="135956" cy="104776"/>
            </a:xfrm>
            <a:custGeom>
              <a:avLst/>
              <a:gdLst/>
              <a:ahLst/>
              <a:cxnLst/>
              <a:rect l="0" t="0" r="0" b="0"/>
              <a:pathLst>
                <a:path w="135956" h="104776">
                  <a:moveTo>
                    <a:pt x="97855" y="0"/>
                  </a:moveTo>
                  <a:lnTo>
                    <a:pt x="97855" y="0"/>
                  </a:lnTo>
                  <a:lnTo>
                    <a:pt x="79027" y="2822"/>
                  </a:lnTo>
                  <a:lnTo>
                    <a:pt x="32268" y="17305"/>
                  </a:lnTo>
                  <a:lnTo>
                    <a:pt x="11277" y="33114"/>
                  </a:lnTo>
                  <a:lnTo>
                    <a:pt x="1872" y="45056"/>
                  </a:lnTo>
                  <a:lnTo>
                    <a:pt x="0" y="51204"/>
                  </a:lnTo>
                  <a:lnTo>
                    <a:pt x="2053" y="72491"/>
                  </a:lnTo>
                  <a:lnTo>
                    <a:pt x="45474" y="89132"/>
                  </a:lnTo>
                  <a:lnTo>
                    <a:pt x="88957" y="97267"/>
                  </a:lnTo>
                  <a:lnTo>
                    <a:pt x="13595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337">
              <a:extLst>
                <a:ext uri="{FF2B5EF4-FFF2-40B4-BE49-F238E27FC236}">
                  <a16:creationId xmlns:a16="http://schemas.microsoft.com/office/drawing/2014/main" id="{A2B8C9CD-F07E-10BE-C73A-22A8777A5E84}"/>
                </a:ext>
              </a:extLst>
            </p:cNvPr>
            <p:cNvSpPr/>
            <p:nvPr>
              <p:custDataLst>
                <p:tags r:id="rId46"/>
              </p:custDataLst>
            </p:nvPr>
          </p:nvSpPr>
          <p:spPr>
            <a:xfrm>
              <a:off x="7839075" y="3914775"/>
              <a:ext cx="57151" cy="76201"/>
            </a:xfrm>
            <a:custGeom>
              <a:avLst/>
              <a:gdLst/>
              <a:ahLst/>
              <a:cxnLst/>
              <a:rect l="0" t="0" r="0" b="0"/>
              <a:pathLst>
                <a:path w="57151" h="76201">
                  <a:moveTo>
                    <a:pt x="57150" y="0"/>
                  </a:moveTo>
                  <a:lnTo>
                    <a:pt x="57150" y="0"/>
                  </a:lnTo>
                  <a:lnTo>
                    <a:pt x="57150" y="5057"/>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338">
              <a:extLst>
                <a:ext uri="{FF2B5EF4-FFF2-40B4-BE49-F238E27FC236}">
                  <a16:creationId xmlns:a16="http://schemas.microsoft.com/office/drawing/2014/main" id="{EB31832D-345B-7AE3-14D9-E90058CF6B50}"/>
                </a:ext>
              </a:extLst>
            </p:cNvPr>
            <p:cNvSpPr/>
            <p:nvPr>
              <p:custDataLst>
                <p:tags r:id="rId47"/>
              </p:custDataLst>
            </p:nvPr>
          </p:nvSpPr>
          <p:spPr>
            <a:xfrm>
              <a:off x="7877175" y="3925624"/>
              <a:ext cx="62639" cy="93927"/>
            </a:xfrm>
            <a:custGeom>
              <a:avLst/>
              <a:gdLst/>
              <a:ahLst/>
              <a:cxnLst/>
              <a:rect l="0" t="0" r="0" b="0"/>
              <a:pathLst>
                <a:path w="62639" h="93927">
                  <a:moveTo>
                    <a:pt x="57150" y="8201"/>
                  </a:moveTo>
                  <a:lnTo>
                    <a:pt x="57150" y="8201"/>
                  </a:lnTo>
                  <a:lnTo>
                    <a:pt x="62206" y="3144"/>
                  </a:lnTo>
                  <a:lnTo>
                    <a:pt x="62638" y="1655"/>
                  </a:lnTo>
                  <a:lnTo>
                    <a:pt x="61867" y="662"/>
                  </a:lnTo>
                  <a:lnTo>
                    <a:pt x="60295" y="0"/>
                  </a:lnTo>
                  <a:lnTo>
                    <a:pt x="58188" y="617"/>
                  </a:lnTo>
                  <a:lnTo>
                    <a:pt x="53025" y="4125"/>
                  </a:lnTo>
                  <a:lnTo>
                    <a:pt x="23821" y="43815"/>
                  </a:lnTo>
                  <a:lnTo>
                    <a:pt x="20112" y="51546"/>
                  </a:lnTo>
                  <a:lnTo>
                    <a:pt x="4048" y="78150"/>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8" name="SMARTInkShape-Group66">
            <a:extLst>
              <a:ext uri="{FF2B5EF4-FFF2-40B4-BE49-F238E27FC236}">
                <a16:creationId xmlns:a16="http://schemas.microsoft.com/office/drawing/2014/main" id="{994C25FA-B195-67C8-BB7C-B2B975DBEA9E}"/>
              </a:ext>
            </a:extLst>
          </p:cNvPr>
          <p:cNvGrpSpPr/>
          <p:nvPr/>
        </p:nvGrpSpPr>
        <p:grpSpPr>
          <a:xfrm>
            <a:off x="4915458" y="4497158"/>
            <a:ext cx="2952193" cy="925612"/>
            <a:chOff x="4915458" y="4497158"/>
            <a:chExt cx="2952193" cy="925612"/>
          </a:xfrm>
        </p:grpSpPr>
        <p:sp>
          <p:nvSpPr>
            <p:cNvPr id="176" name="SMARTInkShape-339">
              <a:extLst>
                <a:ext uri="{FF2B5EF4-FFF2-40B4-BE49-F238E27FC236}">
                  <a16:creationId xmlns:a16="http://schemas.microsoft.com/office/drawing/2014/main" id="{0EB0A44E-2F13-D05E-7A9C-F1C227130FF7}"/>
                </a:ext>
              </a:extLst>
            </p:cNvPr>
            <p:cNvSpPr/>
            <p:nvPr>
              <p:custDataLst>
                <p:tags r:id="rId2"/>
              </p:custDataLst>
            </p:nvPr>
          </p:nvSpPr>
          <p:spPr>
            <a:xfrm>
              <a:off x="4915458" y="4497158"/>
              <a:ext cx="179956" cy="379643"/>
            </a:xfrm>
            <a:custGeom>
              <a:avLst/>
              <a:gdLst/>
              <a:ahLst/>
              <a:cxnLst/>
              <a:rect l="0" t="0" r="0" b="0"/>
              <a:pathLst>
                <a:path w="179956" h="379643">
                  <a:moveTo>
                    <a:pt x="151842" y="17692"/>
                  </a:moveTo>
                  <a:lnTo>
                    <a:pt x="151842" y="17692"/>
                  </a:lnTo>
                  <a:lnTo>
                    <a:pt x="168244" y="9491"/>
                  </a:lnTo>
                  <a:lnTo>
                    <a:pt x="175163" y="8559"/>
                  </a:lnTo>
                  <a:lnTo>
                    <a:pt x="176915" y="7371"/>
                  </a:lnTo>
                  <a:lnTo>
                    <a:pt x="178082" y="5519"/>
                  </a:lnTo>
                  <a:lnTo>
                    <a:pt x="179955" y="0"/>
                  </a:lnTo>
                  <a:lnTo>
                    <a:pt x="136557" y="21067"/>
                  </a:lnTo>
                  <a:lnTo>
                    <a:pt x="97919" y="53192"/>
                  </a:lnTo>
                  <a:lnTo>
                    <a:pt x="66124" y="94804"/>
                  </a:lnTo>
                  <a:lnTo>
                    <a:pt x="45774" y="132172"/>
                  </a:lnTo>
                  <a:lnTo>
                    <a:pt x="31564" y="176673"/>
                  </a:lnTo>
                  <a:lnTo>
                    <a:pt x="18565" y="217136"/>
                  </a:lnTo>
                  <a:lnTo>
                    <a:pt x="5808" y="255702"/>
                  </a:lnTo>
                  <a:lnTo>
                    <a:pt x="1328" y="294471"/>
                  </a:lnTo>
                  <a:lnTo>
                    <a:pt x="0" y="334415"/>
                  </a:lnTo>
                  <a:lnTo>
                    <a:pt x="5335" y="354602"/>
                  </a:lnTo>
                  <a:lnTo>
                    <a:pt x="9721" y="362949"/>
                  </a:lnTo>
                  <a:lnTo>
                    <a:pt x="14762" y="368513"/>
                  </a:lnTo>
                  <a:lnTo>
                    <a:pt x="47067" y="379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340">
              <a:extLst>
                <a:ext uri="{FF2B5EF4-FFF2-40B4-BE49-F238E27FC236}">
                  <a16:creationId xmlns:a16="http://schemas.microsoft.com/office/drawing/2014/main" id="{7353C313-816F-15BD-96CA-40FA40E5279D}"/>
                </a:ext>
              </a:extLst>
            </p:cNvPr>
            <p:cNvSpPr/>
            <p:nvPr>
              <p:custDataLst>
                <p:tags r:id="rId3"/>
              </p:custDataLst>
            </p:nvPr>
          </p:nvSpPr>
          <p:spPr>
            <a:xfrm>
              <a:off x="5048414" y="4610217"/>
              <a:ext cx="132488" cy="209434"/>
            </a:xfrm>
            <a:custGeom>
              <a:avLst/>
              <a:gdLst/>
              <a:ahLst/>
              <a:cxnLst/>
              <a:rect l="0" t="0" r="0" b="0"/>
              <a:pathLst>
                <a:path w="132488" h="209434">
                  <a:moveTo>
                    <a:pt x="37936" y="9408"/>
                  </a:moveTo>
                  <a:lnTo>
                    <a:pt x="37936" y="9408"/>
                  </a:lnTo>
                  <a:lnTo>
                    <a:pt x="37936" y="4351"/>
                  </a:lnTo>
                  <a:lnTo>
                    <a:pt x="38994" y="2862"/>
                  </a:lnTo>
                  <a:lnTo>
                    <a:pt x="40758" y="1869"/>
                  </a:lnTo>
                  <a:lnTo>
                    <a:pt x="47068" y="0"/>
                  </a:lnTo>
                  <a:lnTo>
                    <a:pt x="40837" y="16173"/>
                  </a:lnTo>
                  <a:lnTo>
                    <a:pt x="33262" y="62980"/>
                  </a:lnTo>
                  <a:lnTo>
                    <a:pt x="21765" y="109439"/>
                  </a:lnTo>
                  <a:lnTo>
                    <a:pt x="6147" y="153122"/>
                  </a:lnTo>
                  <a:lnTo>
                    <a:pt x="0" y="197326"/>
                  </a:lnTo>
                  <a:lnTo>
                    <a:pt x="1003" y="197128"/>
                  </a:lnTo>
                  <a:lnTo>
                    <a:pt x="4941" y="194087"/>
                  </a:lnTo>
                  <a:lnTo>
                    <a:pt x="41596" y="149464"/>
                  </a:lnTo>
                  <a:lnTo>
                    <a:pt x="84741" y="112098"/>
                  </a:lnTo>
                  <a:lnTo>
                    <a:pt x="100371" y="100630"/>
                  </a:lnTo>
                  <a:lnTo>
                    <a:pt x="125232" y="95857"/>
                  </a:lnTo>
                  <a:lnTo>
                    <a:pt x="127884" y="97732"/>
                  </a:lnTo>
                  <a:lnTo>
                    <a:pt x="130830" y="105460"/>
                  </a:lnTo>
                  <a:lnTo>
                    <a:pt x="132487" y="116655"/>
                  </a:lnTo>
                  <a:lnTo>
                    <a:pt x="127922" y="131731"/>
                  </a:lnTo>
                  <a:lnTo>
                    <a:pt x="117957" y="150301"/>
                  </a:lnTo>
                  <a:lnTo>
                    <a:pt x="114136" y="209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341">
              <a:extLst>
                <a:ext uri="{FF2B5EF4-FFF2-40B4-BE49-F238E27FC236}">
                  <a16:creationId xmlns:a16="http://schemas.microsoft.com/office/drawing/2014/main" id="{86F46FD0-2D75-DAB5-E41F-7DDE1B8202E6}"/>
                </a:ext>
              </a:extLst>
            </p:cNvPr>
            <p:cNvSpPr/>
            <p:nvPr>
              <p:custDataLst>
                <p:tags r:id="rId4"/>
              </p:custDataLst>
            </p:nvPr>
          </p:nvSpPr>
          <p:spPr>
            <a:xfrm>
              <a:off x="5229225" y="4716742"/>
              <a:ext cx="65973" cy="87234"/>
            </a:xfrm>
            <a:custGeom>
              <a:avLst/>
              <a:gdLst/>
              <a:ahLst/>
              <a:cxnLst/>
              <a:rect l="0" t="0" r="0" b="0"/>
              <a:pathLst>
                <a:path w="65973" h="87234">
                  <a:moveTo>
                    <a:pt x="28575" y="36233"/>
                  </a:moveTo>
                  <a:lnTo>
                    <a:pt x="28575" y="36233"/>
                  </a:lnTo>
                  <a:lnTo>
                    <a:pt x="33631" y="31176"/>
                  </a:lnTo>
                  <a:lnTo>
                    <a:pt x="36114" y="25872"/>
                  </a:lnTo>
                  <a:lnTo>
                    <a:pt x="37707" y="13843"/>
                  </a:lnTo>
                  <a:lnTo>
                    <a:pt x="35103" y="7585"/>
                  </a:lnTo>
                  <a:lnTo>
                    <a:pt x="29865" y="0"/>
                  </a:lnTo>
                  <a:lnTo>
                    <a:pt x="28377" y="436"/>
                  </a:lnTo>
                  <a:lnTo>
                    <a:pt x="15431" y="11554"/>
                  </a:lnTo>
                  <a:lnTo>
                    <a:pt x="12150" y="20326"/>
                  </a:lnTo>
                  <a:lnTo>
                    <a:pt x="10043" y="53317"/>
                  </a:lnTo>
                  <a:lnTo>
                    <a:pt x="12578" y="67814"/>
                  </a:lnTo>
                  <a:lnTo>
                    <a:pt x="14735" y="73163"/>
                  </a:lnTo>
                  <a:lnTo>
                    <a:pt x="22777" y="81927"/>
                  </a:lnTo>
                  <a:lnTo>
                    <a:pt x="27885" y="85746"/>
                  </a:lnTo>
                  <a:lnTo>
                    <a:pt x="33407" y="87233"/>
                  </a:lnTo>
                  <a:lnTo>
                    <a:pt x="45186" y="86064"/>
                  </a:lnTo>
                  <a:lnTo>
                    <a:pt x="54655" y="82016"/>
                  </a:lnTo>
                  <a:lnTo>
                    <a:pt x="58662" y="79455"/>
                  </a:lnTo>
                  <a:lnTo>
                    <a:pt x="61333" y="74573"/>
                  </a:lnTo>
                  <a:lnTo>
                    <a:pt x="65972" y="45124"/>
                  </a:lnTo>
                  <a:lnTo>
                    <a:pt x="56354" y="23698"/>
                  </a:lnTo>
                  <a:lnTo>
                    <a:pt x="51327" y="18352"/>
                  </a:lnTo>
                  <a:lnTo>
                    <a:pt x="40098" y="12411"/>
                  </a:lnTo>
                  <a:lnTo>
                    <a:pt x="0" y="7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342">
              <a:extLst>
                <a:ext uri="{FF2B5EF4-FFF2-40B4-BE49-F238E27FC236}">
                  <a16:creationId xmlns:a16="http://schemas.microsoft.com/office/drawing/2014/main" id="{3E450DF7-115E-7DD5-3107-A6328B9A9B83}"/>
                </a:ext>
              </a:extLst>
            </p:cNvPr>
            <p:cNvSpPr/>
            <p:nvPr>
              <p:custDataLst>
                <p:tags r:id="rId5"/>
              </p:custDataLst>
            </p:nvPr>
          </p:nvSpPr>
          <p:spPr>
            <a:xfrm>
              <a:off x="5325902" y="4602916"/>
              <a:ext cx="36281" cy="216735"/>
            </a:xfrm>
            <a:custGeom>
              <a:avLst/>
              <a:gdLst/>
              <a:ahLst/>
              <a:cxnLst/>
              <a:rect l="0" t="0" r="0" b="0"/>
              <a:pathLst>
                <a:path w="36281" h="216735">
                  <a:moveTo>
                    <a:pt x="27148" y="45284"/>
                  </a:moveTo>
                  <a:lnTo>
                    <a:pt x="27148" y="45284"/>
                  </a:lnTo>
                  <a:lnTo>
                    <a:pt x="28206" y="30075"/>
                  </a:lnTo>
                  <a:lnTo>
                    <a:pt x="36280" y="0"/>
                  </a:lnTo>
                  <a:lnTo>
                    <a:pt x="35353" y="279"/>
                  </a:lnTo>
                  <a:lnTo>
                    <a:pt x="31500" y="3409"/>
                  </a:lnTo>
                  <a:lnTo>
                    <a:pt x="17359" y="48132"/>
                  </a:lnTo>
                  <a:lnTo>
                    <a:pt x="8019" y="84228"/>
                  </a:lnTo>
                  <a:lnTo>
                    <a:pt x="438" y="124238"/>
                  </a:lnTo>
                  <a:lnTo>
                    <a:pt x="0" y="166673"/>
                  </a:lnTo>
                  <a:lnTo>
                    <a:pt x="8098" y="216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343">
              <a:extLst>
                <a:ext uri="{FF2B5EF4-FFF2-40B4-BE49-F238E27FC236}">
                  <a16:creationId xmlns:a16="http://schemas.microsoft.com/office/drawing/2014/main" id="{1D16CBFA-3E02-B570-0394-6322FAD686FF}"/>
                </a:ext>
              </a:extLst>
            </p:cNvPr>
            <p:cNvSpPr/>
            <p:nvPr>
              <p:custDataLst>
                <p:tags r:id="rId6"/>
              </p:custDataLst>
            </p:nvPr>
          </p:nvSpPr>
          <p:spPr>
            <a:xfrm>
              <a:off x="5398987" y="4572000"/>
              <a:ext cx="114697" cy="235188"/>
            </a:xfrm>
            <a:custGeom>
              <a:avLst/>
              <a:gdLst/>
              <a:ahLst/>
              <a:cxnLst/>
              <a:rect l="0" t="0" r="0" b="0"/>
              <a:pathLst>
                <a:path w="114697" h="235188">
                  <a:moveTo>
                    <a:pt x="96938" y="171450"/>
                  </a:moveTo>
                  <a:lnTo>
                    <a:pt x="96938" y="171450"/>
                  </a:lnTo>
                  <a:lnTo>
                    <a:pt x="96938" y="157261"/>
                  </a:lnTo>
                  <a:lnTo>
                    <a:pt x="86825" y="143727"/>
                  </a:lnTo>
                  <a:lnTo>
                    <a:pt x="79038" y="137962"/>
                  </a:lnTo>
                  <a:lnTo>
                    <a:pt x="70991" y="135399"/>
                  </a:lnTo>
                  <a:lnTo>
                    <a:pt x="60359" y="134261"/>
                  </a:lnTo>
                  <a:lnTo>
                    <a:pt x="37416" y="143733"/>
                  </a:lnTo>
                  <a:lnTo>
                    <a:pt x="15567" y="159945"/>
                  </a:lnTo>
                  <a:lnTo>
                    <a:pt x="744" y="183211"/>
                  </a:lnTo>
                  <a:lnTo>
                    <a:pt x="0" y="191990"/>
                  </a:lnTo>
                  <a:lnTo>
                    <a:pt x="4818" y="210212"/>
                  </a:lnTo>
                  <a:lnTo>
                    <a:pt x="14015" y="223250"/>
                  </a:lnTo>
                  <a:lnTo>
                    <a:pt x="24101" y="231514"/>
                  </a:lnTo>
                  <a:lnTo>
                    <a:pt x="32110" y="235187"/>
                  </a:lnTo>
                  <a:lnTo>
                    <a:pt x="44842" y="231175"/>
                  </a:lnTo>
                  <a:lnTo>
                    <a:pt x="60026" y="221278"/>
                  </a:lnTo>
                  <a:lnTo>
                    <a:pt x="88445" y="185067"/>
                  </a:lnTo>
                  <a:lnTo>
                    <a:pt x="102864" y="142665"/>
                  </a:lnTo>
                  <a:lnTo>
                    <a:pt x="111630" y="100714"/>
                  </a:lnTo>
                  <a:lnTo>
                    <a:pt x="114696" y="61003"/>
                  </a:lnTo>
                  <a:lnTo>
                    <a:pt x="114547" y="25601"/>
                  </a:lnTo>
                  <a:lnTo>
                    <a:pt x="1064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344">
              <a:extLst>
                <a:ext uri="{FF2B5EF4-FFF2-40B4-BE49-F238E27FC236}">
                  <a16:creationId xmlns:a16="http://schemas.microsoft.com/office/drawing/2014/main" id="{6D804A7B-F34F-F0DE-203F-7D5DB3340552}"/>
                </a:ext>
              </a:extLst>
            </p:cNvPr>
            <p:cNvSpPr/>
            <p:nvPr>
              <p:custDataLst>
                <p:tags r:id="rId7"/>
              </p:custDataLst>
            </p:nvPr>
          </p:nvSpPr>
          <p:spPr>
            <a:xfrm>
              <a:off x="5553075" y="4724455"/>
              <a:ext cx="28460" cy="85671"/>
            </a:xfrm>
            <a:custGeom>
              <a:avLst/>
              <a:gdLst/>
              <a:ahLst/>
              <a:cxnLst/>
              <a:rect l="0" t="0" r="0" b="0"/>
              <a:pathLst>
                <a:path w="28460" h="85671">
                  <a:moveTo>
                    <a:pt x="19050" y="28520"/>
                  </a:moveTo>
                  <a:lnTo>
                    <a:pt x="19050" y="28520"/>
                  </a:lnTo>
                  <a:lnTo>
                    <a:pt x="26589" y="10620"/>
                  </a:lnTo>
                  <a:lnTo>
                    <a:pt x="28459" y="570"/>
                  </a:lnTo>
                  <a:lnTo>
                    <a:pt x="20363" y="0"/>
                  </a:lnTo>
                  <a:lnTo>
                    <a:pt x="19926" y="1040"/>
                  </a:lnTo>
                  <a:lnTo>
                    <a:pt x="8740" y="37145"/>
                  </a:lnTo>
                  <a:lnTo>
                    <a:pt x="2589" y="56828"/>
                  </a:lnTo>
                  <a:lnTo>
                    <a:pt x="0" y="85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345">
              <a:extLst>
                <a:ext uri="{FF2B5EF4-FFF2-40B4-BE49-F238E27FC236}">
                  <a16:creationId xmlns:a16="http://schemas.microsoft.com/office/drawing/2014/main" id="{DC4FE07B-90E4-ECE6-AF8E-B551D95CCDA6}"/>
                </a:ext>
              </a:extLst>
            </p:cNvPr>
            <p:cNvSpPr/>
            <p:nvPr>
              <p:custDataLst>
                <p:tags r:id="rId8"/>
              </p:custDataLst>
            </p:nvPr>
          </p:nvSpPr>
          <p:spPr>
            <a:xfrm>
              <a:off x="5600700" y="4638675"/>
              <a:ext cx="19051" cy="57151"/>
            </a:xfrm>
            <a:custGeom>
              <a:avLst/>
              <a:gdLst/>
              <a:ahLst/>
              <a:cxnLst/>
              <a:rect l="0" t="0" r="0" b="0"/>
              <a:pathLst>
                <a:path w="19051" h="57151">
                  <a:moveTo>
                    <a:pt x="0" y="57150"/>
                  </a:moveTo>
                  <a:lnTo>
                    <a:pt x="0" y="57150"/>
                  </a:lnTo>
                  <a:lnTo>
                    <a:pt x="8201" y="14233"/>
                  </a:lnTo>
                  <a:lnTo>
                    <a:pt x="9701" y="9489"/>
                  </a:lnTo>
                  <a:lnTo>
                    <a:pt x="11759" y="632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346">
              <a:extLst>
                <a:ext uri="{FF2B5EF4-FFF2-40B4-BE49-F238E27FC236}">
                  <a16:creationId xmlns:a16="http://schemas.microsoft.com/office/drawing/2014/main" id="{4F103BFD-573B-6BF8-A39A-A51C8F7A1AFB}"/>
                </a:ext>
              </a:extLst>
            </p:cNvPr>
            <p:cNvSpPr/>
            <p:nvPr>
              <p:custDataLst>
                <p:tags r:id="rId9"/>
              </p:custDataLst>
            </p:nvPr>
          </p:nvSpPr>
          <p:spPr>
            <a:xfrm>
              <a:off x="5619750" y="4720264"/>
              <a:ext cx="129274" cy="99387"/>
            </a:xfrm>
            <a:custGeom>
              <a:avLst/>
              <a:gdLst/>
              <a:ahLst/>
              <a:cxnLst/>
              <a:rect l="0" t="0" r="0" b="0"/>
              <a:pathLst>
                <a:path w="129274" h="99387">
                  <a:moveTo>
                    <a:pt x="0" y="70811"/>
                  </a:moveTo>
                  <a:lnTo>
                    <a:pt x="0" y="70811"/>
                  </a:lnTo>
                  <a:lnTo>
                    <a:pt x="5056" y="65754"/>
                  </a:lnTo>
                  <a:lnTo>
                    <a:pt x="7539" y="57628"/>
                  </a:lnTo>
                  <a:lnTo>
                    <a:pt x="8201" y="52497"/>
                  </a:lnTo>
                  <a:lnTo>
                    <a:pt x="17403" y="41152"/>
                  </a:lnTo>
                  <a:lnTo>
                    <a:pt x="50145" y="10980"/>
                  </a:lnTo>
                  <a:lnTo>
                    <a:pt x="54037" y="4356"/>
                  </a:lnTo>
                  <a:lnTo>
                    <a:pt x="55075" y="1107"/>
                  </a:lnTo>
                  <a:lnTo>
                    <a:pt x="56825" y="0"/>
                  </a:lnTo>
                  <a:lnTo>
                    <a:pt x="59049" y="320"/>
                  </a:lnTo>
                  <a:lnTo>
                    <a:pt x="61592" y="1592"/>
                  </a:lnTo>
                  <a:lnTo>
                    <a:pt x="63286" y="3498"/>
                  </a:lnTo>
                  <a:lnTo>
                    <a:pt x="65169" y="8438"/>
                  </a:lnTo>
                  <a:lnTo>
                    <a:pt x="56886" y="53433"/>
                  </a:lnTo>
                  <a:lnTo>
                    <a:pt x="49768" y="72709"/>
                  </a:lnTo>
                  <a:lnTo>
                    <a:pt x="47751" y="88857"/>
                  </a:lnTo>
                  <a:lnTo>
                    <a:pt x="50503" y="89415"/>
                  </a:lnTo>
                  <a:lnTo>
                    <a:pt x="52718" y="89564"/>
                  </a:lnTo>
                  <a:lnTo>
                    <a:pt x="54196" y="88604"/>
                  </a:lnTo>
                  <a:lnTo>
                    <a:pt x="55180" y="86907"/>
                  </a:lnTo>
                  <a:lnTo>
                    <a:pt x="55837" y="84717"/>
                  </a:lnTo>
                  <a:lnTo>
                    <a:pt x="57333" y="83256"/>
                  </a:lnTo>
                  <a:lnTo>
                    <a:pt x="65554" y="79085"/>
                  </a:lnTo>
                  <a:lnTo>
                    <a:pt x="79865" y="65384"/>
                  </a:lnTo>
                  <a:lnTo>
                    <a:pt x="118639" y="19091"/>
                  </a:lnTo>
                  <a:lnTo>
                    <a:pt x="123622" y="13873"/>
                  </a:lnTo>
                  <a:lnTo>
                    <a:pt x="128822" y="23837"/>
                  </a:lnTo>
                  <a:lnTo>
                    <a:pt x="129273" y="28911"/>
                  </a:lnTo>
                  <a:lnTo>
                    <a:pt x="123825" y="993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347">
              <a:extLst>
                <a:ext uri="{FF2B5EF4-FFF2-40B4-BE49-F238E27FC236}">
                  <a16:creationId xmlns:a16="http://schemas.microsoft.com/office/drawing/2014/main" id="{88635E27-01C1-7B63-8DB3-18746E4E8B52}"/>
                </a:ext>
              </a:extLst>
            </p:cNvPr>
            <p:cNvSpPr/>
            <p:nvPr>
              <p:custDataLst>
                <p:tags r:id="rId10"/>
              </p:custDataLst>
            </p:nvPr>
          </p:nvSpPr>
          <p:spPr>
            <a:xfrm>
              <a:off x="5777616" y="4692345"/>
              <a:ext cx="127885" cy="267651"/>
            </a:xfrm>
            <a:custGeom>
              <a:avLst/>
              <a:gdLst/>
              <a:ahLst/>
              <a:cxnLst/>
              <a:rect l="0" t="0" r="0" b="0"/>
              <a:pathLst>
                <a:path w="127885" h="267651">
                  <a:moveTo>
                    <a:pt x="70734" y="98730"/>
                  </a:moveTo>
                  <a:lnTo>
                    <a:pt x="70734" y="98730"/>
                  </a:lnTo>
                  <a:lnTo>
                    <a:pt x="70734" y="93673"/>
                  </a:lnTo>
                  <a:lnTo>
                    <a:pt x="73556" y="88369"/>
                  </a:lnTo>
                  <a:lnTo>
                    <a:pt x="77279" y="82483"/>
                  </a:lnTo>
                  <a:lnTo>
                    <a:pt x="79671" y="70082"/>
                  </a:lnTo>
                  <a:lnTo>
                    <a:pt x="79178" y="23018"/>
                  </a:lnTo>
                  <a:lnTo>
                    <a:pt x="75191" y="12869"/>
                  </a:lnTo>
                  <a:lnTo>
                    <a:pt x="67071" y="4830"/>
                  </a:lnTo>
                  <a:lnTo>
                    <a:pt x="61942" y="1205"/>
                  </a:lnTo>
                  <a:lnTo>
                    <a:pt x="47777" y="0"/>
                  </a:lnTo>
                  <a:lnTo>
                    <a:pt x="22926" y="2792"/>
                  </a:lnTo>
                  <a:lnTo>
                    <a:pt x="18754" y="5138"/>
                  </a:lnTo>
                  <a:lnTo>
                    <a:pt x="1146" y="24878"/>
                  </a:lnTo>
                  <a:lnTo>
                    <a:pt x="0" y="30445"/>
                  </a:lnTo>
                  <a:lnTo>
                    <a:pt x="1549" y="45098"/>
                  </a:lnTo>
                  <a:lnTo>
                    <a:pt x="5766" y="56549"/>
                  </a:lnTo>
                  <a:lnTo>
                    <a:pt x="20159" y="75967"/>
                  </a:lnTo>
                  <a:lnTo>
                    <a:pt x="35838" y="92310"/>
                  </a:lnTo>
                  <a:lnTo>
                    <a:pt x="44994" y="95876"/>
                  </a:lnTo>
                  <a:lnTo>
                    <a:pt x="50399" y="96827"/>
                  </a:lnTo>
                  <a:lnTo>
                    <a:pt x="68119" y="108279"/>
                  </a:lnTo>
                  <a:lnTo>
                    <a:pt x="71107" y="114622"/>
                  </a:lnTo>
                  <a:lnTo>
                    <a:pt x="71605" y="130134"/>
                  </a:lnTo>
                  <a:lnTo>
                    <a:pt x="62243" y="173568"/>
                  </a:lnTo>
                  <a:lnTo>
                    <a:pt x="43931" y="217270"/>
                  </a:lnTo>
                  <a:lnTo>
                    <a:pt x="25459" y="252550"/>
                  </a:lnTo>
                  <a:lnTo>
                    <a:pt x="7296" y="267650"/>
                  </a:lnTo>
                  <a:lnTo>
                    <a:pt x="6217" y="266376"/>
                  </a:lnTo>
                  <a:lnTo>
                    <a:pt x="5018" y="259317"/>
                  </a:lnTo>
                  <a:lnTo>
                    <a:pt x="9399" y="243442"/>
                  </a:lnTo>
                  <a:lnTo>
                    <a:pt x="33755" y="197776"/>
                  </a:lnTo>
                  <a:lnTo>
                    <a:pt x="72092" y="154809"/>
                  </a:lnTo>
                  <a:lnTo>
                    <a:pt x="110997" y="118451"/>
                  </a:lnTo>
                  <a:lnTo>
                    <a:pt x="116626" y="115053"/>
                  </a:lnTo>
                  <a:lnTo>
                    <a:pt x="120379" y="110670"/>
                  </a:lnTo>
                  <a:lnTo>
                    <a:pt x="127884" y="89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348">
              <a:extLst>
                <a:ext uri="{FF2B5EF4-FFF2-40B4-BE49-F238E27FC236}">
                  <a16:creationId xmlns:a16="http://schemas.microsoft.com/office/drawing/2014/main" id="{EB7DDB6E-38FC-E741-005F-90A184856A76}"/>
                </a:ext>
              </a:extLst>
            </p:cNvPr>
            <p:cNvSpPr/>
            <p:nvPr>
              <p:custDataLst>
                <p:tags r:id="rId11"/>
              </p:custDataLst>
            </p:nvPr>
          </p:nvSpPr>
          <p:spPr>
            <a:xfrm>
              <a:off x="6111405" y="4659292"/>
              <a:ext cx="79846" cy="121901"/>
            </a:xfrm>
            <a:custGeom>
              <a:avLst/>
              <a:gdLst/>
              <a:ahLst/>
              <a:cxnLst/>
              <a:rect l="0" t="0" r="0" b="0"/>
              <a:pathLst>
                <a:path w="79846" h="121901">
                  <a:moveTo>
                    <a:pt x="79845" y="36533"/>
                  </a:moveTo>
                  <a:lnTo>
                    <a:pt x="79845" y="36533"/>
                  </a:lnTo>
                  <a:lnTo>
                    <a:pt x="79845" y="31476"/>
                  </a:lnTo>
                  <a:lnTo>
                    <a:pt x="78787" y="29987"/>
                  </a:lnTo>
                  <a:lnTo>
                    <a:pt x="77023" y="28994"/>
                  </a:lnTo>
                  <a:lnTo>
                    <a:pt x="74789" y="28332"/>
                  </a:lnTo>
                  <a:lnTo>
                    <a:pt x="73300" y="25774"/>
                  </a:lnTo>
                  <a:lnTo>
                    <a:pt x="70495" y="6364"/>
                  </a:lnTo>
                  <a:lnTo>
                    <a:pt x="70436" y="3721"/>
                  </a:lnTo>
                  <a:lnTo>
                    <a:pt x="68281" y="1958"/>
                  </a:lnTo>
                  <a:lnTo>
                    <a:pt x="60241" y="0"/>
                  </a:lnTo>
                  <a:lnTo>
                    <a:pt x="49613" y="1952"/>
                  </a:lnTo>
                  <a:lnTo>
                    <a:pt x="43815" y="3954"/>
                  </a:lnTo>
                  <a:lnTo>
                    <a:pt x="25542" y="21940"/>
                  </a:lnTo>
                  <a:lnTo>
                    <a:pt x="999" y="64911"/>
                  </a:lnTo>
                  <a:lnTo>
                    <a:pt x="0" y="78779"/>
                  </a:lnTo>
                  <a:lnTo>
                    <a:pt x="4141" y="94467"/>
                  </a:lnTo>
                  <a:lnTo>
                    <a:pt x="13038" y="108496"/>
                  </a:lnTo>
                  <a:lnTo>
                    <a:pt x="24047" y="116142"/>
                  </a:lnTo>
                  <a:lnTo>
                    <a:pt x="42145" y="120446"/>
                  </a:lnTo>
                  <a:lnTo>
                    <a:pt x="62167" y="121900"/>
                  </a:lnTo>
                  <a:lnTo>
                    <a:pt x="65944" y="119903"/>
                  </a:lnTo>
                  <a:lnTo>
                    <a:pt x="72961" y="112039"/>
                  </a:lnTo>
                  <a:lnTo>
                    <a:pt x="74197" y="105920"/>
                  </a:lnTo>
                  <a:lnTo>
                    <a:pt x="72748" y="90655"/>
                  </a:lnTo>
                  <a:lnTo>
                    <a:pt x="65755" y="76109"/>
                  </a:lnTo>
                  <a:lnTo>
                    <a:pt x="32220" y="36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349">
              <a:extLst>
                <a:ext uri="{FF2B5EF4-FFF2-40B4-BE49-F238E27FC236}">
                  <a16:creationId xmlns:a16="http://schemas.microsoft.com/office/drawing/2014/main" id="{B2E923D5-0D51-CB00-E46B-296AC10E43A2}"/>
                </a:ext>
              </a:extLst>
            </p:cNvPr>
            <p:cNvSpPr/>
            <p:nvPr>
              <p:custDataLst>
                <p:tags r:id="rId12"/>
              </p:custDataLst>
            </p:nvPr>
          </p:nvSpPr>
          <p:spPr>
            <a:xfrm>
              <a:off x="6231206" y="4594474"/>
              <a:ext cx="131495" cy="214247"/>
            </a:xfrm>
            <a:custGeom>
              <a:avLst/>
              <a:gdLst/>
              <a:ahLst/>
              <a:cxnLst/>
              <a:rect l="0" t="0" r="0" b="0"/>
              <a:pathLst>
                <a:path w="131495" h="214247">
                  <a:moveTo>
                    <a:pt x="26719" y="44201"/>
                  </a:moveTo>
                  <a:lnTo>
                    <a:pt x="26719" y="44201"/>
                  </a:lnTo>
                  <a:lnTo>
                    <a:pt x="26719" y="39144"/>
                  </a:lnTo>
                  <a:lnTo>
                    <a:pt x="31775" y="25887"/>
                  </a:lnTo>
                  <a:lnTo>
                    <a:pt x="52254" y="125"/>
                  </a:lnTo>
                  <a:lnTo>
                    <a:pt x="53267" y="0"/>
                  </a:lnTo>
                  <a:lnTo>
                    <a:pt x="53943" y="975"/>
                  </a:lnTo>
                  <a:lnTo>
                    <a:pt x="54393" y="2684"/>
                  </a:lnTo>
                  <a:lnTo>
                    <a:pt x="41992" y="42379"/>
                  </a:lnTo>
                  <a:lnTo>
                    <a:pt x="29736" y="84528"/>
                  </a:lnTo>
                  <a:lnTo>
                    <a:pt x="16755" y="127397"/>
                  </a:lnTo>
                  <a:lnTo>
                    <a:pt x="4407" y="164939"/>
                  </a:lnTo>
                  <a:lnTo>
                    <a:pt x="0" y="195686"/>
                  </a:lnTo>
                  <a:lnTo>
                    <a:pt x="440" y="202341"/>
                  </a:lnTo>
                  <a:lnTo>
                    <a:pt x="1791" y="206778"/>
                  </a:lnTo>
                  <a:lnTo>
                    <a:pt x="3751" y="209735"/>
                  </a:lnTo>
                  <a:lnTo>
                    <a:pt x="6114" y="211707"/>
                  </a:lnTo>
                  <a:lnTo>
                    <a:pt x="11565" y="213898"/>
                  </a:lnTo>
                  <a:lnTo>
                    <a:pt x="38895" y="214246"/>
                  </a:lnTo>
                  <a:lnTo>
                    <a:pt x="79162" y="207405"/>
                  </a:lnTo>
                  <a:lnTo>
                    <a:pt x="104347" y="196392"/>
                  </a:lnTo>
                  <a:lnTo>
                    <a:pt x="131494" y="177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350">
              <a:extLst>
                <a:ext uri="{FF2B5EF4-FFF2-40B4-BE49-F238E27FC236}">
                  <a16:creationId xmlns:a16="http://schemas.microsoft.com/office/drawing/2014/main" id="{F6687C69-EA36-DFD1-F5EB-2FDCAE480795}"/>
                </a:ext>
              </a:extLst>
            </p:cNvPr>
            <p:cNvSpPr/>
            <p:nvPr>
              <p:custDataLst>
                <p:tags r:id="rId13"/>
              </p:custDataLst>
            </p:nvPr>
          </p:nvSpPr>
          <p:spPr>
            <a:xfrm>
              <a:off x="6229350" y="4686300"/>
              <a:ext cx="104776" cy="28576"/>
            </a:xfrm>
            <a:custGeom>
              <a:avLst/>
              <a:gdLst/>
              <a:ahLst/>
              <a:cxnLst/>
              <a:rect l="0" t="0" r="0" b="0"/>
              <a:pathLst>
                <a:path w="104776" h="28576">
                  <a:moveTo>
                    <a:pt x="0" y="28575"/>
                  </a:moveTo>
                  <a:lnTo>
                    <a:pt x="0" y="28575"/>
                  </a:lnTo>
                  <a:lnTo>
                    <a:pt x="5056" y="23518"/>
                  </a:lnTo>
                  <a:lnTo>
                    <a:pt x="23370" y="15318"/>
                  </a:lnTo>
                  <a:lnTo>
                    <a:pt x="70790" y="3319"/>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351">
              <a:extLst>
                <a:ext uri="{FF2B5EF4-FFF2-40B4-BE49-F238E27FC236}">
                  <a16:creationId xmlns:a16="http://schemas.microsoft.com/office/drawing/2014/main" id="{544B1B4F-2327-DB35-BE05-FB65365C154E}"/>
                </a:ext>
              </a:extLst>
            </p:cNvPr>
            <p:cNvSpPr/>
            <p:nvPr>
              <p:custDataLst>
                <p:tags r:id="rId14"/>
              </p:custDataLst>
            </p:nvPr>
          </p:nvSpPr>
          <p:spPr>
            <a:xfrm>
              <a:off x="6364451" y="4582849"/>
              <a:ext cx="112061" cy="227277"/>
            </a:xfrm>
            <a:custGeom>
              <a:avLst/>
              <a:gdLst/>
              <a:ahLst/>
              <a:cxnLst/>
              <a:rect l="0" t="0" r="0" b="0"/>
              <a:pathLst>
                <a:path w="112061" h="227277">
                  <a:moveTo>
                    <a:pt x="26824" y="8201"/>
                  </a:moveTo>
                  <a:lnTo>
                    <a:pt x="26824" y="8201"/>
                  </a:lnTo>
                  <a:lnTo>
                    <a:pt x="26824" y="0"/>
                  </a:lnTo>
                  <a:lnTo>
                    <a:pt x="21768" y="44470"/>
                  </a:lnTo>
                  <a:lnTo>
                    <a:pt x="15065" y="88968"/>
                  </a:lnTo>
                  <a:lnTo>
                    <a:pt x="4158" y="136103"/>
                  </a:lnTo>
                  <a:lnTo>
                    <a:pt x="0" y="178625"/>
                  </a:lnTo>
                  <a:lnTo>
                    <a:pt x="1849" y="197892"/>
                  </a:lnTo>
                  <a:lnTo>
                    <a:pt x="6604" y="218885"/>
                  </a:lnTo>
                  <a:lnTo>
                    <a:pt x="8053" y="220624"/>
                  </a:lnTo>
                  <a:lnTo>
                    <a:pt x="10076" y="220724"/>
                  </a:lnTo>
                  <a:lnTo>
                    <a:pt x="12484" y="219733"/>
                  </a:lnTo>
                  <a:lnTo>
                    <a:pt x="14090" y="218014"/>
                  </a:lnTo>
                  <a:lnTo>
                    <a:pt x="15873" y="213282"/>
                  </a:lnTo>
                  <a:lnTo>
                    <a:pt x="22310" y="207651"/>
                  </a:lnTo>
                  <a:lnTo>
                    <a:pt x="38633" y="195412"/>
                  </a:lnTo>
                  <a:lnTo>
                    <a:pt x="77943" y="148405"/>
                  </a:lnTo>
                  <a:lnTo>
                    <a:pt x="97443" y="125423"/>
                  </a:lnTo>
                  <a:lnTo>
                    <a:pt x="99303" y="121274"/>
                  </a:lnTo>
                  <a:lnTo>
                    <a:pt x="101602" y="118509"/>
                  </a:lnTo>
                  <a:lnTo>
                    <a:pt x="110898" y="113704"/>
                  </a:lnTo>
                  <a:lnTo>
                    <a:pt x="111448" y="114520"/>
                  </a:lnTo>
                  <a:lnTo>
                    <a:pt x="112060" y="118249"/>
                  </a:lnTo>
                  <a:lnTo>
                    <a:pt x="102820" y="164446"/>
                  </a:lnTo>
                  <a:lnTo>
                    <a:pt x="87910" y="209426"/>
                  </a:lnTo>
                  <a:lnTo>
                    <a:pt x="85724" y="218637"/>
                  </a:lnTo>
                  <a:lnTo>
                    <a:pt x="86199" y="221517"/>
                  </a:lnTo>
                  <a:lnTo>
                    <a:pt x="93499" y="227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352">
              <a:extLst>
                <a:ext uri="{FF2B5EF4-FFF2-40B4-BE49-F238E27FC236}">
                  <a16:creationId xmlns:a16="http://schemas.microsoft.com/office/drawing/2014/main" id="{D28F6C1F-8582-C48F-DAF8-0FFA18B4224B}"/>
                </a:ext>
              </a:extLst>
            </p:cNvPr>
            <p:cNvSpPr/>
            <p:nvPr>
              <p:custDataLst>
                <p:tags r:id="rId15"/>
              </p:custDataLst>
            </p:nvPr>
          </p:nvSpPr>
          <p:spPr>
            <a:xfrm>
              <a:off x="6517756" y="4648200"/>
              <a:ext cx="283095" cy="141336"/>
            </a:xfrm>
            <a:custGeom>
              <a:avLst/>
              <a:gdLst/>
              <a:ahLst/>
              <a:cxnLst/>
              <a:rect l="0" t="0" r="0" b="0"/>
              <a:pathLst>
                <a:path w="283095" h="141336">
                  <a:moveTo>
                    <a:pt x="6869" y="95250"/>
                  </a:moveTo>
                  <a:lnTo>
                    <a:pt x="6869" y="95250"/>
                  </a:lnTo>
                  <a:lnTo>
                    <a:pt x="15531" y="87646"/>
                  </a:lnTo>
                  <a:lnTo>
                    <a:pt x="30719" y="80062"/>
                  </a:lnTo>
                  <a:lnTo>
                    <a:pt x="61057" y="71652"/>
                  </a:lnTo>
                  <a:lnTo>
                    <a:pt x="78682" y="60054"/>
                  </a:lnTo>
                  <a:lnTo>
                    <a:pt x="95609" y="44414"/>
                  </a:lnTo>
                  <a:lnTo>
                    <a:pt x="99225" y="38084"/>
                  </a:lnTo>
                  <a:lnTo>
                    <a:pt x="100190" y="34915"/>
                  </a:lnTo>
                  <a:lnTo>
                    <a:pt x="99774" y="32801"/>
                  </a:lnTo>
                  <a:lnTo>
                    <a:pt x="98439" y="31392"/>
                  </a:lnTo>
                  <a:lnTo>
                    <a:pt x="94133" y="28769"/>
                  </a:lnTo>
                  <a:lnTo>
                    <a:pt x="88692" y="24075"/>
                  </a:lnTo>
                  <a:lnTo>
                    <a:pt x="84701" y="23459"/>
                  </a:lnTo>
                  <a:lnTo>
                    <a:pt x="74622" y="25595"/>
                  </a:lnTo>
                  <a:lnTo>
                    <a:pt x="37812" y="43195"/>
                  </a:lnTo>
                  <a:lnTo>
                    <a:pt x="22033" y="54828"/>
                  </a:lnTo>
                  <a:lnTo>
                    <a:pt x="6305" y="78334"/>
                  </a:lnTo>
                  <a:lnTo>
                    <a:pt x="0" y="100351"/>
                  </a:lnTo>
                  <a:lnTo>
                    <a:pt x="4169" y="116568"/>
                  </a:lnTo>
                  <a:lnTo>
                    <a:pt x="12019" y="131183"/>
                  </a:lnTo>
                  <a:lnTo>
                    <a:pt x="19036" y="137678"/>
                  </a:lnTo>
                  <a:lnTo>
                    <a:pt x="28504" y="140565"/>
                  </a:lnTo>
                  <a:lnTo>
                    <a:pt x="33993" y="141335"/>
                  </a:lnTo>
                  <a:lnTo>
                    <a:pt x="51830" y="137363"/>
                  </a:lnTo>
                  <a:lnTo>
                    <a:pt x="61424" y="129489"/>
                  </a:lnTo>
                  <a:lnTo>
                    <a:pt x="90380" y="92089"/>
                  </a:lnTo>
                  <a:lnTo>
                    <a:pt x="104286" y="68561"/>
                  </a:lnTo>
                  <a:lnTo>
                    <a:pt x="117834" y="51761"/>
                  </a:lnTo>
                  <a:lnTo>
                    <a:pt x="119687" y="46641"/>
                  </a:lnTo>
                  <a:lnTo>
                    <a:pt x="120181" y="43794"/>
                  </a:lnTo>
                  <a:lnTo>
                    <a:pt x="121568" y="41896"/>
                  </a:lnTo>
                  <a:lnTo>
                    <a:pt x="123553" y="40630"/>
                  </a:lnTo>
                  <a:lnTo>
                    <a:pt x="125932" y="39787"/>
                  </a:lnTo>
                  <a:lnTo>
                    <a:pt x="127520" y="40283"/>
                  </a:lnTo>
                  <a:lnTo>
                    <a:pt x="128578" y="41672"/>
                  </a:lnTo>
                  <a:lnTo>
                    <a:pt x="129283" y="43656"/>
                  </a:lnTo>
                  <a:lnTo>
                    <a:pt x="130570" y="90193"/>
                  </a:lnTo>
                  <a:lnTo>
                    <a:pt x="130657" y="105511"/>
                  </a:lnTo>
                  <a:lnTo>
                    <a:pt x="129611" y="108440"/>
                  </a:lnTo>
                  <a:lnTo>
                    <a:pt x="127855" y="110394"/>
                  </a:lnTo>
                  <a:lnTo>
                    <a:pt x="123083" y="112564"/>
                  </a:lnTo>
                  <a:lnTo>
                    <a:pt x="117434" y="113528"/>
                  </a:lnTo>
                  <a:lnTo>
                    <a:pt x="115503" y="112727"/>
                  </a:lnTo>
                  <a:lnTo>
                    <a:pt x="114217" y="111135"/>
                  </a:lnTo>
                  <a:lnTo>
                    <a:pt x="113359" y="109015"/>
                  </a:lnTo>
                  <a:lnTo>
                    <a:pt x="115229" y="101015"/>
                  </a:lnTo>
                  <a:lnTo>
                    <a:pt x="122231" y="87433"/>
                  </a:lnTo>
                  <a:lnTo>
                    <a:pt x="129049" y="80133"/>
                  </a:lnTo>
                  <a:lnTo>
                    <a:pt x="173786" y="49655"/>
                  </a:lnTo>
                  <a:lnTo>
                    <a:pt x="178472" y="45803"/>
                  </a:lnTo>
                  <a:lnTo>
                    <a:pt x="225232" y="25931"/>
                  </a:lnTo>
                  <a:lnTo>
                    <a:pt x="28309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353">
              <a:extLst>
                <a:ext uri="{FF2B5EF4-FFF2-40B4-BE49-F238E27FC236}">
                  <a16:creationId xmlns:a16="http://schemas.microsoft.com/office/drawing/2014/main" id="{AC72B7E0-9D7F-FC1D-6506-DA17E94B7C6C}"/>
                </a:ext>
              </a:extLst>
            </p:cNvPr>
            <p:cNvSpPr/>
            <p:nvPr>
              <p:custDataLst>
                <p:tags r:id="rId16"/>
              </p:custDataLst>
            </p:nvPr>
          </p:nvSpPr>
          <p:spPr>
            <a:xfrm>
              <a:off x="6898922" y="4520540"/>
              <a:ext cx="211333" cy="422936"/>
            </a:xfrm>
            <a:custGeom>
              <a:avLst/>
              <a:gdLst/>
              <a:ahLst/>
              <a:cxnLst/>
              <a:rect l="0" t="0" r="0" b="0"/>
              <a:pathLst>
                <a:path w="211333" h="422936">
                  <a:moveTo>
                    <a:pt x="197203" y="51460"/>
                  </a:moveTo>
                  <a:lnTo>
                    <a:pt x="197203" y="51460"/>
                  </a:lnTo>
                  <a:lnTo>
                    <a:pt x="204807" y="42798"/>
                  </a:lnTo>
                  <a:lnTo>
                    <a:pt x="210460" y="33146"/>
                  </a:lnTo>
                  <a:lnTo>
                    <a:pt x="211332" y="28667"/>
                  </a:lnTo>
                  <a:lnTo>
                    <a:pt x="210856" y="24623"/>
                  </a:lnTo>
                  <a:lnTo>
                    <a:pt x="207504" y="17307"/>
                  </a:lnTo>
                  <a:lnTo>
                    <a:pt x="202486" y="10529"/>
                  </a:lnTo>
                  <a:lnTo>
                    <a:pt x="183599" y="762"/>
                  </a:lnTo>
                  <a:lnTo>
                    <a:pt x="166815" y="0"/>
                  </a:lnTo>
                  <a:lnTo>
                    <a:pt x="125114" y="8134"/>
                  </a:lnTo>
                  <a:lnTo>
                    <a:pt x="93646" y="26981"/>
                  </a:lnTo>
                  <a:lnTo>
                    <a:pt x="74327" y="47617"/>
                  </a:lnTo>
                  <a:lnTo>
                    <a:pt x="54871" y="90308"/>
                  </a:lnTo>
                  <a:lnTo>
                    <a:pt x="38525" y="137283"/>
                  </a:lnTo>
                  <a:lnTo>
                    <a:pt x="25767" y="183771"/>
                  </a:lnTo>
                  <a:lnTo>
                    <a:pt x="16232" y="226483"/>
                  </a:lnTo>
                  <a:lnTo>
                    <a:pt x="6704" y="267713"/>
                  </a:lnTo>
                  <a:lnTo>
                    <a:pt x="0" y="314502"/>
                  </a:lnTo>
                  <a:lnTo>
                    <a:pt x="836" y="357998"/>
                  </a:lnTo>
                  <a:lnTo>
                    <a:pt x="6988" y="405447"/>
                  </a:lnTo>
                  <a:lnTo>
                    <a:pt x="16228" y="4229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354">
              <a:extLst>
                <a:ext uri="{FF2B5EF4-FFF2-40B4-BE49-F238E27FC236}">
                  <a16:creationId xmlns:a16="http://schemas.microsoft.com/office/drawing/2014/main" id="{81DE4793-6D0C-18F0-B2B0-8C29B8EF1F7B}"/>
                </a:ext>
              </a:extLst>
            </p:cNvPr>
            <p:cNvSpPr/>
            <p:nvPr>
              <p:custDataLst>
                <p:tags r:id="rId17"/>
              </p:custDataLst>
            </p:nvPr>
          </p:nvSpPr>
          <p:spPr>
            <a:xfrm>
              <a:off x="6896100" y="4724400"/>
              <a:ext cx="142876" cy="28576"/>
            </a:xfrm>
            <a:custGeom>
              <a:avLst/>
              <a:gdLst/>
              <a:ahLst/>
              <a:cxnLst/>
              <a:rect l="0" t="0" r="0" b="0"/>
              <a:pathLst>
                <a:path w="142876" h="28576">
                  <a:moveTo>
                    <a:pt x="0" y="28575"/>
                  </a:moveTo>
                  <a:lnTo>
                    <a:pt x="0" y="28575"/>
                  </a:lnTo>
                  <a:lnTo>
                    <a:pt x="10113" y="23518"/>
                  </a:lnTo>
                  <a:lnTo>
                    <a:pt x="51779" y="16816"/>
                  </a:lnTo>
                  <a:lnTo>
                    <a:pt x="94189" y="5909"/>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355">
              <a:extLst>
                <a:ext uri="{FF2B5EF4-FFF2-40B4-BE49-F238E27FC236}">
                  <a16:creationId xmlns:a16="http://schemas.microsoft.com/office/drawing/2014/main" id="{EEF38F41-3D52-D22F-CF21-3394A5F8219D}"/>
                </a:ext>
              </a:extLst>
            </p:cNvPr>
            <p:cNvSpPr/>
            <p:nvPr>
              <p:custDataLst>
                <p:tags r:id="rId18"/>
              </p:custDataLst>
            </p:nvPr>
          </p:nvSpPr>
          <p:spPr>
            <a:xfrm>
              <a:off x="7072329" y="4678656"/>
              <a:ext cx="119047" cy="106980"/>
            </a:xfrm>
            <a:custGeom>
              <a:avLst/>
              <a:gdLst/>
              <a:ahLst/>
              <a:cxnLst/>
              <a:rect l="0" t="0" r="0" b="0"/>
              <a:pathLst>
                <a:path w="119047" h="106980">
                  <a:moveTo>
                    <a:pt x="90471" y="55269"/>
                  </a:moveTo>
                  <a:lnTo>
                    <a:pt x="90471" y="55269"/>
                  </a:lnTo>
                  <a:lnTo>
                    <a:pt x="95527" y="50212"/>
                  </a:lnTo>
                  <a:lnTo>
                    <a:pt x="98011" y="44908"/>
                  </a:lnTo>
                  <a:lnTo>
                    <a:pt x="98672" y="42012"/>
                  </a:lnTo>
                  <a:lnTo>
                    <a:pt x="107361" y="26621"/>
                  </a:lnTo>
                  <a:lnTo>
                    <a:pt x="108081" y="23470"/>
                  </a:lnTo>
                  <a:lnTo>
                    <a:pt x="107503" y="20311"/>
                  </a:lnTo>
                  <a:lnTo>
                    <a:pt x="104038" y="13980"/>
                  </a:lnTo>
                  <a:lnTo>
                    <a:pt x="91081" y="4465"/>
                  </a:lnTo>
                  <a:lnTo>
                    <a:pt x="73836" y="0"/>
                  </a:lnTo>
                  <a:lnTo>
                    <a:pt x="67738" y="1489"/>
                  </a:lnTo>
                  <a:lnTo>
                    <a:pt x="49046" y="13699"/>
                  </a:lnTo>
                  <a:lnTo>
                    <a:pt x="17427" y="48005"/>
                  </a:lnTo>
                  <a:lnTo>
                    <a:pt x="802" y="81634"/>
                  </a:lnTo>
                  <a:lnTo>
                    <a:pt x="0" y="86604"/>
                  </a:lnTo>
                  <a:lnTo>
                    <a:pt x="1931" y="94948"/>
                  </a:lnTo>
                  <a:lnTo>
                    <a:pt x="4986" y="97597"/>
                  </a:lnTo>
                  <a:lnTo>
                    <a:pt x="14025" y="100539"/>
                  </a:lnTo>
                  <a:lnTo>
                    <a:pt x="25097" y="99026"/>
                  </a:lnTo>
                  <a:lnTo>
                    <a:pt x="49454" y="89430"/>
                  </a:lnTo>
                  <a:lnTo>
                    <a:pt x="59188" y="80682"/>
                  </a:lnTo>
                  <a:lnTo>
                    <a:pt x="93599" y="42679"/>
                  </a:lnTo>
                  <a:lnTo>
                    <a:pt x="95731" y="41584"/>
                  </a:lnTo>
                  <a:lnTo>
                    <a:pt x="97153" y="41912"/>
                  </a:lnTo>
                  <a:lnTo>
                    <a:pt x="98101" y="43190"/>
                  </a:lnTo>
                  <a:lnTo>
                    <a:pt x="97674" y="45099"/>
                  </a:lnTo>
                  <a:lnTo>
                    <a:pt x="94378" y="50043"/>
                  </a:lnTo>
                  <a:lnTo>
                    <a:pt x="88163" y="80020"/>
                  </a:lnTo>
                  <a:lnTo>
                    <a:pt x="83085" y="92236"/>
                  </a:lnTo>
                  <a:lnTo>
                    <a:pt x="82371" y="95789"/>
                  </a:lnTo>
                  <a:lnTo>
                    <a:pt x="82954" y="99216"/>
                  </a:lnTo>
                  <a:lnTo>
                    <a:pt x="86424" y="105845"/>
                  </a:lnTo>
                  <a:lnTo>
                    <a:pt x="88832" y="106979"/>
                  </a:lnTo>
                  <a:lnTo>
                    <a:pt x="91495" y="106675"/>
                  </a:lnTo>
                  <a:lnTo>
                    <a:pt x="98335" y="104575"/>
                  </a:lnTo>
                  <a:lnTo>
                    <a:pt x="119046" y="1028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356">
              <a:extLst>
                <a:ext uri="{FF2B5EF4-FFF2-40B4-BE49-F238E27FC236}">
                  <a16:creationId xmlns:a16="http://schemas.microsoft.com/office/drawing/2014/main" id="{1585F0EF-1394-1F2A-7392-FDFC285663F4}"/>
                </a:ext>
              </a:extLst>
            </p:cNvPr>
            <p:cNvSpPr/>
            <p:nvPr>
              <p:custDataLst>
                <p:tags r:id="rId19"/>
              </p:custDataLst>
            </p:nvPr>
          </p:nvSpPr>
          <p:spPr>
            <a:xfrm>
              <a:off x="7252238" y="4705742"/>
              <a:ext cx="129638" cy="75238"/>
            </a:xfrm>
            <a:custGeom>
              <a:avLst/>
              <a:gdLst/>
              <a:ahLst/>
              <a:cxnLst/>
              <a:rect l="0" t="0" r="0" b="0"/>
              <a:pathLst>
                <a:path w="129638" h="75238">
                  <a:moveTo>
                    <a:pt x="62962" y="9133"/>
                  </a:moveTo>
                  <a:lnTo>
                    <a:pt x="62962" y="9133"/>
                  </a:lnTo>
                  <a:lnTo>
                    <a:pt x="68018" y="4076"/>
                  </a:lnTo>
                  <a:lnTo>
                    <a:pt x="68450" y="2587"/>
                  </a:lnTo>
                  <a:lnTo>
                    <a:pt x="67679" y="1594"/>
                  </a:lnTo>
                  <a:lnTo>
                    <a:pt x="64000" y="491"/>
                  </a:lnTo>
                  <a:lnTo>
                    <a:pt x="58837" y="0"/>
                  </a:lnTo>
                  <a:lnTo>
                    <a:pt x="53015" y="2605"/>
                  </a:lnTo>
                  <a:lnTo>
                    <a:pt x="9729" y="35266"/>
                  </a:lnTo>
                  <a:lnTo>
                    <a:pt x="2261" y="44737"/>
                  </a:lnTo>
                  <a:lnTo>
                    <a:pt x="269" y="48743"/>
                  </a:lnTo>
                  <a:lnTo>
                    <a:pt x="0" y="52473"/>
                  </a:lnTo>
                  <a:lnTo>
                    <a:pt x="2523" y="59440"/>
                  </a:lnTo>
                  <a:lnTo>
                    <a:pt x="9995" y="66064"/>
                  </a:lnTo>
                  <a:lnTo>
                    <a:pt x="20372" y="71477"/>
                  </a:lnTo>
                  <a:lnTo>
                    <a:pt x="60620" y="75237"/>
                  </a:lnTo>
                  <a:lnTo>
                    <a:pt x="92995" y="74636"/>
                  </a:lnTo>
                  <a:lnTo>
                    <a:pt x="129637" y="56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357">
              <a:extLst>
                <a:ext uri="{FF2B5EF4-FFF2-40B4-BE49-F238E27FC236}">
                  <a16:creationId xmlns:a16="http://schemas.microsoft.com/office/drawing/2014/main" id="{62FFA1FB-2E58-7145-6B53-7E36008EC7A7}"/>
                </a:ext>
              </a:extLst>
            </p:cNvPr>
            <p:cNvSpPr/>
            <p:nvPr>
              <p:custDataLst>
                <p:tags r:id="rId20"/>
              </p:custDataLst>
            </p:nvPr>
          </p:nvSpPr>
          <p:spPr>
            <a:xfrm>
              <a:off x="7383146" y="4544749"/>
              <a:ext cx="84455" cy="234647"/>
            </a:xfrm>
            <a:custGeom>
              <a:avLst/>
              <a:gdLst/>
              <a:ahLst/>
              <a:cxnLst/>
              <a:rect l="0" t="0" r="0" b="0"/>
              <a:pathLst>
                <a:path w="84455" h="234647">
                  <a:moveTo>
                    <a:pt x="65404" y="8201"/>
                  </a:moveTo>
                  <a:lnTo>
                    <a:pt x="65404" y="8201"/>
                  </a:lnTo>
                  <a:lnTo>
                    <a:pt x="65404" y="0"/>
                  </a:lnTo>
                  <a:lnTo>
                    <a:pt x="65404" y="9181"/>
                  </a:lnTo>
                  <a:lnTo>
                    <a:pt x="49003" y="51692"/>
                  </a:lnTo>
                  <a:lnTo>
                    <a:pt x="21620" y="99162"/>
                  </a:lnTo>
                  <a:lnTo>
                    <a:pt x="8385" y="143213"/>
                  </a:lnTo>
                  <a:lnTo>
                    <a:pt x="0" y="184573"/>
                  </a:lnTo>
                  <a:lnTo>
                    <a:pt x="164" y="207568"/>
                  </a:lnTo>
                  <a:lnTo>
                    <a:pt x="3953" y="217811"/>
                  </a:lnTo>
                  <a:lnTo>
                    <a:pt x="12036" y="229528"/>
                  </a:lnTo>
                  <a:lnTo>
                    <a:pt x="20870" y="233569"/>
                  </a:lnTo>
                  <a:lnTo>
                    <a:pt x="26190" y="234646"/>
                  </a:lnTo>
                  <a:lnTo>
                    <a:pt x="37746" y="233021"/>
                  </a:lnTo>
                  <a:lnTo>
                    <a:pt x="64648" y="224958"/>
                  </a:lnTo>
                  <a:lnTo>
                    <a:pt x="71418" y="220954"/>
                  </a:lnTo>
                  <a:lnTo>
                    <a:pt x="84454"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358">
              <a:extLst>
                <a:ext uri="{FF2B5EF4-FFF2-40B4-BE49-F238E27FC236}">
                  <a16:creationId xmlns:a16="http://schemas.microsoft.com/office/drawing/2014/main" id="{06E93771-25E5-7610-2E2A-5CAE18688809}"/>
                </a:ext>
              </a:extLst>
            </p:cNvPr>
            <p:cNvSpPr/>
            <p:nvPr>
              <p:custDataLst>
                <p:tags r:id="rId21"/>
              </p:custDataLst>
            </p:nvPr>
          </p:nvSpPr>
          <p:spPr>
            <a:xfrm>
              <a:off x="7381875" y="4667250"/>
              <a:ext cx="85726" cy="19051"/>
            </a:xfrm>
            <a:custGeom>
              <a:avLst/>
              <a:gdLst/>
              <a:ahLst/>
              <a:cxnLst/>
              <a:rect l="0" t="0" r="0" b="0"/>
              <a:pathLst>
                <a:path w="85726" h="19051">
                  <a:moveTo>
                    <a:pt x="0" y="19050"/>
                  </a:moveTo>
                  <a:lnTo>
                    <a:pt x="0" y="19050"/>
                  </a:lnTo>
                  <a:lnTo>
                    <a:pt x="16266" y="17992"/>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359">
              <a:extLst>
                <a:ext uri="{FF2B5EF4-FFF2-40B4-BE49-F238E27FC236}">
                  <a16:creationId xmlns:a16="http://schemas.microsoft.com/office/drawing/2014/main" id="{D668B8CB-8038-B354-671E-2CFC51A9CA13}"/>
                </a:ext>
              </a:extLst>
            </p:cNvPr>
            <p:cNvSpPr/>
            <p:nvPr>
              <p:custDataLst>
                <p:tags r:id="rId22"/>
              </p:custDataLst>
            </p:nvPr>
          </p:nvSpPr>
          <p:spPr>
            <a:xfrm>
              <a:off x="7506798" y="4659165"/>
              <a:ext cx="75103" cy="100657"/>
            </a:xfrm>
            <a:custGeom>
              <a:avLst/>
              <a:gdLst/>
              <a:ahLst/>
              <a:cxnLst/>
              <a:rect l="0" t="0" r="0" b="0"/>
              <a:pathLst>
                <a:path w="75103" h="100657">
                  <a:moveTo>
                    <a:pt x="75102" y="17610"/>
                  </a:moveTo>
                  <a:lnTo>
                    <a:pt x="75102" y="17610"/>
                  </a:lnTo>
                  <a:lnTo>
                    <a:pt x="75102" y="9409"/>
                  </a:lnTo>
                  <a:lnTo>
                    <a:pt x="70046" y="3421"/>
                  </a:lnTo>
                  <a:lnTo>
                    <a:pt x="64741" y="721"/>
                  </a:lnTo>
                  <a:lnTo>
                    <a:pt x="61845" y="0"/>
                  </a:lnTo>
                  <a:lnTo>
                    <a:pt x="47656" y="4043"/>
                  </a:lnTo>
                  <a:lnTo>
                    <a:pt x="11422" y="34245"/>
                  </a:lnTo>
                  <a:lnTo>
                    <a:pt x="4467" y="43701"/>
                  </a:lnTo>
                  <a:lnTo>
                    <a:pt x="551" y="54974"/>
                  </a:lnTo>
                  <a:lnTo>
                    <a:pt x="0" y="58394"/>
                  </a:lnTo>
                  <a:lnTo>
                    <a:pt x="4285" y="78378"/>
                  </a:lnTo>
                  <a:lnTo>
                    <a:pt x="12255" y="94294"/>
                  </a:lnTo>
                  <a:lnTo>
                    <a:pt x="16271" y="97307"/>
                  </a:lnTo>
                  <a:lnTo>
                    <a:pt x="26377" y="100656"/>
                  </a:lnTo>
                  <a:lnTo>
                    <a:pt x="30978" y="99433"/>
                  </a:lnTo>
                  <a:lnTo>
                    <a:pt x="49326" y="81641"/>
                  </a:lnTo>
                  <a:lnTo>
                    <a:pt x="53063" y="74996"/>
                  </a:lnTo>
                  <a:lnTo>
                    <a:pt x="56052" y="366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360">
              <a:extLst>
                <a:ext uri="{FF2B5EF4-FFF2-40B4-BE49-F238E27FC236}">
                  <a16:creationId xmlns:a16="http://schemas.microsoft.com/office/drawing/2014/main" id="{45011992-4D59-A4DB-58F6-A46FCCBD9DFA}"/>
                </a:ext>
              </a:extLst>
            </p:cNvPr>
            <p:cNvSpPr/>
            <p:nvPr>
              <p:custDataLst>
                <p:tags r:id="rId23"/>
              </p:custDataLst>
            </p:nvPr>
          </p:nvSpPr>
          <p:spPr>
            <a:xfrm>
              <a:off x="7600950" y="4649927"/>
              <a:ext cx="123826" cy="91255"/>
            </a:xfrm>
            <a:custGeom>
              <a:avLst/>
              <a:gdLst/>
              <a:ahLst/>
              <a:cxnLst/>
              <a:rect l="0" t="0" r="0" b="0"/>
              <a:pathLst>
                <a:path w="123826" h="91255">
                  <a:moveTo>
                    <a:pt x="0" y="26848"/>
                  </a:moveTo>
                  <a:lnTo>
                    <a:pt x="0" y="26848"/>
                  </a:lnTo>
                  <a:lnTo>
                    <a:pt x="5056" y="21791"/>
                  </a:lnTo>
                  <a:lnTo>
                    <a:pt x="10361" y="19309"/>
                  </a:lnTo>
                  <a:lnTo>
                    <a:pt x="17334" y="17715"/>
                  </a:lnTo>
                  <a:lnTo>
                    <a:pt x="37213" y="4100"/>
                  </a:lnTo>
                  <a:lnTo>
                    <a:pt x="49596" y="0"/>
                  </a:lnTo>
                  <a:lnTo>
                    <a:pt x="53173" y="1541"/>
                  </a:lnTo>
                  <a:lnTo>
                    <a:pt x="59968" y="8898"/>
                  </a:lnTo>
                  <a:lnTo>
                    <a:pt x="63695" y="19222"/>
                  </a:lnTo>
                  <a:lnTo>
                    <a:pt x="64292" y="32984"/>
                  </a:lnTo>
                  <a:lnTo>
                    <a:pt x="58679" y="61357"/>
                  </a:lnTo>
                  <a:lnTo>
                    <a:pt x="53243" y="73230"/>
                  </a:lnTo>
                  <a:lnTo>
                    <a:pt x="44478" y="82034"/>
                  </a:lnTo>
                  <a:lnTo>
                    <a:pt x="34585" y="88417"/>
                  </a:lnTo>
                  <a:lnTo>
                    <a:pt x="26660" y="91254"/>
                  </a:lnTo>
                  <a:lnTo>
                    <a:pt x="24123" y="90951"/>
                  </a:lnTo>
                  <a:lnTo>
                    <a:pt x="22432" y="89692"/>
                  </a:lnTo>
                  <a:lnTo>
                    <a:pt x="20553" y="85471"/>
                  </a:lnTo>
                  <a:lnTo>
                    <a:pt x="19717" y="80066"/>
                  </a:lnTo>
                  <a:lnTo>
                    <a:pt x="24304" y="66017"/>
                  </a:lnTo>
                  <a:lnTo>
                    <a:pt x="26785" y="62486"/>
                  </a:lnTo>
                  <a:lnTo>
                    <a:pt x="34278" y="56457"/>
                  </a:lnTo>
                  <a:lnTo>
                    <a:pt x="36401" y="51297"/>
                  </a:lnTo>
                  <a:lnTo>
                    <a:pt x="42990" y="45475"/>
                  </a:lnTo>
                  <a:lnTo>
                    <a:pt x="86995" y="20481"/>
                  </a:lnTo>
                  <a:lnTo>
                    <a:pt x="123825" y="77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361">
              <a:extLst>
                <a:ext uri="{FF2B5EF4-FFF2-40B4-BE49-F238E27FC236}">
                  <a16:creationId xmlns:a16="http://schemas.microsoft.com/office/drawing/2014/main" id="{28EED88B-C229-B40A-8EE7-F9A1ABFEA856}"/>
                </a:ext>
              </a:extLst>
            </p:cNvPr>
            <p:cNvSpPr/>
            <p:nvPr>
              <p:custDataLst>
                <p:tags r:id="rId24"/>
              </p:custDataLst>
            </p:nvPr>
          </p:nvSpPr>
          <p:spPr>
            <a:xfrm>
              <a:off x="7705725" y="4649524"/>
              <a:ext cx="161926" cy="112977"/>
            </a:xfrm>
            <a:custGeom>
              <a:avLst/>
              <a:gdLst/>
              <a:ahLst/>
              <a:cxnLst/>
              <a:rect l="0" t="0" r="0" b="0"/>
              <a:pathLst>
                <a:path w="161926" h="112977">
                  <a:moveTo>
                    <a:pt x="161925" y="8201"/>
                  </a:moveTo>
                  <a:lnTo>
                    <a:pt x="161925" y="8201"/>
                  </a:lnTo>
                  <a:lnTo>
                    <a:pt x="161925" y="3144"/>
                  </a:lnTo>
                  <a:lnTo>
                    <a:pt x="160867" y="1655"/>
                  </a:lnTo>
                  <a:lnTo>
                    <a:pt x="159103" y="662"/>
                  </a:lnTo>
                  <a:lnTo>
                    <a:pt x="156869" y="0"/>
                  </a:lnTo>
                  <a:lnTo>
                    <a:pt x="113020" y="12050"/>
                  </a:lnTo>
                  <a:lnTo>
                    <a:pt x="69328" y="27340"/>
                  </a:lnTo>
                  <a:lnTo>
                    <a:pt x="57272" y="33640"/>
                  </a:lnTo>
                  <a:lnTo>
                    <a:pt x="51912" y="39968"/>
                  </a:lnTo>
                  <a:lnTo>
                    <a:pt x="49531" y="46309"/>
                  </a:lnTo>
                  <a:lnTo>
                    <a:pt x="48895" y="49481"/>
                  </a:lnTo>
                  <a:lnTo>
                    <a:pt x="53835" y="58651"/>
                  </a:lnTo>
                  <a:lnTo>
                    <a:pt x="58114" y="64059"/>
                  </a:lnTo>
                  <a:lnTo>
                    <a:pt x="103512" y="93752"/>
                  </a:lnTo>
                  <a:lnTo>
                    <a:pt x="107108" y="96985"/>
                  </a:lnTo>
                  <a:lnTo>
                    <a:pt x="108447" y="99141"/>
                  </a:lnTo>
                  <a:lnTo>
                    <a:pt x="108282" y="100577"/>
                  </a:lnTo>
                  <a:lnTo>
                    <a:pt x="100411" y="107940"/>
                  </a:lnTo>
                  <a:lnTo>
                    <a:pt x="89077" y="110738"/>
                  </a:lnTo>
                  <a:lnTo>
                    <a:pt x="41471" y="112845"/>
                  </a:lnTo>
                  <a:lnTo>
                    <a:pt x="0"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362">
              <a:extLst>
                <a:ext uri="{FF2B5EF4-FFF2-40B4-BE49-F238E27FC236}">
                  <a16:creationId xmlns:a16="http://schemas.microsoft.com/office/drawing/2014/main" id="{0EFE3A30-13B8-F462-0A50-3544C2DC7A04}"/>
                </a:ext>
              </a:extLst>
            </p:cNvPr>
            <p:cNvSpPr/>
            <p:nvPr>
              <p:custDataLst>
                <p:tags r:id="rId25"/>
              </p:custDataLst>
            </p:nvPr>
          </p:nvSpPr>
          <p:spPr>
            <a:xfrm>
              <a:off x="5940576" y="5147969"/>
              <a:ext cx="193525" cy="108181"/>
            </a:xfrm>
            <a:custGeom>
              <a:avLst/>
              <a:gdLst/>
              <a:ahLst/>
              <a:cxnLst/>
              <a:rect l="0" t="0" r="0" b="0"/>
              <a:pathLst>
                <a:path w="193525" h="108181">
                  <a:moveTo>
                    <a:pt x="155424" y="5056"/>
                  </a:moveTo>
                  <a:lnTo>
                    <a:pt x="155424" y="5056"/>
                  </a:lnTo>
                  <a:lnTo>
                    <a:pt x="150368" y="0"/>
                  </a:lnTo>
                  <a:lnTo>
                    <a:pt x="139419" y="340"/>
                  </a:lnTo>
                  <a:lnTo>
                    <a:pt x="97420" y="13097"/>
                  </a:lnTo>
                  <a:lnTo>
                    <a:pt x="55593" y="35565"/>
                  </a:lnTo>
                  <a:lnTo>
                    <a:pt x="15879" y="69005"/>
                  </a:lnTo>
                  <a:lnTo>
                    <a:pt x="1776" y="87739"/>
                  </a:lnTo>
                  <a:lnTo>
                    <a:pt x="75" y="91928"/>
                  </a:lnTo>
                  <a:lnTo>
                    <a:pt x="0" y="94720"/>
                  </a:lnTo>
                  <a:lnTo>
                    <a:pt x="4950" y="101473"/>
                  </a:lnTo>
                  <a:lnTo>
                    <a:pt x="7484" y="104259"/>
                  </a:lnTo>
                  <a:lnTo>
                    <a:pt x="15942" y="107355"/>
                  </a:lnTo>
                  <a:lnTo>
                    <a:pt x="21161" y="108180"/>
                  </a:lnTo>
                  <a:lnTo>
                    <a:pt x="32605" y="106276"/>
                  </a:lnTo>
                  <a:lnTo>
                    <a:pt x="47920" y="102959"/>
                  </a:lnTo>
                  <a:lnTo>
                    <a:pt x="92404" y="100830"/>
                  </a:lnTo>
                  <a:lnTo>
                    <a:pt x="137684" y="100409"/>
                  </a:lnTo>
                  <a:lnTo>
                    <a:pt x="193524" y="907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363">
              <a:extLst>
                <a:ext uri="{FF2B5EF4-FFF2-40B4-BE49-F238E27FC236}">
                  <a16:creationId xmlns:a16="http://schemas.microsoft.com/office/drawing/2014/main" id="{7D06FDC2-F430-6B6A-4F31-23D210A9B8BA}"/>
                </a:ext>
              </a:extLst>
            </p:cNvPr>
            <p:cNvSpPr/>
            <p:nvPr>
              <p:custDataLst>
                <p:tags r:id="rId26"/>
              </p:custDataLst>
            </p:nvPr>
          </p:nvSpPr>
          <p:spPr>
            <a:xfrm>
              <a:off x="6146706" y="5172194"/>
              <a:ext cx="215516" cy="94760"/>
            </a:xfrm>
            <a:custGeom>
              <a:avLst/>
              <a:gdLst/>
              <a:ahLst/>
              <a:cxnLst/>
              <a:rect l="0" t="0" r="0" b="0"/>
              <a:pathLst>
                <a:path w="215516" h="94760">
                  <a:moveTo>
                    <a:pt x="73119" y="18931"/>
                  </a:moveTo>
                  <a:lnTo>
                    <a:pt x="73119" y="18931"/>
                  </a:lnTo>
                  <a:lnTo>
                    <a:pt x="82251" y="9798"/>
                  </a:lnTo>
                  <a:lnTo>
                    <a:pt x="74409" y="1239"/>
                  </a:lnTo>
                  <a:lnTo>
                    <a:pt x="51773" y="0"/>
                  </a:lnTo>
                  <a:lnTo>
                    <a:pt x="26460" y="10029"/>
                  </a:lnTo>
                  <a:lnTo>
                    <a:pt x="12518" y="23441"/>
                  </a:lnTo>
                  <a:lnTo>
                    <a:pt x="3852" y="39986"/>
                  </a:lnTo>
                  <a:lnTo>
                    <a:pt x="0" y="57922"/>
                  </a:lnTo>
                  <a:lnTo>
                    <a:pt x="1111" y="73654"/>
                  </a:lnTo>
                  <a:lnTo>
                    <a:pt x="2889" y="80814"/>
                  </a:lnTo>
                  <a:lnTo>
                    <a:pt x="6191" y="85586"/>
                  </a:lnTo>
                  <a:lnTo>
                    <a:pt x="10508" y="88767"/>
                  </a:lnTo>
                  <a:lnTo>
                    <a:pt x="20950" y="92303"/>
                  </a:lnTo>
                  <a:lnTo>
                    <a:pt x="41019" y="94759"/>
                  </a:lnTo>
                  <a:lnTo>
                    <a:pt x="45800" y="89321"/>
                  </a:lnTo>
                  <a:lnTo>
                    <a:pt x="50394" y="79849"/>
                  </a:lnTo>
                  <a:lnTo>
                    <a:pt x="54805" y="51709"/>
                  </a:lnTo>
                  <a:lnTo>
                    <a:pt x="71346" y="25176"/>
                  </a:lnTo>
                  <a:lnTo>
                    <a:pt x="85058" y="13491"/>
                  </a:lnTo>
                  <a:lnTo>
                    <a:pt x="91121" y="4383"/>
                  </a:lnTo>
                  <a:lnTo>
                    <a:pt x="96289" y="1882"/>
                  </a:lnTo>
                  <a:lnTo>
                    <a:pt x="105149" y="474"/>
                  </a:lnTo>
                  <a:lnTo>
                    <a:pt x="107172" y="2392"/>
                  </a:lnTo>
                  <a:lnTo>
                    <a:pt x="118521" y="46038"/>
                  </a:lnTo>
                  <a:lnTo>
                    <a:pt x="118698" y="58496"/>
                  </a:lnTo>
                  <a:lnTo>
                    <a:pt x="111749" y="85320"/>
                  </a:lnTo>
                  <a:lnTo>
                    <a:pt x="111455" y="89713"/>
                  </a:lnTo>
                  <a:lnTo>
                    <a:pt x="111323" y="88136"/>
                  </a:lnTo>
                  <a:lnTo>
                    <a:pt x="153598" y="52536"/>
                  </a:lnTo>
                  <a:lnTo>
                    <a:pt x="198914" y="5334"/>
                  </a:lnTo>
                  <a:lnTo>
                    <a:pt x="203111" y="2304"/>
                  </a:lnTo>
                  <a:lnTo>
                    <a:pt x="205288" y="2555"/>
                  </a:lnTo>
                  <a:lnTo>
                    <a:pt x="210530" y="5656"/>
                  </a:lnTo>
                  <a:lnTo>
                    <a:pt x="212351" y="7964"/>
                  </a:lnTo>
                  <a:lnTo>
                    <a:pt x="214375" y="13351"/>
                  </a:lnTo>
                  <a:lnTo>
                    <a:pt x="215515" y="27391"/>
                  </a:lnTo>
                  <a:lnTo>
                    <a:pt x="210795" y="44956"/>
                  </a:lnTo>
                  <a:lnTo>
                    <a:pt x="198648" y="72373"/>
                  </a:lnTo>
                  <a:lnTo>
                    <a:pt x="187419" y="856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364">
              <a:extLst>
                <a:ext uri="{FF2B5EF4-FFF2-40B4-BE49-F238E27FC236}">
                  <a16:creationId xmlns:a16="http://schemas.microsoft.com/office/drawing/2014/main" id="{B778136E-0467-2846-4966-B02B5849AF63}"/>
                </a:ext>
              </a:extLst>
            </p:cNvPr>
            <p:cNvSpPr/>
            <p:nvPr>
              <p:custDataLst>
                <p:tags r:id="rId27"/>
              </p:custDataLst>
            </p:nvPr>
          </p:nvSpPr>
          <p:spPr>
            <a:xfrm>
              <a:off x="6400800" y="5172583"/>
              <a:ext cx="93927" cy="123318"/>
            </a:xfrm>
            <a:custGeom>
              <a:avLst/>
              <a:gdLst/>
              <a:ahLst/>
              <a:cxnLst/>
              <a:rect l="0" t="0" r="0" b="0"/>
              <a:pathLst>
                <a:path w="93927" h="123318">
                  <a:moveTo>
                    <a:pt x="85725" y="18542"/>
                  </a:moveTo>
                  <a:lnTo>
                    <a:pt x="85725" y="18542"/>
                  </a:lnTo>
                  <a:lnTo>
                    <a:pt x="90781" y="13486"/>
                  </a:lnTo>
                  <a:lnTo>
                    <a:pt x="93264" y="8181"/>
                  </a:lnTo>
                  <a:lnTo>
                    <a:pt x="93926" y="5285"/>
                  </a:lnTo>
                  <a:lnTo>
                    <a:pt x="93309" y="3354"/>
                  </a:lnTo>
                  <a:lnTo>
                    <a:pt x="91839" y="2067"/>
                  </a:lnTo>
                  <a:lnTo>
                    <a:pt x="87384" y="637"/>
                  </a:lnTo>
                  <a:lnTo>
                    <a:pt x="81876" y="0"/>
                  </a:lnTo>
                  <a:lnTo>
                    <a:pt x="48686" y="9920"/>
                  </a:lnTo>
                  <a:lnTo>
                    <a:pt x="31711" y="18810"/>
                  </a:lnTo>
                  <a:lnTo>
                    <a:pt x="16494" y="31295"/>
                  </a:lnTo>
                  <a:lnTo>
                    <a:pt x="15230" y="34453"/>
                  </a:lnTo>
                  <a:lnTo>
                    <a:pt x="15445" y="37615"/>
                  </a:lnTo>
                  <a:lnTo>
                    <a:pt x="16647" y="40783"/>
                  </a:lnTo>
                  <a:lnTo>
                    <a:pt x="23626" y="47124"/>
                  </a:lnTo>
                  <a:lnTo>
                    <a:pt x="65091" y="66167"/>
                  </a:lnTo>
                  <a:lnTo>
                    <a:pt x="86706" y="73811"/>
                  </a:lnTo>
                  <a:lnTo>
                    <a:pt x="89554" y="76555"/>
                  </a:lnTo>
                  <a:lnTo>
                    <a:pt x="92719" y="85248"/>
                  </a:lnTo>
                  <a:lnTo>
                    <a:pt x="92504" y="88412"/>
                  </a:lnTo>
                  <a:lnTo>
                    <a:pt x="91303" y="90522"/>
                  </a:lnTo>
                  <a:lnTo>
                    <a:pt x="61033" y="110824"/>
                  </a:lnTo>
                  <a:lnTo>
                    <a:pt x="28420" y="121463"/>
                  </a:lnTo>
                  <a:lnTo>
                    <a:pt x="0"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365">
              <a:extLst>
                <a:ext uri="{FF2B5EF4-FFF2-40B4-BE49-F238E27FC236}">
                  <a16:creationId xmlns:a16="http://schemas.microsoft.com/office/drawing/2014/main" id="{280E6EC0-4C67-A485-530C-C0BD2385AFCB}"/>
                </a:ext>
              </a:extLst>
            </p:cNvPr>
            <p:cNvSpPr/>
            <p:nvPr>
              <p:custDataLst>
                <p:tags r:id="rId28"/>
              </p:custDataLst>
            </p:nvPr>
          </p:nvSpPr>
          <p:spPr>
            <a:xfrm>
              <a:off x="6524639" y="5050898"/>
              <a:ext cx="95237" cy="221268"/>
            </a:xfrm>
            <a:custGeom>
              <a:avLst/>
              <a:gdLst/>
              <a:ahLst/>
              <a:cxnLst/>
              <a:rect l="0" t="0" r="0" b="0"/>
              <a:pathLst>
                <a:path w="95237" h="221268">
                  <a:moveTo>
                    <a:pt x="9511" y="16402"/>
                  </a:moveTo>
                  <a:lnTo>
                    <a:pt x="9511" y="16402"/>
                  </a:lnTo>
                  <a:lnTo>
                    <a:pt x="25913" y="0"/>
                  </a:lnTo>
                  <a:lnTo>
                    <a:pt x="26795" y="175"/>
                  </a:lnTo>
                  <a:lnTo>
                    <a:pt x="27384" y="1351"/>
                  </a:lnTo>
                  <a:lnTo>
                    <a:pt x="27776" y="3193"/>
                  </a:lnTo>
                  <a:lnTo>
                    <a:pt x="20802" y="43113"/>
                  </a:lnTo>
                  <a:lnTo>
                    <a:pt x="9233" y="90039"/>
                  </a:lnTo>
                  <a:lnTo>
                    <a:pt x="1813" y="135252"/>
                  </a:lnTo>
                  <a:lnTo>
                    <a:pt x="92" y="182760"/>
                  </a:lnTo>
                  <a:lnTo>
                    <a:pt x="0" y="205356"/>
                  </a:lnTo>
                  <a:lnTo>
                    <a:pt x="1053" y="209046"/>
                  </a:lnTo>
                  <a:lnTo>
                    <a:pt x="2815" y="211506"/>
                  </a:lnTo>
                  <a:lnTo>
                    <a:pt x="13244" y="220512"/>
                  </a:lnTo>
                  <a:lnTo>
                    <a:pt x="18350" y="221267"/>
                  </a:lnTo>
                  <a:lnTo>
                    <a:pt x="59834" y="215933"/>
                  </a:lnTo>
                  <a:lnTo>
                    <a:pt x="95236" y="1973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366">
              <a:extLst>
                <a:ext uri="{FF2B5EF4-FFF2-40B4-BE49-F238E27FC236}">
                  <a16:creationId xmlns:a16="http://schemas.microsoft.com/office/drawing/2014/main" id="{EF2527FB-E955-35BC-263B-9116B9002729}"/>
                </a:ext>
              </a:extLst>
            </p:cNvPr>
            <p:cNvSpPr/>
            <p:nvPr>
              <p:custDataLst>
                <p:tags r:id="rId29"/>
              </p:custDataLst>
            </p:nvPr>
          </p:nvSpPr>
          <p:spPr>
            <a:xfrm>
              <a:off x="6524625" y="5157494"/>
              <a:ext cx="85726" cy="5057"/>
            </a:xfrm>
            <a:custGeom>
              <a:avLst/>
              <a:gdLst/>
              <a:ahLst/>
              <a:cxnLst/>
              <a:rect l="0" t="0" r="0" b="0"/>
              <a:pathLst>
                <a:path w="85726" h="5057">
                  <a:moveTo>
                    <a:pt x="0" y="5056"/>
                  </a:moveTo>
                  <a:lnTo>
                    <a:pt x="0" y="5056"/>
                  </a:lnTo>
                  <a:lnTo>
                    <a:pt x="5056" y="0"/>
                  </a:lnTo>
                  <a:lnTo>
                    <a:pt x="18828" y="340"/>
                  </a:lnTo>
                  <a:lnTo>
                    <a:pt x="85725" y="5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367">
              <a:extLst>
                <a:ext uri="{FF2B5EF4-FFF2-40B4-BE49-F238E27FC236}">
                  <a16:creationId xmlns:a16="http://schemas.microsoft.com/office/drawing/2014/main" id="{BC303AF4-1347-2AD6-E5E0-2B364E8CCD7D}"/>
                </a:ext>
              </a:extLst>
            </p:cNvPr>
            <p:cNvSpPr/>
            <p:nvPr>
              <p:custDataLst>
                <p:tags r:id="rId30"/>
              </p:custDataLst>
            </p:nvPr>
          </p:nvSpPr>
          <p:spPr>
            <a:xfrm>
              <a:off x="6650497" y="5164393"/>
              <a:ext cx="269816" cy="135376"/>
            </a:xfrm>
            <a:custGeom>
              <a:avLst/>
              <a:gdLst/>
              <a:ahLst/>
              <a:cxnLst/>
              <a:rect l="0" t="0" r="0" b="0"/>
              <a:pathLst>
                <a:path w="269816" h="135376">
                  <a:moveTo>
                    <a:pt x="102728" y="36257"/>
                  </a:moveTo>
                  <a:lnTo>
                    <a:pt x="102728" y="36257"/>
                  </a:lnTo>
                  <a:lnTo>
                    <a:pt x="107784" y="36257"/>
                  </a:lnTo>
                  <a:lnTo>
                    <a:pt x="109273" y="35199"/>
                  </a:lnTo>
                  <a:lnTo>
                    <a:pt x="110266" y="33435"/>
                  </a:lnTo>
                  <a:lnTo>
                    <a:pt x="111992" y="26556"/>
                  </a:lnTo>
                  <a:lnTo>
                    <a:pt x="112137" y="22068"/>
                  </a:lnTo>
                  <a:lnTo>
                    <a:pt x="109380" y="16545"/>
                  </a:lnTo>
                  <a:lnTo>
                    <a:pt x="107163" y="13591"/>
                  </a:lnTo>
                  <a:lnTo>
                    <a:pt x="88872" y="4376"/>
                  </a:lnTo>
                  <a:lnTo>
                    <a:pt x="68401" y="0"/>
                  </a:lnTo>
                  <a:lnTo>
                    <a:pt x="55369" y="4620"/>
                  </a:lnTo>
                  <a:lnTo>
                    <a:pt x="15725" y="37928"/>
                  </a:lnTo>
                  <a:lnTo>
                    <a:pt x="4865" y="58625"/>
                  </a:lnTo>
                  <a:lnTo>
                    <a:pt x="0" y="79809"/>
                  </a:lnTo>
                  <a:lnTo>
                    <a:pt x="1685" y="93007"/>
                  </a:lnTo>
                  <a:lnTo>
                    <a:pt x="5963" y="103813"/>
                  </a:lnTo>
                  <a:lnTo>
                    <a:pt x="8584" y="106695"/>
                  </a:lnTo>
                  <a:lnTo>
                    <a:pt x="11390" y="108615"/>
                  </a:lnTo>
                  <a:lnTo>
                    <a:pt x="25453" y="111319"/>
                  </a:lnTo>
                  <a:lnTo>
                    <a:pt x="48082" y="107063"/>
                  </a:lnTo>
                  <a:lnTo>
                    <a:pt x="53597" y="103570"/>
                  </a:lnTo>
                  <a:lnTo>
                    <a:pt x="57274" y="99124"/>
                  </a:lnTo>
                  <a:lnTo>
                    <a:pt x="80587" y="56196"/>
                  </a:lnTo>
                  <a:lnTo>
                    <a:pt x="88995" y="47810"/>
                  </a:lnTo>
                  <a:lnTo>
                    <a:pt x="91333" y="42097"/>
                  </a:lnTo>
                  <a:lnTo>
                    <a:pt x="90898" y="41209"/>
                  </a:lnTo>
                  <a:lnTo>
                    <a:pt x="89550" y="41675"/>
                  </a:lnTo>
                  <a:lnTo>
                    <a:pt x="84838" y="44971"/>
                  </a:lnTo>
                  <a:lnTo>
                    <a:pt x="78259" y="79286"/>
                  </a:lnTo>
                  <a:lnTo>
                    <a:pt x="84121" y="122219"/>
                  </a:lnTo>
                  <a:lnTo>
                    <a:pt x="86089" y="125315"/>
                  </a:lnTo>
                  <a:lnTo>
                    <a:pt x="88461" y="127379"/>
                  </a:lnTo>
                  <a:lnTo>
                    <a:pt x="93918" y="129673"/>
                  </a:lnTo>
                  <a:lnTo>
                    <a:pt x="96855" y="130284"/>
                  </a:lnTo>
                  <a:lnTo>
                    <a:pt x="99871" y="129633"/>
                  </a:lnTo>
                  <a:lnTo>
                    <a:pt x="109172" y="123661"/>
                  </a:lnTo>
                  <a:lnTo>
                    <a:pt x="118630" y="114131"/>
                  </a:lnTo>
                  <a:lnTo>
                    <a:pt x="153725" y="70177"/>
                  </a:lnTo>
                  <a:lnTo>
                    <a:pt x="165347" y="53951"/>
                  </a:lnTo>
                  <a:lnTo>
                    <a:pt x="178336" y="46101"/>
                  </a:lnTo>
                  <a:lnTo>
                    <a:pt x="178752" y="55990"/>
                  </a:lnTo>
                  <a:lnTo>
                    <a:pt x="169985" y="103083"/>
                  </a:lnTo>
                  <a:lnTo>
                    <a:pt x="168604" y="114641"/>
                  </a:lnTo>
                  <a:lnTo>
                    <a:pt x="160784" y="135375"/>
                  </a:lnTo>
                  <a:lnTo>
                    <a:pt x="160482" y="135144"/>
                  </a:lnTo>
                  <a:lnTo>
                    <a:pt x="160280" y="133932"/>
                  </a:lnTo>
                  <a:lnTo>
                    <a:pt x="161204" y="133124"/>
                  </a:lnTo>
                  <a:lnTo>
                    <a:pt x="167562" y="130928"/>
                  </a:lnTo>
                  <a:lnTo>
                    <a:pt x="193000" y="113186"/>
                  </a:lnTo>
                  <a:lnTo>
                    <a:pt x="229848" y="71664"/>
                  </a:lnTo>
                  <a:lnTo>
                    <a:pt x="251381" y="49609"/>
                  </a:lnTo>
                  <a:lnTo>
                    <a:pt x="256285" y="47483"/>
                  </a:lnTo>
                  <a:lnTo>
                    <a:pt x="263000" y="46118"/>
                  </a:lnTo>
                  <a:lnTo>
                    <a:pt x="269219" y="50938"/>
                  </a:lnTo>
                  <a:lnTo>
                    <a:pt x="269815" y="52395"/>
                  </a:lnTo>
                  <a:lnTo>
                    <a:pt x="269152" y="53365"/>
                  </a:lnTo>
                  <a:lnTo>
                    <a:pt x="267652" y="54013"/>
                  </a:lnTo>
                  <a:lnTo>
                    <a:pt x="266652" y="55503"/>
                  </a:lnTo>
                  <a:lnTo>
                    <a:pt x="265542" y="59980"/>
                  </a:lnTo>
                  <a:lnTo>
                    <a:pt x="261865" y="103239"/>
                  </a:lnTo>
                  <a:lnTo>
                    <a:pt x="255128" y="131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368">
              <a:extLst>
                <a:ext uri="{FF2B5EF4-FFF2-40B4-BE49-F238E27FC236}">
                  <a16:creationId xmlns:a16="http://schemas.microsoft.com/office/drawing/2014/main" id="{3BC4E432-9ED2-E1CB-763D-AFF11F16A847}"/>
                </a:ext>
              </a:extLst>
            </p:cNvPr>
            <p:cNvSpPr/>
            <p:nvPr>
              <p:custDataLst>
                <p:tags r:id="rId31"/>
              </p:custDataLst>
            </p:nvPr>
          </p:nvSpPr>
          <p:spPr>
            <a:xfrm>
              <a:off x="6953415" y="5079006"/>
              <a:ext cx="123661" cy="235049"/>
            </a:xfrm>
            <a:custGeom>
              <a:avLst/>
              <a:gdLst/>
              <a:ahLst/>
              <a:cxnLst/>
              <a:rect l="0" t="0" r="0" b="0"/>
              <a:pathLst>
                <a:path w="123661" h="235049">
                  <a:moveTo>
                    <a:pt x="28410" y="54969"/>
                  </a:moveTo>
                  <a:lnTo>
                    <a:pt x="28410" y="54969"/>
                  </a:lnTo>
                  <a:lnTo>
                    <a:pt x="49105" y="8862"/>
                  </a:lnTo>
                  <a:lnTo>
                    <a:pt x="55429" y="0"/>
                  </a:lnTo>
                  <a:lnTo>
                    <a:pt x="57005" y="332"/>
                  </a:lnTo>
                  <a:lnTo>
                    <a:pt x="61580" y="3521"/>
                  </a:lnTo>
                  <a:lnTo>
                    <a:pt x="64319" y="14111"/>
                  </a:lnTo>
                  <a:lnTo>
                    <a:pt x="65049" y="21381"/>
                  </a:lnTo>
                  <a:lnTo>
                    <a:pt x="52071" y="63465"/>
                  </a:lnTo>
                  <a:lnTo>
                    <a:pt x="38219" y="106899"/>
                  </a:lnTo>
                  <a:lnTo>
                    <a:pt x="25291" y="146601"/>
                  </a:lnTo>
                  <a:lnTo>
                    <a:pt x="12546" y="187604"/>
                  </a:lnTo>
                  <a:lnTo>
                    <a:pt x="0" y="235048"/>
                  </a:lnTo>
                  <a:lnTo>
                    <a:pt x="42039" y="226191"/>
                  </a:lnTo>
                  <a:lnTo>
                    <a:pt x="87841" y="210245"/>
                  </a:lnTo>
                  <a:lnTo>
                    <a:pt x="123660" y="1883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369">
              <a:extLst>
                <a:ext uri="{FF2B5EF4-FFF2-40B4-BE49-F238E27FC236}">
                  <a16:creationId xmlns:a16="http://schemas.microsoft.com/office/drawing/2014/main" id="{27031546-3F22-6441-379E-3A18BAE9BEF8}"/>
                </a:ext>
              </a:extLst>
            </p:cNvPr>
            <p:cNvSpPr/>
            <p:nvPr>
              <p:custDataLst>
                <p:tags r:id="rId32"/>
              </p:custDataLst>
            </p:nvPr>
          </p:nvSpPr>
          <p:spPr>
            <a:xfrm>
              <a:off x="6886575" y="5181600"/>
              <a:ext cx="171451" cy="9526"/>
            </a:xfrm>
            <a:custGeom>
              <a:avLst/>
              <a:gdLst/>
              <a:ahLst/>
              <a:cxnLst/>
              <a:rect l="0" t="0" r="0" b="0"/>
              <a:pathLst>
                <a:path w="171451" h="9526">
                  <a:moveTo>
                    <a:pt x="0" y="9525"/>
                  </a:moveTo>
                  <a:lnTo>
                    <a:pt x="0" y="9525"/>
                  </a:lnTo>
                  <a:lnTo>
                    <a:pt x="45665" y="9525"/>
                  </a:lnTo>
                  <a:lnTo>
                    <a:pt x="92981" y="9525"/>
                  </a:lnTo>
                  <a:lnTo>
                    <a:pt x="138390" y="846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370">
              <a:extLst>
                <a:ext uri="{FF2B5EF4-FFF2-40B4-BE49-F238E27FC236}">
                  <a16:creationId xmlns:a16="http://schemas.microsoft.com/office/drawing/2014/main" id="{9F368A70-69DE-9238-1FE8-56D3B745E3D3}"/>
                </a:ext>
              </a:extLst>
            </p:cNvPr>
            <p:cNvSpPr/>
            <p:nvPr>
              <p:custDataLst>
                <p:tags r:id="rId33"/>
              </p:custDataLst>
            </p:nvPr>
          </p:nvSpPr>
          <p:spPr>
            <a:xfrm>
              <a:off x="7019925" y="4966562"/>
              <a:ext cx="133289" cy="456208"/>
            </a:xfrm>
            <a:custGeom>
              <a:avLst/>
              <a:gdLst/>
              <a:ahLst/>
              <a:cxnLst/>
              <a:rect l="0" t="0" r="0" b="0"/>
              <a:pathLst>
                <a:path w="133289" h="456208">
                  <a:moveTo>
                    <a:pt x="76200" y="5488"/>
                  </a:moveTo>
                  <a:lnTo>
                    <a:pt x="76200" y="5488"/>
                  </a:lnTo>
                  <a:lnTo>
                    <a:pt x="76200" y="432"/>
                  </a:lnTo>
                  <a:lnTo>
                    <a:pt x="77258" y="0"/>
                  </a:lnTo>
                  <a:lnTo>
                    <a:pt x="81256" y="2344"/>
                  </a:lnTo>
                  <a:lnTo>
                    <a:pt x="100050" y="29797"/>
                  </a:lnTo>
                  <a:lnTo>
                    <a:pt x="116898" y="70311"/>
                  </a:lnTo>
                  <a:lnTo>
                    <a:pt x="125333" y="104148"/>
                  </a:lnTo>
                  <a:lnTo>
                    <a:pt x="130974" y="148786"/>
                  </a:lnTo>
                  <a:lnTo>
                    <a:pt x="132646" y="188823"/>
                  </a:lnTo>
                  <a:lnTo>
                    <a:pt x="133141" y="227496"/>
                  </a:lnTo>
                  <a:lnTo>
                    <a:pt x="133288" y="265766"/>
                  </a:lnTo>
                  <a:lnTo>
                    <a:pt x="132279" y="309019"/>
                  </a:lnTo>
                  <a:lnTo>
                    <a:pt x="120090" y="352690"/>
                  </a:lnTo>
                  <a:lnTo>
                    <a:pt x="94340" y="386219"/>
                  </a:lnTo>
                  <a:lnTo>
                    <a:pt x="47013" y="431872"/>
                  </a:lnTo>
                  <a:lnTo>
                    <a:pt x="3139" y="456207"/>
                  </a:lnTo>
                  <a:lnTo>
                    <a:pt x="0" y="453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402364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ea typeface="Cambria Math" panose="02040503050406030204" pitchFamily="18" charset="0"/>
                  </a:rPr>
                  <a:t>Doesn’t make sense to have</a:t>
                </a:r>
              </a:p>
              <a:p>
                <a:endParaRPr lang="en-U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𝛽</m:t>
                          </m:r>
                        </m:e>
                        <m:sub>
                          <m:r>
                            <a:rPr lang="en-US" b="0" i="1" smtClean="0">
                              <a:solidFill>
                                <a:srgbClr val="FF0000"/>
                              </a:solidFill>
                              <a:latin typeface="Cambria Math" panose="02040503050406030204" pitchFamily="18" charset="0"/>
                              <a:ea typeface="Cambria Math" panose="02040503050406030204" pitchFamily="18" charset="0"/>
                            </a:rPr>
                            <m:t>4</m:t>
                          </m:r>
                        </m:sub>
                      </m:sSub>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𝑥</m:t>
                          </m:r>
                        </m:e>
                        <m:sub>
                          <m:r>
                            <a:rPr lang="en-US" b="0" i="1" smtClean="0">
                              <a:solidFill>
                                <a:srgbClr val="FF0000"/>
                              </a:solidFill>
                              <a:latin typeface="Cambria Math" panose="02040503050406030204" pitchFamily="18" charset="0"/>
                            </a:rPr>
                            <m:t>4</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135"/>
                <a:stretch>
                  <a:fillRect l="-1481" t="-1169"/>
                </a:stretch>
              </a:blipFill>
            </p:spPr>
            <p:txBody>
              <a:bodyPr/>
              <a:lstStyle/>
              <a:p>
                <a:r>
                  <a:rPr lang="en-US">
                    <a:noFill/>
                  </a:rPr>
                  <a:t> </a:t>
                </a:r>
              </a:p>
            </p:txBody>
          </p:sp>
        </mc:Fallback>
      </mc:AlternateContent>
      <p:grpSp>
        <p:nvGrpSpPr>
          <p:cNvPr id="11" name="SMARTInkShape-Group67">
            <a:extLst>
              <a:ext uri="{FF2B5EF4-FFF2-40B4-BE49-F238E27FC236}">
                <a16:creationId xmlns:a16="http://schemas.microsoft.com/office/drawing/2014/main" id="{B0F33B8D-884A-7523-7057-F1119F4D666F}"/>
              </a:ext>
            </a:extLst>
          </p:cNvPr>
          <p:cNvGrpSpPr/>
          <p:nvPr/>
        </p:nvGrpSpPr>
        <p:grpSpPr>
          <a:xfrm>
            <a:off x="4862237" y="1230134"/>
            <a:ext cx="1167089" cy="246242"/>
            <a:chOff x="4862237" y="1230134"/>
            <a:chExt cx="1167089" cy="246242"/>
          </a:xfrm>
        </p:grpSpPr>
        <p:sp>
          <p:nvSpPr>
            <p:cNvPr id="3" name="SMARTInkShape-371">
              <a:extLst>
                <a:ext uri="{FF2B5EF4-FFF2-40B4-BE49-F238E27FC236}">
                  <a16:creationId xmlns:a16="http://schemas.microsoft.com/office/drawing/2014/main" id="{09F79D6F-1AAC-E2C1-B76E-0BAE5138A24B}"/>
                </a:ext>
              </a:extLst>
            </p:cNvPr>
            <p:cNvSpPr/>
            <p:nvPr>
              <p:custDataLst>
                <p:tags r:id="rId127"/>
              </p:custDataLst>
            </p:nvPr>
          </p:nvSpPr>
          <p:spPr>
            <a:xfrm>
              <a:off x="5838825" y="1362628"/>
              <a:ext cx="190501" cy="91876"/>
            </a:xfrm>
            <a:custGeom>
              <a:avLst/>
              <a:gdLst/>
              <a:ahLst/>
              <a:cxnLst/>
              <a:rect l="0" t="0" r="0" b="0"/>
              <a:pathLst>
                <a:path w="190501" h="91876">
                  <a:moveTo>
                    <a:pt x="0" y="37547"/>
                  </a:moveTo>
                  <a:lnTo>
                    <a:pt x="0" y="37547"/>
                  </a:lnTo>
                  <a:lnTo>
                    <a:pt x="15188" y="21300"/>
                  </a:lnTo>
                  <a:lnTo>
                    <a:pt x="17333" y="15157"/>
                  </a:lnTo>
                  <a:lnTo>
                    <a:pt x="23931" y="8898"/>
                  </a:lnTo>
                  <a:lnTo>
                    <a:pt x="32862" y="3648"/>
                  </a:lnTo>
                  <a:lnTo>
                    <a:pt x="45471" y="0"/>
                  </a:lnTo>
                  <a:lnTo>
                    <a:pt x="57099" y="9724"/>
                  </a:lnTo>
                  <a:lnTo>
                    <a:pt x="62419" y="20242"/>
                  </a:lnTo>
                  <a:lnTo>
                    <a:pt x="65834" y="44242"/>
                  </a:lnTo>
                  <a:lnTo>
                    <a:pt x="61370" y="68106"/>
                  </a:lnTo>
                  <a:lnTo>
                    <a:pt x="53344" y="85172"/>
                  </a:lnTo>
                  <a:lnTo>
                    <a:pt x="47344" y="90464"/>
                  </a:lnTo>
                  <a:lnTo>
                    <a:pt x="44262" y="91875"/>
                  </a:lnTo>
                  <a:lnTo>
                    <a:pt x="41150" y="91757"/>
                  </a:lnTo>
                  <a:lnTo>
                    <a:pt x="34870" y="88804"/>
                  </a:lnTo>
                  <a:lnTo>
                    <a:pt x="32772" y="85477"/>
                  </a:lnTo>
                  <a:lnTo>
                    <a:pt x="30440" y="76135"/>
                  </a:lnTo>
                  <a:lnTo>
                    <a:pt x="32226" y="64928"/>
                  </a:lnTo>
                  <a:lnTo>
                    <a:pt x="37607" y="52891"/>
                  </a:lnTo>
                  <a:lnTo>
                    <a:pt x="51476" y="36332"/>
                  </a:lnTo>
                  <a:lnTo>
                    <a:pt x="59215" y="31715"/>
                  </a:lnTo>
                  <a:lnTo>
                    <a:pt x="95619" y="22206"/>
                  </a:lnTo>
                  <a:lnTo>
                    <a:pt x="140753" y="19230"/>
                  </a:lnTo>
                  <a:lnTo>
                    <a:pt x="187537" y="18526"/>
                  </a:lnTo>
                  <a:lnTo>
                    <a:pt x="190500" y="18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372">
              <a:extLst>
                <a:ext uri="{FF2B5EF4-FFF2-40B4-BE49-F238E27FC236}">
                  <a16:creationId xmlns:a16="http://schemas.microsoft.com/office/drawing/2014/main" id="{090C9B6D-92DA-1777-AB97-8C24524469E8}"/>
                </a:ext>
              </a:extLst>
            </p:cNvPr>
            <p:cNvSpPr/>
            <p:nvPr>
              <p:custDataLst>
                <p:tags r:id="rId128"/>
              </p:custDataLst>
            </p:nvPr>
          </p:nvSpPr>
          <p:spPr>
            <a:xfrm>
              <a:off x="5685149" y="1344513"/>
              <a:ext cx="153677" cy="131863"/>
            </a:xfrm>
            <a:custGeom>
              <a:avLst/>
              <a:gdLst/>
              <a:ahLst/>
              <a:cxnLst/>
              <a:rect l="0" t="0" r="0" b="0"/>
              <a:pathLst>
                <a:path w="153677" h="131863">
                  <a:moveTo>
                    <a:pt x="1276" y="46137"/>
                  </a:moveTo>
                  <a:lnTo>
                    <a:pt x="1276" y="46137"/>
                  </a:lnTo>
                  <a:lnTo>
                    <a:pt x="11389" y="51194"/>
                  </a:lnTo>
                  <a:lnTo>
                    <a:pt x="21999" y="50854"/>
                  </a:lnTo>
                  <a:lnTo>
                    <a:pt x="64874" y="41356"/>
                  </a:lnTo>
                  <a:lnTo>
                    <a:pt x="82592" y="29945"/>
                  </a:lnTo>
                  <a:lnTo>
                    <a:pt x="89628" y="23771"/>
                  </a:lnTo>
                  <a:lnTo>
                    <a:pt x="93460" y="17499"/>
                  </a:lnTo>
                  <a:lnTo>
                    <a:pt x="96122" y="8225"/>
                  </a:lnTo>
                  <a:lnTo>
                    <a:pt x="96347" y="3534"/>
                  </a:lnTo>
                  <a:lnTo>
                    <a:pt x="95348" y="1860"/>
                  </a:lnTo>
                  <a:lnTo>
                    <a:pt x="93624" y="744"/>
                  </a:lnTo>
                  <a:lnTo>
                    <a:pt x="91416" y="0"/>
                  </a:lnTo>
                  <a:lnTo>
                    <a:pt x="88886" y="563"/>
                  </a:lnTo>
                  <a:lnTo>
                    <a:pt x="48324" y="20941"/>
                  </a:lnTo>
                  <a:lnTo>
                    <a:pt x="10066" y="68265"/>
                  </a:lnTo>
                  <a:lnTo>
                    <a:pt x="949" y="83488"/>
                  </a:lnTo>
                  <a:lnTo>
                    <a:pt x="0" y="89029"/>
                  </a:lnTo>
                  <a:lnTo>
                    <a:pt x="1767" y="98009"/>
                  </a:lnTo>
                  <a:lnTo>
                    <a:pt x="6080" y="105527"/>
                  </a:lnTo>
                  <a:lnTo>
                    <a:pt x="40046" y="125430"/>
                  </a:lnTo>
                  <a:lnTo>
                    <a:pt x="61447" y="129956"/>
                  </a:lnTo>
                  <a:lnTo>
                    <a:pt x="98009" y="131297"/>
                  </a:lnTo>
                  <a:lnTo>
                    <a:pt x="153676" y="1318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73">
              <a:extLst>
                <a:ext uri="{FF2B5EF4-FFF2-40B4-BE49-F238E27FC236}">
                  <a16:creationId xmlns:a16="http://schemas.microsoft.com/office/drawing/2014/main" id="{A59B8EFC-24DC-703A-05EA-DBCE3F20CAF8}"/>
                </a:ext>
              </a:extLst>
            </p:cNvPr>
            <p:cNvSpPr/>
            <p:nvPr>
              <p:custDataLst>
                <p:tags r:id="rId129"/>
              </p:custDataLst>
            </p:nvPr>
          </p:nvSpPr>
          <p:spPr>
            <a:xfrm>
              <a:off x="5538345" y="1249608"/>
              <a:ext cx="90931" cy="207718"/>
            </a:xfrm>
            <a:custGeom>
              <a:avLst/>
              <a:gdLst/>
              <a:ahLst/>
              <a:cxnLst/>
              <a:rect l="0" t="0" r="0" b="0"/>
              <a:pathLst>
                <a:path w="90931" h="207718">
                  <a:moveTo>
                    <a:pt x="5205" y="26742"/>
                  </a:moveTo>
                  <a:lnTo>
                    <a:pt x="5205" y="26742"/>
                  </a:lnTo>
                  <a:lnTo>
                    <a:pt x="5205" y="0"/>
                  </a:lnTo>
                  <a:lnTo>
                    <a:pt x="20393" y="47014"/>
                  </a:lnTo>
                  <a:lnTo>
                    <a:pt x="22052" y="75788"/>
                  </a:lnTo>
                  <a:lnTo>
                    <a:pt x="16490" y="117255"/>
                  </a:lnTo>
                  <a:lnTo>
                    <a:pt x="8416" y="159664"/>
                  </a:lnTo>
                  <a:lnTo>
                    <a:pt x="0" y="197876"/>
                  </a:lnTo>
                  <a:lnTo>
                    <a:pt x="677" y="199040"/>
                  </a:lnTo>
                  <a:lnTo>
                    <a:pt x="2186" y="198757"/>
                  </a:lnTo>
                  <a:lnTo>
                    <a:pt x="9367" y="193303"/>
                  </a:lnTo>
                  <a:lnTo>
                    <a:pt x="33819" y="150252"/>
                  </a:lnTo>
                  <a:lnTo>
                    <a:pt x="46139" y="131424"/>
                  </a:lnTo>
                  <a:lnTo>
                    <a:pt x="74663" y="100319"/>
                  </a:lnTo>
                  <a:lnTo>
                    <a:pt x="81230" y="96485"/>
                  </a:lnTo>
                  <a:lnTo>
                    <a:pt x="84464" y="95462"/>
                  </a:lnTo>
                  <a:lnTo>
                    <a:pt x="86619" y="95839"/>
                  </a:lnTo>
                  <a:lnTo>
                    <a:pt x="88056" y="97148"/>
                  </a:lnTo>
                  <a:lnTo>
                    <a:pt x="89014" y="99079"/>
                  </a:lnTo>
                  <a:lnTo>
                    <a:pt x="90855" y="144209"/>
                  </a:lnTo>
                  <a:lnTo>
                    <a:pt x="90923" y="190003"/>
                  </a:lnTo>
                  <a:lnTo>
                    <a:pt x="90930" y="207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74">
              <a:extLst>
                <a:ext uri="{FF2B5EF4-FFF2-40B4-BE49-F238E27FC236}">
                  <a16:creationId xmlns:a16="http://schemas.microsoft.com/office/drawing/2014/main" id="{5BEA539E-DBDA-C085-8A82-E9EB8507FFE0}"/>
                </a:ext>
              </a:extLst>
            </p:cNvPr>
            <p:cNvSpPr/>
            <p:nvPr>
              <p:custDataLst>
                <p:tags r:id="rId130"/>
              </p:custDataLst>
            </p:nvPr>
          </p:nvSpPr>
          <p:spPr>
            <a:xfrm>
              <a:off x="5400675" y="1352550"/>
              <a:ext cx="123826" cy="57151"/>
            </a:xfrm>
            <a:custGeom>
              <a:avLst/>
              <a:gdLst/>
              <a:ahLst/>
              <a:cxnLst/>
              <a:rect l="0" t="0" r="0" b="0"/>
              <a:pathLst>
                <a:path w="123826" h="57151">
                  <a:moveTo>
                    <a:pt x="0" y="57150"/>
                  </a:moveTo>
                  <a:lnTo>
                    <a:pt x="0" y="57150"/>
                  </a:lnTo>
                  <a:lnTo>
                    <a:pt x="0" y="52093"/>
                  </a:lnTo>
                  <a:lnTo>
                    <a:pt x="8467" y="46789"/>
                  </a:lnTo>
                  <a:lnTo>
                    <a:pt x="55071" y="20963"/>
                  </a:lnTo>
                  <a:lnTo>
                    <a:pt x="92252" y="6728"/>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375">
              <a:extLst>
                <a:ext uri="{FF2B5EF4-FFF2-40B4-BE49-F238E27FC236}">
                  <a16:creationId xmlns:a16="http://schemas.microsoft.com/office/drawing/2014/main" id="{5110F500-113B-BC1B-65BF-D1A9B335F2F8}"/>
                </a:ext>
              </a:extLst>
            </p:cNvPr>
            <p:cNvSpPr/>
            <p:nvPr>
              <p:custDataLst>
                <p:tags r:id="rId131"/>
              </p:custDataLst>
            </p:nvPr>
          </p:nvSpPr>
          <p:spPr>
            <a:xfrm>
              <a:off x="5429411" y="1230134"/>
              <a:ext cx="76040" cy="226385"/>
            </a:xfrm>
            <a:custGeom>
              <a:avLst/>
              <a:gdLst/>
              <a:ahLst/>
              <a:cxnLst/>
              <a:rect l="0" t="0" r="0" b="0"/>
              <a:pathLst>
                <a:path w="76040" h="226385">
                  <a:moveTo>
                    <a:pt x="9364" y="46216"/>
                  </a:moveTo>
                  <a:lnTo>
                    <a:pt x="9364" y="46216"/>
                  </a:lnTo>
                  <a:lnTo>
                    <a:pt x="10422" y="29949"/>
                  </a:lnTo>
                  <a:lnTo>
                    <a:pt x="16968" y="9293"/>
                  </a:lnTo>
                  <a:lnTo>
                    <a:pt x="19725" y="5726"/>
                  </a:lnTo>
                  <a:lnTo>
                    <a:pt x="26697" y="0"/>
                  </a:lnTo>
                  <a:lnTo>
                    <a:pt x="28264" y="43544"/>
                  </a:lnTo>
                  <a:lnTo>
                    <a:pt x="27326" y="90334"/>
                  </a:lnTo>
                  <a:lnTo>
                    <a:pt x="18047" y="131248"/>
                  </a:lnTo>
                  <a:lnTo>
                    <a:pt x="6023" y="174961"/>
                  </a:lnTo>
                  <a:lnTo>
                    <a:pt x="201" y="221062"/>
                  </a:lnTo>
                  <a:lnTo>
                    <a:pt x="0" y="224467"/>
                  </a:lnTo>
                  <a:lnTo>
                    <a:pt x="1005" y="225375"/>
                  </a:lnTo>
                  <a:lnTo>
                    <a:pt x="4944" y="226384"/>
                  </a:lnTo>
                  <a:lnTo>
                    <a:pt x="50241" y="217443"/>
                  </a:lnTo>
                  <a:lnTo>
                    <a:pt x="76039" y="208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376">
              <a:extLst>
                <a:ext uri="{FF2B5EF4-FFF2-40B4-BE49-F238E27FC236}">
                  <a16:creationId xmlns:a16="http://schemas.microsoft.com/office/drawing/2014/main" id="{6420BF5B-3DDC-767B-C24D-4E81AFCA95AE}"/>
                </a:ext>
              </a:extLst>
            </p:cNvPr>
            <p:cNvSpPr/>
            <p:nvPr>
              <p:custDataLst>
                <p:tags r:id="rId132"/>
              </p:custDataLst>
            </p:nvPr>
          </p:nvSpPr>
          <p:spPr>
            <a:xfrm>
              <a:off x="5320207" y="1348370"/>
              <a:ext cx="41704" cy="106349"/>
            </a:xfrm>
            <a:custGeom>
              <a:avLst/>
              <a:gdLst/>
              <a:ahLst/>
              <a:cxnLst/>
              <a:rect l="0" t="0" r="0" b="0"/>
              <a:pathLst>
                <a:path w="41704" h="106349">
                  <a:moveTo>
                    <a:pt x="13793" y="61330"/>
                  </a:moveTo>
                  <a:lnTo>
                    <a:pt x="13793" y="61330"/>
                  </a:lnTo>
                  <a:lnTo>
                    <a:pt x="13793" y="56273"/>
                  </a:lnTo>
                  <a:lnTo>
                    <a:pt x="16615" y="50969"/>
                  </a:lnTo>
                  <a:lnTo>
                    <a:pt x="21994" y="43996"/>
                  </a:lnTo>
                  <a:lnTo>
                    <a:pt x="24114" y="28469"/>
                  </a:lnTo>
                  <a:lnTo>
                    <a:pt x="30806" y="14112"/>
                  </a:lnTo>
                  <a:lnTo>
                    <a:pt x="32441" y="1086"/>
                  </a:lnTo>
                  <a:lnTo>
                    <a:pt x="31516" y="0"/>
                  </a:lnTo>
                  <a:lnTo>
                    <a:pt x="29842" y="335"/>
                  </a:lnTo>
                  <a:lnTo>
                    <a:pt x="19550" y="8477"/>
                  </a:lnTo>
                  <a:lnTo>
                    <a:pt x="4189" y="51639"/>
                  </a:lnTo>
                  <a:lnTo>
                    <a:pt x="0" y="69723"/>
                  </a:lnTo>
                  <a:lnTo>
                    <a:pt x="1665" y="84816"/>
                  </a:lnTo>
                  <a:lnTo>
                    <a:pt x="8554" y="100156"/>
                  </a:lnTo>
                  <a:lnTo>
                    <a:pt x="12417" y="103089"/>
                  </a:lnTo>
                  <a:lnTo>
                    <a:pt x="22354" y="106348"/>
                  </a:lnTo>
                  <a:lnTo>
                    <a:pt x="26908" y="106159"/>
                  </a:lnTo>
                  <a:lnTo>
                    <a:pt x="34792" y="103126"/>
                  </a:lnTo>
                  <a:lnTo>
                    <a:pt x="39001" y="89784"/>
                  </a:lnTo>
                  <a:lnTo>
                    <a:pt x="41703" y="46724"/>
                  </a:lnTo>
                  <a:lnTo>
                    <a:pt x="37114" y="20078"/>
                  </a:lnTo>
                  <a:lnTo>
                    <a:pt x="29052" y="3834"/>
                  </a:lnTo>
                  <a:lnTo>
                    <a:pt x="26082" y="1833"/>
                  </a:lnTo>
                  <a:lnTo>
                    <a:pt x="13793" y="41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377">
              <a:extLst>
                <a:ext uri="{FF2B5EF4-FFF2-40B4-BE49-F238E27FC236}">
                  <a16:creationId xmlns:a16="http://schemas.microsoft.com/office/drawing/2014/main" id="{F6DC0112-021F-EE22-E264-548FD7008024}"/>
                </a:ext>
              </a:extLst>
            </p:cNvPr>
            <p:cNvSpPr/>
            <p:nvPr>
              <p:custDataLst>
                <p:tags r:id="rId133"/>
              </p:custDataLst>
            </p:nvPr>
          </p:nvSpPr>
          <p:spPr>
            <a:xfrm>
              <a:off x="4862237" y="1285876"/>
              <a:ext cx="366989" cy="180975"/>
            </a:xfrm>
            <a:custGeom>
              <a:avLst/>
              <a:gdLst/>
              <a:ahLst/>
              <a:cxnLst/>
              <a:rect l="0" t="0" r="0" b="0"/>
              <a:pathLst>
                <a:path w="366989" h="180975">
                  <a:moveTo>
                    <a:pt x="138388" y="57149"/>
                  </a:moveTo>
                  <a:lnTo>
                    <a:pt x="138388" y="57149"/>
                  </a:lnTo>
                  <a:lnTo>
                    <a:pt x="138388" y="47624"/>
                  </a:lnTo>
                  <a:lnTo>
                    <a:pt x="147879" y="47624"/>
                  </a:lnTo>
                  <a:lnTo>
                    <a:pt x="142419" y="47624"/>
                  </a:lnTo>
                  <a:lnTo>
                    <a:pt x="147831" y="47624"/>
                  </a:lnTo>
                  <a:lnTo>
                    <a:pt x="147913" y="38215"/>
                  </a:lnTo>
                  <a:lnTo>
                    <a:pt x="142857" y="38134"/>
                  </a:lnTo>
                  <a:lnTo>
                    <a:pt x="141368" y="37064"/>
                  </a:lnTo>
                  <a:lnTo>
                    <a:pt x="138976" y="30564"/>
                  </a:lnTo>
                  <a:lnTo>
                    <a:pt x="138504" y="28967"/>
                  </a:lnTo>
                  <a:lnTo>
                    <a:pt x="138422" y="23634"/>
                  </a:lnTo>
                  <a:lnTo>
                    <a:pt x="137352" y="22106"/>
                  </a:lnTo>
                  <a:lnTo>
                    <a:pt x="135581" y="21087"/>
                  </a:lnTo>
                  <a:lnTo>
                    <a:pt x="128689" y="19317"/>
                  </a:lnTo>
                  <a:lnTo>
                    <a:pt x="124200" y="19168"/>
                  </a:lnTo>
                  <a:lnTo>
                    <a:pt x="122579" y="18070"/>
                  </a:lnTo>
                  <a:lnTo>
                    <a:pt x="121498" y="16280"/>
                  </a:lnTo>
                  <a:lnTo>
                    <a:pt x="119765" y="10859"/>
                  </a:lnTo>
                  <a:lnTo>
                    <a:pt x="111175" y="1440"/>
                  </a:lnTo>
                  <a:lnTo>
                    <a:pt x="101732" y="126"/>
                  </a:lnTo>
                  <a:lnTo>
                    <a:pt x="69432" y="0"/>
                  </a:lnTo>
                  <a:lnTo>
                    <a:pt x="62585" y="2822"/>
                  </a:lnTo>
                  <a:lnTo>
                    <a:pt x="56015" y="6545"/>
                  </a:lnTo>
                  <a:lnTo>
                    <a:pt x="46365" y="9700"/>
                  </a:lnTo>
                  <a:lnTo>
                    <a:pt x="12714" y="40081"/>
                  </a:lnTo>
                  <a:lnTo>
                    <a:pt x="8450" y="52738"/>
                  </a:lnTo>
                  <a:lnTo>
                    <a:pt x="0" y="100352"/>
                  </a:lnTo>
                  <a:lnTo>
                    <a:pt x="2094" y="112686"/>
                  </a:lnTo>
                  <a:lnTo>
                    <a:pt x="14279" y="130637"/>
                  </a:lnTo>
                  <a:lnTo>
                    <a:pt x="31017" y="140258"/>
                  </a:lnTo>
                  <a:lnTo>
                    <a:pt x="73292" y="157346"/>
                  </a:lnTo>
                  <a:lnTo>
                    <a:pt x="86878" y="159889"/>
                  </a:lnTo>
                  <a:lnTo>
                    <a:pt x="93465" y="158451"/>
                  </a:lnTo>
                  <a:lnTo>
                    <a:pt x="116423" y="143756"/>
                  </a:lnTo>
                  <a:lnTo>
                    <a:pt x="124393" y="135858"/>
                  </a:lnTo>
                  <a:lnTo>
                    <a:pt x="143566" y="102320"/>
                  </a:lnTo>
                  <a:lnTo>
                    <a:pt x="147054" y="86494"/>
                  </a:lnTo>
                  <a:lnTo>
                    <a:pt x="147862" y="76801"/>
                  </a:lnTo>
                  <a:lnTo>
                    <a:pt x="147912" y="116919"/>
                  </a:lnTo>
                  <a:lnTo>
                    <a:pt x="157614" y="162764"/>
                  </a:lnTo>
                  <a:lnTo>
                    <a:pt x="159672" y="165659"/>
                  </a:lnTo>
                  <a:lnTo>
                    <a:pt x="165523" y="170305"/>
                  </a:lnTo>
                  <a:lnTo>
                    <a:pt x="169145" y="168118"/>
                  </a:lnTo>
                  <a:lnTo>
                    <a:pt x="175037" y="163148"/>
                  </a:lnTo>
                  <a:lnTo>
                    <a:pt x="175844" y="159646"/>
                  </a:lnTo>
                  <a:lnTo>
                    <a:pt x="176058" y="157230"/>
                  </a:lnTo>
                  <a:lnTo>
                    <a:pt x="179119" y="151724"/>
                  </a:lnTo>
                  <a:lnTo>
                    <a:pt x="205132" y="107331"/>
                  </a:lnTo>
                  <a:lnTo>
                    <a:pt x="210385" y="99560"/>
                  </a:lnTo>
                  <a:lnTo>
                    <a:pt x="215459" y="88177"/>
                  </a:lnTo>
                  <a:lnTo>
                    <a:pt x="229420" y="68726"/>
                  </a:lnTo>
                  <a:lnTo>
                    <a:pt x="232821" y="61236"/>
                  </a:lnTo>
                  <a:lnTo>
                    <a:pt x="239629" y="51069"/>
                  </a:lnTo>
                  <a:lnTo>
                    <a:pt x="241592" y="44569"/>
                  </a:lnTo>
                  <a:lnTo>
                    <a:pt x="243174" y="42413"/>
                  </a:lnTo>
                  <a:lnTo>
                    <a:pt x="245287" y="40975"/>
                  </a:lnTo>
                  <a:lnTo>
                    <a:pt x="247754" y="40016"/>
                  </a:lnTo>
                  <a:lnTo>
                    <a:pt x="249399" y="40436"/>
                  </a:lnTo>
                  <a:lnTo>
                    <a:pt x="250495" y="41773"/>
                  </a:lnTo>
                  <a:lnTo>
                    <a:pt x="251713" y="47140"/>
                  </a:lnTo>
                  <a:lnTo>
                    <a:pt x="260170" y="90784"/>
                  </a:lnTo>
                  <a:lnTo>
                    <a:pt x="262093" y="130470"/>
                  </a:lnTo>
                  <a:lnTo>
                    <a:pt x="259338" y="140183"/>
                  </a:lnTo>
                  <a:lnTo>
                    <a:pt x="257121" y="144255"/>
                  </a:lnTo>
                  <a:lnTo>
                    <a:pt x="256702" y="148028"/>
                  </a:lnTo>
                  <a:lnTo>
                    <a:pt x="262206" y="171399"/>
                  </a:lnTo>
                  <a:lnTo>
                    <a:pt x="267268" y="166378"/>
                  </a:lnTo>
                  <a:lnTo>
                    <a:pt x="269751" y="161081"/>
                  </a:lnTo>
                  <a:lnTo>
                    <a:pt x="270414" y="158187"/>
                  </a:lnTo>
                  <a:lnTo>
                    <a:pt x="276402" y="149057"/>
                  </a:lnTo>
                  <a:lnTo>
                    <a:pt x="286849" y="136491"/>
                  </a:lnTo>
                  <a:lnTo>
                    <a:pt x="292832" y="123818"/>
                  </a:lnTo>
                  <a:lnTo>
                    <a:pt x="336934" y="77678"/>
                  </a:lnTo>
                  <a:lnTo>
                    <a:pt x="346484" y="76329"/>
                  </a:lnTo>
                  <a:lnTo>
                    <a:pt x="356012" y="84411"/>
                  </a:lnTo>
                  <a:lnTo>
                    <a:pt x="356818" y="87963"/>
                  </a:lnTo>
                  <a:lnTo>
                    <a:pt x="357033" y="90392"/>
                  </a:lnTo>
                  <a:lnTo>
                    <a:pt x="360094" y="95912"/>
                  </a:lnTo>
                  <a:lnTo>
                    <a:pt x="363924" y="101894"/>
                  </a:lnTo>
                  <a:lnTo>
                    <a:pt x="366081" y="111211"/>
                  </a:lnTo>
                  <a:lnTo>
                    <a:pt x="366868" y="127010"/>
                  </a:lnTo>
                  <a:lnTo>
                    <a:pt x="364113" y="133354"/>
                  </a:lnTo>
                  <a:lnTo>
                    <a:pt x="361896" y="136527"/>
                  </a:lnTo>
                  <a:lnTo>
                    <a:pt x="361477" y="139701"/>
                  </a:lnTo>
                  <a:lnTo>
                    <a:pt x="366053" y="155574"/>
                  </a:lnTo>
                  <a:lnTo>
                    <a:pt x="365306" y="158749"/>
                  </a:lnTo>
                  <a:lnTo>
                    <a:pt x="358291" y="171253"/>
                  </a:lnTo>
                  <a:lnTo>
                    <a:pt x="357831" y="175948"/>
                  </a:lnTo>
                  <a:lnTo>
                    <a:pt x="358766" y="177623"/>
                  </a:lnTo>
                  <a:lnTo>
                    <a:pt x="360449" y="178740"/>
                  </a:lnTo>
                  <a:lnTo>
                    <a:pt x="366988"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68">
            <a:extLst>
              <a:ext uri="{FF2B5EF4-FFF2-40B4-BE49-F238E27FC236}">
                <a16:creationId xmlns:a16="http://schemas.microsoft.com/office/drawing/2014/main" id="{885267C3-65E6-348A-D383-4AB0F7EBB5FC}"/>
              </a:ext>
            </a:extLst>
          </p:cNvPr>
          <p:cNvGrpSpPr/>
          <p:nvPr/>
        </p:nvGrpSpPr>
        <p:grpSpPr>
          <a:xfrm>
            <a:off x="6457950" y="1209675"/>
            <a:ext cx="2466976" cy="807964"/>
            <a:chOff x="6457950" y="1209675"/>
            <a:chExt cx="2466976" cy="807964"/>
          </a:xfrm>
        </p:grpSpPr>
        <p:sp>
          <p:nvSpPr>
            <p:cNvPr id="12" name="SMARTInkShape-378">
              <a:extLst>
                <a:ext uri="{FF2B5EF4-FFF2-40B4-BE49-F238E27FC236}">
                  <a16:creationId xmlns:a16="http://schemas.microsoft.com/office/drawing/2014/main" id="{BA706D54-8ADC-2B60-5FFF-85A0FDA08F0D}"/>
                </a:ext>
              </a:extLst>
            </p:cNvPr>
            <p:cNvSpPr/>
            <p:nvPr>
              <p:custDataLst>
                <p:tags r:id="rId105"/>
              </p:custDataLst>
            </p:nvPr>
          </p:nvSpPr>
          <p:spPr>
            <a:xfrm>
              <a:off x="8905875" y="2000250"/>
              <a:ext cx="9526" cy="9526"/>
            </a:xfrm>
            <a:custGeom>
              <a:avLst/>
              <a:gdLst/>
              <a:ahLst/>
              <a:cxnLst/>
              <a:rect l="0" t="0" r="0" b="0"/>
              <a:pathLst>
                <a:path w="9526" h="9526">
                  <a:moveTo>
                    <a:pt x="9525" y="0"/>
                  </a:moveTo>
                  <a:lnTo>
                    <a:pt x="9525" y="0"/>
                  </a:lnTo>
                  <a:lnTo>
                    <a:pt x="391"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379">
              <a:extLst>
                <a:ext uri="{FF2B5EF4-FFF2-40B4-BE49-F238E27FC236}">
                  <a16:creationId xmlns:a16="http://schemas.microsoft.com/office/drawing/2014/main" id="{25039CD9-9315-3A8C-3F83-80C9FD1B7190}"/>
                </a:ext>
              </a:extLst>
            </p:cNvPr>
            <p:cNvSpPr/>
            <p:nvPr>
              <p:custDataLst>
                <p:tags r:id="rId106"/>
              </p:custDataLst>
            </p:nvPr>
          </p:nvSpPr>
          <p:spPr>
            <a:xfrm>
              <a:off x="8772525" y="1830632"/>
              <a:ext cx="152401" cy="176137"/>
            </a:xfrm>
            <a:custGeom>
              <a:avLst/>
              <a:gdLst/>
              <a:ahLst/>
              <a:cxnLst/>
              <a:rect l="0" t="0" r="0" b="0"/>
              <a:pathLst>
                <a:path w="152401" h="176137">
                  <a:moveTo>
                    <a:pt x="0" y="26743"/>
                  </a:moveTo>
                  <a:lnTo>
                    <a:pt x="0" y="26743"/>
                  </a:lnTo>
                  <a:lnTo>
                    <a:pt x="21458" y="13485"/>
                  </a:lnTo>
                  <a:lnTo>
                    <a:pt x="34774" y="2291"/>
                  </a:lnTo>
                  <a:lnTo>
                    <a:pt x="41208" y="0"/>
                  </a:lnTo>
                  <a:lnTo>
                    <a:pt x="44406" y="448"/>
                  </a:lnTo>
                  <a:lnTo>
                    <a:pt x="50781" y="3767"/>
                  </a:lnTo>
                  <a:lnTo>
                    <a:pt x="54319" y="17237"/>
                  </a:lnTo>
                  <a:lnTo>
                    <a:pt x="56591" y="60378"/>
                  </a:lnTo>
                  <a:lnTo>
                    <a:pt x="57039" y="102061"/>
                  </a:lnTo>
                  <a:lnTo>
                    <a:pt x="54306" y="140869"/>
                  </a:lnTo>
                  <a:lnTo>
                    <a:pt x="46784" y="163922"/>
                  </a:lnTo>
                  <a:lnTo>
                    <a:pt x="40900" y="172378"/>
                  </a:lnTo>
                  <a:lnTo>
                    <a:pt x="34758" y="176136"/>
                  </a:lnTo>
                  <a:lnTo>
                    <a:pt x="31638" y="175022"/>
                  </a:lnTo>
                  <a:lnTo>
                    <a:pt x="25350" y="168139"/>
                  </a:lnTo>
                  <a:lnTo>
                    <a:pt x="21850" y="160847"/>
                  </a:lnTo>
                  <a:lnTo>
                    <a:pt x="20917" y="157421"/>
                  </a:lnTo>
                  <a:lnTo>
                    <a:pt x="24659" y="137429"/>
                  </a:lnTo>
                  <a:lnTo>
                    <a:pt x="45959" y="95764"/>
                  </a:lnTo>
                  <a:lnTo>
                    <a:pt x="55352" y="81761"/>
                  </a:lnTo>
                  <a:lnTo>
                    <a:pt x="98906" y="49256"/>
                  </a:lnTo>
                  <a:lnTo>
                    <a:pt x="123851" y="34354"/>
                  </a:lnTo>
                  <a:lnTo>
                    <a:pt x="152400" y="267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80">
              <a:extLst>
                <a:ext uri="{FF2B5EF4-FFF2-40B4-BE49-F238E27FC236}">
                  <a16:creationId xmlns:a16="http://schemas.microsoft.com/office/drawing/2014/main" id="{E0D414A7-6E54-8416-BC6C-54228AECD9D1}"/>
                </a:ext>
              </a:extLst>
            </p:cNvPr>
            <p:cNvSpPr/>
            <p:nvPr>
              <p:custDataLst>
                <p:tags r:id="rId107"/>
              </p:custDataLst>
            </p:nvPr>
          </p:nvSpPr>
          <p:spPr>
            <a:xfrm>
              <a:off x="8601531" y="1858034"/>
              <a:ext cx="132895" cy="150098"/>
            </a:xfrm>
            <a:custGeom>
              <a:avLst/>
              <a:gdLst/>
              <a:ahLst/>
              <a:cxnLst/>
              <a:rect l="0" t="0" r="0" b="0"/>
              <a:pathLst>
                <a:path w="132895" h="150098">
                  <a:moveTo>
                    <a:pt x="85269" y="37441"/>
                  </a:moveTo>
                  <a:lnTo>
                    <a:pt x="85269" y="37441"/>
                  </a:lnTo>
                  <a:lnTo>
                    <a:pt x="93471" y="37441"/>
                  </a:lnTo>
                  <a:lnTo>
                    <a:pt x="93911" y="36383"/>
                  </a:lnTo>
                  <a:lnTo>
                    <a:pt x="97442" y="24258"/>
                  </a:lnTo>
                  <a:lnTo>
                    <a:pt x="99734" y="19127"/>
                  </a:lnTo>
                  <a:lnTo>
                    <a:pt x="100205" y="14648"/>
                  </a:lnTo>
                  <a:lnTo>
                    <a:pt x="97904" y="6850"/>
                  </a:lnTo>
                  <a:lnTo>
                    <a:pt x="95809" y="4347"/>
                  </a:lnTo>
                  <a:lnTo>
                    <a:pt x="90660" y="1566"/>
                  </a:lnTo>
                  <a:lnTo>
                    <a:pt x="71697" y="0"/>
                  </a:lnTo>
                  <a:lnTo>
                    <a:pt x="57717" y="5278"/>
                  </a:lnTo>
                  <a:lnTo>
                    <a:pt x="17361" y="39082"/>
                  </a:lnTo>
                  <a:lnTo>
                    <a:pt x="12753" y="46284"/>
                  </a:lnTo>
                  <a:lnTo>
                    <a:pt x="9648" y="53013"/>
                  </a:lnTo>
                  <a:lnTo>
                    <a:pt x="4740" y="59531"/>
                  </a:lnTo>
                  <a:lnTo>
                    <a:pt x="1083" y="79264"/>
                  </a:lnTo>
                  <a:lnTo>
                    <a:pt x="0" y="105219"/>
                  </a:lnTo>
                  <a:lnTo>
                    <a:pt x="5390" y="123656"/>
                  </a:lnTo>
                  <a:lnTo>
                    <a:pt x="15986" y="146193"/>
                  </a:lnTo>
                  <a:lnTo>
                    <a:pt x="17914" y="148043"/>
                  </a:lnTo>
                  <a:lnTo>
                    <a:pt x="22877" y="150097"/>
                  </a:lnTo>
                  <a:lnTo>
                    <a:pt x="31434" y="145366"/>
                  </a:lnTo>
                  <a:lnTo>
                    <a:pt x="67707" y="111974"/>
                  </a:lnTo>
                  <a:lnTo>
                    <a:pt x="90462" y="64498"/>
                  </a:lnTo>
                  <a:lnTo>
                    <a:pt x="94223" y="49484"/>
                  </a:lnTo>
                  <a:lnTo>
                    <a:pt x="94413" y="49703"/>
                  </a:lnTo>
                  <a:lnTo>
                    <a:pt x="94626" y="52769"/>
                  </a:lnTo>
                  <a:lnTo>
                    <a:pt x="86143" y="96350"/>
                  </a:lnTo>
                  <a:lnTo>
                    <a:pt x="85657" y="105251"/>
                  </a:lnTo>
                  <a:lnTo>
                    <a:pt x="88264" y="112734"/>
                  </a:lnTo>
                  <a:lnTo>
                    <a:pt x="90441" y="116211"/>
                  </a:lnTo>
                  <a:lnTo>
                    <a:pt x="92950" y="118530"/>
                  </a:lnTo>
                  <a:lnTo>
                    <a:pt x="98561" y="121105"/>
                  </a:lnTo>
                  <a:lnTo>
                    <a:pt x="107670" y="122556"/>
                  </a:lnTo>
                  <a:lnTo>
                    <a:pt x="132894" y="1041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81">
              <a:extLst>
                <a:ext uri="{FF2B5EF4-FFF2-40B4-BE49-F238E27FC236}">
                  <a16:creationId xmlns:a16="http://schemas.microsoft.com/office/drawing/2014/main" id="{8397FC13-4EBD-44C8-DDC6-3A62C35D924C}"/>
                </a:ext>
              </a:extLst>
            </p:cNvPr>
            <p:cNvSpPr/>
            <p:nvPr>
              <p:custDataLst>
                <p:tags r:id="rId108"/>
              </p:custDataLst>
            </p:nvPr>
          </p:nvSpPr>
          <p:spPr>
            <a:xfrm>
              <a:off x="8429625" y="1876425"/>
              <a:ext cx="142876" cy="141214"/>
            </a:xfrm>
            <a:custGeom>
              <a:avLst/>
              <a:gdLst/>
              <a:ahLst/>
              <a:cxnLst/>
              <a:rect l="0" t="0" r="0" b="0"/>
              <a:pathLst>
                <a:path w="142876" h="141214">
                  <a:moveTo>
                    <a:pt x="0" y="28575"/>
                  </a:moveTo>
                  <a:lnTo>
                    <a:pt x="0" y="28575"/>
                  </a:lnTo>
                  <a:lnTo>
                    <a:pt x="8202" y="20374"/>
                  </a:lnTo>
                  <a:lnTo>
                    <a:pt x="8642" y="20991"/>
                  </a:lnTo>
                  <a:lnTo>
                    <a:pt x="17691" y="67990"/>
                  </a:lnTo>
                  <a:lnTo>
                    <a:pt x="29232" y="114473"/>
                  </a:lnTo>
                  <a:lnTo>
                    <a:pt x="35217" y="130252"/>
                  </a:lnTo>
                  <a:lnTo>
                    <a:pt x="41404" y="137265"/>
                  </a:lnTo>
                  <a:lnTo>
                    <a:pt x="47683" y="140382"/>
                  </a:lnTo>
                  <a:lnTo>
                    <a:pt x="50839" y="141213"/>
                  </a:lnTo>
                  <a:lnTo>
                    <a:pt x="59989" y="136492"/>
                  </a:lnTo>
                  <a:lnTo>
                    <a:pt x="70054" y="129455"/>
                  </a:lnTo>
                  <a:lnTo>
                    <a:pt x="78055" y="126327"/>
                  </a:lnTo>
                  <a:lnTo>
                    <a:pt x="85138" y="113648"/>
                  </a:lnTo>
                  <a:lnTo>
                    <a:pt x="103366" y="71015"/>
                  </a:lnTo>
                  <a:lnTo>
                    <a:pt x="126291" y="3049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382">
              <a:extLst>
                <a:ext uri="{FF2B5EF4-FFF2-40B4-BE49-F238E27FC236}">
                  <a16:creationId xmlns:a16="http://schemas.microsoft.com/office/drawing/2014/main" id="{612AF54A-7C6C-ACFA-1C77-31E435C42304}"/>
                </a:ext>
              </a:extLst>
            </p:cNvPr>
            <p:cNvSpPr/>
            <p:nvPr>
              <p:custDataLst>
                <p:tags r:id="rId109"/>
              </p:custDataLst>
            </p:nvPr>
          </p:nvSpPr>
          <p:spPr>
            <a:xfrm>
              <a:off x="8382000" y="1642769"/>
              <a:ext cx="114301" cy="252707"/>
            </a:xfrm>
            <a:custGeom>
              <a:avLst/>
              <a:gdLst/>
              <a:ahLst/>
              <a:cxnLst/>
              <a:rect l="0" t="0" r="0" b="0"/>
              <a:pathLst>
                <a:path w="114301" h="252707">
                  <a:moveTo>
                    <a:pt x="114300" y="5056"/>
                  </a:moveTo>
                  <a:lnTo>
                    <a:pt x="114300" y="5056"/>
                  </a:lnTo>
                  <a:lnTo>
                    <a:pt x="114300" y="0"/>
                  </a:lnTo>
                  <a:lnTo>
                    <a:pt x="113242" y="627"/>
                  </a:lnTo>
                  <a:lnTo>
                    <a:pt x="79925" y="44662"/>
                  </a:lnTo>
                  <a:lnTo>
                    <a:pt x="59179" y="86610"/>
                  </a:lnTo>
                  <a:lnTo>
                    <a:pt x="31247" y="130318"/>
                  </a:lnTo>
                  <a:lnTo>
                    <a:pt x="13051" y="176695"/>
                  </a:lnTo>
                  <a:lnTo>
                    <a:pt x="1284" y="219522"/>
                  </a:lnTo>
                  <a:lnTo>
                    <a:pt x="0" y="2527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383">
              <a:extLst>
                <a:ext uri="{FF2B5EF4-FFF2-40B4-BE49-F238E27FC236}">
                  <a16:creationId xmlns:a16="http://schemas.microsoft.com/office/drawing/2014/main" id="{4BE7AB12-B2C2-60A9-C2DC-4CF8EA2A384E}"/>
                </a:ext>
              </a:extLst>
            </p:cNvPr>
            <p:cNvSpPr/>
            <p:nvPr>
              <p:custDataLst>
                <p:tags r:id="rId110"/>
              </p:custDataLst>
            </p:nvPr>
          </p:nvSpPr>
          <p:spPr>
            <a:xfrm>
              <a:off x="8362950" y="1647825"/>
              <a:ext cx="66676" cy="114301"/>
            </a:xfrm>
            <a:custGeom>
              <a:avLst/>
              <a:gdLst/>
              <a:ahLst/>
              <a:cxnLst/>
              <a:rect l="0" t="0" r="0" b="0"/>
              <a:pathLst>
                <a:path w="66676" h="114301">
                  <a:moveTo>
                    <a:pt x="0" y="0"/>
                  </a:moveTo>
                  <a:lnTo>
                    <a:pt x="0" y="0"/>
                  </a:lnTo>
                  <a:lnTo>
                    <a:pt x="5056" y="0"/>
                  </a:lnTo>
                  <a:lnTo>
                    <a:pt x="10361" y="2822"/>
                  </a:lnTo>
                  <a:lnTo>
                    <a:pt x="17305" y="9721"/>
                  </a:lnTo>
                  <a:lnTo>
                    <a:pt x="40000" y="43849"/>
                  </a:lnTo>
                  <a:lnTo>
                    <a:pt x="52012" y="87554"/>
                  </a:lnTo>
                  <a:lnTo>
                    <a:pt x="6667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384">
              <a:extLst>
                <a:ext uri="{FF2B5EF4-FFF2-40B4-BE49-F238E27FC236}">
                  <a16:creationId xmlns:a16="http://schemas.microsoft.com/office/drawing/2014/main" id="{BE26EA02-9612-E000-7945-5A3C6B8863BF}"/>
                </a:ext>
              </a:extLst>
            </p:cNvPr>
            <p:cNvSpPr/>
            <p:nvPr>
              <p:custDataLst>
                <p:tags r:id="rId111"/>
              </p:custDataLst>
            </p:nvPr>
          </p:nvSpPr>
          <p:spPr>
            <a:xfrm>
              <a:off x="8077200" y="1677951"/>
              <a:ext cx="247368" cy="122275"/>
            </a:xfrm>
            <a:custGeom>
              <a:avLst/>
              <a:gdLst/>
              <a:ahLst/>
              <a:cxnLst/>
              <a:rect l="0" t="0" r="0" b="0"/>
              <a:pathLst>
                <a:path w="247368" h="122275">
                  <a:moveTo>
                    <a:pt x="0" y="65124"/>
                  </a:moveTo>
                  <a:lnTo>
                    <a:pt x="0" y="65124"/>
                  </a:lnTo>
                  <a:lnTo>
                    <a:pt x="0" y="60068"/>
                  </a:lnTo>
                  <a:lnTo>
                    <a:pt x="1058" y="58578"/>
                  </a:lnTo>
                  <a:lnTo>
                    <a:pt x="2822" y="57585"/>
                  </a:lnTo>
                  <a:lnTo>
                    <a:pt x="5056" y="56923"/>
                  </a:lnTo>
                  <a:lnTo>
                    <a:pt x="50146" y="31170"/>
                  </a:lnTo>
                  <a:lnTo>
                    <a:pt x="58624" y="28867"/>
                  </a:lnTo>
                  <a:lnTo>
                    <a:pt x="61307" y="29311"/>
                  </a:lnTo>
                  <a:lnTo>
                    <a:pt x="63096" y="30665"/>
                  </a:lnTo>
                  <a:lnTo>
                    <a:pt x="65084" y="34992"/>
                  </a:lnTo>
                  <a:lnTo>
                    <a:pt x="66613" y="72095"/>
                  </a:lnTo>
                  <a:lnTo>
                    <a:pt x="61600" y="90708"/>
                  </a:lnTo>
                  <a:lnTo>
                    <a:pt x="48133" y="120232"/>
                  </a:lnTo>
                  <a:lnTo>
                    <a:pt x="47964" y="119854"/>
                  </a:lnTo>
                  <a:lnTo>
                    <a:pt x="47670" y="108837"/>
                  </a:lnTo>
                  <a:lnTo>
                    <a:pt x="48713" y="106966"/>
                  </a:lnTo>
                  <a:lnTo>
                    <a:pt x="50467" y="105719"/>
                  </a:lnTo>
                  <a:lnTo>
                    <a:pt x="52695" y="104887"/>
                  </a:lnTo>
                  <a:lnTo>
                    <a:pt x="54180" y="103274"/>
                  </a:lnTo>
                  <a:lnTo>
                    <a:pt x="59386" y="93082"/>
                  </a:lnTo>
                  <a:lnTo>
                    <a:pt x="63436" y="87075"/>
                  </a:lnTo>
                  <a:lnTo>
                    <a:pt x="75054" y="54125"/>
                  </a:lnTo>
                  <a:lnTo>
                    <a:pt x="102285" y="20898"/>
                  </a:lnTo>
                  <a:lnTo>
                    <a:pt x="111782" y="13718"/>
                  </a:lnTo>
                  <a:lnTo>
                    <a:pt x="123079" y="9676"/>
                  </a:lnTo>
                  <a:lnTo>
                    <a:pt x="126503" y="9109"/>
                  </a:lnTo>
                  <a:lnTo>
                    <a:pt x="129843" y="10847"/>
                  </a:lnTo>
                  <a:lnTo>
                    <a:pt x="136378" y="18423"/>
                  </a:lnTo>
                  <a:lnTo>
                    <a:pt x="139988" y="26023"/>
                  </a:lnTo>
                  <a:lnTo>
                    <a:pt x="140950" y="29532"/>
                  </a:lnTo>
                  <a:lnTo>
                    <a:pt x="139197" y="39075"/>
                  </a:lnTo>
                  <a:lnTo>
                    <a:pt x="135948" y="51430"/>
                  </a:lnTo>
                  <a:lnTo>
                    <a:pt x="133578" y="95032"/>
                  </a:lnTo>
                  <a:lnTo>
                    <a:pt x="133355" y="117735"/>
                  </a:lnTo>
                  <a:lnTo>
                    <a:pt x="133351" y="113615"/>
                  </a:lnTo>
                  <a:lnTo>
                    <a:pt x="147500" y="96653"/>
                  </a:lnTo>
                  <a:lnTo>
                    <a:pt x="169929" y="54734"/>
                  </a:lnTo>
                  <a:lnTo>
                    <a:pt x="201463" y="16687"/>
                  </a:lnTo>
                  <a:lnTo>
                    <a:pt x="208778" y="11846"/>
                  </a:lnTo>
                  <a:lnTo>
                    <a:pt x="215557" y="8637"/>
                  </a:lnTo>
                  <a:lnTo>
                    <a:pt x="222097" y="3682"/>
                  </a:lnTo>
                  <a:lnTo>
                    <a:pt x="231354" y="775"/>
                  </a:lnTo>
                  <a:lnTo>
                    <a:pt x="236786" y="0"/>
                  </a:lnTo>
                  <a:lnTo>
                    <a:pt x="240408" y="541"/>
                  </a:lnTo>
                  <a:lnTo>
                    <a:pt x="242822" y="1960"/>
                  </a:lnTo>
                  <a:lnTo>
                    <a:pt x="244431" y="3965"/>
                  </a:lnTo>
                  <a:lnTo>
                    <a:pt x="246220" y="9014"/>
                  </a:lnTo>
                  <a:lnTo>
                    <a:pt x="247367" y="25936"/>
                  </a:lnTo>
                  <a:lnTo>
                    <a:pt x="238991" y="70517"/>
                  </a:lnTo>
                  <a:lnTo>
                    <a:pt x="237143" y="105535"/>
                  </a:lnTo>
                  <a:lnTo>
                    <a:pt x="232660" y="116844"/>
                  </a:lnTo>
                  <a:lnTo>
                    <a:pt x="233423" y="118654"/>
                  </a:lnTo>
                  <a:lnTo>
                    <a:pt x="234990" y="119861"/>
                  </a:lnTo>
                  <a:lnTo>
                    <a:pt x="234977" y="120665"/>
                  </a:lnTo>
                  <a:lnTo>
                    <a:pt x="228600" y="1222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385">
              <a:extLst>
                <a:ext uri="{FF2B5EF4-FFF2-40B4-BE49-F238E27FC236}">
                  <a16:creationId xmlns:a16="http://schemas.microsoft.com/office/drawing/2014/main" id="{754FCB7E-24CE-7E29-3ADD-4AABD23778CD}"/>
                </a:ext>
              </a:extLst>
            </p:cNvPr>
            <p:cNvSpPr/>
            <p:nvPr>
              <p:custDataLst>
                <p:tags r:id="rId112"/>
              </p:custDataLst>
            </p:nvPr>
          </p:nvSpPr>
          <p:spPr>
            <a:xfrm>
              <a:off x="7810500" y="1690709"/>
              <a:ext cx="237925" cy="119042"/>
            </a:xfrm>
            <a:custGeom>
              <a:avLst/>
              <a:gdLst/>
              <a:ahLst/>
              <a:cxnLst/>
              <a:rect l="0" t="0" r="0" b="0"/>
              <a:pathLst>
                <a:path w="237925" h="119042">
                  <a:moveTo>
                    <a:pt x="0" y="61891"/>
                  </a:moveTo>
                  <a:lnTo>
                    <a:pt x="0" y="61891"/>
                  </a:lnTo>
                  <a:lnTo>
                    <a:pt x="0" y="39501"/>
                  </a:lnTo>
                  <a:lnTo>
                    <a:pt x="1058" y="37439"/>
                  </a:lnTo>
                  <a:lnTo>
                    <a:pt x="2822" y="36065"/>
                  </a:lnTo>
                  <a:lnTo>
                    <a:pt x="5056" y="35148"/>
                  </a:lnTo>
                  <a:lnTo>
                    <a:pt x="27446" y="12018"/>
                  </a:lnTo>
                  <a:lnTo>
                    <a:pt x="46955" y="4930"/>
                  </a:lnTo>
                  <a:lnTo>
                    <a:pt x="52484" y="9853"/>
                  </a:lnTo>
                  <a:lnTo>
                    <a:pt x="55076" y="15127"/>
                  </a:lnTo>
                  <a:lnTo>
                    <a:pt x="56967" y="58831"/>
                  </a:lnTo>
                  <a:lnTo>
                    <a:pt x="56011" y="73231"/>
                  </a:lnTo>
                  <a:lnTo>
                    <a:pt x="48015" y="107024"/>
                  </a:lnTo>
                  <a:lnTo>
                    <a:pt x="47885" y="106796"/>
                  </a:lnTo>
                  <a:lnTo>
                    <a:pt x="47659" y="96040"/>
                  </a:lnTo>
                  <a:lnTo>
                    <a:pt x="52691" y="76948"/>
                  </a:lnTo>
                  <a:lnTo>
                    <a:pt x="65942" y="56239"/>
                  </a:lnTo>
                  <a:lnTo>
                    <a:pt x="108751" y="10413"/>
                  </a:lnTo>
                  <a:lnTo>
                    <a:pt x="113951" y="6204"/>
                  </a:lnTo>
                  <a:lnTo>
                    <a:pt x="123317" y="805"/>
                  </a:lnTo>
                  <a:lnTo>
                    <a:pt x="127720" y="0"/>
                  </a:lnTo>
                  <a:lnTo>
                    <a:pt x="131714" y="522"/>
                  </a:lnTo>
                  <a:lnTo>
                    <a:pt x="135434" y="1928"/>
                  </a:lnTo>
                  <a:lnTo>
                    <a:pt x="137914" y="4983"/>
                  </a:lnTo>
                  <a:lnTo>
                    <a:pt x="140670" y="14021"/>
                  </a:lnTo>
                  <a:lnTo>
                    <a:pt x="139073" y="25093"/>
                  </a:lnTo>
                  <a:lnTo>
                    <a:pt x="134480" y="49448"/>
                  </a:lnTo>
                  <a:lnTo>
                    <a:pt x="133370" y="94953"/>
                  </a:lnTo>
                  <a:lnTo>
                    <a:pt x="133359" y="93166"/>
                  </a:lnTo>
                  <a:lnTo>
                    <a:pt x="138409" y="86209"/>
                  </a:lnTo>
                  <a:lnTo>
                    <a:pt x="183496" y="40334"/>
                  </a:lnTo>
                  <a:lnTo>
                    <a:pt x="212148" y="14491"/>
                  </a:lnTo>
                  <a:lnTo>
                    <a:pt x="217632" y="11241"/>
                  </a:lnTo>
                  <a:lnTo>
                    <a:pt x="222346" y="10133"/>
                  </a:lnTo>
                  <a:lnTo>
                    <a:pt x="226547" y="10452"/>
                  </a:lnTo>
                  <a:lnTo>
                    <a:pt x="230407" y="11723"/>
                  </a:lnTo>
                  <a:lnTo>
                    <a:pt x="232980" y="14688"/>
                  </a:lnTo>
                  <a:lnTo>
                    <a:pt x="235838" y="23626"/>
                  </a:lnTo>
                  <a:lnTo>
                    <a:pt x="237924" y="58980"/>
                  </a:lnTo>
                  <a:lnTo>
                    <a:pt x="229906" y="105040"/>
                  </a:lnTo>
                  <a:lnTo>
                    <a:pt x="228600" y="119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386">
              <a:extLst>
                <a:ext uri="{FF2B5EF4-FFF2-40B4-BE49-F238E27FC236}">
                  <a16:creationId xmlns:a16="http://schemas.microsoft.com/office/drawing/2014/main" id="{5B5EC15A-E78B-B86B-4B8F-9A86CA604A3A}"/>
                </a:ext>
              </a:extLst>
            </p:cNvPr>
            <p:cNvSpPr/>
            <p:nvPr>
              <p:custDataLst>
                <p:tags r:id="rId113"/>
              </p:custDataLst>
            </p:nvPr>
          </p:nvSpPr>
          <p:spPr>
            <a:xfrm>
              <a:off x="7677658" y="1657350"/>
              <a:ext cx="104268" cy="151126"/>
            </a:xfrm>
            <a:custGeom>
              <a:avLst/>
              <a:gdLst/>
              <a:ahLst/>
              <a:cxnLst/>
              <a:rect l="0" t="0" r="0" b="0"/>
              <a:pathLst>
                <a:path w="104268" h="151126">
                  <a:moveTo>
                    <a:pt x="18542" y="57150"/>
                  </a:moveTo>
                  <a:lnTo>
                    <a:pt x="18542" y="57150"/>
                  </a:lnTo>
                  <a:lnTo>
                    <a:pt x="18542" y="23956"/>
                  </a:lnTo>
                  <a:lnTo>
                    <a:pt x="15720" y="29697"/>
                  </a:lnTo>
                  <a:lnTo>
                    <a:pt x="2066" y="77135"/>
                  </a:lnTo>
                  <a:lnTo>
                    <a:pt x="0" y="114485"/>
                  </a:lnTo>
                  <a:lnTo>
                    <a:pt x="3006" y="122890"/>
                  </a:lnTo>
                  <a:lnTo>
                    <a:pt x="14813" y="137873"/>
                  </a:lnTo>
                  <a:lnTo>
                    <a:pt x="24998" y="145944"/>
                  </a:lnTo>
                  <a:lnTo>
                    <a:pt x="34112" y="149530"/>
                  </a:lnTo>
                  <a:lnTo>
                    <a:pt x="45217" y="151125"/>
                  </a:lnTo>
                  <a:lnTo>
                    <a:pt x="54387" y="149011"/>
                  </a:lnTo>
                  <a:lnTo>
                    <a:pt x="58313" y="146966"/>
                  </a:lnTo>
                  <a:lnTo>
                    <a:pt x="73953" y="128918"/>
                  </a:lnTo>
                  <a:lnTo>
                    <a:pt x="80210" y="115152"/>
                  </a:lnTo>
                  <a:lnTo>
                    <a:pt x="92317" y="68736"/>
                  </a:lnTo>
                  <a:lnTo>
                    <a:pt x="102069" y="21217"/>
                  </a:lnTo>
                  <a:lnTo>
                    <a:pt x="10426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387">
              <a:extLst>
                <a:ext uri="{FF2B5EF4-FFF2-40B4-BE49-F238E27FC236}">
                  <a16:creationId xmlns:a16="http://schemas.microsoft.com/office/drawing/2014/main" id="{17EE481A-E1FE-FB00-3C90-8CAFF9079F61}"/>
                </a:ext>
              </a:extLst>
            </p:cNvPr>
            <p:cNvSpPr/>
            <p:nvPr>
              <p:custDataLst>
                <p:tags r:id="rId114"/>
              </p:custDataLst>
            </p:nvPr>
          </p:nvSpPr>
          <p:spPr>
            <a:xfrm>
              <a:off x="7471239" y="1504950"/>
              <a:ext cx="158287" cy="283940"/>
            </a:xfrm>
            <a:custGeom>
              <a:avLst/>
              <a:gdLst/>
              <a:ahLst/>
              <a:cxnLst/>
              <a:rect l="0" t="0" r="0" b="0"/>
              <a:pathLst>
                <a:path w="158287" h="283940">
                  <a:moveTo>
                    <a:pt x="91611" y="228600"/>
                  </a:moveTo>
                  <a:lnTo>
                    <a:pt x="91611" y="228600"/>
                  </a:lnTo>
                  <a:lnTo>
                    <a:pt x="96667" y="223544"/>
                  </a:lnTo>
                  <a:lnTo>
                    <a:pt x="99151" y="218239"/>
                  </a:lnTo>
                  <a:lnTo>
                    <a:pt x="99812" y="215342"/>
                  </a:lnTo>
                  <a:lnTo>
                    <a:pt x="105801" y="206210"/>
                  </a:lnTo>
                  <a:lnTo>
                    <a:pt x="106363" y="203090"/>
                  </a:lnTo>
                  <a:lnTo>
                    <a:pt x="105678" y="199952"/>
                  </a:lnTo>
                  <a:lnTo>
                    <a:pt x="103155" y="193642"/>
                  </a:lnTo>
                  <a:lnTo>
                    <a:pt x="101402" y="177796"/>
                  </a:lnTo>
                  <a:lnTo>
                    <a:pt x="99197" y="174622"/>
                  </a:lnTo>
                  <a:lnTo>
                    <a:pt x="91102" y="168274"/>
                  </a:lnTo>
                  <a:lnTo>
                    <a:pt x="80448" y="164747"/>
                  </a:lnTo>
                  <a:lnTo>
                    <a:pt x="74644" y="163806"/>
                  </a:lnTo>
                  <a:lnTo>
                    <a:pt x="59728" y="168405"/>
                  </a:lnTo>
                  <a:lnTo>
                    <a:pt x="22580" y="189041"/>
                  </a:lnTo>
                  <a:lnTo>
                    <a:pt x="9425" y="203610"/>
                  </a:lnTo>
                  <a:lnTo>
                    <a:pt x="2168" y="220668"/>
                  </a:lnTo>
                  <a:lnTo>
                    <a:pt x="0" y="238833"/>
                  </a:lnTo>
                  <a:lnTo>
                    <a:pt x="4902" y="270674"/>
                  </a:lnTo>
                  <a:lnTo>
                    <a:pt x="13916" y="276580"/>
                  </a:lnTo>
                  <a:lnTo>
                    <a:pt x="34018" y="283033"/>
                  </a:lnTo>
                  <a:lnTo>
                    <a:pt x="40516" y="283939"/>
                  </a:lnTo>
                  <a:lnTo>
                    <a:pt x="56202" y="279301"/>
                  </a:lnTo>
                  <a:lnTo>
                    <a:pt x="64830" y="275100"/>
                  </a:lnTo>
                  <a:lnTo>
                    <a:pt x="80061" y="259145"/>
                  </a:lnTo>
                  <a:lnTo>
                    <a:pt x="107023" y="215297"/>
                  </a:lnTo>
                  <a:lnTo>
                    <a:pt x="123106" y="181032"/>
                  </a:lnTo>
                  <a:lnTo>
                    <a:pt x="135045" y="137835"/>
                  </a:lnTo>
                  <a:lnTo>
                    <a:pt x="144226" y="93639"/>
                  </a:lnTo>
                  <a:lnTo>
                    <a:pt x="150687" y="49188"/>
                  </a:lnTo>
                  <a:lnTo>
                    <a:pt x="15828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388">
              <a:extLst>
                <a:ext uri="{FF2B5EF4-FFF2-40B4-BE49-F238E27FC236}">
                  <a16:creationId xmlns:a16="http://schemas.microsoft.com/office/drawing/2014/main" id="{E1E98795-6A29-8E25-A323-DD5865B20800}"/>
                </a:ext>
              </a:extLst>
            </p:cNvPr>
            <p:cNvSpPr/>
            <p:nvPr>
              <p:custDataLst>
                <p:tags r:id="rId115"/>
              </p:custDataLst>
            </p:nvPr>
          </p:nvSpPr>
          <p:spPr>
            <a:xfrm>
              <a:off x="8002164" y="1333892"/>
              <a:ext cx="132187" cy="112474"/>
            </a:xfrm>
            <a:custGeom>
              <a:avLst/>
              <a:gdLst/>
              <a:ahLst/>
              <a:cxnLst/>
              <a:rect l="0" t="0" r="0" b="0"/>
              <a:pathLst>
                <a:path w="132187" h="112474">
                  <a:moveTo>
                    <a:pt x="113136" y="9133"/>
                  </a:moveTo>
                  <a:lnTo>
                    <a:pt x="113136" y="9133"/>
                  </a:lnTo>
                  <a:lnTo>
                    <a:pt x="113136" y="4076"/>
                  </a:lnTo>
                  <a:lnTo>
                    <a:pt x="112078" y="2587"/>
                  </a:lnTo>
                  <a:lnTo>
                    <a:pt x="110314" y="1594"/>
                  </a:lnTo>
                  <a:lnTo>
                    <a:pt x="102356" y="491"/>
                  </a:lnTo>
                  <a:lnTo>
                    <a:pt x="84709" y="0"/>
                  </a:lnTo>
                  <a:lnTo>
                    <a:pt x="65577" y="5427"/>
                  </a:lnTo>
                  <a:lnTo>
                    <a:pt x="47549" y="15952"/>
                  </a:lnTo>
                  <a:lnTo>
                    <a:pt x="12097" y="57656"/>
                  </a:lnTo>
                  <a:lnTo>
                    <a:pt x="2765" y="75486"/>
                  </a:lnTo>
                  <a:lnTo>
                    <a:pt x="0" y="87472"/>
                  </a:lnTo>
                  <a:lnTo>
                    <a:pt x="671" y="90992"/>
                  </a:lnTo>
                  <a:lnTo>
                    <a:pt x="4237" y="97726"/>
                  </a:lnTo>
                  <a:lnTo>
                    <a:pt x="17253" y="107467"/>
                  </a:lnTo>
                  <a:lnTo>
                    <a:pt x="34514" y="112000"/>
                  </a:lnTo>
                  <a:lnTo>
                    <a:pt x="66914" y="112473"/>
                  </a:lnTo>
                  <a:lnTo>
                    <a:pt x="114121" y="105233"/>
                  </a:lnTo>
                  <a:lnTo>
                    <a:pt x="132186"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389">
              <a:extLst>
                <a:ext uri="{FF2B5EF4-FFF2-40B4-BE49-F238E27FC236}">
                  <a16:creationId xmlns:a16="http://schemas.microsoft.com/office/drawing/2014/main" id="{641BC60B-B310-04CC-5459-C0B7F3313F38}"/>
                </a:ext>
              </a:extLst>
            </p:cNvPr>
            <p:cNvSpPr/>
            <p:nvPr>
              <p:custDataLst>
                <p:tags r:id="rId116"/>
              </p:custDataLst>
            </p:nvPr>
          </p:nvSpPr>
          <p:spPr>
            <a:xfrm>
              <a:off x="7981950" y="1266825"/>
              <a:ext cx="9526" cy="19051"/>
            </a:xfrm>
            <a:custGeom>
              <a:avLst/>
              <a:gdLst/>
              <a:ahLst/>
              <a:cxnLst/>
              <a:rect l="0" t="0" r="0" b="0"/>
              <a:pathLst>
                <a:path w="9526" h="19051">
                  <a:moveTo>
                    <a:pt x="0" y="19050"/>
                  </a:moveTo>
                  <a:lnTo>
                    <a:pt x="0" y="19050"/>
                  </a:lnTo>
                  <a:lnTo>
                    <a:pt x="5056" y="1399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390">
              <a:extLst>
                <a:ext uri="{FF2B5EF4-FFF2-40B4-BE49-F238E27FC236}">
                  <a16:creationId xmlns:a16="http://schemas.microsoft.com/office/drawing/2014/main" id="{1E0C3C2E-2FBF-17B2-EBE3-B57E24F7428C}"/>
                </a:ext>
              </a:extLst>
            </p:cNvPr>
            <p:cNvSpPr/>
            <p:nvPr>
              <p:custDataLst>
                <p:tags r:id="rId117"/>
              </p:custDataLst>
            </p:nvPr>
          </p:nvSpPr>
          <p:spPr>
            <a:xfrm>
              <a:off x="7924800" y="1333500"/>
              <a:ext cx="24539" cy="104776"/>
            </a:xfrm>
            <a:custGeom>
              <a:avLst/>
              <a:gdLst/>
              <a:ahLst/>
              <a:cxnLst/>
              <a:rect l="0" t="0" r="0" b="0"/>
              <a:pathLst>
                <a:path w="24539" h="104776">
                  <a:moveTo>
                    <a:pt x="19050" y="0"/>
                  </a:moveTo>
                  <a:lnTo>
                    <a:pt x="19050" y="0"/>
                  </a:lnTo>
                  <a:lnTo>
                    <a:pt x="24106" y="5057"/>
                  </a:lnTo>
                  <a:lnTo>
                    <a:pt x="24538" y="8663"/>
                  </a:lnTo>
                  <a:lnTo>
                    <a:pt x="16642" y="50769"/>
                  </a:lnTo>
                  <a:lnTo>
                    <a:pt x="1740" y="96170"/>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91">
              <a:extLst>
                <a:ext uri="{FF2B5EF4-FFF2-40B4-BE49-F238E27FC236}">
                  <a16:creationId xmlns:a16="http://schemas.microsoft.com/office/drawing/2014/main" id="{E1166984-183E-AE17-B619-FEE6A8578C64}"/>
                </a:ext>
              </a:extLst>
            </p:cNvPr>
            <p:cNvSpPr/>
            <p:nvPr>
              <p:custDataLst>
                <p:tags r:id="rId118"/>
              </p:custDataLst>
            </p:nvPr>
          </p:nvSpPr>
          <p:spPr>
            <a:xfrm>
              <a:off x="7848600" y="1209675"/>
              <a:ext cx="46302" cy="228601"/>
            </a:xfrm>
            <a:custGeom>
              <a:avLst/>
              <a:gdLst/>
              <a:ahLst/>
              <a:cxnLst/>
              <a:rect l="0" t="0" r="0" b="0"/>
              <a:pathLst>
                <a:path w="46302" h="228601">
                  <a:moveTo>
                    <a:pt x="38100" y="0"/>
                  </a:moveTo>
                  <a:lnTo>
                    <a:pt x="38100" y="0"/>
                  </a:lnTo>
                  <a:lnTo>
                    <a:pt x="43156" y="0"/>
                  </a:lnTo>
                  <a:lnTo>
                    <a:pt x="44647" y="2117"/>
                  </a:lnTo>
                  <a:lnTo>
                    <a:pt x="46301" y="10113"/>
                  </a:lnTo>
                  <a:lnTo>
                    <a:pt x="39912" y="51779"/>
                  </a:lnTo>
                  <a:lnTo>
                    <a:pt x="33401" y="94189"/>
                  </a:lnTo>
                  <a:lnTo>
                    <a:pt x="23567" y="138018"/>
                  </a:lnTo>
                  <a:lnTo>
                    <a:pt x="13685" y="170011"/>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392">
              <a:extLst>
                <a:ext uri="{FF2B5EF4-FFF2-40B4-BE49-F238E27FC236}">
                  <a16:creationId xmlns:a16="http://schemas.microsoft.com/office/drawing/2014/main" id="{9F7C34EB-A3AB-C210-17F5-25F5CE2B7513}"/>
                </a:ext>
              </a:extLst>
            </p:cNvPr>
            <p:cNvSpPr/>
            <p:nvPr>
              <p:custDataLst>
                <p:tags r:id="rId119"/>
              </p:custDataLst>
            </p:nvPr>
          </p:nvSpPr>
          <p:spPr>
            <a:xfrm>
              <a:off x="7753903" y="1211508"/>
              <a:ext cx="63738" cy="232637"/>
            </a:xfrm>
            <a:custGeom>
              <a:avLst/>
              <a:gdLst/>
              <a:ahLst/>
              <a:cxnLst/>
              <a:rect l="0" t="0" r="0" b="0"/>
              <a:pathLst>
                <a:path w="63738" h="232637">
                  <a:moveTo>
                    <a:pt x="18497" y="26742"/>
                  </a:moveTo>
                  <a:lnTo>
                    <a:pt x="18497" y="26742"/>
                  </a:lnTo>
                  <a:lnTo>
                    <a:pt x="33685" y="10495"/>
                  </a:lnTo>
                  <a:lnTo>
                    <a:pt x="37039" y="0"/>
                  </a:lnTo>
                  <a:lnTo>
                    <a:pt x="37208" y="447"/>
                  </a:lnTo>
                  <a:lnTo>
                    <a:pt x="37396" y="3766"/>
                  </a:lnTo>
                  <a:lnTo>
                    <a:pt x="29913" y="38392"/>
                  </a:lnTo>
                  <a:lnTo>
                    <a:pt x="21291" y="78995"/>
                  </a:lnTo>
                  <a:lnTo>
                    <a:pt x="12035" y="119365"/>
                  </a:lnTo>
                  <a:lnTo>
                    <a:pt x="3648" y="161195"/>
                  </a:lnTo>
                  <a:lnTo>
                    <a:pt x="0" y="203015"/>
                  </a:lnTo>
                  <a:lnTo>
                    <a:pt x="4667" y="223139"/>
                  </a:lnTo>
                  <a:lnTo>
                    <a:pt x="7160" y="227524"/>
                  </a:lnTo>
                  <a:lnTo>
                    <a:pt x="9880" y="230446"/>
                  </a:lnTo>
                  <a:lnTo>
                    <a:pt x="12752" y="232395"/>
                  </a:lnTo>
                  <a:lnTo>
                    <a:pt x="16785" y="232636"/>
                  </a:lnTo>
                  <a:lnTo>
                    <a:pt x="26908" y="230081"/>
                  </a:lnTo>
                  <a:lnTo>
                    <a:pt x="44509" y="217636"/>
                  </a:lnTo>
                  <a:lnTo>
                    <a:pt x="58071" y="195486"/>
                  </a:lnTo>
                  <a:lnTo>
                    <a:pt x="63737" y="168815"/>
                  </a:lnTo>
                  <a:lnTo>
                    <a:pt x="62240" y="155855"/>
                  </a:lnTo>
                  <a:lnTo>
                    <a:pt x="55447" y="142609"/>
                  </a:lnTo>
                  <a:lnTo>
                    <a:pt x="52655" y="138912"/>
                  </a:lnTo>
                  <a:lnTo>
                    <a:pt x="47620" y="137505"/>
                  </a:lnTo>
                  <a:lnTo>
                    <a:pt x="18497" y="1410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393">
              <a:extLst>
                <a:ext uri="{FF2B5EF4-FFF2-40B4-BE49-F238E27FC236}">
                  <a16:creationId xmlns:a16="http://schemas.microsoft.com/office/drawing/2014/main" id="{DD035FC9-0544-B228-9426-B81CEE116252}"/>
                </a:ext>
              </a:extLst>
            </p:cNvPr>
            <p:cNvSpPr/>
            <p:nvPr>
              <p:custDataLst>
                <p:tags r:id="rId120"/>
              </p:custDataLst>
            </p:nvPr>
          </p:nvSpPr>
          <p:spPr>
            <a:xfrm>
              <a:off x="7572375" y="1304925"/>
              <a:ext cx="133351" cy="126817"/>
            </a:xfrm>
            <a:custGeom>
              <a:avLst/>
              <a:gdLst/>
              <a:ahLst/>
              <a:cxnLst/>
              <a:rect l="0" t="0" r="0" b="0"/>
              <a:pathLst>
                <a:path w="133351" h="126817">
                  <a:moveTo>
                    <a:pt x="0" y="66675"/>
                  </a:moveTo>
                  <a:lnTo>
                    <a:pt x="0" y="66675"/>
                  </a:lnTo>
                  <a:lnTo>
                    <a:pt x="21458" y="53418"/>
                  </a:lnTo>
                  <a:lnTo>
                    <a:pt x="31523" y="44285"/>
                  </a:lnTo>
                  <a:lnTo>
                    <a:pt x="35177" y="38026"/>
                  </a:lnTo>
                  <a:lnTo>
                    <a:pt x="37929" y="29128"/>
                  </a:lnTo>
                  <a:lnTo>
                    <a:pt x="30538" y="59732"/>
                  </a:lnTo>
                  <a:lnTo>
                    <a:pt x="29892" y="97511"/>
                  </a:lnTo>
                  <a:lnTo>
                    <a:pt x="33747" y="110719"/>
                  </a:lnTo>
                  <a:lnTo>
                    <a:pt x="41809" y="120822"/>
                  </a:lnTo>
                  <a:lnTo>
                    <a:pt x="46923" y="124998"/>
                  </a:lnTo>
                  <a:lnTo>
                    <a:pt x="51390" y="126724"/>
                  </a:lnTo>
                  <a:lnTo>
                    <a:pt x="55426" y="126816"/>
                  </a:lnTo>
                  <a:lnTo>
                    <a:pt x="59175" y="125819"/>
                  </a:lnTo>
                  <a:lnTo>
                    <a:pt x="74566" y="114303"/>
                  </a:lnTo>
                  <a:lnTo>
                    <a:pt x="92184" y="89332"/>
                  </a:lnTo>
                  <a:lnTo>
                    <a:pt x="114949" y="48651"/>
                  </a:lnTo>
                  <a:lnTo>
                    <a:pt x="125172" y="3008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394">
              <a:extLst>
                <a:ext uri="{FF2B5EF4-FFF2-40B4-BE49-F238E27FC236}">
                  <a16:creationId xmlns:a16="http://schemas.microsoft.com/office/drawing/2014/main" id="{99EE43A5-7D3C-6B7B-5AB1-06A66AB517EF}"/>
                </a:ext>
              </a:extLst>
            </p:cNvPr>
            <p:cNvSpPr/>
            <p:nvPr>
              <p:custDataLst>
                <p:tags r:id="rId121"/>
              </p:custDataLst>
            </p:nvPr>
          </p:nvSpPr>
          <p:spPr>
            <a:xfrm>
              <a:off x="7400925" y="1268876"/>
              <a:ext cx="159766" cy="150350"/>
            </a:xfrm>
            <a:custGeom>
              <a:avLst/>
              <a:gdLst/>
              <a:ahLst/>
              <a:cxnLst/>
              <a:rect l="0" t="0" r="0" b="0"/>
              <a:pathLst>
                <a:path w="159766" h="150350">
                  <a:moveTo>
                    <a:pt x="9525" y="93199"/>
                  </a:moveTo>
                  <a:lnTo>
                    <a:pt x="9525" y="93199"/>
                  </a:lnTo>
                  <a:lnTo>
                    <a:pt x="9525" y="88142"/>
                  </a:lnTo>
                  <a:lnTo>
                    <a:pt x="24733" y="62802"/>
                  </a:lnTo>
                  <a:lnTo>
                    <a:pt x="68066" y="15758"/>
                  </a:lnTo>
                  <a:lnTo>
                    <a:pt x="83903" y="4872"/>
                  </a:lnTo>
                  <a:lnTo>
                    <a:pt x="102001" y="0"/>
                  </a:lnTo>
                  <a:lnTo>
                    <a:pt x="117301" y="4505"/>
                  </a:lnTo>
                  <a:lnTo>
                    <a:pt x="142880" y="19588"/>
                  </a:lnTo>
                  <a:lnTo>
                    <a:pt x="154636" y="39638"/>
                  </a:lnTo>
                  <a:lnTo>
                    <a:pt x="159765" y="65688"/>
                  </a:lnTo>
                  <a:lnTo>
                    <a:pt x="155320" y="84147"/>
                  </a:lnTo>
                  <a:lnTo>
                    <a:pt x="140277" y="111754"/>
                  </a:lnTo>
                  <a:lnTo>
                    <a:pt x="115177" y="128918"/>
                  </a:lnTo>
                  <a:lnTo>
                    <a:pt x="75872" y="142353"/>
                  </a:lnTo>
                  <a:lnTo>
                    <a:pt x="30712" y="147980"/>
                  </a:lnTo>
                  <a:lnTo>
                    <a:pt x="0" y="150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395">
              <a:extLst>
                <a:ext uri="{FF2B5EF4-FFF2-40B4-BE49-F238E27FC236}">
                  <a16:creationId xmlns:a16="http://schemas.microsoft.com/office/drawing/2014/main" id="{9AC9CA8E-FD2C-1E03-FC9A-1D323CEF69DD}"/>
                </a:ext>
              </a:extLst>
            </p:cNvPr>
            <p:cNvSpPr/>
            <p:nvPr>
              <p:custDataLst>
                <p:tags r:id="rId122"/>
              </p:custDataLst>
            </p:nvPr>
          </p:nvSpPr>
          <p:spPr>
            <a:xfrm>
              <a:off x="7400925" y="1323975"/>
              <a:ext cx="55435" cy="295276"/>
            </a:xfrm>
            <a:custGeom>
              <a:avLst/>
              <a:gdLst/>
              <a:ahLst/>
              <a:cxnLst/>
              <a:rect l="0" t="0" r="0" b="0"/>
              <a:pathLst>
                <a:path w="55435" h="295276">
                  <a:moveTo>
                    <a:pt x="38100" y="0"/>
                  </a:moveTo>
                  <a:lnTo>
                    <a:pt x="38100" y="0"/>
                  </a:lnTo>
                  <a:lnTo>
                    <a:pt x="51357" y="0"/>
                  </a:lnTo>
                  <a:lnTo>
                    <a:pt x="53288" y="1058"/>
                  </a:lnTo>
                  <a:lnTo>
                    <a:pt x="54576" y="2822"/>
                  </a:lnTo>
                  <a:lnTo>
                    <a:pt x="55434" y="5057"/>
                  </a:lnTo>
                  <a:lnTo>
                    <a:pt x="49207" y="30397"/>
                  </a:lnTo>
                  <a:lnTo>
                    <a:pt x="34715" y="73435"/>
                  </a:lnTo>
                  <a:lnTo>
                    <a:pt x="22184" y="120300"/>
                  </a:lnTo>
                  <a:lnTo>
                    <a:pt x="12338" y="166873"/>
                  </a:lnTo>
                  <a:lnTo>
                    <a:pt x="10081" y="211233"/>
                  </a:lnTo>
                  <a:lnTo>
                    <a:pt x="9574" y="258647"/>
                  </a:lnTo>
                  <a:lnTo>
                    <a:pt x="0" y="295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96">
              <a:extLst>
                <a:ext uri="{FF2B5EF4-FFF2-40B4-BE49-F238E27FC236}">
                  <a16:creationId xmlns:a16="http://schemas.microsoft.com/office/drawing/2014/main" id="{DB151C1F-01D1-EA5B-73E1-D4CB8123016F}"/>
                </a:ext>
              </a:extLst>
            </p:cNvPr>
            <p:cNvSpPr/>
            <p:nvPr>
              <p:custDataLst>
                <p:tags r:id="rId123"/>
              </p:custDataLst>
            </p:nvPr>
          </p:nvSpPr>
          <p:spPr>
            <a:xfrm>
              <a:off x="7124700" y="1362663"/>
              <a:ext cx="114301" cy="8938"/>
            </a:xfrm>
            <a:custGeom>
              <a:avLst/>
              <a:gdLst/>
              <a:ahLst/>
              <a:cxnLst/>
              <a:rect l="0" t="0" r="0" b="0"/>
              <a:pathLst>
                <a:path w="114301" h="8938">
                  <a:moveTo>
                    <a:pt x="0" y="8937"/>
                  </a:moveTo>
                  <a:lnTo>
                    <a:pt x="0" y="8937"/>
                  </a:lnTo>
                  <a:lnTo>
                    <a:pt x="24909" y="7879"/>
                  </a:lnTo>
                  <a:lnTo>
                    <a:pt x="70990" y="0"/>
                  </a:lnTo>
                  <a:lnTo>
                    <a:pt x="86585" y="732"/>
                  </a:lnTo>
                  <a:lnTo>
                    <a:pt x="114300" y="8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397">
              <a:extLst>
                <a:ext uri="{FF2B5EF4-FFF2-40B4-BE49-F238E27FC236}">
                  <a16:creationId xmlns:a16="http://schemas.microsoft.com/office/drawing/2014/main" id="{65A5A095-AF6B-FDD4-EBB3-238479E04F9C}"/>
                </a:ext>
              </a:extLst>
            </p:cNvPr>
            <p:cNvSpPr/>
            <p:nvPr>
              <p:custDataLst>
                <p:tags r:id="rId124"/>
              </p:custDataLst>
            </p:nvPr>
          </p:nvSpPr>
          <p:spPr>
            <a:xfrm>
              <a:off x="6896100" y="1267846"/>
              <a:ext cx="161926" cy="179955"/>
            </a:xfrm>
            <a:custGeom>
              <a:avLst/>
              <a:gdLst/>
              <a:ahLst/>
              <a:cxnLst/>
              <a:rect l="0" t="0" r="0" b="0"/>
              <a:pathLst>
                <a:path w="161926" h="179955">
                  <a:moveTo>
                    <a:pt x="0" y="84704"/>
                  </a:moveTo>
                  <a:lnTo>
                    <a:pt x="0" y="84704"/>
                  </a:lnTo>
                  <a:lnTo>
                    <a:pt x="31471" y="56055"/>
                  </a:lnTo>
                  <a:lnTo>
                    <a:pt x="45661" y="49404"/>
                  </a:lnTo>
                  <a:lnTo>
                    <a:pt x="49491" y="48471"/>
                  </a:lnTo>
                  <a:lnTo>
                    <a:pt x="53102" y="48907"/>
                  </a:lnTo>
                  <a:lnTo>
                    <a:pt x="59937" y="52214"/>
                  </a:lnTo>
                  <a:lnTo>
                    <a:pt x="69735" y="65082"/>
                  </a:lnTo>
                  <a:lnTo>
                    <a:pt x="74285" y="82300"/>
                  </a:lnTo>
                  <a:lnTo>
                    <a:pt x="72527" y="94572"/>
                  </a:lnTo>
                  <a:lnTo>
                    <a:pt x="57644" y="131220"/>
                  </a:lnTo>
                  <a:lnTo>
                    <a:pt x="74484" y="91108"/>
                  </a:lnTo>
                  <a:lnTo>
                    <a:pt x="93342" y="51005"/>
                  </a:lnTo>
                  <a:lnTo>
                    <a:pt x="107573" y="27130"/>
                  </a:lnTo>
                  <a:lnTo>
                    <a:pt x="127122" y="6735"/>
                  </a:lnTo>
                  <a:lnTo>
                    <a:pt x="135168" y="2426"/>
                  </a:lnTo>
                  <a:lnTo>
                    <a:pt x="145648" y="0"/>
                  </a:lnTo>
                  <a:lnTo>
                    <a:pt x="147899" y="1777"/>
                  </a:lnTo>
                  <a:lnTo>
                    <a:pt x="156864" y="30640"/>
                  </a:lnTo>
                  <a:lnTo>
                    <a:pt x="160926" y="73868"/>
                  </a:lnTo>
                  <a:lnTo>
                    <a:pt x="161727" y="120350"/>
                  </a:lnTo>
                  <a:lnTo>
                    <a:pt x="161917" y="166415"/>
                  </a:lnTo>
                  <a:lnTo>
                    <a:pt x="161925" y="1799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398">
              <a:extLst>
                <a:ext uri="{FF2B5EF4-FFF2-40B4-BE49-F238E27FC236}">
                  <a16:creationId xmlns:a16="http://schemas.microsoft.com/office/drawing/2014/main" id="{BE49588A-AD6A-340A-9E32-52456B8F3175}"/>
                </a:ext>
              </a:extLst>
            </p:cNvPr>
            <p:cNvSpPr/>
            <p:nvPr>
              <p:custDataLst>
                <p:tags r:id="rId125"/>
              </p:custDataLst>
            </p:nvPr>
          </p:nvSpPr>
          <p:spPr>
            <a:xfrm>
              <a:off x="6753225" y="1275898"/>
              <a:ext cx="91480" cy="175894"/>
            </a:xfrm>
            <a:custGeom>
              <a:avLst/>
              <a:gdLst/>
              <a:ahLst/>
              <a:cxnLst/>
              <a:rect l="0" t="0" r="0" b="0"/>
              <a:pathLst>
                <a:path w="91480" h="175894">
                  <a:moveTo>
                    <a:pt x="57150" y="57602"/>
                  </a:moveTo>
                  <a:lnTo>
                    <a:pt x="57150" y="57602"/>
                  </a:lnTo>
                  <a:lnTo>
                    <a:pt x="57150" y="30502"/>
                  </a:lnTo>
                  <a:lnTo>
                    <a:pt x="30635" y="55671"/>
                  </a:lnTo>
                  <a:lnTo>
                    <a:pt x="6810" y="100837"/>
                  </a:lnTo>
                  <a:lnTo>
                    <a:pt x="2018" y="125799"/>
                  </a:lnTo>
                  <a:lnTo>
                    <a:pt x="8379" y="166391"/>
                  </a:lnTo>
                  <a:lnTo>
                    <a:pt x="17482" y="172275"/>
                  </a:lnTo>
                  <a:lnTo>
                    <a:pt x="24355" y="175326"/>
                  </a:lnTo>
                  <a:lnTo>
                    <a:pt x="37636" y="175893"/>
                  </a:lnTo>
                  <a:lnTo>
                    <a:pt x="44141" y="174563"/>
                  </a:lnTo>
                  <a:lnTo>
                    <a:pt x="57013" y="164618"/>
                  </a:lnTo>
                  <a:lnTo>
                    <a:pt x="82523" y="127307"/>
                  </a:lnTo>
                  <a:lnTo>
                    <a:pt x="91479" y="96600"/>
                  </a:lnTo>
                  <a:lnTo>
                    <a:pt x="89077" y="57280"/>
                  </a:lnTo>
                  <a:lnTo>
                    <a:pt x="81661" y="27285"/>
                  </a:lnTo>
                  <a:lnTo>
                    <a:pt x="67705" y="4992"/>
                  </a:lnTo>
                  <a:lnTo>
                    <a:pt x="62071" y="1362"/>
                  </a:lnTo>
                  <a:lnTo>
                    <a:pt x="56197" y="0"/>
                  </a:lnTo>
                  <a:lnTo>
                    <a:pt x="31562" y="363"/>
                  </a:lnTo>
                  <a:lnTo>
                    <a:pt x="0" y="195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399">
              <a:extLst>
                <a:ext uri="{FF2B5EF4-FFF2-40B4-BE49-F238E27FC236}">
                  <a16:creationId xmlns:a16="http://schemas.microsoft.com/office/drawing/2014/main" id="{5A0681EF-8A36-B86B-8944-3419E141D45B}"/>
                </a:ext>
              </a:extLst>
            </p:cNvPr>
            <p:cNvSpPr/>
            <p:nvPr>
              <p:custDataLst>
                <p:tags r:id="rId126"/>
              </p:custDataLst>
            </p:nvPr>
          </p:nvSpPr>
          <p:spPr>
            <a:xfrm>
              <a:off x="6457950" y="1311644"/>
              <a:ext cx="219076" cy="138740"/>
            </a:xfrm>
            <a:custGeom>
              <a:avLst/>
              <a:gdLst/>
              <a:ahLst/>
              <a:cxnLst/>
              <a:rect l="0" t="0" r="0" b="0"/>
              <a:pathLst>
                <a:path w="219076" h="138740">
                  <a:moveTo>
                    <a:pt x="0" y="40906"/>
                  </a:moveTo>
                  <a:lnTo>
                    <a:pt x="0" y="40906"/>
                  </a:lnTo>
                  <a:lnTo>
                    <a:pt x="5056" y="40906"/>
                  </a:lnTo>
                  <a:lnTo>
                    <a:pt x="10361" y="38084"/>
                  </a:lnTo>
                  <a:lnTo>
                    <a:pt x="16246" y="34360"/>
                  </a:lnTo>
                  <a:lnTo>
                    <a:pt x="26569" y="32264"/>
                  </a:lnTo>
                  <a:lnTo>
                    <a:pt x="54546" y="31497"/>
                  </a:lnTo>
                  <a:lnTo>
                    <a:pt x="59648" y="33575"/>
                  </a:lnTo>
                  <a:lnTo>
                    <a:pt x="68138" y="41528"/>
                  </a:lnTo>
                  <a:lnTo>
                    <a:pt x="72617" y="52119"/>
                  </a:lnTo>
                  <a:lnTo>
                    <a:pt x="81216" y="88949"/>
                  </a:lnTo>
                  <a:lnTo>
                    <a:pt x="76457" y="132285"/>
                  </a:lnTo>
                  <a:lnTo>
                    <a:pt x="76372" y="132517"/>
                  </a:lnTo>
                  <a:lnTo>
                    <a:pt x="76222" y="117502"/>
                  </a:lnTo>
                  <a:lnTo>
                    <a:pt x="91414" y="86728"/>
                  </a:lnTo>
                  <a:lnTo>
                    <a:pt x="126038" y="40669"/>
                  </a:lnTo>
                  <a:lnTo>
                    <a:pt x="162362" y="11422"/>
                  </a:lnTo>
                  <a:lnTo>
                    <a:pt x="181170" y="2049"/>
                  </a:lnTo>
                  <a:lnTo>
                    <a:pt x="194466" y="0"/>
                  </a:lnTo>
                  <a:lnTo>
                    <a:pt x="199494" y="935"/>
                  </a:lnTo>
                  <a:lnTo>
                    <a:pt x="202847" y="2617"/>
                  </a:lnTo>
                  <a:lnTo>
                    <a:pt x="205081" y="4797"/>
                  </a:lnTo>
                  <a:lnTo>
                    <a:pt x="206570" y="7308"/>
                  </a:lnTo>
                  <a:lnTo>
                    <a:pt x="208962" y="47244"/>
                  </a:lnTo>
                  <a:lnTo>
                    <a:pt x="209434" y="87901"/>
                  </a:lnTo>
                  <a:lnTo>
                    <a:pt x="209540" y="132442"/>
                  </a:lnTo>
                  <a:lnTo>
                    <a:pt x="209543" y="136855"/>
                  </a:lnTo>
                  <a:lnTo>
                    <a:pt x="210604" y="138739"/>
                  </a:lnTo>
                  <a:lnTo>
                    <a:pt x="219075" y="1361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 name="SMARTInkShape-Group69">
            <a:extLst>
              <a:ext uri="{FF2B5EF4-FFF2-40B4-BE49-F238E27FC236}">
                <a16:creationId xmlns:a16="http://schemas.microsoft.com/office/drawing/2014/main" id="{F2B6B6FD-B87A-FB67-9101-F0709BA8545E}"/>
              </a:ext>
            </a:extLst>
          </p:cNvPr>
          <p:cNvGrpSpPr/>
          <p:nvPr/>
        </p:nvGrpSpPr>
        <p:grpSpPr>
          <a:xfrm>
            <a:off x="489150" y="3030933"/>
            <a:ext cx="463351" cy="302818"/>
            <a:chOff x="489150" y="3030933"/>
            <a:chExt cx="463351" cy="302818"/>
          </a:xfrm>
        </p:grpSpPr>
        <p:sp>
          <p:nvSpPr>
            <p:cNvPr id="35" name="SMARTInkShape-400">
              <a:extLst>
                <a:ext uri="{FF2B5EF4-FFF2-40B4-BE49-F238E27FC236}">
                  <a16:creationId xmlns:a16="http://schemas.microsoft.com/office/drawing/2014/main" id="{29ECE9BD-5F79-9918-5A4B-600772D76090}"/>
                </a:ext>
              </a:extLst>
            </p:cNvPr>
            <p:cNvSpPr/>
            <p:nvPr>
              <p:custDataLst>
                <p:tags r:id="rId101"/>
              </p:custDataLst>
            </p:nvPr>
          </p:nvSpPr>
          <p:spPr>
            <a:xfrm>
              <a:off x="942975" y="320040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401">
              <a:extLst>
                <a:ext uri="{FF2B5EF4-FFF2-40B4-BE49-F238E27FC236}">
                  <a16:creationId xmlns:a16="http://schemas.microsoft.com/office/drawing/2014/main" id="{5A164783-4AB5-C54A-156E-E6E9D916121A}"/>
                </a:ext>
              </a:extLst>
            </p:cNvPr>
            <p:cNvSpPr/>
            <p:nvPr>
              <p:custDataLst>
                <p:tags r:id="rId102"/>
              </p:custDataLst>
            </p:nvPr>
          </p:nvSpPr>
          <p:spPr>
            <a:xfrm>
              <a:off x="942975" y="30861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402">
              <a:extLst>
                <a:ext uri="{FF2B5EF4-FFF2-40B4-BE49-F238E27FC236}">
                  <a16:creationId xmlns:a16="http://schemas.microsoft.com/office/drawing/2014/main" id="{F7DE782A-ADCD-53FE-1114-E4E130809062}"/>
                </a:ext>
              </a:extLst>
            </p:cNvPr>
            <p:cNvSpPr/>
            <p:nvPr>
              <p:custDataLst>
                <p:tags r:id="rId103"/>
              </p:custDataLst>
            </p:nvPr>
          </p:nvSpPr>
          <p:spPr>
            <a:xfrm>
              <a:off x="733425" y="3192199"/>
              <a:ext cx="103748" cy="141552"/>
            </a:xfrm>
            <a:custGeom>
              <a:avLst/>
              <a:gdLst/>
              <a:ahLst/>
              <a:cxnLst/>
              <a:rect l="0" t="0" r="0" b="0"/>
              <a:pathLst>
                <a:path w="103748" h="141552">
                  <a:moveTo>
                    <a:pt x="0" y="8201"/>
                  </a:moveTo>
                  <a:lnTo>
                    <a:pt x="0" y="8201"/>
                  </a:lnTo>
                  <a:lnTo>
                    <a:pt x="5057" y="8201"/>
                  </a:lnTo>
                  <a:lnTo>
                    <a:pt x="30591" y="0"/>
                  </a:lnTo>
                  <a:lnTo>
                    <a:pt x="40407" y="4909"/>
                  </a:lnTo>
                  <a:lnTo>
                    <a:pt x="49709" y="13088"/>
                  </a:lnTo>
                  <a:lnTo>
                    <a:pt x="53843" y="20251"/>
                  </a:lnTo>
                  <a:lnTo>
                    <a:pt x="52858" y="29784"/>
                  </a:lnTo>
                  <a:lnTo>
                    <a:pt x="47834" y="41077"/>
                  </a:lnTo>
                  <a:lnTo>
                    <a:pt x="26473" y="66793"/>
                  </a:lnTo>
                  <a:lnTo>
                    <a:pt x="19527" y="71283"/>
                  </a:lnTo>
                  <a:lnTo>
                    <a:pt x="11501" y="74166"/>
                  </a:lnTo>
                  <a:lnTo>
                    <a:pt x="11900" y="74403"/>
                  </a:lnTo>
                  <a:lnTo>
                    <a:pt x="51380" y="74868"/>
                  </a:lnTo>
                  <a:lnTo>
                    <a:pt x="81594" y="75934"/>
                  </a:lnTo>
                  <a:lnTo>
                    <a:pt x="93061" y="79932"/>
                  </a:lnTo>
                  <a:lnTo>
                    <a:pt x="96966" y="82480"/>
                  </a:lnTo>
                  <a:lnTo>
                    <a:pt x="101304" y="88133"/>
                  </a:lnTo>
                  <a:lnTo>
                    <a:pt x="103747" y="97266"/>
                  </a:lnTo>
                  <a:lnTo>
                    <a:pt x="98674" y="106347"/>
                  </a:lnTo>
                  <a:lnTo>
                    <a:pt x="94357" y="111732"/>
                  </a:lnTo>
                  <a:lnTo>
                    <a:pt x="51767" y="134813"/>
                  </a:lnTo>
                  <a:lnTo>
                    <a:pt x="26649" y="140220"/>
                  </a:lnTo>
                  <a:lnTo>
                    <a:pt x="0"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403">
              <a:extLst>
                <a:ext uri="{FF2B5EF4-FFF2-40B4-BE49-F238E27FC236}">
                  <a16:creationId xmlns:a16="http://schemas.microsoft.com/office/drawing/2014/main" id="{E022B6B1-7A9F-13F6-93BB-15166A657038}"/>
                </a:ext>
              </a:extLst>
            </p:cNvPr>
            <p:cNvSpPr/>
            <p:nvPr>
              <p:custDataLst>
                <p:tags r:id="rId104"/>
              </p:custDataLst>
            </p:nvPr>
          </p:nvSpPr>
          <p:spPr>
            <a:xfrm>
              <a:off x="489150" y="3030933"/>
              <a:ext cx="212055" cy="186723"/>
            </a:xfrm>
            <a:custGeom>
              <a:avLst/>
              <a:gdLst/>
              <a:ahLst/>
              <a:cxnLst/>
              <a:rect l="0" t="0" r="0" b="0"/>
              <a:pathLst>
                <a:path w="212055" h="186723">
                  <a:moveTo>
                    <a:pt x="15675" y="45642"/>
                  </a:moveTo>
                  <a:lnTo>
                    <a:pt x="15675" y="45642"/>
                  </a:lnTo>
                  <a:lnTo>
                    <a:pt x="15675" y="40586"/>
                  </a:lnTo>
                  <a:lnTo>
                    <a:pt x="33575" y="18805"/>
                  </a:lnTo>
                  <a:lnTo>
                    <a:pt x="46732" y="8057"/>
                  </a:lnTo>
                  <a:lnTo>
                    <a:pt x="52254" y="4710"/>
                  </a:lnTo>
                  <a:lnTo>
                    <a:pt x="75197" y="0"/>
                  </a:lnTo>
                  <a:lnTo>
                    <a:pt x="87285" y="1721"/>
                  </a:lnTo>
                  <a:lnTo>
                    <a:pt x="100040" y="8640"/>
                  </a:lnTo>
                  <a:lnTo>
                    <a:pt x="103668" y="11449"/>
                  </a:lnTo>
                  <a:lnTo>
                    <a:pt x="113831" y="30572"/>
                  </a:lnTo>
                  <a:lnTo>
                    <a:pt x="114686" y="47411"/>
                  </a:lnTo>
                  <a:lnTo>
                    <a:pt x="106611" y="79035"/>
                  </a:lnTo>
                  <a:lnTo>
                    <a:pt x="70547" y="126590"/>
                  </a:lnTo>
                  <a:lnTo>
                    <a:pt x="35287" y="166917"/>
                  </a:lnTo>
                  <a:lnTo>
                    <a:pt x="100" y="186722"/>
                  </a:lnTo>
                  <a:lnTo>
                    <a:pt x="0" y="185204"/>
                  </a:lnTo>
                  <a:lnTo>
                    <a:pt x="2711" y="177872"/>
                  </a:lnTo>
                  <a:lnTo>
                    <a:pt x="37419" y="138633"/>
                  </a:lnTo>
                  <a:lnTo>
                    <a:pt x="78845" y="104462"/>
                  </a:lnTo>
                  <a:lnTo>
                    <a:pt x="123038" y="71550"/>
                  </a:lnTo>
                  <a:lnTo>
                    <a:pt x="168219" y="42594"/>
                  </a:lnTo>
                  <a:lnTo>
                    <a:pt x="211819" y="19078"/>
                  </a:lnTo>
                  <a:lnTo>
                    <a:pt x="212054" y="18407"/>
                  </a:lnTo>
                  <a:lnTo>
                    <a:pt x="211153" y="17961"/>
                  </a:lnTo>
                  <a:lnTo>
                    <a:pt x="209494" y="17663"/>
                  </a:lnTo>
                  <a:lnTo>
                    <a:pt x="184017" y="25847"/>
                  </a:lnTo>
                  <a:lnTo>
                    <a:pt x="148411" y="49571"/>
                  </a:lnTo>
                  <a:lnTo>
                    <a:pt x="109982" y="91668"/>
                  </a:lnTo>
                  <a:lnTo>
                    <a:pt x="96652" y="108903"/>
                  </a:lnTo>
                  <a:lnTo>
                    <a:pt x="87058" y="132119"/>
                  </a:lnTo>
                  <a:lnTo>
                    <a:pt x="84443" y="146165"/>
                  </a:lnTo>
                  <a:lnTo>
                    <a:pt x="86102" y="159464"/>
                  </a:lnTo>
                  <a:lnTo>
                    <a:pt x="90368" y="171371"/>
                  </a:lnTo>
                  <a:lnTo>
                    <a:pt x="95791" y="180191"/>
                  </a:lnTo>
                  <a:lnTo>
                    <a:pt x="99778" y="181908"/>
                  </a:lnTo>
                  <a:lnTo>
                    <a:pt x="109851" y="180994"/>
                  </a:lnTo>
                  <a:lnTo>
                    <a:pt x="150138" y="171716"/>
                  </a:lnTo>
                  <a:lnTo>
                    <a:pt x="196650" y="1599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70">
            <a:extLst>
              <a:ext uri="{FF2B5EF4-FFF2-40B4-BE49-F238E27FC236}">
                <a16:creationId xmlns:a16="http://schemas.microsoft.com/office/drawing/2014/main" id="{69CA7CF8-1FBF-E029-A8B6-A1C321F74BAD}"/>
              </a:ext>
            </a:extLst>
          </p:cNvPr>
          <p:cNvGrpSpPr/>
          <p:nvPr/>
        </p:nvGrpSpPr>
        <p:grpSpPr>
          <a:xfrm>
            <a:off x="1219200" y="2915193"/>
            <a:ext cx="1000126" cy="485233"/>
            <a:chOff x="1219200" y="2915193"/>
            <a:chExt cx="1000126" cy="485233"/>
          </a:xfrm>
        </p:grpSpPr>
        <p:sp>
          <p:nvSpPr>
            <p:cNvPr id="40" name="SMARTInkShape-404">
              <a:extLst>
                <a:ext uri="{FF2B5EF4-FFF2-40B4-BE49-F238E27FC236}">
                  <a16:creationId xmlns:a16="http://schemas.microsoft.com/office/drawing/2014/main" id="{3FCD3582-14A9-C0DA-6EBB-5E7452FDD905}"/>
                </a:ext>
              </a:extLst>
            </p:cNvPr>
            <p:cNvSpPr/>
            <p:nvPr>
              <p:custDataLst>
                <p:tags r:id="rId93"/>
              </p:custDataLst>
            </p:nvPr>
          </p:nvSpPr>
          <p:spPr>
            <a:xfrm>
              <a:off x="2087658" y="3038983"/>
              <a:ext cx="131668" cy="104054"/>
            </a:xfrm>
            <a:custGeom>
              <a:avLst/>
              <a:gdLst/>
              <a:ahLst/>
              <a:cxnLst/>
              <a:rect l="0" t="0" r="0" b="0"/>
              <a:pathLst>
                <a:path w="131668" h="104054">
                  <a:moveTo>
                    <a:pt x="74517" y="18542"/>
                  </a:moveTo>
                  <a:lnTo>
                    <a:pt x="74517" y="18542"/>
                  </a:lnTo>
                  <a:lnTo>
                    <a:pt x="79574" y="13486"/>
                  </a:lnTo>
                  <a:lnTo>
                    <a:pt x="82056" y="8181"/>
                  </a:lnTo>
                  <a:lnTo>
                    <a:pt x="82718" y="5285"/>
                  </a:lnTo>
                  <a:lnTo>
                    <a:pt x="82101" y="3354"/>
                  </a:lnTo>
                  <a:lnTo>
                    <a:pt x="80631" y="2066"/>
                  </a:lnTo>
                  <a:lnTo>
                    <a:pt x="78593" y="1208"/>
                  </a:lnTo>
                  <a:lnTo>
                    <a:pt x="65612" y="0"/>
                  </a:lnTo>
                  <a:lnTo>
                    <a:pt x="43304" y="9756"/>
                  </a:lnTo>
                  <a:lnTo>
                    <a:pt x="21642" y="26052"/>
                  </a:lnTo>
                  <a:lnTo>
                    <a:pt x="13975" y="38107"/>
                  </a:lnTo>
                  <a:lnTo>
                    <a:pt x="0" y="82072"/>
                  </a:lnTo>
                  <a:lnTo>
                    <a:pt x="1888" y="91933"/>
                  </a:lnTo>
                  <a:lnTo>
                    <a:pt x="3872" y="96044"/>
                  </a:lnTo>
                  <a:lnTo>
                    <a:pt x="7312" y="98785"/>
                  </a:lnTo>
                  <a:lnTo>
                    <a:pt x="16779" y="101831"/>
                  </a:lnTo>
                  <a:lnTo>
                    <a:pt x="57575" y="104053"/>
                  </a:lnTo>
                  <a:lnTo>
                    <a:pt x="92925" y="96620"/>
                  </a:lnTo>
                  <a:lnTo>
                    <a:pt x="131667" y="852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405">
              <a:extLst>
                <a:ext uri="{FF2B5EF4-FFF2-40B4-BE49-F238E27FC236}">
                  <a16:creationId xmlns:a16="http://schemas.microsoft.com/office/drawing/2014/main" id="{93AAA82B-AA0D-E46A-EE46-A49E570229AA}"/>
                </a:ext>
              </a:extLst>
            </p:cNvPr>
            <p:cNvSpPr/>
            <p:nvPr>
              <p:custDataLst>
                <p:tags r:id="rId94"/>
              </p:custDataLst>
            </p:nvPr>
          </p:nvSpPr>
          <p:spPr>
            <a:xfrm>
              <a:off x="2009775" y="3000375"/>
              <a:ext cx="9526" cy="19051"/>
            </a:xfrm>
            <a:custGeom>
              <a:avLst/>
              <a:gdLst/>
              <a:ahLst/>
              <a:cxnLst/>
              <a:rect l="0" t="0" r="0" b="0"/>
              <a:pathLst>
                <a:path w="9526" h="19051">
                  <a:moveTo>
                    <a:pt x="0" y="19050"/>
                  </a:moveTo>
                  <a:lnTo>
                    <a:pt x="0" y="19050"/>
                  </a:lnTo>
                  <a:lnTo>
                    <a:pt x="0" y="5793"/>
                  </a:lnTo>
                  <a:lnTo>
                    <a:pt x="1058" y="3862"/>
                  </a:lnTo>
                  <a:lnTo>
                    <a:pt x="2822" y="257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406">
              <a:extLst>
                <a:ext uri="{FF2B5EF4-FFF2-40B4-BE49-F238E27FC236}">
                  <a16:creationId xmlns:a16="http://schemas.microsoft.com/office/drawing/2014/main" id="{C48B91E2-6A9A-F815-AE81-07D2D2A83252}"/>
                </a:ext>
              </a:extLst>
            </p:cNvPr>
            <p:cNvSpPr/>
            <p:nvPr>
              <p:custDataLst>
                <p:tags r:id="rId95"/>
              </p:custDataLst>
            </p:nvPr>
          </p:nvSpPr>
          <p:spPr>
            <a:xfrm>
              <a:off x="1956976" y="3060173"/>
              <a:ext cx="19926" cy="111653"/>
            </a:xfrm>
            <a:custGeom>
              <a:avLst/>
              <a:gdLst/>
              <a:ahLst/>
              <a:cxnLst/>
              <a:rect l="0" t="0" r="0" b="0"/>
              <a:pathLst>
                <a:path w="19926" h="111653">
                  <a:moveTo>
                    <a:pt x="5174" y="16402"/>
                  </a:moveTo>
                  <a:lnTo>
                    <a:pt x="5174" y="16402"/>
                  </a:lnTo>
                  <a:lnTo>
                    <a:pt x="13375" y="0"/>
                  </a:lnTo>
                  <a:lnTo>
                    <a:pt x="14875" y="176"/>
                  </a:lnTo>
                  <a:lnTo>
                    <a:pt x="19363" y="3193"/>
                  </a:lnTo>
                  <a:lnTo>
                    <a:pt x="19925" y="6537"/>
                  </a:lnTo>
                  <a:lnTo>
                    <a:pt x="8751" y="52247"/>
                  </a:lnTo>
                  <a:lnTo>
                    <a:pt x="0" y="94242"/>
                  </a:lnTo>
                  <a:lnTo>
                    <a:pt x="5174" y="1116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407">
              <a:extLst>
                <a:ext uri="{FF2B5EF4-FFF2-40B4-BE49-F238E27FC236}">
                  <a16:creationId xmlns:a16="http://schemas.microsoft.com/office/drawing/2014/main" id="{1F0C5FDA-62A2-2102-79E0-9CF202C975EE}"/>
                </a:ext>
              </a:extLst>
            </p:cNvPr>
            <p:cNvSpPr/>
            <p:nvPr>
              <p:custDataLst>
                <p:tags r:id="rId96"/>
              </p:custDataLst>
            </p:nvPr>
          </p:nvSpPr>
          <p:spPr>
            <a:xfrm>
              <a:off x="1866900" y="2915193"/>
              <a:ext cx="9526" cy="275683"/>
            </a:xfrm>
            <a:custGeom>
              <a:avLst/>
              <a:gdLst/>
              <a:ahLst/>
              <a:cxnLst/>
              <a:rect l="0" t="0" r="0" b="0"/>
              <a:pathLst>
                <a:path w="9526" h="275683">
                  <a:moveTo>
                    <a:pt x="0" y="28032"/>
                  </a:moveTo>
                  <a:lnTo>
                    <a:pt x="0" y="28032"/>
                  </a:lnTo>
                  <a:lnTo>
                    <a:pt x="5057" y="22976"/>
                  </a:lnTo>
                  <a:lnTo>
                    <a:pt x="7539" y="17671"/>
                  </a:lnTo>
                  <a:lnTo>
                    <a:pt x="9490" y="0"/>
                  </a:lnTo>
                  <a:lnTo>
                    <a:pt x="9522" y="36133"/>
                  </a:lnTo>
                  <a:lnTo>
                    <a:pt x="9524" y="75823"/>
                  </a:lnTo>
                  <a:lnTo>
                    <a:pt x="4468" y="110984"/>
                  </a:lnTo>
                  <a:lnTo>
                    <a:pt x="1324" y="151623"/>
                  </a:lnTo>
                  <a:lnTo>
                    <a:pt x="392" y="192122"/>
                  </a:lnTo>
                  <a:lnTo>
                    <a:pt x="116" y="230933"/>
                  </a:lnTo>
                  <a:lnTo>
                    <a:pt x="9525" y="2756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408">
              <a:extLst>
                <a:ext uri="{FF2B5EF4-FFF2-40B4-BE49-F238E27FC236}">
                  <a16:creationId xmlns:a16="http://schemas.microsoft.com/office/drawing/2014/main" id="{57881B4C-0352-446B-B875-070B6E5F85DB}"/>
                </a:ext>
              </a:extLst>
            </p:cNvPr>
            <p:cNvSpPr/>
            <p:nvPr>
              <p:custDataLst>
                <p:tags r:id="rId97"/>
              </p:custDataLst>
            </p:nvPr>
          </p:nvSpPr>
          <p:spPr>
            <a:xfrm>
              <a:off x="1638300" y="2915275"/>
              <a:ext cx="84548" cy="253526"/>
            </a:xfrm>
            <a:custGeom>
              <a:avLst/>
              <a:gdLst/>
              <a:ahLst/>
              <a:cxnLst/>
              <a:rect l="0" t="0" r="0" b="0"/>
              <a:pathLst>
                <a:path w="84548" h="253526">
                  <a:moveTo>
                    <a:pt x="9525" y="27950"/>
                  </a:moveTo>
                  <a:lnTo>
                    <a:pt x="9525" y="27950"/>
                  </a:lnTo>
                  <a:lnTo>
                    <a:pt x="14582" y="27950"/>
                  </a:lnTo>
                  <a:lnTo>
                    <a:pt x="16071" y="25833"/>
                  </a:lnTo>
                  <a:lnTo>
                    <a:pt x="19015" y="0"/>
                  </a:lnTo>
                  <a:lnTo>
                    <a:pt x="19047" y="39203"/>
                  </a:lnTo>
                  <a:lnTo>
                    <a:pt x="19049" y="83520"/>
                  </a:lnTo>
                  <a:lnTo>
                    <a:pt x="19050" y="127396"/>
                  </a:lnTo>
                  <a:lnTo>
                    <a:pt x="19050" y="167186"/>
                  </a:lnTo>
                  <a:lnTo>
                    <a:pt x="19050" y="208206"/>
                  </a:lnTo>
                  <a:lnTo>
                    <a:pt x="20108" y="235170"/>
                  </a:lnTo>
                  <a:lnTo>
                    <a:pt x="24107" y="246342"/>
                  </a:lnTo>
                  <a:lnTo>
                    <a:pt x="26654" y="249745"/>
                  </a:lnTo>
                  <a:lnTo>
                    <a:pt x="32307" y="253525"/>
                  </a:lnTo>
                  <a:lnTo>
                    <a:pt x="51553" y="250597"/>
                  </a:lnTo>
                  <a:lnTo>
                    <a:pt x="65599" y="240146"/>
                  </a:lnTo>
                  <a:lnTo>
                    <a:pt x="76780" y="225976"/>
                  </a:lnTo>
                  <a:lnTo>
                    <a:pt x="81749" y="212623"/>
                  </a:lnTo>
                  <a:lnTo>
                    <a:pt x="84547" y="188149"/>
                  </a:lnTo>
                  <a:lnTo>
                    <a:pt x="80320" y="165845"/>
                  </a:lnTo>
                  <a:lnTo>
                    <a:pt x="75772" y="160096"/>
                  </a:lnTo>
                  <a:lnTo>
                    <a:pt x="62251" y="150887"/>
                  </a:lnTo>
                  <a:lnTo>
                    <a:pt x="41846" y="144809"/>
                  </a:lnTo>
                  <a:lnTo>
                    <a:pt x="0" y="151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409">
              <a:extLst>
                <a:ext uri="{FF2B5EF4-FFF2-40B4-BE49-F238E27FC236}">
                  <a16:creationId xmlns:a16="http://schemas.microsoft.com/office/drawing/2014/main" id="{D369E9C5-5152-A638-ABFE-90E5F9ED5AD0}"/>
                </a:ext>
              </a:extLst>
            </p:cNvPr>
            <p:cNvSpPr/>
            <p:nvPr>
              <p:custDataLst>
                <p:tags r:id="rId98"/>
              </p:custDataLst>
            </p:nvPr>
          </p:nvSpPr>
          <p:spPr>
            <a:xfrm>
              <a:off x="1478316" y="3067050"/>
              <a:ext cx="112360" cy="118061"/>
            </a:xfrm>
            <a:custGeom>
              <a:avLst/>
              <a:gdLst/>
              <a:ahLst/>
              <a:cxnLst/>
              <a:rect l="0" t="0" r="0" b="0"/>
              <a:pathLst>
                <a:path w="112360" h="118061">
                  <a:moveTo>
                    <a:pt x="7584" y="19050"/>
                  </a:moveTo>
                  <a:lnTo>
                    <a:pt x="7584" y="19050"/>
                  </a:lnTo>
                  <a:lnTo>
                    <a:pt x="7584" y="37"/>
                  </a:lnTo>
                  <a:lnTo>
                    <a:pt x="45" y="31089"/>
                  </a:lnTo>
                  <a:lnTo>
                    <a:pt x="0" y="48742"/>
                  </a:lnTo>
                  <a:lnTo>
                    <a:pt x="3508" y="67172"/>
                  </a:lnTo>
                  <a:lnTo>
                    <a:pt x="16489" y="90341"/>
                  </a:lnTo>
                  <a:lnTo>
                    <a:pt x="33293" y="109528"/>
                  </a:lnTo>
                  <a:lnTo>
                    <a:pt x="44057" y="116765"/>
                  </a:lnTo>
                  <a:lnTo>
                    <a:pt x="48833" y="118060"/>
                  </a:lnTo>
                  <a:lnTo>
                    <a:pt x="53075" y="117865"/>
                  </a:lnTo>
                  <a:lnTo>
                    <a:pt x="60611" y="114826"/>
                  </a:lnTo>
                  <a:lnTo>
                    <a:pt x="67487" y="109948"/>
                  </a:lnTo>
                  <a:lnTo>
                    <a:pt x="77309" y="91138"/>
                  </a:lnTo>
                  <a:lnTo>
                    <a:pt x="88272" y="49084"/>
                  </a:lnTo>
                  <a:lnTo>
                    <a:pt x="102715" y="5945"/>
                  </a:lnTo>
                  <a:lnTo>
                    <a:pt x="1123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410">
              <a:extLst>
                <a:ext uri="{FF2B5EF4-FFF2-40B4-BE49-F238E27FC236}">
                  <a16:creationId xmlns:a16="http://schemas.microsoft.com/office/drawing/2014/main" id="{EDB74548-6957-0A4D-45C4-0AF9F1F1DE00}"/>
                </a:ext>
              </a:extLst>
            </p:cNvPr>
            <p:cNvSpPr/>
            <p:nvPr>
              <p:custDataLst>
                <p:tags r:id="rId99"/>
              </p:custDataLst>
            </p:nvPr>
          </p:nvSpPr>
          <p:spPr>
            <a:xfrm>
              <a:off x="1219200" y="3048709"/>
              <a:ext cx="182483" cy="113592"/>
            </a:xfrm>
            <a:custGeom>
              <a:avLst/>
              <a:gdLst/>
              <a:ahLst/>
              <a:cxnLst/>
              <a:rect l="0" t="0" r="0" b="0"/>
              <a:pathLst>
                <a:path w="182483" h="113592">
                  <a:moveTo>
                    <a:pt x="47625" y="75491"/>
                  </a:moveTo>
                  <a:lnTo>
                    <a:pt x="47625" y="75491"/>
                  </a:lnTo>
                  <a:lnTo>
                    <a:pt x="47625" y="65378"/>
                  </a:lnTo>
                  <a:lnTo>
                    <a:pt x="50447" y="57591"/>
                  </a:lnTo>
                  <a:lnTo>
                    <a:pt x="52682" y="54032"/>
                  </a:lnTo>
                  <a:lnTo>
                    <a:pt x="61814" y="21026"/>
                  </a:lnTo>
                  <a:lnTo>
                    <a:pt x="70159" y="11420"/>
                  </a:lnTo>
                  <a:lnTo>
                    <a:pt x="75348" y="7377"/>
                  </a:lnTo>
                  <a:lnTo>
                    <a:pt x="89579" y="2885"/>
                  </a:lnTo>
                  <a:lnTo>
                    <a:pt x="129643" y="0"/>
                  </a:lnTo>
                  <a:lnTo>
                    <a:pt x="150752" y="5251"/>
                  </a:lnTo>
                  <a:lnTo>
                    <a:pt x="168601" y="14640"/>
                  </a:lnTo>
                  <a:lnTo>
                    <a:pt x="180061" y="25868"/>
                  </a:lnTo>
                  <a:lnTo>
                    <a:pt x="182482" y="32884"/>
                  </a:lnTo>
                  <a:lnTo>
                    <a:pt x="182350" y="49146"/>
                  </a:lnTo>
                  <a:lnTo>
                    <a:pt x="177659" y="56869"/>
                  </a:lnTo>
                  <a:lnTo>
                    <a:pt x="161157" y="71095"/>
                  </a:lnTo>
                  <a:lnTo>
                    <a:pt x="123009" y="85948"/>
                  </a:lnTo>
                  <a:lnTo>
                    <a:pt x="76862" y="99390"/>
                  </a:lnTo>
                  <a:lnTo>
                    <a:pt x="0" y="1135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411">
              <a:extLst>
                <a:ext uri="{FF2B5EF4-FFF2-40B4-BE49-F238E27FC236}">
                  <a16:creationId xmlns:a16="http://schemas.microsoft.com/office/drawing/2014/main" id="{3354A968-02B1-BE54-F3B6-8909C261887F}"/>
                </a:ext>
              </a:extLst>
            </p:cNvPr>
            <p:cNvSpPr/>
            <p:nvPr>
              <p:custDataLst>
                <p:tags r:id="rId100"/>
              </p:custDataLst>
            </p:nvPr>
          </p:nvSpPr>
          <p:spPr>
            <a:xfrm>
              <a:off x="1276350" y="3068766"/>
              <a:ext cx="47420" cy="331660"/>
            </a:xfrm>
            <a:custGeom>
              <a:avLst/>
              <a:gdLst/>
              <a:ahLst/>
              <a:cxnLst/>
              <a:rect l="0" t="0" r="0" b="0"/>
              <a:pathLst>
                <a:path w="47420" h="331660">
                  <a:moveTo>
                    <a:pt x="9525" y="17334"/>
                  </a:moveTo>
                  <a:lnTo>
                    <a:pt x="9525" y="17334"/>
                  </a:lnTo>
                  <a:lnTo>
                    <a:pt x="14582" y="12278"/>
                  </a:lnTo>
                  <a:lnTo>
                    <a:pt x="17064" y="6973"/>
                  </a:lnTo>
                  <a:lnTo>
                    <a:pt x="18657" y="0"/>
                  </a:lnTo>
                  <a:lnTo>
                    <a:pt x="29047" y="13962"/>
                  </a:lnTo>
                  <a:lnTo>
                    <a:pt x="37370" y="60216"/>
                  </a:lnTo>
                  <a:lnTo>
                    <a:pt x="45286" y="102122"/>
                  </a:lnTo>
                  <a:lnTo>
                    <a:pt x="46932" y="137001"/>
                  </a:lnTo>
                  <a:lnTo>
                    <a:pt x="47419" y="175204"/>
                  </a:lnTo>
                  <a:lnTo>
                    <a:pt x="44742" y="212277"/>
                  </a:lnTo>
                  <a:lnTo>
                    <a:pt x="34423" y="253953"/>
                  </a:lnTo>
                  <a:lnTo>
                    <a:pt x="17030" y="300905"/>
                  </a:lnTo>
                  <a:lnTo>
                    <a:pt x="0" y="3316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 name="SMARTInkShape-Group71">
            <a:extLst>
              <a:ext uri="{FF2B5EF4-FFF2-40B4-BE49-F238E27FC236}">
                <a16:creationId xmlns:a16="http://schemas.microsoft.com/office/drawing/2014/main" id="{DD155A85-1159-FEBE-D137-5598EF8872C1}"/>
              </a:ext>
            </a:extLst>
          </p:cNvPr>
          <p:cNvGrpSpPr/>
          <p:nvPr/>
        </p:nvGrpSpPr>
        <p:grpSpPr>
          <a:xfrm>
            <a:off x="2552700" y="2867926"/>
            <a:ext cx="685801" cy="303900"/>
            <a:chOff x="2552700" y="2867926"/>
            <a:chExt cx="685801" cy="303900"/>
          </a:xfrm>
        </p:grpSpPr>
        <p:sp>
          <p:nvSpPr>
            <p:cNvPr id="49" name="SMARTInkShape-412">
              <a:extLst>
                <a:ext uri="{FF2B5EF4-FFF2-40B4-BE49-F238E27FC236}">
                  <a16:creationId xmlns:a16="http://schemas.microsoft.com/office/drawing/2014/main" id="{88589B2C-5EE3-FC99-BF65-71A34780D8D7}"/>
                </a:ext>
              </a:extLst>
            </p:cNvPr>
            <p:cNvSpPr/>
            <p:nvPr>
              <p:custDataLst>
                <p:tags r:id="rId87"/>
              </p:custDataLst>
            </p:nvPr>
          </p:nvSpPr>
          <p:spPr>
            <a:xfrm>
              <a:off x="3229367" y="2867926"/>
              <a:ext cx="9134" cy="265800"/>
            </a:xfrm>
            <a:custGeom>
              <a:avLst/>
              <a:gdLst/>
              <a:ahLst/>
              <a:cxnLst/>
              <a:rect l="0" t="0" r="0" b="0"/>
              <a:pathLst>
                <a:path w="9134" h="265800">
                  <a:moveTo>
                    <a:pt x="9133" y="27674"/>
                  </a:moveTo>
                  <a:lnTo>
                    <a:pt x="9133" y="27674"/>
                  </a:lnTo>
                  <a:lnTo>
                    <a:pt x="9133" y="0"/>
                  </a:lnTo>
                  <a:lnTo>
                    <a:pt x="9133" y="35946"/>
                  </a:lnTo>
                  <a:lnTo>
                    <a:pt x="9133" y="80572"/>
                  </a:lnTo>
                  <a:lnTo>
                    <a:pt x="6311" y="122722"/>
                  </a:lnTo>
                  <a:lnTo>
                    <a:pt x="1595" y="157084"/>
                  </a:lnTo>
                  <a:lnTo>
                    <a:pt x="0" y="200933"/>
                  </a:lnTo>
                  <a:lnTo>
                    <a:pt x="2482" y="239448"/>
                  </a:lnTo>
                  <a:lnTo>
                    <a:pt x="9133" y="265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413">
              <a:extLst>
                <a:ext uri="{FF2B5EF4-FFF2-40B4-BE49-F238E27FC236}">
                  <a16:creationId xmlns:a16="http://schemas.microsoft.com/office/drawing/2014/main" id="{8FD23349-68A2-4623-B0F3-0D14B6E1C53F}"/>
                </a:ext>
              </a:extLst>
            </p:cNvPr>
            <p:cNvSpPr/>
            <p:nvPr>
              <p:custDataLst>
                <p:tags r:id="rId88"/>
              </p:custDataLst>
            </p:nvPr>
          </p:nvSpPr>
          <p:spPr>
            <a:xfrm>
              <a:off x="3134281" y="2986614"/>
              <a:ext cx="55646" cy="98906"/>
            </a:xfrm>
            <a:custGeom>
              <a:avLst/>
              <a:gdLst/>
              <a:ahLst/>
              <a:cxnLst/>
              <a:rect l="0" t="0" r="0" b="0"/>
              <a:pathLst>
                <a:path w="55646" h="98906">
                  <a:moveTo>
                    <a:pt x="28019" y="51861"/>
                  </a:moveTo>
                  <a:lnTo>
                    <a:pt x="28019" y="51861"/>
                  </a:lnTo>
                  <a:lnTo>
                    <a:pt x="36219" y="51861"/>
                  </a:lnTo>
                  <a:lnTo>
                    <a:pt x="42208" y="46805"/>
                  </a:lnTo>
                  <a:lnTo>
                    <a:pt x="42770" y="44257"/>
                  </a:lnTo>
                  <a:lnTo>
                    <a:pt x="42086" y="41500"/>
                  </a:lnTo>
                  <a:lnTo>
                    <a:pt x="40572" y="38604"/>
                  </a:lnTo>
                  <a:lnTo>
                    <a:pt x="40621" y="35615"/>
                  </a:lnTo>
                  <a:lnTo>
                    <a:pt x="46011" y="20062"/>
                  </a:lnTo>
                  <a:lnTo>
                    <a:pt x="46755" y="10571"/>
                  </a:lnTo>
                  <a:lnTo>
                    <a:pt x="44107" y="4230"/>
                  </a:lnTo>
                  <a:lnTo>
                    <a:pt x="41920" y="1057"/>
                  </a:lnTo>
                  <a:lnTo>
                    <a:pt x="39403" y="0"/>
                  </a:lnTo>
                  <a:lnTo>
                    <a:pt x="36667" y="353"/>
                  </a:lnTo>
                  <a:lnTo>
                    <a:pt x="30804" y="3569"/>
                  </a:lnTo>
                  <a:lnTo>
                    <a:pt x="15268" y="17266"/>
                  </a:lnTo>
                  <a:lnTo>
                    <a:pt x="5779" y="31616"/>
                  </a:lnTo>
                  <a:lnTo>
                    <a:pt x="695" y="60915"/>
                  </a:lnTo>
                  <a:lnTo>
                    <a:pt x="0" y="71054"/>
                  </a:lnTo>
                  <a:lnTo>
                    <a:pt x="2514" y="79088"/>
                  </a:lnTo>
                  <a:lnTo>
                    <a:pt x="12750" y="92870"/>
                  </a:lnTo>
                  <a:lnTo>
                    <a:pt x="18763" y="96546"/>
                  </a:lnTo>
                  <a:lnTo>
                    <a:pt x="31247" y="98905"/>
                  </a:lnTo>
                  <a:lnTo>
                    <a:pt x="40390" y="93583"/>
                  </a:lnTo>
                  <a:lnTo>
                    <a:pt x="45791" y="89201"/>
                  </a:lnTo>
                  <a:lnTo>
                    <a:pt x="51793" y="78687"/>
                  </a:lnTo>
                  <a:lnTo>
                    <a:pt x="55645" y="49634"/>
                  </a:lnTo>
                  <a:lnTo>
                    <a:pt x="53845" y="42968"/>
                  </a:lnTo>
                  <a:lnTo>
                    <a:pt x="46200" y="32739"/>
                  </a:lnTo>
                  <a:lnTo>
                    <a:pt x="8969" y="23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414">
              <a:extLst>
                <a:ext uri="{FF2B5EF4-FFF2-40B4-BE49-F238E27FC236}">
                  <a16:creationId xmlns:a16="http://schemas.microsoft.com/office/drawing/2014/main" id="{B50E840C-576B-1A38-24AD-412E53469A17}"/>
                </a:ext>
              </a:extLst>
            </p:cNvPr>
            <p:cNvSpPr/>
            <p:nvPr>
              <p:custDataLst>
                <p:tags r:id="rId89"/>
              </p:custDataLst>
            </p:nvPr>
          </p:nvSpPr>
          <p:spPr>
            <a:xfrm>
              <a:off x="3044287" y="3000956"/>
              <a:ext cx="51329" cy="100118"/>
            </a:xfrm>
            <a:custGeom>
              <a:avLst/>
              <a:gdLst/>
              <a:ahLst/>
              <a:cxnLst/>
              <a:rect l="0" t="0" r="0" b="0"/>
              <a:pathLst>
                <a:path w="51329" h="100118">
                  <a:moveTo>
                    <a:pt x="41813" y="56569"/>
                  </a:moveTo>
                  <a:lnTo>
                    <a:pt x="41813" y="56569"/>
                  </a:lnTo>
                  <a:lnTo>
                    <a:pt x="41813" y="51513"/>
                  </a:lnTo>
                  <a:lnTo>
                    <a:pt x="42871" y="50023"/>
                  </a:lnTo>
                  <a:lnTo>
                    <a:pt x="44635" y="49030"/>
                  </a:lnTo>
                  <a:lnTo>
                    <a:pt x="46869" y="48368"/>
                  </a:lnTo>
                  <a:lnTo>
                    <a:pt x="48359" y="46868"/>
                  </a:lnTo>
                  <a:lnTo>
                    <a:pt x="50946" y="38959"/>
                  </a:lnTo>
                  <a:lnTo>
                    <a:pt x="51328" y="6034"/>
                  </a:lnTo>
                  <a:lnTo>
                    <a:pt x="50273" y="3829"/>
                  </a:lnTo>
                  <a:lnTo>
                    <a:pt x="48511" y="2359"/>
                  </a:lnTo>
                  <a:lnTo>
                    <a:pt x="43732" y="726"/>
                  </a:lnTo>
                  <a:lnTo>
                    <a:pt x="38079" y="0"/>
                  </a:lnTo>
                  <a:lnTo>
                    <a:pt x="23891" y="4648"/>
                  </a:lnTo>
                  <a:lnTo>
                    <a:pt x="15150" y="12679"/>
                  </a:lnTo>
                  <a:lnTo>
                    <a:pt x="915" y="35082"/>
                  </a:lnTo>
                  <a:lnTo>
                    <a:pt x="0" y="53017"/>
                  </a:lnTo>
                  <a:lnTo>
                    <a:pt x="8036" y="88911"/>
                  </a:lnTo>
                  <a:lnTo>
                    <a:pt x="13748" y="97401"/>
                  </a:lnTo>
                  <a:lnTo>
                    <a:pt x="16753" y="99666"/>
                  </a:lnTo>
                  <a:lnTo>
                    <a:pt x="20873" y="100117"/>
                  </a:lnTo>
                  <a:lnTo>
                    <a:pt x="31095" y="97796"/>
                  </a:lnTo>
                  <a:lnTo>
                    <a:pt x="39872" y="90414"/>
                  </a:lnTo>
                  <a:lnTo>
                    <a:pt x="43694" y="85483"/>
                  </a:lnTo>
                  <a:lnTo>
                    <a:pt x="47941" y="71536"/>
                  </a:lnTo>
                  <a:lnTo>
                    <a:pt x="50667" y="41769"/>
                  </a:lnTo>
                  <a:lnTo>
                    <a:pt x="45395" y="28472"/>
                  </a:lnTo>
                  <a:lnTo>
                    <a:pt x="34877" y="12801"/>
                  </a:lnTo>
                  <a:lnTo>
                    <a:pt x="13238" y="89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415">
              <a:extLst>
                <a:ext uri="{FF2B5EF4-FFF2-40B4-BE49-F238E27FC236}">
                  <a16:creationId xmlns:a16="http://schemas.microsoft.com/office/drawing/2014/main" id="{1D03BFBE-08F5-DA0C-3460-137224D619B6}"/>
                </a:ext>
              </a:extLst>
            </p:cNvPr>
            <p:cNvSpPr/>
            <p:nvPr>
              <p:custDataLst>
                <p:tags r:id="rId90"/>
              </p:custDataLst>
            </p:nvPr>
          </p:nvSpPr>
          <p:spPr>
            <a:xfrm>
              <a:off x="2914650" y="2891256"/>
              <a:ext cx="102358" cy="223420"/>
            </a:xfrm>
            <a:custGeom>
              <a:avLst/>
              <a:gdLst/>
              <a:ahLst/>
              <a:cxnLst/>
              <a:rect l="0" t="0" r="0" b="0"/>
              <a:pathLst>
                <a:path w="102358" h="223420">
                  <a:moveTo>
                    <a:pt x="0" y="23394"/>
                  </a:moveTo>
                  <a:lnTo>
                    <a:pt x="0" y="23394"/>
                  </a:lnTo>
                  <a:lnTo>
                    <a:pt x="0" y="0"/>
                  </a:lnTo>
                  <a:lnTo>
                    <a:pt x="1058" y="6820"/>
                  </a:lnTo>
                  <a:lnTo>
                    <a:pt x="8200" y="52086"/>
                  </a:lnTo>
                  <a:lnTo>
                    <a:pt x="9133" y="90692"/>
                  </a:lnTo>
                  <a:lnTo>
                    <a:pt x="9409" y="130588"/>
                  </a:lnTo>
                  <a:lnTo>
                    <a:pt x="9490" y="169220"/>
                  </a:lnTo>
                  <a:lnTo>
                    <a:pt x="9523" y="215078"/>
                  </a:lnTo>
                  <a:lnTo>
                    <a:pt x="9525" y="222321"/>
                  </a:lnTo>
                  <a:lnTo>
                    <a:pt x="33457" y="178365"/>
                  </a:lnTo>
                  <a:lnTo>
                    <a:pt x="73311" y="131494"/>
                  </a:lnTo>
                  <a:lnTo>
                    <a:pt x="83030" y="124355"/>
                  </a:lnTo>
                  <a:lnTo>
                    <a:pt x="87103" y="122452"/>
                  </a:lnTo>
                  <a:lnTo>
                    <a:pt x="90877" y="122241"/>
                  </a:lnTo>
                  <a:lnTo>
                    <a:pt x="97893" y="124829"/>
                  </a:lnTo>
                  <a:lnTo>
                    <a:pt x="101716" y="137973"/>
                  </a:lnTo>
                  <a:lnTo>
                    <a:pt x="102357" y="155810"/>
                  </a:lnTo>
                  <a:lnTo>
                    <a:pt x="96013" y="197658"/>
                  </a:lnTo>
                  <a:lnTo>
                    <a:pt x="95250" y="2234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416">
              <a:extLst>
                <a:ext uri="{FF2B5EF4-FFF2-40B4-BE49-F238E27FC236}">
                  <a16:creationId xmlns:a16="http://schemas.microsoft.com/office/drawing/2014/main" id="{A4BDFF83-2140-D2E2-5805-4CCA12F00F05}"/>
                </a:ext>
              </a:extLst>
            </p:cNvPr>
            <p:cNvSpPr/>
            <p:nvPr>
              <p:custDataLst>
                <p:tags r:id="rId91"/>
              </p:custDataLst>
            </p:nvPr>
          </p:nvSpPr>
          <p:spPr>
            <a:xfrm>
              <a:off x="2730784" y="3049350"/>
              <a:ext cx="183867" cy="88063"/>
            </a:xfrm>
            <a:custGeom>
              <a:avLst/>
              <a:gdLst/>
              <a:ahLst/>
              <a:cxnLst/>
              <a:rect l="0" t="0" r="0" b="0"/>
              <a:pathLst>
                <a:path w="183867" h="88063">
                  <a:moveTo>
                    <a:pt x="69566" y="27225"/>
                  </a:moveTo>
                  <a:lnTo>
                    <a:pt x="69566" y="27225"/>
                  </a:lnTo>
                  <a:lnTo>
                    <a:pt x="95005" y="16864"/>
                  </a:lnTo>
                  <a:lnTo>
                    <a:pt x="105165" y="9891"/>
                  </a:lnTo>
                  <a:lnTo>
                    <a:pt x="106554" y="6116"/>
                  </a:lnTo>
                  <a:lnTo>
                    <a:pt x="106925" y="3627"/>
                  </a:lnTo>
                  <a:lnTo>
                    <a:pt x="106113" y="1968"/>
                  </a:lnTo>
                  <a:lnTo>
                    <a:pt x="104514" y="862"/>
                  </a:lnTo>
                  <a:lnTo>
                    <a:pt x="102390" y="125"/>
                  </a:lnTo>
                  <a:lnTo>
                    <a:pt x="76167" y="0"/>
                  </a:lnTo>
                  <a:lnTo>
                    <a:pt x="58741" y="3836"/>
                  </a:lnTo>
                  <a:lnTo>
                    <a:pt x="36138" y="17002"/>
                  </a:lnTo>
                  <a:lnTo>
                    <a:pt x="1729" y="47786"/>
                  </a:lnTo>
                  <a:lnTo>
                    <a:pt x="0" y="52574"/>
                  </a:lnTo>
                  <a:lnTo>
                    <a:pt x="900" y="63538"/>
                  </a:lnTo>
                  <a:lnTo>
                    <a:pt x="4829" y="72645"/>
                  </a:lnTo>
                  <a:lnTo>
                    <a:pt x="7358" y="76555"/>
                  </a:lnTo>
                  <a:lnTo>
                    <a:pt x="21030" y="87115"/>
                  </a:lnTo>
                  <a:lnTo>
                    <a:pt x="35294" y="88062"/>
                  </a:lnTo>
                  <a:lnTo>
                    <a:pt x="81413" y="81877"/>
                  </a:lnTo>
                  <a:lnTo>
                    <a:pt x="122706" y="71181"/>
                  </a:lnTo>
                  <a:lnTo>
                    <a:pt x="167395" y="53390"/>
                  </a:lnTo>
                  <a:lnTo>
                    <a:pt x="183866" y="46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417">
              <a:extLst>
                <a:ext uri="{FF2B5EF4-FFF2-40B4-BE49-F238E27FC236}">
                  <a16:creationId xmlns:a16="http://schemas.microsoft.com/office/drawing/2014/main" id="{0CD4CADB-E1C3-DD60-7B45-292D29242998}"/>
                </a:ext>
              </a:extLst>
            </p:cNvPr>
            <p:cNvSpPr/>
            <p:nvPr>
              <p:custDataLst>
                <p:tags r:id="rId92"/>
              </p:custDataLst>
            </p:nvPr>
          </p:nvSpPr>
          <p:spPr>
            <a:xfrm>
              <a:off x="2552700" y="3014015"/>
              <a:ext cx="141160" cy="157811"/>
            </a:xfrm>
            <a:custGeom>
              <a:avLst/>
              <a:gdLst/>
              <a:ahLst/>
              <a:cxnLst/>
              <a:rect l="0" t="0" r="0" b="0"/>
              <a:pathLst>
                <a:path w="141160" h="157811">
                  <a:moveTo>
                    <a:pt x="123825" y="14935"/>
                  </a:moveTo>
                  <a:lnTo>
                    <a:pt x="123825" y="14935"/>
                  </a:lnTo>
                  <a:lnTo>
                    <a:pt x="128881" y="9879"/>
                  </a:lnTo>
                  <a:lnTo>
                    <a:pt x="134186" y="7396"/>
                  </a:lnTo>
                  <a:lnTo>
                    <a:pt x="141159" y="5802"/>
                  </a:lnTo>
                  <a:lnTo>
                    <a:pt x="140673" y="4613"/>
                  </a:lnTo>
                  <a:lnTo>
                    <a:pt x="137310" y="470"/>
                  </a:lnTo>
                  <a:lnTo>
                    <a:pt x="133873" y="0"/>
                  </a:lnTo>
                  <a:lnTo>
                    <a:pt x="100030" y="6912"/>
                  </a:lnTo>
                  <a:lnTo>
                    <a:pt x="68560" y="20367"/>
                  </a:lnTo>
                  <a:lnTo>
                    <a:pt x="55871" y="23699"/>
                  </a:lnTo>
                  <a:lnTo>
                    <a:pt x="46704" y="28708"/>
                  </a:lnTo>
                  <a:lnTo>
                    <a:pt x="44894" y="31525"/>
                  </a:lnTo>
                  <a:lnTo>
                    <a:pt x="44746" y="34462"/>
                  </a:lnTo>
                  <a:lnTo>
                    <a:pt x="45706" y="37478"/>
                  </a:lnTo>
                  <a:lnTo>
                    <a:pt x="57169" y="51835"/>
                  </a:lnTo>
                  <a:lnTo>
                    <a:pt x="70917" y="57794"/>
                  </a:lnTo>
                  <a:lnTo>
                    <a:pt x="87610" y="62558"/>
                  </a:lnTo>
                  <a:lnTo>
                    <a:pt x="123485" y="83740"/>
                  </a:lnTo>
                  <a:lnTo>
                    <a:pt x="135484" y="94000"/>
                  </a:lnTo>
                  <a:lnTo>
                    <a:pt x="139590" y="103344"/>
                  </a:lnTo>
                  <a:lnTo>
                    <a:pt x="140685" y="108799"/>
                  </a:lnTo>
                  <a:lnTo>
                    <a:pt x="139298" y="113495"/>
                  </a:lnTo>
                  <a:lnTo>
                    <a:pt x="132113" y="121534"/>
                  </a:lnTo>
                  <a:lnTo>
                    <a:pt x="101591" y="135318"/>
                  </a:lnTo>
                  <a:lnTo>
                    <a:pt x="58716" y="148232"/>
                  </a:lnTo>
                  <a:lnTo>
                    <a:pt x="18394" y="156549"/>
                  </a:lnTo>
                  <a:lnTo>
                    <a:pt x="0" y="1578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72">
            <a:extLst>
              <a:ext uri="{FF2B5EF4-FFF2-40B4-BE49-F238E27FC236}">
                <a16:creationId xmlns:a16="http://schemas.microsoft.com/office/drawing/2014/main" id="{67B9E60E-AC8C-36D3-1F64-23506B2DFEA2}"/>
              </a:ext>
            </a:extLst>
          </p:cNvPr>
          <p:cNvGrpSpPr/>
          <p:nvPr/>
        </p:nvGrpSpPr>
        <p:grpSpPr>
          <a:xfrm>
            <a:off x="3469261" y="2847975"/>
            <a:ext cx="1012978" cy="428626"/>
            <a:chOff x="3469261" y="2847975"/>
            <a:chExt cx="1012978" cy="428626"/>
          </a:xfrm>
        </p:grpSpPr>
        <p:sp>
          <p:nvSpPr>
            <p:cNvPr id="56" name="SMARTInkShape-418">
              <a:extLst>
                <a:ext uri="{FF2B5EF4-FFF2-40B4-BE49-F238E27FC236}">
                  <a16:creationId xmlns:a16="http://schemas.microsoft.com/office/drawing/2014/main" id="{9E06060C-6AEB-F69D-EA41-D0B603FB2934}"/>
                </a:ext>
              </a:extLst>
            </p:cNvPr>
            <p:cNvSpPr/>
            <p:nvPr>
              <p:custDataLst>
                <p:tags r:id="rId81"/>
              </p:custDataLst>
            </p:nvPr>
          </p:nvSpPr>
          <p:spPr>
            <a:xfrm>
              <a:off x="4339200" y="2983973"/>
              <a:ext cx="143039" cy="292628"/>
            </a:xfrm>
            <a:custGeom>
              <a:avLst/>
              <a:gdLst/>
              <a:ahLst/>
              <a:cxnLst/>
              <a:rect l="0" t="0" r="0" b="0"/>
              <a:pathLst>
                <a:path w="143039" h="292628">
                  <a:moveTo>
                    <a:pt x="137550" y="16402"/>
                  </a:moveTo>
                  <a:lnTo>
                    <a:pt x="137550" y="16402"/>
                  </a:lnTo>
                  <a:lnTo>
                    <a:pt x="142606" y="6289"/>
                  </a:lnTo>
                  <a:lnTo>
                    <a:pt x="143038" y="3310"/>
                  </a:lnTo>
                  <a:lnTo>
                    <a:pt x="142266" y="1324"/>
                  </a:lnTo>
                  <a:lnTo>
                    <a:pt x="140694" y="0"/>
                  </a:lnTo>
                  <a:lnTo>
                    <a:pt x="133303" y="6996"/>
                  </a:lnTo>
                  <a:lnTo>
                    <a:pt x="98695" y="52793"/>
                  </a:lnTo>
                  <a:lnTo>
                    <a:pt x="71352" y="92265"/>
                  </a:lnTo>
                  <a:lnTo>
                    <a:pt x="40246" y="133637"/>
                  </a:lnTo>
                  <a:lnTo>
                    <a:pt x="20641" y="173657"/>
                  </a:lnTo>
                  <a:lnTo>
                    <a:pt x="7487" y="214407"/>
                  </a:lnTo>
                  <a:lnTo>
                    <a:pt x="0" y="244404"/>
                  </a:lnTo>
                  <a:lnTo>
                    <a:pt x="1628" y="263786"/>
                  </a:lnTo>
                  <a:lnTo>
                    <a:pt x="5879" y="274517"/>
                  </a:lnTo>
                  <a:lnTo>
                    <a:pt x="10237" y="280345"/>
                  </a:lnTo>
                  <a:lnTo>
                    <a:pt x="13725" y="2926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419">
              <a:extLst>
                <a:ext uri="{FF2B5EF4-FFF2-40B4-BE49-F238E27FC236}">
                  <a16:creationId xmlns:a16="http://schemas.microsoft.com/office/drawing/2014/main" id="{3723EB1C-7244-5148-0A98-00086226AC44}"/>
                </a:ext>
              </a:extLst>
            </p:cNvPr>
            <p:cNvSpPr/>
            <p:nvPr>
              <p:custDataLst>
                <p:tags r:id="rId82"/>
              </p:custDataLst>
            </p:nvPr>
          </p:nvSpPr>
          <p:spPr>
            <a:xfrm>
              <a:off x="4343400" y="2956787"/>
              <a:ext cx="76201" cy="129314"/>
            </a:xfrm>
            <a:custGeom>
              <a:avLst/>
              <a:gdLst/>
              <a:ahLst/>
              <a:cxnLst/>
              <a:rect l="0" t="0" r="0" b="0"/>
              <a:pathLst>
                <a:path w="76201" h="129314">
                  <a:moveTo>
                    <a:pt x="0" y="5488"/>
                  </a:moveTo>
                  <a:lnTo>
                    <a:pt x="0" y="5488"/>
                  </a:lnTo>
                  <a:lnTo>
                    <a:pt x="0" y="432"/>
                  </a:lnTo>
                  <a:lnTo>
                    <a:pt x="1058" y="0"/>
                  </a:lnTo>
                  <a:lnTo>
                    <a:pt x="5056" y="2343"/>
                  </a:lnTo>
                  <a:lnTo>
                    <a:pt x="13257" y="9613"/>
                  </a:lnTo>
                  <a:lnTo>
                    <a:pt x="16475" y="15435"/>
                  </a:lnTo>
                  <a:lnTo>
                    <a:pt x="33194" y="60960"/>
                  </a:lnTo>
                  <a:lnTo>
                    <a:pt x="50927" y="100839"/>
                  </a:lnTo>
                  <a:lnTo>
                    <a:pt x="76200" y="129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420">
              <a:extLst>
                <a:ext uri="{FF2B5EF4-FFF2-40B4-BE49-F238E27FC236}">
                  <a16:creationId xmlns:a16="http://schemas.microsoft.com/office/drawing/2014/main" id="{CB82E661-D1E2-F774-E988-4BC1430CF531}"/>
                </a:ext>
              </a:extLst>
            </p:cNvPr>
            <p:cNvSpPr/>
            <p:nvPr>
              <p:custDataLst>
                <p:tags r:id="rId83"/>
              </p:custDataLst>
            </p:nvPr>
          </p:nvSpPr>
          <p:spPr>
            <a:xfrm>
              <a:off x="4057650" y="2973579"/>
              <a:ext cx="252732" cy="131572"/>
            </a:xfrm>
            <a:custGeom>
              <a:avLst/>
              <a:gdLst/>
              <a:ahLst/>
              <a:cxnLst/>
              <a:rect l="0" t="0" r="0" b="0"/>
              <a:pathLst>
                <a:path w="252732" h="131572">
                  <a:moveTo>
                    <a:pt x="0" y="26796"/>
                  </a:moveTo>
                  <a:lnTo>
                    <a:pt x="0" y="26796"/>
                  </a:lnTo>
                  <a:lnTo>
                    <a:pt x="35773" y="10320"/>
                  </a:lnTo>
                  <a:lnTo>
                    <a:pt x="39724" y="9462"/>
                  </a:lnTo>
                  <a:lnTo>
                    <a:pt x="43416" y="9948"/>
                  </a:lnTo>
                  <a:lnTo>
                    <a:pt x="50340" y="13311"/>
                  </a:lnTo>
                  <a:lnTo>
                    <a:pt x="52610" y="17806"/>
                  </a:lnTo>
                  <a:lnTo>
                    <a:pt x="55132" y="31267"/>
                  </a:lnTo>
                  <a:lnTo>
                    <a:pt x="49345" y="72188"/>
                  </a:lnTo>
                  <a:lnTo>
                    <a:pt x="46793" y="103760"/>
                  </a:lnTo>
                  <a:lnTo>
                    <a:pt x="44953" y="106680"/>
                  </a:lnTo>
                  <a:lnTo>
                    <a:pt x="39454" y="111368"/>
                  </a:lnTo>
                  <a:lnTo>
                    <a:pt x="40061" y="111752"/>
                  </a:lnTo>
                  <a:lnTo>
                    <a:pt x="43557" y="112179"/>
                  </a:lnTo>
                  <a:lnTo>
                    <a:pt x="48639" y="106725"/>
                  </a:lnTo>
                  <a:lnTo>
                    <a:pt x="64692" y="81066"/>
                  </a:lnTo>
                  <a:lnTo>
                    <a:pt x="106239" y="35930"/>
                  </a:lnTo>
                  <a:lnTo>
                    <a:pt x="116362" y="30855"/>
                  </a:lnTo>
                  <a:lnTo>
                    <a:pt x="122025" y="29503"/>
                  </a:lnTo>
                  <a:lnTo>
                    <a:pt x="125799" y="29659"/>
                  </a:lnTo>
                  <a:lnTo>
                    <a:pt x="128316" y="30821"/>
                  </a:lnTo>
                  <a:lnTo>
                    <a:pt x="129994" y="32654"/>
                  </a:lnTo>
                  <a:lnTo>
                    <a:pt x="131859" y="37513"/>
                  </a:lnTo>
                  <a:lnTo>
                    <a:pt x="133262" y="76930"/>
                  </a:lnTo>
                  <a:lnTo>
                    <a:pt x="130489" y="88942"/>
                  </a:lnTo>
                  <a:lnTo>
                    <a:pt x="125799" y="101654"/>
                  </a:lnTo>
                  <a:lnTo>
                    <a:pt x="123941" y="111885"/>
                  </a:lnTo>
                  <a:lnTo>
                    <a:pt x="128916" y="107276"/>
                  </a:lnTo>
                  <a:lnTo>
                    <a:pt x="158000" y="64207"/>
                  </a:lnTo>
                  <a:lnTo>
                    <a:pt x="202438" y="19410"/>
                  </a:lnTo>
                  <a:lnTo>
                    <a:pt x="237244" y="890"/>
                  </a:lnTo>
                  <a:lnTo>
                    <a:pt x="240713" y="0"/>
                  </a:lnTo>
                  <a:lnTo>
                    <a:pt x="243025" y="465"/>
                  </a:lnTo>
                  <a:lnTo>
                    <a:pt x="244567" y="1834"/>
                  </a:lnTo>
                  <a:lnTo>
                    <a:pt x="252097" y="16691"/>
                  </a:lnTo>
                  <a:lnTo>
                    <a:pt x="252731" y="22176"/>
                  </a:lnTo>
                  <a:lnTo>
                    <a:pt x="248528" y="62537"/>
                  </a:lnTo>
                  <a:lnTo>
                    <a:pt x="239527" y="108581"/>
                  </a:lnTo>
                  <a:lnTo>
                    <a:pt x="238125" y="131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421">
              <a:extLst>
                <a:ext uri="{FF2B5EF4-FFF2-40B4-BE49-F238E27FC236}">
                  <a16:creationId xmlns:a16="http://schemas.microsoft.com/office/drawing/2014/main" id="{EB541112-BCFA-64E2-6EF6-D34998FBE7B3}"/>
                </a:ext>
              </a:extLst>
            </p:cNvPr>
            <p:cNvSpPr/>
            <p:nvPr>
              <p:custDataLst>
                <p:tags r:id="rId84"/>
              </p:custDataLst>
            </p:nvPr>
          </p:nvSpPr>
          <p:spPr>
            <a:xfrm>
              <a:off x="3771900" y="3002914"/>
              <a:ext cx="232983" cy="111762"/>
            </a:xfrm>
            <a:custGeom>
              <a:avLst/>
              <a:gdLst/>
              <a:ahLst/>
              <a:cxnLst/>
              <a:rect l="0" t="0" r="0" b="0"/>
              <a:pathLst>
                <a:path w="232983" h="111762">
                  <a:moveTo>
                    <a:pt x="0" y="45086"/>
                  </a:moveTo>
                  <a:lnTo>
                    <a:pt x="0" y="45086"/>
                  </a:lnTo>
                  <a:lnTo>
                    <a:pt x="5056" y="40030"/>
                  </a:lnTo>
                  <a:lnTo>
                    <a:pt x="7539" y="34725"/>
                  </a:lnTo>
                  <a:lnTo>
                    <a:pt x="8201" y="31829"/>
                  </a:lnTo>
                  <a:lnTo>
                    <a:pt x="14189" y="22696"/>
                  </a:lnTo>
                  <a:lnTo>
                    <a:pt x="27722" y="13287"/>
                  </a:lnTo>
                  <a:lnTo>
                    <a:pt x="40082" y="8853"/>
                  </a:lnTo>
                  <a:lnTo>
                    <a:pt x="50446" y="7539"/>
                  </a:lnTo>
                  <a:lnTo>
                    <a:pt x="52681" y="9472"/>
                  </a:lnTo>
                  <a:lnTo>
                    <a:pt x="55164" y="17263"/>
                  </a:lnTo>
                  <a:lnTo>
                    <a:pt x="62522" y="55919"/>
                  </a:lnTo>
                  <a:lnTo>
                    <a:pt x="57422" y="90199"/>
                  </a:lnTo>
                  <a:lnTo>
                    <a:pt x="57331" y="89978"/>
                  </a:lnTo>
                  <a:lnTo>
                    <a:pt x="57230" y="86910"/>
                  </a:lnTo>
                  <a:lnTo>
                    <a:pt x="60008" y="82019"/>
                  </a:lnTo>
                  <a:lnTo>
                    <a:pt x="70414" y="65199"/>
                  </a:lnTo>
                  <a:lnTo>
                    <a:pt x="88622" y="27744"/>
                  </a:lnTo>
                  <a:lnTo>
                    <a:pt x="106640" y="6030"/>
                  </a:lnTo>
                  <a:lnTo>
                    <a:pt x="113718" y="1269"/>
                  </a:lnTo>
                  <a:lnTo>
                    <a:pt x="117087" y="0"/>
                  </a:lnTo>
                  <a:lnTo>
                    <a:pt x="120391" y="212"/>
                  </a:lnTo>
                  <a:lnTo>
                    <a:pt x="126885" y="3270"/>
                  </a:lnTo>
                  <a:lnTo>
                    <a:pt x="129040" y="6625"/>
                  </a:lnTo>
                  <a:lnTo>
                    <a:pt x="132499" y="24397"/>
                  </a:lnTo>
                  <a:lnTo>
                    <a:pt x="133317" y="68657"/>
                  </a:lnTo>
                  <a:lnTo>
                    <a:pt x="133349" y="90758"/>
                  </a:lnTo>
                  <a:lnTo>
                    <a:pt x="133350" y="82019"/>
                  </a:lnTo>
                  <a:lnTo>
                    <a:pt x="135467" y="78175"/>
                  </a:lnTo>
                  <a:lnTo>
                    <a:pt x="174768" y="41506"/>
                  </a:lnTo>
                  <a:lnTo>
                    <a:pt x="205149" y="16392"/>
                  </a:lnTo>
                  <a:lnTo>
                    <a:pt x="226054" y="7812"/>
                  </a:lnTo>
                  <a:lnTo>
                    <a:pt x="232902" y="22400"/>
                  </a:lnTo>
                  <a:lnTo>
                    <a:pt x="232982" y="38178"/>
                  </a:lnTo>
                  <a:lnTo>
                    <a:pt x="228984" y="82580"/>
                  </a:lnTo>
                  <a:lnTo>
                    <a:pt x="228600" y="1117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422">
              <a:extLst>
                <a:ext uri="{FF2B5EF4-FFF2-40B4-BE49-F238E27FC236}">
                  <a16:creationId xmlns:a16="http://schemas.microsoft.com/office/drawing/2014/main" id="{56608B3F-57A8-D9E9-5F93-5E406A767A2C}"/>
                </a:ext>
              </a:extLst>
            </p:cNvPr>
            <p:cNvSpPr/>
            <p:nvPr>
              <p:custDataLst>
                <p:tags r:id="rId85"/>
              </p:custDataLst>
            </p:nvPr>
          </p:nvSpPr>
          <p:spPr>
            <a:xfrm>
              <a:off x="3648075" y="3000918"/>
              <a:ext cx="104776" cy="115514"/>
            </a:xfrm>
            <a:custGeom>
              <a:avLst/>
              <a:gdLst/>
              <a:ahLst/>
              <a:cxnLst/>
              <a:rect l="0" t="0" r="0" b="0"/>
              <a:pathLst>
                <a:path w="104776" h="115514">
                  <a:moveTo>
                    <a:pt x="0" y="28032"/>
                  </a:moveTo>
                  <a:lnTo>
                    <a:pt x="0" y="28032"/>
                  </a:lnTo>
                  <a:lnTo>
                    <a:pt x="15188" y="11786"/>
                  </a:lnTo>
                  <a:lnTo>
                    <a:pt x="18899" y="0"/>
                  </a:lnTo>
                  <a:lnTo>
                    <a:pt x="13948" y="4674"/>
                  </a:lnTo>
                  <a:lnTo>
                    <a:pt x="10835" y="22875"/>
                  </a:lnTo>
                  <a:lnTo>
                    <a:pt x="10842" y="62958"/>
                  </a:lnTo>
                  <a:lnTo>
                    <a:pt x="22817" y="100221"/>
                  </a:lnTo>
                  <a:lnTo>
                    <a:pt x="34482" y="110563"/>
                  </a:lnTo>
                  <a:lnTo>
                    <a:pt x="42038" y="114803"/>
                  </a:lnTo>
                  <a:lnTo>
                    <a:pt x="49192" y="115513"/>
                  </a:lnTo>
                  <a:lnTo>
                    <a:pt x="62786" y="110657"/>
                  </a:lnTo>
                  <a:lnTo>
                    <a:pt x="77282" y="101079"/>
                  </a:lnTo>
                  <a:lnTo>
                    <a:pt x="88280" y="81426"/>
                  </a:lnTo>
                  <a:lnTo>
                    <a:pt x="99694" y="35903"/>
                  </a:lnTo>
                  <a:lnTo>
                    <a:pt x="104775"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423">
              <a:extLst>
                <a:ext uri="{FF2B5EF4-FFF2-40B4-BE49-F238E27FC236}">
                  <a16:creationId xmlns:a16="http://schemas.microsoft.com/office/drawing/2014/main" id="{0BE24E58-8A52-80D1-AEB4-D141DE3B9D97}"/>
                </a:ext>
              </a:extLst>
            </p:cNvPr>
            <p:cNvSpPr/>
            <p:nvPr>
              <p:custDataLst>
                <p:tags r:id="rId86"/>
              </p:custDataLst>
            </p:nvPr>
          </p:nvSpPr>
          <p:spPr>
            <a:xfrm>
              <a:off x="3469261" y="2847975"/>
              <a:ext cx="129658" cy="282790"/>
            </a:xfrm>
            <a:custGeom>
              <a:avLst/>
              <a:gdLst/>
              <a:ahLst/>
              <a:cxnLst/>
              <a:rect l="0" t="0" r="0" b="0"/>
              <a:pathLst>
                <a:path w="129658" h="282790">
                  <a:moveTo>
                    <a:pt x="93089" y="209550"/>
                  </a:moveTo>
                  <a:lnTo>
                    <a:pt x="93089" y="209550"/>
                  </a:lnTo>
                  <a:lnTo>
                    <a:pt x="98145" y="209550"/>
                  </a:lnTo>
                  <a:lnTo>
                    <a:pt x="103450" y="206728"/>
                  </a:lnTo>
                  <a:lnTo>
                    <a:pt x="110423" y="201349"/>
                  </a:lnTo>
                  <a:lnTo>
                    <a:pt x="111376" y="197792"/>
                  </a:lnTo>
                  <a:lnTo>
                    <a:pt x="111988" y="186884"/>
                  </a:lnTo>
                  <a:lnTo>
                    <a:pt x="109250" y="180779"/>
                  </a:lnTo>
                  <a:lnTo>
                    <a:pt x="107037" y="177669"/>
                  </a:lnTo>
                  <a:lnTo>
                    <a:pt x="93812" y="168236"/>
                  </a:lnTo>
                  <a:lnTo>
                    <a:pt x="76488" y="163795"/>
                  </a:lnTo>
                  <a:lnTo>
                    <a:pt x="64191" y="165578"/>
                  </a:lnTo>
                  <a:lnTo>
                    <a:pt x="42546" y="175355"/>
                  </a:lnTo>
                  <a:lnTo>
                    <a:pt x="16901" y="192565"/>
                  </a:lnTo>
                  <a:lnTo>
                    <a:pt x="5134" y="212984"/>
                  </a:lnTo>
                  <a:lnTo>
                    <a:pt x="0" y="234086"/>
                  </a:lnTo>
                  <a:lnTo>
                    <a:pt x="3536" y="258800"/>
                  </a:lnTo>
                  <a:lnTo>
                    <a:pt x="11307" y="271303"/>
                  </a:lnTo>
                  <a:lnTo>
                    <a:pt x="16343" y="276119"/>
                  </a:lnTo>
                  <a:lnTo>
                    <a:pt x="30404" y="281469"/>
                  </a:lnTo>
                  <a:lnTo>
                    <a:pt x="47238" y="282789"/>
                  </a:lnTo>
                  <a:lnTo>
                    <a:pt x="83209" y="277299"/>
                  </a:lnTo>
                  <a:lnTo>
                    <a:pt x="94342" y="268236"/>
                  </a:lnTo>
                  <a:lnTo>
                    <a:pt x="100275" y="261374"/>
                  </a:lnTo>
                  <a:lnTo>
                    <a:pt x="113680" y="226434"/>
                  </a:lnTo>
                  <a:lnTo>
                    <a:pt x="118115" y="194829"/>
                  </a:lnTo>
                  <a:lnTo>
                    <a:pt x="121145" y="161732"/>
                  </a:lnTo>
                  <a:lnTo>
                    <a:pt x="127743" y="117183"/>
                  </a:lnTo>
                  <a:lnTo>
                    <a:pt x="129657" y="82773"/>
                  </a:lnTo>
                  <a:lnTo>
                    <a:pt x="125678" y="42870"/>
                  </a:lnTo>
                  <a:lnTo>
                    <a:pt x="121399" y="16151"/>
                  </a:lnTo>
                  <a:lnTo>
                    <a:pt x="11213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 name="SMARTInkShape-Group73">
            <a:extLst>
              <a:ext uri="{FF2B5EF4-FFF2-40B4-BE49-F238E27FC236}">
                <a16:creationId xmlns:a16="http://schemas.microsoft.com/office/drawing/2014/main" id="{10AF3C26-05CC-ADA4-C2A7-0351FCA9E649}"/>
              </a:ext>
            </a:extLst>
          </p:cNvPr>
          <p:cNvGrpSpPr/>
          <p:nvPr/>
        </p:nvGrpSpPr>
        <p:grpSpPr>
          <a:xfrm>
            <a:off x="457200" y="3696291"/>
            <a:ext cx="495301" cy="351835"/>
            <a:chOff x="457200" y="3696291"/>
            <a:chExt cx="495301" cy="351835"/>
          </a:xfrm>
        </p:grpSpPr>
        <p:sp>
          <p:nvSpPr>
            <p:cNvPr id="63" name="SMARTInkShape-424">
              <a:extLst>
                <a:ext uri="{FF2B5EF4-FFF2-40B4-BE49-F238E27FC236}">
                  <a16:creationId xmlns:a16="http://schemas.microsoft.com/office/drawing/2014/main" id="{2CC4F6E0-94EE-415F-DD29-E7AB65309D33}"/>
                </a:ext>
              </a:extLst>
            </p:cNvPr>
            <p:cNvSpPr/>
            <p:nvPr>
              <p:custDataLst>
                <p:tags r:id="rId77"/>
              </p:custDataLst>
            </p:nvPr>
          </p:nvSpPr>
          <p:spPr>
            <a:xfrm>
              <a:off x="933450" y="3867150"/>
              <a:ext cx="9526" cy="9526"/>
            </a:xfrm>
            <a:custGeom>
              <a:avLst/>
              <a:gdLst/>
              <a:ahLst/>
              <a:cxnLst/>
              <a:rect l="0" t="0" r="0" b="0"/>
              <a:pathLst>
                <a:path w="9526" h="9526">
                  <a:moveTo>
                    <a:pt x="9525" y="0"/>
                  </a:moveTo>
                  <a:lnTo>
                    <a:pt x="9525"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425">
              <a:extLst>
                <a:ext uri="{FF2B5EF4-FFF2-40B4-BE49-F238E27FC236}">
                  <a16:creationId xmlns:a16="http://schemas.microsoft.com/office/drawing/2014/main" id="{709556CC-E246-D6DA-5C56-87BB4DDAEDA2}"/>
                </a:ext>
              </a:extLst>
            </p:cNvPr>
            <p:cNvSpPr/>
            <p:nvPr>
              <p:custDataLst>
                <p:tags r:id="rId78"/>
              </p:custDataLst>
            </p:nvPr>
          </p:nvSpPr>
          <p:spPr>
            <a:xfrm>
              <a:off x="942975" y="3800475"/>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426">
              <a:extLst>
                <a:ext uri="{FF2B5EF4-FFF2-40B4-BE49-F238E27FC236}">
                  <a16:creationId xmlns:a16="http://schemas.microsoft.com/office/drawing/2014/main" id="{9E2ECE32-D5F6-A4A1-DF18-56224FCF5BD2}"/>
                </a:ext>
              </a:extLst>
            </p:cNvPr>
            <p:cNvSpPr/>
            <p:nvPr>
              <p:custDataLst>
                <p:tags r:id="rId79"/>
              </p:custDataLst>
            </p:nvPr>
          </p:nvSpPr>
          <p:spPr>
            <a:xfrm>
              <a:off x="666800" y="3848100"/>
              <a:ext cx="114251" cy="200026"/>
            </a:xfrm>
            <a:custGeom>
              <a:avLst/>
              <a:gdLst/>
              <a:ahLst/>
              <a:cxnLst/>
              <a:rect l="0" t="0" r="0" b="0"/>
              <a:pathLst>
                <a:path w="114251" h="200026">
                  <a:moveTo>
                    <a:pt x="76150" y="19050"/>
                  </a:moveTo>
                  <a:lnTo>
                    <a:pt x="76150" y="19050"/>
                  </a:lnTo>
                  <a:lnTo>
                    <a:pt x="76150" y="0"/>
                  </a:lnTo>
                  <a:lnTo>
                    <a:pt x="76150" y="10113"/>
                  </a:lnTo>
                  <a:lnTo>
                    <a:pt x="54692" y="52981"/>
                  </a:lnTo>
                  <a:lnTo>
                    <a:pt x="23102" y="99405"/>
                  </a:lnTo>
                  <a:lnTo>
                    <a:pt x="12925" y="109416"/>
                  </a:lnTo>
                  <a:lnTo>
                    <a:pt x="0" y="114283"/>
                  </a:lnTo>
                  <a:lnTo>
                    <a:pt x="41708" y="114300"/>
                  </a:lnTo>
                  <a:lnTo>
                    <a:pt x="78309" y="113242"/>
                  </a:lnTo>
                  <a:lnTo>
                    <a:pt x="100124" y="104599"/>
                  </a:lnTo>
                  <a:lnTo>
                    <a:pt x="101658" y="102541"/>
                  </a:lnTo>
                  <a:lnTo>
                    <a:pt x="104420" y="97432"/>
                  </a:lnTo>
                  <a:lnTo>
                    <a:pt x="112746" y="87476"/>
                  </a:lnTo>
                  <a:lnTo>
                    <a:pt x="114118" y="77677"/>
                  </a:lnTo>
                  <a:lnTo>
                    <a:pt x="114224" y="71004"/>
                  </a:lnTo>
                  <a:lnTo>
                    <a:pt x="114247" y="75307"/>
                  </a:lnTo>
                  <a:lnTo>
                    <a:pt x="106049" y="115894"/>
                  </a:lnTo>
                  <a:lnTo>
                    <a:pt x="104899" y="159313"/>
                  </a:lnTo>
                  <a:lnTo>
                    <a:pt x="104728" y="197933"/>
                  </a:lnTo>
                  <a:lnTo>
                    <a:pt x="105785" y="198630"/>
                  </a:lnTo>
                  <a:lnTo>
                    <a:pt x="11425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427">
              <a:extLst>
                <a:ext uri="{FF2B5EF4-FFF2-40B4-BE49-F238E27FC236}">
                  <a16:creationId xmlns:a16="http://schemas.microsoft.com/office/drawing/2014/main" id="{1EF36034-0142-21D3-CC46-B2415D797F4F}"/>
                </a:ext>
              </a:extLst>
            </p:cNvPr>
            <p:cNvSpPr/>
            <p:nvPr>
              <p:custDataLst>
                <p:tags r:id="rId80"/>
              </p:custDataLst>
            </p:nvPr>
          </p:nvSpPr>
          <p:spPr>
            <a:xfrm>
              <a:off x="457200" y="3696291"/>
              <a:ext cx="190501" cy="227269"/>
            </a:xfrm>
            <a:custGeom>
              <a:avLst/>
              <a:gdLst/>
              <a:ahLst/>
              <a:cxnLst/>
              <a:rect l="0" t="0" r="0" b="0"/>
              <a:pathLst>
                <a:path w="190501" h="227269">
                  <a:moveTo>
                    <a:pt x="0" y="56559"/>
                  </a:moveTo>
                  <a:lnTo>
                    <a:pt x="0" y="56559"/>
                  </a:lnTo>
                  <a:lnTo>
                    <a:pt x="0" y="64760"/>
                  </a:lnTo>
                  <a:lnTo>
                    <a:pt x="0" y="57767"/>
                  </a:lnTo>
                  <a:lnTo>
                    <a:pt x="43600" y="12965"/>
                  </a:lnTo>
                  <a:lnTo>
                    <a:pt x="53723" y="3896"/>
                  </a:lnTo>
                  <a:lnTo>
                    <a:pt x="60213" y="1403"/>
                  </a:lnTo>
                  <a:lnTo>
                    <a:pt x="69817" y="0"/>
                  </a:lnTo>
                  <a:lnTo>
                    <a:pt x="76185" y="2494"/>
                  </a:lnTo>
                  <a:lnTo>
                    <a:pt x="79365" y="4641"/>
                  </a:lnTo>
                  <a:lnTo>
                    <a:pt x="81485" y="7130"/>
                  </a:lnTo>
                  <a:lnTo>
                    <a:pt x="90532" y="21552"/>
                  </a:lnTo>
                  <a:lnTo>
                    <a:pt x="95280" y="26871"/>
                  </a:lnTo>
                  <a:lnTo>
                    <a:pt x="100555" y="41248"/>
                  </a:lnTo>
                  <a:lnTo>
                    <a:pt x="101841" y="59279"/>
                  </a:lnTo>
                  <a:lnTo>
                    <a:pt x="94043" y="102526"/>
                  </a:lnTo>
                  <a:lnTo>
                    <a:pt x="85367" y="126623"/>
                  </a:lnTo>
                  <a:lnTo>
                    <a:pt x="62199" y="168522"/>
                  </a:lnTo>
                  <a:lnTo>
                    <a:pt x="21796" y="215339"/>
                  </a:lnTo>
                  <a:lnTo>
                    <a:pt x="13921" y="222378"/>
                  </a:lnTo>
                  <a:lnTo>
                    <a:pt x="2042" y="227268"/>
                  </a:lnTo>
                  <a:lnTo>
                    <a:pt x="908" y="222035"/>
                  </a:lnTo>
                  <a:lnTo>
                    <a:pt x="605" y="217677"/>
                  </a:lnTo>
                  <a:lnTo>
                    <a:pt x="5913" y="207189"/>
                  </a:lnTo>
                  <a:lnTo>
                    <a:pt x="23624" y="189385"/>
                  </a:lnTo>
                  <a:lnTo>
                    <a:pt x="46158" y="167881"/>
                  </a:lnTo>
                  <a:lnTo>
                    <a:pt x="66240" y="147046"/>
                  </a:lnTo>
                  <a:lnTo>
                    <a:pt x="111970" y="107369"/>
                  </a:lnTo>
                  <a:lnTo>
                    <a:pt x="153348" y="78367"/>
                  </a:lnTo>
                  <a:lnTo>
                    <a:pt x="190308" y="47213"/>
                  </a:lnTo>
                  <a:lnTo>
                    <a:pt x="190443" y="42030"/>
                  </a:lnTo>
                  <a:lnTo>
                    <a:pt x="188345" y="41581"/>
                  </a:lnTo>
                  <a:lnTo>
                    <a:pt x="163980" y="51164"/>
                  </a:lnTo>
                  <a:lnTo>
                    <a:pt x="122841" y="79393"/>
                  </a:lnTo>
                  <a:lnTo>
                    <a:pt x="75406" y="124192"/>
                  </a:lnTo>
                  <a:lnTo>
                    <a:pt x="70556" y="137418"/>
                  </a:lnTo>
                  <a:lnTo>
                    <a:pt x="67341" y="151763"/>
                  </a:lnTo>
                  <a:lnTo>
                    <a:pt x="62385" y="161666"/>
                  </a:lnTo>
                  <a:lnTo>
                    <a:pt x="62757" y="167905"/>
                  </a:lnTo>
                  <a:lnTo>
                    <a:pt x="72334" y="189740"/>
                  </a:lnTo>
                  <a:lnTo>
                    <a:pt x="79068" y="199712"/>
                  </a:lnTo>
                  <a:lnTo>
                    <a:pt x="85589" y="204849"/>
                  </a:lnTo>
                  <a:lnTo>
                    <a:pt x="93073" y="207133"/>
                  </a:lnTo>
                  <a:lnTo>
                    <a:pt x="139863" y="208888"/>
                  </a:lnTo>
                  <a:lnTo>
                    <a:pt x="190500" y="2089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 name="SMARTInkShape-Group74">
            <a:extLst>
              <a:ext uri="{FF2B5EF4-FFF2-40B4-BE49-F238E27FC236}">
                <a16:creationId xmlns:a16="http://schemas.microsoft.com/office/drawing/2014/main" id="{064B7654-C188-8F80-5C33-C843D5EDD945}"/>
              </a:ext>
            </a:extLst>
          </p:cNvPr>
          <p:cNvGrpSpPr/>
          <p:nvPr/>
        </p:nvGrpSpPr>
        <p:grpSpPr>
          <a:xfrm>
            <a:off x="1247775" y="3659317"/>
            <a:ext cx="1419226" cy="369759"/>
            <a:chOff x="1247775" y="3659317"/>
            <a:chExt cx="1419226" cy="369759"/>
          </a:xfrm>
        </p:grpSpPr>
        <p:sp>
          <p:nvSpPr>
            <p:cNvPr id="68" name="SMARTInkShape-428">
              <a:extLst>
                <a:ext uri="{FF2B5EF4-FFF2-40B4-BE49-F238E27FC236}">
                  <a16:creationId xmlns:a16="http://schemas.microsoft.com/office/drawing/2014/main" id="{5AC84CB0-3DAE-F4FB-0588-50BEAE8A9933}"/>
                </a:ext>
              </a:extLst>
            </p:cNvPr>
            <p:cNvSpPr/>
            <p:nvPr>
              <p:custDataLst>
                <p:tags r:id="rId65"/>
              </p:custDataLst>
            </p:nvPr>
          </p:nvSpPr>
          <p:spPr>
            <a:xfrm>
              <a:off x="2539378" y="3735517"/>
              <a:ext cx="127623" cy="112584"/>
            </a:xfrm>
            <a:custGeom>
              <a:avLst/>
              <a:gdLst/>
              <a:ahLst/>
              <a:cxnLst/>
              <a:rect l="0" t="0" r="0" b="0"/>
              <a:pathLst>
                <a:path w="127623" h="112584">
                  <a:moveTo>
                    <a:pt x="79997" y="17333"/>
                  </a:moveTo>
                  <a:lnTo>
                    <a:pt x="79997" y="17333"/>
                  </a:lnTo>
                  <a:lnTo>
                    <a:pt x="85053" y="12276"/>
                  </a:lnTo>
                  <a:lnTo>
                    <a:pt x="87536" y="6972"/>
                  </a:lnTo>
                  <a:lnTo>
                    <a:pt x="88198" y="4076"/>
                  </a:lnTo>
                  <a:lnTo>
                    <a:pt x="87581" y="2145"/>
                  </a:lnTo>
                  <a:lnTo>
                    <a:pt x="86111" y="858"/>
                  </a:lnTo>
                  <a:lnTo>
                    <a:pt x="84073" y="0"/>
                  </a:lnTo>
                  <a:lnTo>
                    <a:pt x="76164" y="1868"/>
                  </a:lnTo>
                  <a:lnTo>
                    <a:pt x="34022" y="20470"/>
                  </a:lnTo>
                  <a:lnTo>
                    <a:pt x="21463" y="31427"/>
                  </a:lnTo>
                  <a:lnTo>
                    <a:pt x="1276" y="61966"/>
                  </a:lnTo>
                  <a:lnTo>
                    <a:pt x="0" y="68255"/>
                  </a:lnTo>
                  <a:lnTo>
                    <a:pt x="1404" y="80888"/>
                  </a:lnTo>
                  <a:lnTo>
                    <a:pt x="3260" y="85103"/>
                  </a:lnTo>
                  <a:lnTo>
                    <a:pt x="5555" y="87913"/>
                  </a:lnTo>
                  <a:lnTo>
                    <a:pt x="8144" y="89786"/>
                  </a:lnTo>
                  <a:lnTo>
                    <a:pt x="52058" y="99860"/>
                  </a:lnTo>
                  <a:lnTo>
                    <a:pt x="99020" y="109323"/>
                  </a:lnTo>
                  <a:lnTo>
                    <a:pt x="127622" y="112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429">
              <a:extLst>
                <a:ext uri="{FF2B5EF4-FFF2-40B4-BE49-F238E27FC236}">
                  <a16:creationId xmlns:a16="http://schemas.microsoft.com/office/drawing/2014/main" id="{BD4525A0-2D13-ADAD-73B2-FDDA42480015}"/>
                </a:ext>
              </a:extLst>
            </p:cNvPr>
            <p:cNvSpPr/>
            <p:nvPr>
              <p:custDataLst>
                <p:tags r:id="rId66"/>
              </p:custDataLst>
            </p:nvPr>
          </p:nvSpPr>
          <p:spPr>
            <a:xfrm>
              <a:off x="2476500" y="3686175"/>
              <a:ext cx="19051" cy="76201"/>
            </a:xfrm>
            <a:custGeom>
              <a:avLst/>
              <a:gdLst/>
              <a:ahLst/>
              <a:cxnLst/>
              <a:rect l="0" t="0" r="0" b="0"/>
              <a:pathLst>
                <a:path w="19051" h="76201">
                  <a:moveTo>
                    <a:pt x="0" y="76200"/>
                  </a:moveTo>
                  <a:lnTo>
                    <a:pt x="0" y="76200"/>
                  </a:lnTo>
                  <a:lnTo>
                    <a:pt x="11758" y="3338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430">
              <a:extLst>
                <a:ext uri="{FF2B5EF4-FFF2-40B4-BE49-F238E27FC236}">
                  <a16:creationId xmlns:a16="http://schemas.microsoft.com/office/drawing/2014/main" id="{36CD52FD-5BDA-BB40-0601-CA86BD573A4A}"/>
                </a:ext>
              </a:extLst>
            </p:cNvPr>
            <p:cNvSpPr/>
            <p:nvPr>
              <p:custDataLst>
                <p:tags r:id="rId67"/>
              </p:custDataLst>
            </p:nvPr>
          </p:nvSpPr>
          <p:spPr>
            <a:xfrm>
              <a:off x="2419350" y="3782210"/>
              <a:ext cx="28541" cy="94466"/>
            </a:xfrm>
            <a:custGeom>
              <a:avLst/>
              <a:gdLst/>
              <a:ahLst/>
              <a:cxnLst/>
              <a:rect l="0" t="0" r="0" b="0"/>
              <a:pathLst>
                <a:path w="28541" h="94466">
                  <a:moveTo>
                    <a:pt x="19050" y="18265"/>
                  </a:moveTo>
                  <a:lnTo>
                    <a:pt x="19050" y="18265"/>
                  </a:lnTo>
                  <a:lnTo>
                    <a:pt x="28183" y="0"/>
                  </a:lnTo>
                  <a:lnTo>
                    <a:pt x="28540" y="12541"/>
                  </a:lnTo>
                  <a:lnTo>
                    <a:pt x="20964" y="37831"/>
                  </a:lnTo>
                  <a:lnTo>
                    <a:pt x="13384" y="52520"/>
                  </a:lnTo>
                  <a:lnTo>
                    <a:pt x="9610" y="68749"/>
                  </a:lnTo>
                  <a:lnTo>
                    <a:pt x="0" y="94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431">
              <a:extLst>
                <a:ext uri="{FF2B5EF4-FFF2-40B4-BE49-F238E27FC236}">
                  <a16:creationId xmlns:a16="http://schemas.microsoft.com/office/drawing/2014/main" id="{5490378F-B287-21F2-7746-17D6F9407C2A}"/>
                </a:ext>
              </a:extLst>
            </p:cNvPr>
            <p:cNvSpPr/>
            <p:nvPr>
              <p:custDataLst>
                <p:tags r:id="rId68"/>
              </p:custDataLst>
            </p:nvPr>
          </p:nvSpPr>
          <p:spPr>
            <a:xfrm>
              <a:off x="2352675" y="3677309"/>
              <a:ext cx="36661" cy="180317"/>
            </a:xfrm>
            <a:custGeom>
              <a:avLst/>
              <a:gdLst/>
              <a:ahLst/>
              <a:cxnLst/>
              <a:rect l="0" t="0" r="0" b="0"/>
              <a:pathLst>
                <a:path w="36661" h="180317">
                  <a:moveTo>
                    <a:pt x="19050" y="37441"/>
                  </a:moveTo>
                  <a:lnTo>
                    <a:pt x="19050" y="37441"/>
                  </a:lnTo>
                  <a:lnTo>
                    <a:pt x="19050" y="32384"/>
                  </a:lnTo>
                  <a:lnTo>
                    <a:pt x="27251" y="6850"/>
                  </a:lnTo>
                  <a:lnTo>
                    <a:pt x="28751" y="4347"/>
                  </a:lnTo>
                  <a:lnTo>
                    <a:pt x="30808" y="2678"/>
                  </a:lnTo>
                  <a:lnTo>
                    <a:pt x="36660" y="0"/>
                  </a:lnTo>
                  <a:lnTo>
                    <a:pt x="29773" y="25914"/>
                  </a:lnTo>
                  <a:lnTo>
                    <a:pt x="27753" y="64523"/>
                  </a:lnTo>
                  <a:lnTo>
                    <a:pt x="20406" y="108388"/>
                  </a:lnTo>
                  <a:lnTo>
                    <a:pt x="0" y="180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432">
              <a:extLst>
                <a:ext uri="{FF2B5EF4-FFF2-40B4-BE49-F238E27FC236}">
                  <a16:creationId xmlns:a16="http://schemas.microsoft.com/office/drawing/2014/main" id="{FEA27FCA-67DC-4955-304F-F79BC7B747A8}"/>
                </a:ext>
              </a:extLst>
            </p:cNvPr>
            <p:cNvSpPr/>
            <p:nvPr>
              <p:custDataLst>
                <p:tags r:id="rId69"/>
              </p:custDataLst>
            </p:nvPr>
          </p:nvSpPr>
          <p:spPr>
            <a:xfrm>
              <a:off x="2257425" y="3659317"/>
              <a:ext cx="92861" cy="234173"/>
            </a:xfrm>
            <a:custGeom>
              <a:avLst/>
              <a:gdLst/>
              <a:ahLst/>
              <a:cxnLst/>
              <a:rect l="0" t="0" r="0" b="0"/>
              <a:pathLst>
                <a:path w="92861" h="234173">
                  <a:moveTo>
                    <a:pt x="28575" y="17333"/>
                  </a:moveTo>
                  <a:lnTo>
                    <a:pt x="28575" y="17333"/>
                  </a:lnTo>
                  <a:lnTo>
                    <a:pt x="28575" y="0"/>
                  </a:lnTo>
                  <a:lnTo>
                    <a:pt x="27517" y="39539"/>
                  </a:lnTo>
                  <a:lnTo>
                    <a:pt x="21036" y="79614"/>
                  </a:lnTo>
                  <a:lnTo>
                    <a:pt x="12766" y="121725"/>
                  </a:lnTo>
                  <a:lnTo>
                    <a:pt x="9951" y="166677"/>
                  </a:lnTo>
                  <a:lnTo>
                    <a:pt x="14708" y="197403"/>
                  </a:lnTo>
                  <a:lnTo>
                    <a:pt x="22820" y="216502"/>
                  </a:lnTo>
                  <a:lnTo>
                    <a:pt x="31926" y="228863"/>
                  </a:lnTo>
                  <a:lnTo>
                    <a:pt x="38178" y="233055"/>
                  </a:lnTo>
                  <a:lnTo>
                    <a:pt x="41328" y="234172"/>
                  </a:lnTo>
                  <a:lnTo>
                    <a:pt x="50471" y="232592"/>
                  </a:lnTo>
                  <a:lnTo>
                    <a:pt x="61589" y="227304"/>
                  </a:lnTo>
                  <a:lnTo>
                    <a:pt x="78691" y="212426"/>
                  </a:lnTo>
                  <a:lnTo>
                    <a:pt x="87185" y="200702"/>
                  </a:lnTo>
                  <a:lnTo>
                    <a:pt x="91665" y="188436"/>
                  </a:lnTo>
                  <a:lnTo>
                    <a:pt x="92860" y="182202"/>
                  </a:lnTo>
                  <a:lnTo>
                    <a:pt x="91540" y="175928"/>
                  </a:lnTo>
                  <a:lnTo>
                    <a:pt x="84429" y="163314"/>
                  </a:lnTo>
                  <a:lnTo>
                    <a:pt x="68525" y="149369"/>
                  </a:lnTo>
                  <a:lnTo>
                    <a:pt x="53739" y="144807"/>
                  </a:lnTo>
                  <a:lnTo>
                    <a:pt x="0" y="141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433">
              <a:extLst>
                <a:ext uri="{FF2B5EF4-FFF2-40B4-BE49-F238E27FC236}">
                  <a16:creationId xmlns:a16="http://schemas.microsoft.com/office/drawing/2014/main" id="{76F2FFD0-4847-DBEA-1B64-A43B27934A37}"/>
                </a:ext>
              </a:extLst>
            </p:cNvPr>
            <p:cNvSpPr/>
            <p:nvPr>
              <p:custDataLst>
                <p:tags r:id="rId70"/>
              </p:custDataLst>
            </p:nvPr>
          </p:nvSpPr>
          <p:spPr>
            <a:xfrm>
              <a:off x="2152650" y="3781473"/>
              <a:ext cx="85726" cy="107544"/>
            </a:xfrm>
            <a:custGeom>
              <a:avLst/>
              <a:gdLst/>
              <a:ahLst/>
              <a:cxnLst/>
              <a:rect l="0" t="0" r="0" b="0"/>
              <a:pathLst>
                <a:path w="85726" h="107544">
                  <a:moveTo>
                    <a:pt x="0" y="28527"/>
                  </a:moveTo>
                  <a:lnTo>
                    <a:pt x="0" y="28527"/>
                  </a:lnTo>
                  <a:lnTo>
                    <a:pt x="5057" y="23470"/>
                  </a:lnTo>
                  <a:lnTo>
                    <a:pt x="7539" y="18166"/>
                  </a:lnTo>
                  <a:lnTo>
                    <a:pt x="9409" y="1784"/>
                  </a:lnTo>
                  <a:lnTo>
                    <a:pt x="10506" y="1174"/>
                  </a:lnTo>
                  <a:lnTo>
                    <a:pt x="18654" y="0"/>
                  </a:lnTo>
                  <a:lnTo>
                    <a:pt x="10814" y="39728"/>
                  </a:lnTo>
                  <a:lnTo>
                    <a:pt x="17384" y="75425"/>
                  </a:lnTo>
                  <a:lnTo>
                    <a:pt x="28873" y="101134"/>
                  </a:lnTo>
                  <a:lnTo>
                    <a:pt x="31948" y="105506"/>
                  </a:lnTo>
                  <a:lnTo>
                    <a:pt x="35057" y="107364"/>
                  </a:lnTo>
                  <a:lnTo>
                    <a:pt x="38188" y="107543"/>
                  </a:lnTo>
                  <a:lnTo>
                    <a:pt x="41333" y="106604"/>
                  </a:lnTo>
                  <a:lnTo>
                    <a:pt x="68531" y="83433"/>
                  </a:lnTo>
                  <a:lnTo>
                    <a:pt x="72792" y="73744"/>
                  </a:lnTo>
                  <a:lnTo>
                    <a:pt x="85725" y="94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434">
              <a:extLst>
                <a:ext uri="{FF2B5EF4-FFF2-40B4-BE49-F238E27FC236}">
                  <a16:creationId xmlns:a16="http://schemas.microsoft.com/office/drawing/2014/main" id="{D8B7E8BD-3494-47E9-97CE-CB8711628571}"/>
                </a:ext>
              </a:extLst>
            </p:cNvPr>
            <p:cNvSpPr/>
            <p:nvPr>
              <p:custDataLst>
                <p:tags r:id="rId71"/>
              </p:custDataLst>
            </p:nvPr>
          </p:nvSpPr>
          <p:spPr>
            <a:xfrm>
              <a:off x="1952625" y="3737685"/>
              <a:ext cx="159723" cy="138991"/>
            </a:xfrm>
            <a:custGeom>
              <a:avLst/>
              <a:gdLst/>
              <a:ahLst/>
              <a:cxnLst/>
              <a:rect l="0" t="0" r="0" b="0"/>
              <a:pathLst>
                <a:path w="159723" h="138991">
                  <a:moveTo>
                    <a:pt x="38100" y="91365"/>
                  </a:moveTo>
                  <a:lnTo>
                    <a:pt x="38100" y="91365"/>
                  </a:lnTo>
                  <a:lnTo>
                    <a:pt x="51357" y="51593"/>
                  </a:lnTo>
                  <a:lnTo>
                    <a:pt x="63042" y="36294"/>
                  </a:lnTo>
                  <a:lnTo>
                    <a:pt x="96414" y="9225"/>
                  </a:lnTo>
                  <a:lnTo>
                    <a:pt x="114817" y="1942"/>
                  </a:lnTo>
                  <a:lnTo>
                    <a:pt x="124170" y="0"/>
                  </a:lnTo>
                  <a:lnTo>
                    <a:pt x="131463" y="821"/>
                  </a:lnTo>
                  <a:lnTo>
                    <a:pt x="137383" y="3486"/>
                  </a:lnTo>
                  <a:lnTo>
                    <a:pt x="142389" y="7379"/>
                  </a:lnTo>
                  <a:lnTo>
                    <a:pt x="154491" y="28027"/>
                  </a:lnTo>
                  <a:lnTo>
                    <a:pt x="159722" y="54254"/>
                  </a:lnTo>
                  <a:lnTo>
                    <a:pt x="155302" y="72755"/>
                  </a:lnTo>
                  <a:lnTo>
                    <a:pt x="151159" y="82133"/>
                  </a:lnTo>
                  <a:lnTo>
                    <a:pt x="135268" y="98198"/>
                  </a:lnTo>
                  <a:lnTo>
                    <a:pt x="96953" y="124681"/>
                  </a:lnTo>
                  <a:lnTo>
                    <a:pt x="0" y="1389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435">
              <a:extLst>
                <a:ext uri="{FF2B5EF4-FFF2-40B4-BE49-F238E27FC236}">
                  <a16:creationId xmlns:a16="http://schemas.microsoft.com/office/drawing/2014/main" id="{A541A75B-D625-56B7-5616-14215B1CD4A3}"/>
                </a:ext>
              </a:extLst>
            </p:cNvPr>
            <p:cNvSpPr/>
            <p:nvPr>
              <p:custDataLst>
                <p:tags r:id="rId72"/>
              </p:custDataLst>
            </p:nvPr>
          </p:nvSpPr>
          <p:spPr>
            <a:xfrm>
              <a:off x="1981200" y="3772017"/>
              <a:ext cx="33633" cy="257059"/>
            </a:xfrm>
            <a:custGeom>
              <a:avLst/>
              <a:gdLst/>
              <a:ahLst/>
              <a:cxnLst/>
              <a:rect l="0" t="0" r="0" b="0"/>
              <a:pathLst>
                <a:path w="33633" h="257059">
                  <a:moveTo>
                    <a:pt x="28575" y="9408"/>
                  </a:moveTo>
                  <a:lnTo>
                    <a:pt x="28575" y="9408"/>
                  </a:lnTo>
                  <a:lnTo>
                    <a:pt x="28575" y="0"/>
                  </a:lnTo>
                  <a:lnTo>
                    <a:pt x="29633" y="9627"/>
                  </a:lnTo>
                  <a:lnTo>
                    <a:pt x="33632" y="23263"/>
                  </a:lnTo>
                  <a:lnTo>
                    <a:pt x="30671" y="63376"/>
                  </a:lnTo>
                  <a:lnTo>
                    <a:pt x="23794" y="105703"/>
                  </a:lnTo>
                  <a:lnTo>
                    <a:pt x="16852" y="147704"/>
                  </a:lnTo>
                  <a:lnTo>
                    <a:pt x="5916" y="189478"/>
                  </a:lnTo>
                  <a:lnTo>
                    <a:pt x="520" y="234196"/>
                  </a:lnTo>
                  <a:lnTo>
                    <a:pt x="0" y="257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436">
              <a:extLst>
                <a:ext uri="{FF2B5EF4-FFF2-40B4-BE49-F238E27FC236}">
                  <a16:creationId xmlns:a16="http://schemas.microsoft.com/office/drawing/2014/main" id="{389CB975-C538-7D18-FF92-29BB39864A73}"/>
                </a:ext>
              </a:extLst>
            </p:cNvPr>
            <p:cNvSpPr/>
            <p:nvPr>
              <p:custDataLst>
                <p:tags r:id="rId73"/>
              </p:custDataLst>
            </p:nvPr>
          </p:nvSpPr>
          <p:spPr>
            <a:xfrm>
              <a:off x="1838325" y="3848100"/>
              <a:ext cx="85726" cy="9526"/>
            </a:xfrm>
            <a:custGeom>
              <a:avLst/>
              <a:gdLst/>
              <a:ahLst/>
              <a:cxnLst/>
              <a:rect l="0" t="0" r="0" b="0"/>
              <a:pathLst>
                <a:path w="85726" h="9526">
                  <a:moveTo>
                    <a:pt x="0" y="0"/>
                  </a:moveTo>
                  <a:lnTo>
                    <a:pt x="0" y="0"/>
                  </a:lnTo>
                  <a:lnTo>
                    <a:pt x="41417" y="0"/>
                  </a:lnTo>
                  <a:lnTo>
                    <a:pt x="57566" y="1058"/>
                  </a:lnTo>
                  <a:lnTo>
                    <a:pt x="857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437">
              <a:extLst>
                <a:ext uri="{FF2B5EF4-FFF2-40B4-BE49-F238E27FC236}">
                  <a16:creationId xmlns:a16="http://schemas.microsoft.com/office/drawing/2014/main" id="{221A218E-CF0E-1B6D-8795-40C17801B529}"/>
                </a:ext>
              </a:extLst>
            </p:cNvPr>
            <p:cNvSpPr/>
            <p:nvPr>
              <p:custDataLst>
                <p:tags r:id="rId74"/>
              </p:custDataLst>
            </p:nvPr>
          </p:nvSpPr>
          <p:spPr>
            <a:xfrm>
              <a:off x="1581150" y="3772528"/>
              <a:ext cx="133351" cy="151773"/>
            </a:xfrm>
            <a:custGeom>
              <a:avLst/>
              <a:gdLst/>
              <a:ahLst/>
              <a:cxnLst/>
              <a:rect l="0" t="0" r="0" b="0"/>
              <a:pathLst>
                <a:path w="133351" h="151773">
                  <a:moveTo>
                    <a:pt x="0" y="37472"/>
                  </a:moveTo>
                  <a:lnTo>
                    <a:pt x="0" y="37472"/>
                  </a:lnTo>
                  <a:lnTo>
                    <a:pt x="15188" y="21225"/>
                  </a:lnTo>
                  <a:lnTo>
                    <a:pt x="17334" y="15082"/>
                  </a:lnTo>
                  <a:lnTo>
                    <a:pt x="23932" y="8824"/>
                  </a:lnTo>
                  <a:lnTo>
                    <a:pt x="28654" y="5673"/>
                  </a:lnTo>
                  <a:lnTo>
                    <a:pt x="31803" y="4631"/>
                  </a:lnTo>
                  <a:lnTo>
                    <a:pt x="33902" y="4995"/>
                  </a:lnTo>
                  <a:lnTo>
                    <a:pt x="42327" y="13183"/>
                  </a:lnTo>
                  <a:lnTo>
                    <a:pt x="46055" y="37096"/>
                  </a:lnTo>
                  <a:lnTo>
                    <a:pt x="39286" y="81332"/>
                  </a:lnTo>
                  <a:lnTo>
                    <a:pt x="37276" y="106147"/>
                  </a:lnTo>
                  <a:lnTo>
                    <a:pt x="29930" y="120743"/>
                  </a:lnTo>
                  <a:lnTo>
                    <a:pt x="29478" y="120502"/>
                  </a:lnTo>
                  <a:lnTo>
                    <a:pt x="28976" y="117413"/>
                  </a:lnTo>
                  <a:lnTo>
                    <a:pt x="31575" y="112513"/>
                  </a:lnTo>
                  <a:lnTo>
                    <a:pt x="36259" y="104690"/>
                  </a:lnTo>
                  <a:lnTo>
                    <a:pt x="56032" y="59807"/>
                  </a:lnTo>
                  <a:lnTo>
                    <a:pt x="87199" y="17974"/>
                  </a:lnTo>
                  <a:lnTo>
                    <a:pt x="102978" y="6530"/>
                  </a:lnTo>
                  <a:lnTo>
                    <a:pt x="116002" y="1493"/>
                  </a:lnTo>
                  <a:lnTo>
                    <a:pt x="126563" y="0"/>
                  </a:lnTo>
                  <a:lnTo>
                    <a:pt x="128826" y="2966"/>
                  </a:lnTo>
                  <a:lnTo>
                    <a:pt x="131339" y="14727"/>
                  </a:lnTo>
                  <a:lnTo>
                    <a:pt x="124973" y="56446"/>
                  </a:lnTo>
                  <a:lnTo>
                    <a:pt x="116437" y="95866"/>
                  </a:lnTo>
                  <a:lnTo>
                    <a:pt x="116308" y="114225"/>
                  </a:lnTo>
                  <a:lnTo>
                    <a:pt x="123470" y="150121"/>
                  </a:lnTo>
                  <a:lnTo>
                    <a:pt x="124646" y="150672"/>
                  </a:lnTo>
                  <a:lnTo>
                    <a:pt x="133350" y="151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438">
              <a:extLst>
                <a:ext uri="{FF2B5EF4-FFF2-40B4-BE49-F238E27FC236}">
                  <a16:creationId xmlns:a16="http://schemas.microsoft.com/office/drawing/2014/main" id="{1FBB3E3B-06A9-BDBA-4BB1-5D92474EFC74}"/>
                </a:ext>
              </a:extLst>
            </p:cNvPr>
            <p:cNvSpPr/>
            <p:nvPr>
              <p:custDataLst>
                <p:tags r:id="rId75"/>
              </p:custDataLst>
            </p:nvPr>
          </p:nvSpPr>
          <p:spPr>
            <a:xfrm>
              <a:off x="1488159" y="3781851"/>
              <a:ext cx="71145" cy="137125"/>
            </a:xfrm>
            <a:custGeom>
              <a:avLst/>
              <a:gdLst/>
              <a:ahLst/>
              <a:cxnLst/>
              <a:rect l="0" t="0" r="0" b="0"/>
              <a:pathLst>
                <a:path w="71145" h="137125">
                  <a:moveTo>
                    <a:pt x="45366" y="18624"/>
                  </a:moveTo>
                  <a:lnTo>
                    <a:pt x="45366" y="18624"/>
                  </a:lnTo>
                  <a:lnTo>
                    <a:pt x="45366" y="1014"/>
                  </a:lnTo>
                  <a:lnTo>
                    <a:pt x="44308" y="534"/>
                  </a:lnTo>
                  <a:lnTo>
                    <a:pt x="40309" y="0"/>
                  </a:lnTo>
                  <a:lnTo>
                    <a:pt x="35005" y="8230"/>
                  </a:lnTo>
                  <a:lnTo>
                    <a:pt x="13310" y="48339"/>
                  </a:lnTo>
                  <a:lnTo>
                    <a:pt x="2825" y="76112"/>
                  </a:lnTo>
                  <a:lnTo>
                    <a:pt x="0" y="94974"/>
                  </a:lnTo>
                  <a:lnTo>
                    <a:pt x="4390" y="113941"/>
                  </a:lnTo>
                  <a:lnTo>
                    <a:pt x="8524" y="123444"/>
                  </a:lnTo>
                  <a:lnTo>
                    <a:pt x="13396" y="129778"/>
                  </a:lnTo>
                  <a:lnTo>
                    <a:pt x="24454" y="136818"/>
                  </a:lnTo>
                  <a:lnTo>
                    <a:pt x="39247" y="137124"/>
                  </a:lnTo>
                  <a:lnTo>
                    <a:pt x="47637" y="135724"/>
                  </a:lnTo>
                  <a:lnTo>
                    <a:pt x="54288" y="131616"/>
                  </a:lnTo>
                  <a:lnTo>
                    <a:pt x="64501" y="118584"/>
                  </a:lnTo>
                  <a:lnTo>
                    <a:pt x="71144" y="93397"/>
                  </a:lnTo>
                  <a:lnTo>
                    <a:pt x="68055" y="65827"/>
                  </a:lnTo>
                  <a:lnTo>
                    <a:pt x="60389" y="49833"/>
                  </a:lnTo>
                  <a:lnTo>
                    <a:pt x="50985" y="37786"/>
                  </a:lnTo>
                  <a:lnTo>
                    <a:pt x="43277" y="32432"/>
                  </a:lnTo>
                  <a:lnTo>
                    <a:pt x="16791" y="28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439">
              <a:extLst>
                <a:ext uri="{FF2B5EF4-FFF2-40B4-BE49-F238E27FC236}">
                  <a16:creationId xmlns:a16="http://schemas.microsoft.com/office/drawing/2014/main" id="{BFC64977-8ECC-5A32-D522-221FD0CB56B2}"/>
                </a:ext>
              </a:extLst>
            </p:cNvPr>
            <p:cNvSpPr/>
            <p:nvPr>
              <p:custDataLst>
                <p:tags r:id="rId76"/>
              </p:custDataLst>
            </p:nvPr>
          </p:nvSpPr>
          <p:spPr>
            <a:xfrm>
              <a:off x="1247775" y="3772017"/>
              <a:ext cx="169921" cy="133234"/>
            </a:xfrm>
            <a:custGeom>
              <a:avLst/>
              <a:gdLst/>
              <a:ahLst/>
              <a:cxnLst/>
              <a:rect l="0" t="0" r="0" b="0"/>
              <a:pathLst>
                <a:path w="169921" h="133234">
                  <a:moveTo>
                    <a:pt x="0" y="9408"/>
                  </a:moveTo>
                  <a:lnTo>
                    <a:pt x="0" y="9408"/>
                  </a:lnTo>
                  <a:lnTo>
                    <a:pt x="5057" y="4351"/>
                  </a:lnTo>
                  <a:lnTo>
                    <a:pt x="13183" y="1869"/>
                  </a:lnTo>
                  <a:lnTo>
                    <a:pt x="40932" y="0"/>
                  </a:lnTo>
                  <a:lnTo>
                    <a:pt x="47473" y="2757"/>
                  </a:lnTo>
                  <a:lnTo>
                    <a:pt x="50698" y="4974"/>
                  </a:lnTo>
                  <a:lnTo>
                    <a:pt x="69841" y="43735"/>
                  </a:lnTo>
                  <a:lnTo>
                    <a:pt x="74944" y="69615"/>
                  </a:lnTo>
                  <a:lnTo>
                    <a:pt x="75642" y="82381"/>
                  </a:lnTo>
                  <a:lnTo>
                    <a:pt x="73130" y="92287"/>
                  </a:lnTo>
                  <a:lnTo>
                    <a:pt x="67053" y="103934"/>
                  </a:lnTo>
                  <a:lnTo>
                    <a:pt x="61731" y="99387"/>
                  </a:lnTo>
                  <a:lnTo>
                    <a:pt x="61262" y="96911"/>
                  </a:lnTo>
                  <a:lnTo>
                    <a:pt x="62008" y="94202"/>
                  </a:lnTo>
                  <a:lnTo>
                    <a:pt x="70936" y="82510"/>
                  </a:lnTo>
                  <a:lnTo>
                    <a:pt x="114487" y="35746"/>
                  </a:lnTo>
                  <a:lnTo>
                    <a:pt x="140770" y="16299"/>
                  </a:lnTo>
                  <a:lnTo>
                    <a:pt x="154010" y="11450"/>
                  </a:lnTo>
                  <a:lnTo>
                    <a:pt x="156649" y="11828"/>
                  </a:lnTo>
                  <a:lnTo>
                    <a:pt x="158407" y="13138"/>
                  </a:lnTo>
                  <a:lnTo>
                    <a:pt x="166286" y="32958"/>
                  </a:lnTo>
                  <a:lnTo>
                    <a:pt x="169920" y="58366"/>
                  </a:lnTo>
                  <a:lnTo>
                    <a:pt x="163115" y="101043"/>
                  </a:lnTo>
                  <a:lnTo>
                    <a:pt x="161925" y="133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3" name="SMARTInkShape-Group75">
            <a:extLst>
              <a:ext uri="{FF2B5EF4-FFF2-40B4-BE49-F238E27FC236}">
                <a16:creationId xmlns:a16="http://schemas.microsoft.com/office/drawing/2014/main" id="{51C7EE6D-1E8A-2C92-356C-6BE938BB9B73}"/>
              </a:ext>
            </a:extLst>
          </p:cNvPr>
          <p:cNvGrpSpPr/>
          <p:nvPr/>
        </p:nvGrpSpPr>
        <p:grpSpPr>
          <a:xfrm>
            <a:off x="3019425" y="3629025"/>
            <a:ext cx="85726" cy="95251"/>
            <a:chOff x="3019425" y="3629025"/>
            <a:chExt cx="85726" cy="95251"/>
          </a:xfrm>
        </p:grpSpPr>
        <p:sp>
          <p:nvSpPr>
            <p:cNvPr id="81" name="SMARTInkShape-440">
              <a:extLst>
                <a:ext uri="{FF2B5EF4-FFF2-40B4-BE49-F238E27FC236}">
                  <a16:creationId xmlns:a16="http://schemas.microsoft.com/office/drawing/2014/main" id="{F9F17382-4872-11FC-F124-F4DD25D50586}"/>
                </a:ext>
              </a:extLst>
            </p:cNvPr>
            <p:cNvSpPr/>
            <p:nvPr>
              <p:custDataLst>
                <p:tags r:id="rId63"/>
              </p:custDataLst>
            </p:nvPr>
          </p:nvSpPr>
          <p:spPr>
            <a:xfrm>
              <a:off x="3076980" y="3629025"/>
              <a:ext cx="28171" cy="95251"/>
            </a:xfrm>
            <a:custGeom>
              <a:avLst/>
              <a:gdLst/>
              <a:ahLst/>
              <a:cxnLst/>
              <a:rect l="0" t="0" r="0" b="0"/>
              <a:pathLst>
                <a:path w="28171" h="95251">
                  <a:moveTo>
                    <a:pt x="28170" y="0"/>
                  </a:moveTo>
                  <a:lnTo>
                    <a:pt x="28170" y="0"/>
                  </a:lnTo>
                  <a:lnTo>
                    <a:pt x="11694" y="44710"/>
                  </a:lnTo>
                  <a:lnTo>
                    <a:pt x="9628" y="54692"/>
                  </a:lnTo>
                  <a:lnTo>
                    <a:pt x="2674" y="64269"/>
                  </a:lnTo>
                  <a:lnTo>
                    <a:pt x="507" y="73253"/>
                  </a:lnTo>
                  <a:lnTo>
                    <a:pt x="0" y="79476"/>
                  </a:lnTo>
                  <a:lnTo>
                    <a:pt x="912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441">
              <a:extLst>
                <a:ext uri="{FF2B5EF4-FFF2-40B4-BE49-F238E27FC236}">
                  <a16:creationId xmlns:a16="http://schemas.microsoft.com/office/drawing/2014/main" id="{1F478CF3-F506-6D83-8D2D-D765FD742F7D}"/>
                </a:ext>
              </a:extLst>
            </p:cNvPr>
            <p:cNvSpPr/>
            <p:nvPr>
              <p:custDataLst>
                <p:tags r:id="rId64"/>
              </p:custDataLst>
            </p:nvPr>
          </p:nvSpPr>
          <p:spPr>
            <a:xfrm>
              <a:off x="3019425" y="3629418"/>
              <a:ext cx="28576" cy="85333"/>
            </a:xfrm>
            <a:custGeom>
              <a:avLst/>
              <a:gdLst/>
              <a:ahLst/>
              <a:cxnLst/>
              <a:rect l="0" t="0" r="0" b="0"/>
              <a:pathLst>
                <a:path w="28576" h="85333">
                  <a:moveTo>
                    <a:pt x="28575" y="9132"/>
                  </a:moveTo>
                  <a:lnTo>
                    <a:pt x="28575" y="9132"/>
                  </a:lnTo>
                  <a:lnTo>
                    <a:pt x="28575" y="0"/>
                  </a:lnTo>
                  <a:lnTo>
                    <a:pt x="28575" y="4780"/>
                  </a:lnTo>
                  <a:lnTo>
                    <a:pt x="12329" y="51071"/>
                  </a:lnTo>
                  <a:lnTo>
                    <a:pt x="0" y="85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6" name="SMARTInkShape-Group76">
            <a:extLst>
              <a:ext uri="{FF2B5EF4-FFF2-40B4-BE49-F238E27FC236}">
                <a16:creationId xmlns:a16="http://schemas.microsoft.com/office/drawing/2014/main" id="{237AC899-8A2F-CAAA-15AD-254B81485D72}"/>
              </a:ext>
            </a:extLst>
          </p:cNvPr>
          <p:cNvGrpSpPr/>
          <p:nvPr/>
        </p:nvGrpSpPr>
        <p:grpSpPr>
          <a:xfrm>
            <a:off x="3886200" y="3543693"/>
            <a:ext cx="85726" cy="132958"/>
            <a:chOff x="3886200" y="3543693"/>
            <a:chExt cx="85726" cy="132958"/>
          </a:xfrm>
        </p:grpSpPr>
        <p:sp>
          <p:nvSpPr>
            <p:cNvPr id="84" name="SMARTInkShape-442">
              <a:extLst>
                <a:ext uri="{FF2B5EF4-FFF2-40B4-BE49-F238E27FC236}">
                  <a16:creationId xmlns:a16="http://schemas.microsoft.com/office/drawing/2014/main" id="{558A1564-3C7F-98BC-14E2-A6F5398D984A}"/>
                </a:ext>
              </a:extLst>
            </p:cNvPr>
            <p:cNvSpPr/>
            <p:nvPr>
              <p:custDataLst>
                <p:tags r:id="rId61"/>
              </p:custDataLst>
            </p:nvPr>
          </p:nvSpPr>
          <p:spPr>
            <a:xfrm>
              <a:off x="3914949" y="3556862"/>
              <a:ext cx="56977" cy="119789"/>
            </a:xfrm>
            <a:custGeom>
              <a:avLst/>
              <a:gdLst/>
              <a:ahLst/>
              <a:cxnLst/>
              <a:rect l="0" t="0" r="0" b="0"/>
              <a:pathLst>
                <a:path w="56977" h="119789">
                  <a:moveTo>
                    <a:pt x="56976" y="5488"/>
                  </a:moveTo>
                  <a:lnTo>
                    <a:pt x="56976" y="5488"/>
                  </a:lnTo>
                  <a:lnTo>
                    <a:pt x="56976" y="0"/>
                  </a:lnTo>
                  <a:lnTo>
                    <a:pt x="56976" y="2344"/>
                  </a:lnTo>
                  <a:lnTo>
                    <a:pt x="49372" y="19017"/>
                  </a:lnTo>
                  <a:lnTo>
                    <a:pt x="13376" y="66123"/>
                  </a:lnTo>
                  <a:lnTo>
                    <a:pt x="2816" y="88452"/>
                  </a:lnTo>
                  <a:lnTo>
                    <a:pt x="0" y="105075"/>
                  </a:lnTo>
                  <a:lnTo>
                    <a:pt x="2726" y="110780"/>
                  </a:lnTo>
                  <a:lnTo>
                    <a:pt x="9351"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443">
              <a:extLst>
                <a:ext uri="{FF2B5EF4-FFF2-40B4-BE49-F238E27FC236}">
                  <a16:creationId xmlns:a16="http://schemas.microsoft.com/office/drawing/2014/main" id="{738669FC-3473-8973-CBE3-1D2D8F301695}"/>
                </a:ext>
              </a:extLst>
            </p:cNvPr>
            <p:cNvSpPr/>
            <p:nvPr>
              <p:custDataLst>
                <p:tags r:id="rId62"/>
              </p:custDataLst>
            </p:nvPr>
          </p:nvSpPr>
          <p:spPr>
            <a:xfrm>
              <a:off x="3886200" y="3543693"/>
              <a:ext cx="37708" cy="85333"/>
            </a:xfrm>
            <a:custGeom>
              <a:avLst/>
              <a:gdLst/>
              <a:ahLst/>
              <a:cxnLst/>
              <a:rect l="0" t="0" r="0" b="0"/>
              <a:pathLst>
                <a:path w="37708" h="85333">
                  <a:moveTo>
                    <a:pt x="28575" y="9132"/>
                  </a:moveTo>
                  <a:lnTo>
                    <a:pt x="28575" y="9132"/>
                  </a:lnTo>
                  <a:lnTo>
                    <a:pt x="37707" y="0"/>
                  </a:lnTo>
                  <a:lnTo>
                    <a:pt x="32927" y="4780"/>
                  </a:lnTo>
                  <a:lnTo>
                    <a:pt x="30509" y="12842"/>
                  </a:lnTo>
                  <a:lnTo>
                    <a:pt x="26326" y="29282"/>
                  </a:lnTo>
                  <a:lnTo>
                    <a:pt x="0" y="85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 name="SMARTInkShape-Group77">
            <a:extLst>
              <a:ext uri="{FF2B5EF4-FFF2-40B4-BE49-F238E27FC236}">
                <a16:creationId xmlns:a16="http://schemas.microsoft.com/office/drawing/2014/main" id="{2630872B-8F4A-111B-751F-0EC69F0B009F}"/>
              </a:ext>
            </a:extLst>
          </p:cNvPr>
          <p:cNvGrpSpPr/>
          <p:nvPr/>
        </p:nvGrpSpPr>
        <p:grpSpPr>
          <a:xfrm>
            <a:off x="342934" y="4363890"/>
            <a:ext cx="1314417" cy="1454632"/>
            <a:chOff x="342934" y="4363890"/>
            <a:chExt cx="1314417" cy="1454632"/>
          </a:xfrm>
        </p:grpSpPr>
        <p:sp>
          <p:nvSpPr>
            <p:cNvPr id="87" name="SMARTInkShape-444">
              <a:extLst>
                <a:ext uri="{FF2B5EF4-FFF2-40B4-BE49-F238E27FC236}">
                  <a16:creationId xmlns:a16="http://schemas.microsoft.com/office/drawing/2014/main" id="{52ED3316-B9C7-799A-5B01-4360F8EDBE4F}"/>
                </a:ext>
              </a:extLst>
            </p:cNvPr>
            <p:cNvSpPr/>
            <p:nvPr>
              <p:custDataLst>
                <p:tags r:id="rId55"/>
              </p:custDataLst>
            </p:nvPr>
          </p:nvSpPr>
          <p:spPr>
            <a:xfrm>
              <a:off x="1457470" y="4562478"/>
              <a:ext cx="104631" cy="200023"/>
            </a:xfrm>
            <a:custGeom>
              <a:avLst/>
              <a:gdLst/>
              <a:ahLst/>
              <a:cxnLst/>
              <a:rect l="0" t="0" r="0" b="0"/>
              <a:pathLst>
                <a:path w="104631" h="200023">
                  <a:moveTo>
                    <a:pt x="66530" y="19047"/>
                  </a:moveTo>
                  <a:lnTo>
                    <a:pt x="66530" y="19047"/>
                  </a:lnTo>
                  <a:lnTo>
                    <a:pt x="66530" y="13990"/>
                  </a:lnTo>
                  <a:lnTo>
                    <a:pt x="67588" y="12501"/>
                  </a:lnTo>
                  <a:lnTo>
                    <a:pt x="69352" y="11508"/>
                  </a:lnTo>
                  <a:lnTo>
                    <a:pt x="76020" y="9532"/>
                  </a:lnTo>
                  <a:lnTo>
                    <a:pt x="76055" y="390"/>
                  </a:lnTo>
                  <a:lnTo>
                    <a:pt x="85187" y="7"/>
                  </a:lnTo>
                  <a:lnTo>
                    <a:pt x="80407" y="0"/>
                  </a:lnTo>
                  <a:lnTo>
                    <a:pt x="78957" y="2116"/>
                  </a:lnTo>
                  <a:lnTo>
                    <a:pt x="67647" y="39036"/>
                  </a:lnTo>
                  <a:lnTo>
                    <a:pt x="28124" y="85591"/>
                  </a:lnTo>
                  <a:lnTo>
                    <a:pt x="1504" y="112641"/>
                  </a:lnTo>
                  <a:lnTo>
                    <a:pt x="588" y="116383"/>
                  </a:lnTo>
                  <a:lnTo>
                    <a:pt x="181" y="119458"/>
                  </a:lnTo>
                  <a:lnTo>
                    <a:pt x="0" y="117296"/>
                  </a:lnTo>
                  <a:lnTo>
                    <a:pt x="1010" y="116296"/>
                  </a:lnTo>
                  <a:lnTo>
                    <a:pt x="4954" y="115186"/>
                  </a:lnTo>
                  <a:lnTo>
                    <a:pt x="46405" y="106792"/>
                  </a:lnTo>
                  <a:lnTo>
                    <a:pt x="66211" y="102548"/>
                  </a:lnTo>
                  <a:lnTo>
                    <a:pt x="86810" y="96689"/>
                  </a:lnTo>
                  <a:lnTo>
                    <a:pt x="97704" y="95674"/>
                  </a:lnTo>
                  <a:lnTo>
                    <a:pt x="100013" y="94473"/>
                  </a:lnTo>
                  <a:lnTo>
                    <a:pt x="101552" y="92615"/>
                  </a:lnTo>
                  <a:lnTo>
                    <a:pt x="103262" y="87727"/>
                  </a:lnTo>
                  <a:lnTo>
                    <a:pt x="104577" y="76709"/>
                  </a:lnTo>
                  <a:lnTo>
                    <a:pt x="104629" y="122412"/>
                  </a:lnTo>
                  <a:lnTo>
                    <a:pt x="103571" y="144688"/>
                  </a:lnTo>
                  <a:lnTo>
                    <a:pt x="95280" y="191624"/>
                  </a:lnTo>
                  <a:lnTo>
                    <a:pt x="95140" y="198363"/>
                  </a:lnTo>
                  <a:lnTo>
                    <a:pt x="96186" y="198916"/>
                  </a:lnTo>
                  <a:lnTo>
                    <a:pt x="104630" y="2000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445">
              <a:extLst>
                <a:ext uri="{FF2B5EF4-FFF2-40B4-BE49-F238E27FC236}">
                  <a16:creationId xmlns:a16="http://schemas.microsoft.com/office/drawing/2014/main" id="{7CDC7662-2D01-54BD-4A10-A3E86ADE0209}"/>
                </a:ext>
              </a:extLst>
            </p:cNvPr>
            <p:cNvSpPr/>
            <p:nvPr>
              <p:custDataLst>
                <p:tags r:id="rId56"/>
              </p:custDataLst>
            </p:nvPr>
          </p:nvSpPr>
          <p:spPr>
            <a:xfrm>
              <a:off x="1209675" y="4467747"/>
              <a:ext cx="247651" cy="161174"/>
            </a:xfrm>
            <a:custGeom>
              <a:avLst/>
              <a:gdLst/>
              <a:ahLst/>
              <a:cxnLst/>
              <a:rect l="0" t="0" r="0" b="0"/>
              <a:pathLst>
                <a:path w="247651" h="161174">
                  <a:moveTo>
                    <a:pt x="0" y="37578"/>
                  </a:moveTo>
                  <a:lnTo>
                    <a:pt x="0" y="37578"/>
                  </a:lnTo>
                  <a:lnTo>
                    <a:pt x="5057" y="32521"/>
                  </a:lnTo>
                  <a:lnTo>
                    <a:pt x="7539" y="27217"/>
                  </a:lnTo>
                  <a:lnTo>
                    <a:pt x="8201" y="24321"/>
                  </a:lnTo>
                  <a:lnTo>
                    <a:pt x="9701" y="22390"/>
                  </a:lnTo>
                  <a:lnTo>
                    <a:pt x="44713" y="3440"/>
                  </a:lnTo>
                  <a:lnTo>
                    <a:pt x="73478" y="0"/>
                  </a:lnTo>
                  <a:lnTo>
                    <a:pt x="83104" y="2532"/>
                  </a:lnTo>
                  <a:lnTo>
                    <a:pt x="87153" y="4689"/>
                  </a:lnTo>
                  <a:lnTo>
                    <a:pt x="97907" y="17838"/>
                  </a:lnTo>
                  <a:lnTo>
                    <a:pt x="98900" y="37624"/>
                  </a:lnTo>
                  <a:lnTo>
                    <a:pt x="90915" y="83331"/>
                  </a:lnTo>
                  <a:lnTo>
                    <a:pt x="72093" y="113223"/>
                  </a:lnTo>
                  <a:lnTo>
                    <a:pt x="31072" y="158784"/>
                  </a:lnTo>
                  <a:lnTo>
                    <a:pt x="26862" y="160239"/>
                  </a:lnTo>
                  <a:lnTo>
                    <a:pt x="23580" y="160886"/>
                  </a:lnTo>
                  <a:lnTo>
                    <a:pt x="25650" y="161173"/>
                  </a:lnTo>
                  <a:lnTo>
                    <a:pt x="30097" y="155656"/>
                  </a:lnTo>
                  <a:lnTo>
                    <a:pt x="58801" y="122351"/>
                  </a:lnTo>
                  <a:lnTo>
                    <a:pt x="99350" y="88769"/>
                  </a:lnTo>
                  <a:lnTo>
                    <a:pt x="144097" y="55325"/>
                  </a:lnTo>
                  <a:lnTo>
                    <a:pt x="187682" y="25965"/>
                  </a:lnTo>
                  <a:lnTo>
                    <a:pt x="194539" y="19011"/>
                  </a:lnTo>
                  <a:lnTo>
                    <a:pt x="198941" y="10980"/>
                  </a:lnTo>
                  <a:lnTo>
                    <a:pt x="198244" y="10321"/>
                  </a:lnTo>
                  <a:lnTo>
                    <a:pt x="192207" y="9393"/>
                  </a:lnTo>
                  <a:lnTo>
                    <a:pt x="186673" y="9177"/>
                  </a:lnTo>
                  <a:lnTo>
                    <a:pt x="172550" y="19168"/>
                  </a:lnTo>
                  <a:lnTo>
                    <a:pt x="131283" y="61585"/>
                  </a:lnTo>
                  <a:lnTo>
                    <a:pt x="112598" y="90651"/>
                  </a:lnTo>
                  <a:lnTo>
                    <a:pt x="107093" y="115392"/>
                  </a:lnTo>
                  <a:lnTo>
                    <a:pt x="108627" y="127901"/>
                  </a:lnTo>
                  <a:lnTo>
                    <a:pt x="110518" y="132718"/>
                  </a:lnTo>
                  <a:lnTo>
                    <a:pt x="112837" y="135930"/>
                  </a:lnTo>
                  <a:lnTo>
                    <a:pt x="118236" y="139498"/>
                  </a:lnTo>
                  <a:lnTo>
                    <a:pt x="163107" y="142102"/>
                  </a:lnTo>
                  <a:lnTo>
                    <a:pt x="247650" y="1233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446">
              <a:extLst>
                <a:ext uri="{FF2B5EF4-FFF2-40B4-BE49-F238E27FC236}">
                  <a16:creationId xmlns:a16="http://schemas.microsoft.com/office/drawing/2014/main" id="{5BE7400B-F5EA-1097-7066-1F538AD8A388}"/>
                </a:ext>
              </a:extLst>
            </p:cNvPr>
            <p:cNvSpPr/>
            <p:nvPr>
              <p:custDataLst>
                <p:tags r:id="rId57"/>
              </p:custDataLst>
            </p:nvPr>
          </p:nvSpPr>
          <p:spPr>
            <a:xfrm>
              <a:off x="342934" y="4895850"/>
              <a:ext cx="1314417" cy="19051"/>
            </a:xfrm>
            <a:custGeom>
              <a:avLst/>
              <a:gdLst/>
              <a:ahLst/>
              <a:cxnLst/>
              <a:rect l="0" t="0" r="0" b="0"/>
              <a:pathLst>
                <a:path w="1314417" h="19051">
                  <a:moveTo>
                    <a:pt x="9491" y="19050"/>
                  </a:moveTo>
                  <a:lnTo>
                    <a:pt x="9491" y="19050"/>
                  </a:lnTo>
                  <a:lnTo>
                    <a:pt x="0" y="19050"/>
                  </a:lnTo>
                  <a:lnTo>
                    <a:pt x="42810" y="19050"/>
                  </a:lnTo>
                  <a:lnTo>
                    <a:pt x="86038" y="19050"/>
                  </a:lnTo>
                  <a:lnTo>
                    <a:pt x="121829" y="17992"/>
                  </a:lnTo>
                  <a:lnTo>
                    <a:pt x="166836" y="12505"/>
                  </a:lnTo>
                  <a:lnTo>
                    <a:pt x="214274" y="10408"/>
                  </a:lnTo>
                  <a:lnTo>
                    <a:pt x="249731" y="9917"/>
                  </a:lnTo>
                  <a:lnTo>
                    <a:pt x="289478" y="9700"/>
                  </a:lnTo>
                  <a:lnTo>
                    <a:pt x="331838" y="8544"/>
                  </a:lnTo>
                  <a:lnTo>
                    <a:pt x="375359" y="4503"/>
                  </a:lnTo>
                  <a:lnTo>
                    <a:pt x="399453" y="3003"/>
                  </a:lnTo>
                  <a:lnTo>
                    <a:pt x="425041" y="2001"/>
                  </a:lnTo>
                  <a:lnTo>
                    <a:pt x="451624" y="1334"/>
                  </a:lnTo>
                  <a:lnTo>
                    <a:pt x="477813" y="889"/>
                  </a:lnTo>
                  <a:lnTo>
                    <a:pt x="503739" y="593"/>
                  </a:lnTo>
                  <a:lnTo>
                    <a:pt x="529490" y="395"/>
                  </a:lnTo>
                  <a:lnTo>
                    <a:pt x="555123" y="264"/>
                  </a:lnTo>
                  <a:lnTo>
                    <a:pt x="580679" y="176"/>
                  </a:lnTo>
                  <a:lnTo>
                    <a:pt x="606183" y="117"/>
                  </a:lnTo>
                  <a:lnTo>
                    <a:pt x="631652" y="78"/>
                  </a:lnTo>
                  <a:lnTo>
                    <a:pt x="657099" y="52"/>
                  </a:lnTo>
                  <a:lnTo>
                    <a:pt x="682529" y="35"/>
                  </a:lnTo>
                  <a:lnTo>
                    <a:pt x="707950" y="23"/>
                  </a:lnTo>
                  <a:lnTo>
                    <a:pt x="733363" y="16"/>
                  </a:lnTo>
                  <a:lnTo>
                    <a:pt x="758773" y="10"/>
                  </a:lnTo>
                  <a:lnTo>
                    <a:pt x="784179" y="7"/>
                  </a:lnTo>
                  <a:lnTo>
                    <a:pt x="809583" y="5"/>
                  </a:lnTo>
                  <a:lnTo>
                    <a:pt x="834985" y="3"/>
                  </a:lnTo>
                  <a:lnTo>
                    <a:pt x="859329" y="2"/>
                  </a:lnTo>
                  <a:lnTo>
                    <a:pt x="906133" y="0"/>
                  </a:lnTo>
                  <a:lnTo>
                    <a:pt x="951629" y="0"/>
                  </a:lnTo>
                  <a:lnTo>
                    <a:pt x="995485" y="1058"/>
                  </a:lnTo>
                  <a:lnTo>
                    <a:pt x="1036144" y="5056"/>
                  </a:lnTo>
                  <a:lnTo>
                    <a:pt x="1072559" y="7539"/>
                  </a:lnTo>
                  <a:lnTo>
                    <a:pt x="1106382" y="8642"/>
                  </a:lnTo>
                  <a:lnTo>
                    <a:pt x="1139054" y="9133"/>
                  </a:lnTo>
                  <a:lnTo>
                    <a:pt x="1182141" y="9409"/>
                  </a:lnTo>
                  <a:lnTo>
                    <a:pt x="1214352" y="9473"/>
                  </a:lnTo>
                  <a:lnTo>
                    <a:pt x="1247718" y="9502"/>
                  </a:lnTo>
                  <a:lnTo>
                    <a:pt x="1314416"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447">
              <a:extLst>
                <a:ext uri="{FF2B5EF4-FFF2-40B4-BE49-F238E27FC236}">
                  <a16:creationId xmlns:a16="http://schemas.microsoft.com/office/drawing/2014/main" id="{E7E5798D-71BF-0264-B82D-2F4AFC43EB7B}"/>
                </a:ext>
              </a:extLst>
            </p:cNvPr>
            <p:cNvSpPr/>
            <p:nvPr>
              <p:custDataLst>
                <p:tags r:id="rId58"/>
              </p:custDataLst>
            </p:nvPr>
          </p:nvSpPr>
          <p:spPr>
            <a:xfrm>
              <a:off x="1057275" y="4363890"/>
              <a:ext cx="76176" cy="1454632"/>
            </a:xfrm>
            <a:custGeom>
              <a:avLst/>
              <a:gdLst/>
              <a:ahLst/>
              <a:cxnLst/>
              <a:rect l="0" t="0" r="0" b="0"/>
              <a:pathLst>
                <a:path w="76176" h="1454632">
                  <a:moveTo>
                    <a:pt x="0" y="17610"/>
                  </a:moveTo>
                  <a:lnTo>
                    <a:pt x="0" y="17610"/>
                  </a:lnTo>
                  <a:lnTo>
                    <a:pt x="8201" y="9409"/>
                  </a:lnTo>
                  <a:lnTo>
                    <a:pt x="9408" y="0"/>
                  </a:lnTo>
                  <a:lnTo>
                    <a:pt x="9524" y="43627"/>
                  </a:lnTo>
                  <a:lnTo>
                    <a:pt x="9525" y="88025"/>
                  </a:lnTo>
                  <a:lnTo>
                    <a:pt x="9525" y="123493"/>
                  </a:lnTo>
                  <a:lnTo>
                    <a:pt x="9525" y="160813"/>
                  </a:lnTo>
                  <a:lnTo>
                    <a:pt x="9525" y="198682"/>
                  </a:lnTo>
                  <a:lnTo>
                    <a:pt x="9525" y="239291"/>
                  </a:lnTo>
                  <a:lnTo>
                    <a:pt x="9525" y="276145"/>
                  </a:lnTo>
                  <a:lnTo>
                    <a:pt x="9525" y="315522"/>
                  </a:lnTo>
                  <a:lnTo>
                    <a:pt x="9525" y="359057"/>
                  </a:lnTo>
                  <a:lnTo>
                    <a:pt x="14582" y="395357"/>
                  </a:lnTo>
                  <a:lnTo>
                    <a:pt x="17726" y="431278"/>
                  </a:lnTo>
                  <a:lnTo>
                    <a:pt x="18658" y="473788"/>
                  </a:lnTo>
                  <a:lnTo>
                    <a:pt x="23990" y="514842"/>
                  </a:lnTo>
                  <a:lnTo>
                    <a:pt x="27670" y="560094"/>
                  </a:lnTo>
                  <a:lnTo>
                    <a:pt x="28307" y="596270"/>
                  </a:lnTo>
                  <a:lnTo>
                    <a:pt x="28496" y="634858"/>
                  </a:lnTo>
                  <a:lnTo>
                    <a:pt x="28551" y="676161"/>
                  </a:lnTo>
                  <a:lnTo>
                    <a:pt x="28570" y="716332"/>
                  </a:lnTo>
                  <a:lnTo>
                    <a:pt x="28574" y="754864"/>
                  </a:lnTo>
                  <a:lnTo>
                    <a:pt x="31397" y="796972"/>
                  </a:lnTo>
                  <a:lnTo>
                    <a:pt x="41832" y="844071"/>
                  </a:lnTo>
                  <a:lnTo>
                    <a:pt x="47539" y="890493"/>
                  </a:lnTo>
                  <a:lnTo>
                    <a:pt x="55675" y="936029"/>
                  </a:lnTo>
                  <a:lnTo>
                    <a:pt x="61769" y="971889"/>
                  </a:lnTo>
                  <a:lnTo>
                    <a:pt x="65221" y="1016028"/>
                  </a:lnTo>
                  <a:lnTo>
                    <a:pt x="71301" y="1052507"/>
                  </a:lnTo>
                  <a:lnTo>
                    <a:pt x="74748" y="1093537"/>
                  </a:lnTo>
                  <a:lnTo>
                    <a:pt x="75555" y="1126566"/>
                  </a:lnTo>
                  <a:lnTo>
                    <a:pt x="75913" y="1161354"/>
                  </a:lnTo>
                  <a:lnTo>
                    <a:pt x="76115" y="1208573"/>
                  </a:lnTo>
                  <a:lnTo>
                    <a:pt x="76175" y="1245730"/>
                  </a:lnTo>
                  <a:lnTo>
                    <a:pt x="75134" y="1287196"/>
                  </a:lnTo>
                  <a:lnTo>
                    <a:pt x="68659" y="1327902"/>
                  </a:lnTo>
                  <a:lnTo>
                    <a:pt x="62010" y="1366751"/>
                  </a:lnTo>
                  <a:lnTo>
                    <a:pt x="54968" y="1409797"/>
                  </a:lnTo>
                  <a:lnTo>
                    <a:pt x="47753" y="1454631"/>
                  </a:lnTo>
                  <a:lnTo>
                    <a:pt x="47625" y="14463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448">
              <a:extLst>
                <a:ext uri="{FF2B5EF4-FFF2-40B4-BE49-F238E27FC236}">
                  <a16:creationId xmlns:a16="http://schemas.microsoft.com/office/drawing/2014/main" id="{7A0E49F3-6250-40B5-8658-F05267BF4176}"/>
                </a:ext>
              </a:extLst>
            </p:cNvPr>
            <p:cNvSpPr/>
            <p:nvPr>
              <p:custDataLst>
                <p:tags r:id="rId59"/>
              </p:custDataLst>
            </p:nvPr>
          </p:nvSpPr>
          <p:spPr>
            <a:xfrm>
              <a:off x="771525" y="4658117"/>
              <a:ext cx="93127" cy="161534"/>
            </a:xfrm>
            <a:custGeom>
              <a:avLst/>
              <a:gdLst/>
              <a:ahLst/>
              <a:cxnLst/>
              <a:rect l="0" t="0" r="0" b="0"/>
              <a:pathLst>
                <a:path w="93127" h="161534">
                  <a:moveTo>
                    <a:pt x="19050" y="9133"/>
                  </a:moveTo>
                  <a:lnTo>
                    <a:pt x="19050" y="9133"/>
                  </a:lnTo>
                  <a:lnTo>
                    <a:pt x="34259" y="2587"/>
                  </a:lnTo>
                  <a:lnTo>
                    <a:pt x="58774" y="0"/>
                  </a:lnTo>
                  <a:lnTo>
                    <a:pt x="74447" y="4781"/>
                  </a:lnTo>
                  <a:lnTo>
                    <a:pt x="78206" y="9407"/>
                  </a:lnTo>
                  <a:lnTo>
                    <a:pt x="82383" y="23013"/>
                  </a:lnTo>
                  <a:lnTo>
                    <a:pt x="81418" y="36821"/>
                  </a:lnTo>
                  <a:lnTo>
                    <a:pt x="79678" y="43467"/>
                  </a:lnTo>
                  <a:lnTo>
                    <a:pt x="69279" y="56496"/>
                  </a:lnTo>
                  <a:lnTo>
                    <a:pt x="28722" y="87415"/>
                  </a:lnTo>
                  <a:lnTo>
                    <a:pt x="4200" y="101939"/>
                  </a:lnTo>
                  <a:lnTo>
                    <a:pt x="3858" y="102754"/>
                  </a:lnTo>
                  <a:lnTo>
                    <a:pt x="4689" y="103297"/>
                  </a:lnTo>
                  <a:lnTo>
                    <a:pt x="6301" y="103659"/>
                  </a:lnTo>
                  <a:lnTo>
                    <a:pt x="10914" y="101239"/>
                  </a:lnTo>
                  <a:lnTo>
                    <a:pt x="13626" y="99112"/>
                  </a:lnTo>
                  <a:lnTo>
                    <a:pt x="22284" y="96749"/>
                  </a:lnTo>
                  <a:lnTo>
                    <a:pt x="32129" y="94641"/>
                  </a:lnTo>
                  <a:lnTo>
                    <a:pt x="45738" y="88561"/>
                  </a:lnTo>
                  <a:lnTo>
                    <a:pt x="60545" y="86767"/>
                  </a:lnTo>
                  <a:lnTo>
                    <a:pt x="72064" y="88793"/>
                  </a:lnTo>
                  <a:lnTo>
                    <a:pt x="84499" y="95883"/>
                  </a:lnTo>
                  <a:lnTo>
                    <a:pt x="88083" y="98717"/>
                  </a:lnTo>
                  <a:lnTo>
                    <a:pt x="92065" y="107509"/>
                  </a:lnTo>
                  <a:lnTo>
                    <a:pt x="93126" y="112817"/>
                  </a:lnTo>
                  <a:lnTo>
                    <a:pt x="92776" y="117414"/>
                  </a:lnTo>
                  <a:lnTo>
                    <a:pt x="89564" y="125344"/>
                  </a:lnTo>
                  <a:lnTo>
                    <a:pt x="76750" y="140815"/>
                  </a:lnTo>
                  <a:lnTo>
                    <a:pt x="68330" y="147033"/>
                  </a:lnTo>
                  <a:lnTo>
                    <a:pt x="36346" y="159918"/>
                  </a:lnTo>
                  <a:lnTo>
                    <a:pt x="0"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449">
              <a:extLst>
                <a:ext uri="{FF2B5EF4-FFF2-40B4-BE49-F238E27FC236}">
                  <a16:creationId xmlns:a16="http://schemas.microsoft.com/office/drawing/2014/main" id="{F6F32CF4-D77F-3E79-3054-FF18F56B9ED8}"/>
                </a:ext>
              </a:extLst>
            </p:cNvPr>
            <p:cNvSpPr/>
            <p:nvPr>
              <p:custDataLst>
                <p:tags r:id="rId60"/>
              </p:custDataLst>
            </p:nvPr>
          </p:nvSpPr>
          <p:spPr>
            <a:xfrm>
              <a:off x="457200" y="4488159"/>
              <a:ext cx="295276" cy="206529"/>
            </a:xfrm>
            <a:custGeom>
              <a:avLst/>
              <a:gdLst/>
              <a:ahLst/>
              <a:cxnLst/>
              <a:rect l="0" t="0" r="0" b="0"/>
              <a:pathLst>
                <a:path w="295276" h="206529">
                  <a:moveTo>
                    <a:pt x="0" y="74316"/>
                  </a:moveTo>
                  <a:lnTo>
                    <a:pt x="0" y="74316"/>
                  </a:lnTo>
                  <a:lnTo>
                    <a:pt x="5056" y="74316"/>
                  </a:lnTo>
                  <a:lnTo>
                    <a:pt x="6546" y="73258"/>
                  </a:lnTo>
                  <a:lnTo>
                    <a:pt x="7539" y="71494"/>
                  </a:lnTo>
                  <a:lnTo>
                    <a:pt x="14189" y="56002"/>
                  </a:lnTo>
                  <a:lnTo>
                    <a:pt x="22666" y="43724"/>
                  </a:lnTo>
                  <a:lnTo>
                    <a:pt x="68338" y="17211"/>
                  </a:lnTo>
                  <a:lnTo>
                    <a:pt x="98644" y="2356"/>
                  </a:lnTo>
                  <a:lnTo>
                    <a:pt x="111222" y="0"/>
                  </a:lnTo>
                  <a:lnTo>
                    <a:pt x="121046" y="1775"/>
                  </a:lnTo>
                  <a:lnTo>
                    <a:pt x="125147" y="3731"/>
                  </a:lnTo>
                  <a:lnTo>
                    <a:pt x="127881" y="7150"/>
                  </a:lnTo>
                  <a:lnTo>
                    <a:pt x="130919" y="16595"/>
                  </a:lnTo>
                  <a:lnTo>
                    <a:pt x="133030" y="61162"/>
                  </a:lnTo>
                  <a:lnTo>
                    <a:pt x="130433" y="85588"/>
                  </a:lnTo>
                  <a:lnTo>
                    <a:pt x="115017" y="127343"/>
                  </a:lnTo>
                  <a:lnTo>
                    <a:pt x="88224" y="168187"/>
                  </a:lnTo>
                  <a:lnTo>
                    <a:pt x="68462" y="194694"/>
                  </a:lnTo>
                  <a:lnTo>
                    <a:pt x="59355" y="201900"/>
                  </a:lnTo>
                  <a:lnTo>
                    <a:pt x="48278" y="205958"/>
                  </a:lnTo>
                  <a:lnTo>
                    <a:pt x="44886" y="206528"/>
                  </a:lnTo>
                  <a:lnTo>
                    <a:pt x="43682" y="205849"/>
                  </a:lnTo>
                  <a:lnTo>
                    <a:pt x="43938" y="204338"/>
                  </a:lnTo>
                  <a:lnTo>
                    <a:pt x="75008" y="162601"/>
                  </a:lnTo>
                  <a:lnTo>
                    <a:pt x="119500" y="125062"/>
                  </a:lnTo>
                  <a:lnTo>
                    <a:pt x="163705" y="95212"/>
                  </a:lnTo>
                  <a:lnTo>
                    <a:pt x="192772" y="76367"/>
                  </a:lnTo>
                  <a:lnTo>
                    <a:pt x="238072" y="34629"/>
                  </a:lnTo>
                  <a:lnTo>
                    <a:pt x="256057" y="18188"/>
                  </a:lnTo>
                  <a:lnTo>
                    <a:pt x="255371" y="17848"/>
                  </a:lnTo>
                  <a:lnTo>
                    <a:pt x="238763" y="17256"/>
                  </a:lnTo>
                  <a:lnTo>
                    <a:pt x="227472" y="22851"/>
                  </a:lnTo>
                  <a:lnTo>
                    <a:pt x="197760" y="49665"/>
                  </a:lnTo>
                  <a:lnTo>
                    <a:pt x="173281" y="90877"/>
                  </a:lnTo>
                  <a:lnTo>
                    <a:pt x="157622" y="130975"/>
                  </a:lnTo>
                  <a:lnTo>
                    <a:pt x="155006" y="158837"/>
                  </a:lnTo>
                  <a:lnTo>
                    <a:pt x="160463" y="179911"/>
                  </a:lnTo>
                  <a:lnTo>
                    <a:pt x="165861" y="189333"/>
                  </a:lnTo>
                  <a:lnTo>
                    <a:pt x="180255" y="194226"/>
                  </a:lnTo>
                  <a:lnTo>
                    <a:pt x="197588" y="195343"/>
                  </a:lnTo>
                  <a:lnTo>
                    <a:pt x="244690" y="183883"/>
                  </a:lnTo>
                  <a:lnTo>
                    <a:pt x="295275" y="1695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4" name="SMARTInkShape-450">
            <a:extLst>
              <a:ext uri="{FF2B5EF4-FFF2-40B4-BE49-F238E27FC236}">
                <a16:creationId xmlns:a16="http://schemas.microsoft.com/office/drawing/2014/main" id="{8D145588-7B2B-D159-A14F-9B9B5850FB2F}"/>
              </a:ext>
            </a:extLst>
          </p:cNvPr>
          <p:cNvSpPr/>
          <p:nvPr>
            <p:custDataLst>
              <p:tags r:id="rId1"/>
            </p:custDataLst>
          </p:nvPr>
        </p:nvSpPr>
        <p:spPr>
          <a:xfrm>
            <a:off x="676670" y="4991100"/>
            <a:ext cx="28181" cy="190501"/>
          </a:xfrm>
          <a:custGeom>
            <a:avLst/>
            <a:gdLst/>
            <a:ahLst/>
            <a:cxnLst/>
            <a:rect l="0" t="0" r="0" b="0"/>
            <a:pathLst>
              <a:path w="28181" h="190501">
                <a:moveTo>
                  <a:pt x="28180" y="0"/>
                </a:moveTo>
                <a:lnTo>
                  <a:pt x="28180" y="0"/>
                </a:lnTo>
                <a:lnTo>
                  <a:pt x="27122" y="24910"/>
                </a:lnTo>
                <a:lnTo>
                  <a:pt x="19538" y="71227"/>
                </a:lnTo>
                <a:lnTo>
                  <a:pt x="16007" y="113004"/>
                </a:lnTo>
                <a:lnTo>
                  <a:pt x="10036" y="159637"/>
                </a:lnTo>
                <a:lnTo>
                  <a:pt x="9249" y="183012"/>
                </a:lnTo>
                <a:lnTo>
                  <a:pt x="8151" y="185508"/>
                </a:lnTo>
                <a:lnTo>
                  <a:pt x="6361" y="187172"/>
                </a:lnTo>
                <a:lnTo>
                  <a:pt x="0" y="190305"/>
                </a:lnTo>
                <a:lnTo>
                  <a:pt x="913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451">
            <a:extLst>
              <a:ext uri="{FF2B5EF4-FFF2-40B4-BE49-F238E27FC236}">
                <a16:creationId xmlns:a16="http://schemas.microsoft.com/office/drawing/2014/main" id="{1ACDE759-154C-2759-9196-48A055636358}"/>
              </a:ext>
            </a:extLst>
          </p:cNvPr>
          <p:cNvSpPr/>
          <p:nvPr>
            <p:custDataLst>
              <p:tags r:id="rId2"/>
            </p:custDataLst>
          </p:nvPr>
        </p:nvSpPr>
        <p:spPr>
          <a:xfrm>
            <a:off x="1382761" y="4973801"/>
            <a:ext cx="169611" cy="150469"/>
          </a:xfrm>
          <a:custGeom>
            <a:avLst/>
            <a:gdLst/>
            <a:ahLst/>
            <a:cxnLst/>
            <a:rect l="0" t="0" r="0" b="0"/>
            <a:pathLst>
              <a:path w="169611" h="150469">
                <a:moveTo>
                  <a:pt x="84089" y="36349"/>
                </a:moveTo>
                <a:lnTo>
                  <a:pt x="84089" y="36349"/>
                </a:lnTo>
                <a:lnTo>
                  <a:pt x="93579" y="26858"/>
                </a:lnTo>
                <a:lnTo>
                  <a:pt x="93614" y="12636"/>
                </a:lnTo>
                <a:lnTo>
                  <a:pt x="87969" y="7112"/>
                </a:lnTo>
                <a:lnTo>
                  <a:pt x="79463" y="2188"/>
                </a:lnTo>
                <a:lnTo>
                  <a:pt x="72155" y="0"/>
                </a:lnTo>
                <a:lnTo>
                  <a:pt x="68725" y="474"/>
                </a:lnTo>
                <a:lnTo>
                  <a:pt x="23135" y="25011"/>
                </a:lnTo>
                <a:lnTo>
                  <a:pt x="10784" y="35191"/>
                </a:lnTo>
                <a:lnTo>
                  <a:pt x="3884" y="46770"/>
                </a:lnTo>
                <a:lnTo>
                  <a:pt x="0" y="68012"/>
                </a:lnTo>
                <a:lnTo>
                  <a:pt x="149" y="84288"/>
                </a:lnTo>
                <a:lnTo>
                  <a:pt x="11717" y="118522"/>
                </a:lnTo>
                <a:lnTo>
                  <a:pt x="20783" y="132781"/>
                </a:lnTo>
                <a:lnTo>
                  <a:pt x="40284" y="143709"/>
                </a:lnTo>
                <a:lnTo>
                  <a:pt x="67714" y="149278"/>
                </a:lnTo>
                <a:lnTo>
                  <a:pt x="99898" y="150468"/>
                </a:lnTo>
                <a:lnTo>
                  <a:pt x="133002" y="142432"/>
                </a:lnTo>
                <a:lnTo>
                  <a:pt x="148911" y="131399"/>
                </a:lnTo>
                <a:lnTo>
                  <a:pt x="161974" y="119781"/>
                </a:lnTo>
                <a:lnTo>
                  <a:pt x="166330" y="110119"/>
                </a:lnTo>
                <a:lnTo>
                  <a:pt x="169610" y="64812"/>
                </a:lnTo>
                <a:lnTo>
                  <a:pt x="162170" y="42049"/>
                </a:lnTo>
                <a:lnTo>
                  <a:pt x="144300" y="6659"/>
                </a:lnTo>
                <a:lnTo>
                  <a:pt x="138013" y="1987"/>
                </a:lnTo>
                <a:lnTo>
                  <a:pt x="126047" y="2732"/>
                </a:lnTo>
                <a:lnTo>
                  <a:pt x="84428" y="10153"/>
                </a:lnTo>
                <a:lnTo>
                  <a:pt x="71540" y="16240"/>
                </a:lnTo>
                <a:lnTo>
                  <a:pt x="54500" y="30508"/>
                </a:lnTo>
                <a:lnTo>
                  <a:pt x="45989" y="45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452">
            <a:extLst>
              <a:ext uri="{FF2B5EF4-FFF2-40B4-BE49-F238E27FC236}">
                <a16:creationId xmlns:a16="http://schemas.microsoft.com/office/drawing/2014/main" id="{22BF15E6-3ED6-B1C4-A4B4-FBB1F7817140}"/>
              </a:ext>
            </a:extLst>
          </p:cNvPr>
          <p:cNvSpPr/>
          <p:nvPr>
            <p:custDataLst>
              <p:tags r:id="rId3"/>
            </p:custDataLst>
          </p:nvPr>
        </p:nvSpPr>
        <p:spPr>
          <a:xfrm>
            <a:off x="564020" y="5317003"/>
            <a:ext cx="168599" cy="205140"/>
          </a:xfrm>
          <a:custGeom>
            <a:avLst/>
            <a:gdLst/>
            <a:ahLst/>
            <a:cxnLst/>
            <a:rect l="0" t="0" r="0" b="0"/>
            <a:pathLst>
              <a:path w="168599" h="205140">
                <a:moveTo>
                  <a:pt x="102730" y="26522"/>
                </a:moveTo>
                <a:lnTo>
                  <a:pt x="102730" y="26522"/>
                </a:lnTo>
                <a:lnTo>
                  <a:pt x="110931" y="26522"/>
                </a:lnTo>
                <a:lnTo>
                  <a:pt x="103938" y="18321"/>
                </a:lnTo>
                <a:lnTo>
                  <a:pt x="98031" y="17389"/>
                </a:lnTo>
                <a:lnTo>
                  <a:pt x="78950" y="18133"/>
                </a:lnTo>
                <a:lnTo>
                  <a:pt x="67114" y="22088"/>
                </a:lnTo>
                <a:lnTo>
                  <a:pt x="35964" y="46660"/>
                </a:lnTo>
                <a:lnTo>
                  <a:pt x="19800" y="64944"/>
                </a:lnTo>
                <a:lnTo>
                  <a:pt x="4857" y="95142"/>
                </a:lnTo>
                <a:lnTo>
                  <a:pt x="0" y="127405"/>
                </a:lnTo>
                <a:lnTo>
                  <a:pt x="3617" y="163775"/>
                </a:lnTo>
                <a:lnTo>
                  <a:pt x="8080" y="173057"/>
                </a:lnTo>
                <a:lnTo>
                  <a:pt x="21505" y="186193"/>
                </a:lnTo>
                <a:lnTo>
                  <a:pt x="41857" y="199538"/>
                </a:lnTo>
                <a:lnTo>
                  <a:pt x="71405" y="205139"/>
                </a:lnTo>
                <a:lnTo>
                  <a:pt x="96859" y="201741"/>
                </a:lnTo>
                <a:lnTo>
                  <a:pt x="117806" y="188976"/>
                </a:lnTo>
                <a:lnTo>
                  <a:pt x="141731" y="166757"/>
                </a:lnTo>
                <a:lnTo>
                  <a:pt x="163276" y="124534"/>
                </a:lnTo>
                <a:lnTo>
                  <a:pt x="168598" y="78064"/>
                </a:lnTo>
                <a:lnTo>
                  <a:pt x="167988" y="63188"/>
                </a:lnTo>
                <a:lnTo>
                  <a:pt x="156100" y="29926"/>
                </a:lnTo>
                <a:lnTo>
                  <a:pt x="147001" y="15771"/>
                </a:lnTo>
                <a:lnTo>
                  <a:pt x="132545" y="4875"/>
                </a:lnTo>
                <a:lnTo>
                  <a:pt x="114857" y="0"/>
                </a:lnTo>
                <a:lnTo>
                  <a:pt x="102475" y="1682"/>
                </a:lnTo>
                <a:lnTo>
                  <a:pt x="74969" y="9786"/>
                </a:lnTo>
                <a:lnTo>
                  <a:pt x="61616" y="20629"/>
                </a:lnTo>
                <a:lnTo>
                  <a:pt x="57999" y="26725"/>
                </a:lnTo>
                <a:lnTo>
                  <a:pt x="55105" y="36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453">
            <a:extLst>
              <a:ext uri="{FF2B5EF4-FFF2-40B4-BE49-F238E27FC236}">
                <a16:creationId xmlns:a16="http://schemas.microsoft.com/office/drawing/2014/main" id="{FFE9F4CB-8398-AFB5-49A2-420E99974A7A}"/>
              </a:ext>
            </a:extLst>
          </p:cNvPr>
          <p:cNvSpPr/>
          <p:nvPr>
            <p:custDataLst>
              <p:tags r:id="rId4"/>
            </p:custDataLst>
          </p:nvPr>
        </p:nvSpPr>
        <p:spPr>
          <a:xfrm>
            <a:off x="1429143" y="5314984"/>
            <a:ext cx="18658" cy="238092"/>
          </a:xfrm>
          <a:custGeom>
            <a:avLst/>
            <a:gdLst/>
            <a:ahLst/>
            <a:cxnLst/>
            <a:rect l="0" t="0" r="0" b="0"/>
            <a:pathLst>
              <a:path w="18658" h="238092">
                <a:moveTo>
                  <a:pt x="18657" y="9491"/>
                </a:moveTo>
                <a:lnTo>
                  <a:pt x="18657" y="9491"/>
                </a:lnTo>
                <a:lnTo>
                  <a:pt x="18657" y="0"/>
                </a:lnTo>
                <a:lnTo>
                  <a:pt x="17599" y="33081"/>
                </a:lnTo>
                <a:lnTo>
                  <a:pt x="11118" y="65852"/>
                </a:lnTo>
                <a:lnTo>
                  <a:pt x="9721" y="107329"/>
                </a:lnTo>
                <a:lnTo>
                  <a:pt x="9249" y="153583"/>
                </a:lnTo>
                <a:lnTo>
                  <a:pt x="9139" y="196320"/>
                </a:lnTo>
                <a:lnTo>
                  <a:pt x="9132" y="225743"/>
                </a:lnTo>
                <a:lnTo>
                  <a:pt x="8074" y="229859"/>
                </a:lnTo>
                <a:lnTo>
                  <a:pt x="6310" y="232603"/>
                </a:lnTo>
                <a:lnTo>
                  <a:pt x="0" y="237770"/>
                </a:lnTo>
                <a:lnTo>
                  <a:pt x="9132" y="2380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4" name="SMARTInkShape-Group82">
            <a:extLst>
              <a:ext uri="{FF2B5EF4-FFF2-40B4-BE49-F238E27FC236}">
                <a16:creationId xmlns:a16="http://schemas.microsoft.com/office/drawing/2014/main" id="{37133EDD-0B0A-87AA-55B9-965FD96C6B30}"/>
              </a:ext>
            </a:extLst>
          </p:cNvPr>
          <p:cNvGrpSpPr/>
          <p:nvPr/>
        </p:nvGrpSpPr>
        <p:grpSpPr>
          <a:xfrm>
            <a:off x="2476500" y="4364331"/>
            <a:ext cx="1038226" cy="360070"/>
            <a:chOff x="2476500" y="4364331"/>
            <a:chExt cx="1038226" cy="360070"/>
          </a:xfrm>
        </p:grpSpPr>
        <p:sp>
          <p:nvSpPr>
            <p:cNvPr id="98" name="SMARTInkShape-454">
              <a:extLst>
                <a:ext uri="{FF2B5EF4-FFF2-40B4-BE49-F238E27FC236}">
                  <a16:creationId xmlns:a16="http://schemas.microsoft.com/office/drawing/2014/main" id="{47E7E789-73F6-BB44-1402-E8547B586065}"/>
                </a:ext>
              </a:extLst>
            </p:cNvPr>
            <p:cNvSpPr/>
            <p:nvPr>
              <p:custDataLst>
                <p:tags r:id="rId49"/>
              </p:custDataLst>
            </p:nvPr>
          </p:nvSpPr>
          <p:spPr>
            <a:xfrm>
              <a:off x="3400637" y="4514850"/>
              <a:ext cx="114089" cy="209551"/>
            </a:xfrm>
            <a:custGeom>
              <a:avLst/>
              <a:gdLst/>
              <a:ahLst/>
              <a:cxnLst/>
              <a:rect l="0" t="0" r="0" b="0"/>
              <a:pathLst>
                <a:path w="114089" h="209551">
                  <a:moveTo>
                    <a:pt x="56938" y="19050"/>
                  </a:moveTo>
                  <a:lnTo>
                    <a:pt x="56938" y="19050"/>
                  </a:lnTo>
                  <a:lnTo>
                    <a:pt x="56938" y="13993"/>
                  </a:lnTo>
                  <a:lnTo>
                    <a:pt x="57996" y="12504"/>
                  </a:lnTo>
                  <a:lnTo>
                    <a:pt x="59760" y="11511"/>
                  </a:lnTo>
                  <a:lnTo>
                    <a:pt x="61994" y="10849"/>
                  </a:lnTo>
                  <a:lnTo>
                    <a:pt x="63484" y="9349"/>
                  </a:lnTo>
                  <a:lnTo>
                    <a:pt x="66461" y="7"/>
                  </a:lnTo>
                  <a:lnTo>
                    <a:pt x="66463" y="0"/>
                  </a:lnTo>
                  <a:lnTo>
                    <a:pt x="66463" y="10113"/>
                  </a:lnTo>
                  <a:lnTo>
                    <a:pt x="56350" y="31572"/>
                  </a:lnTo>
                  <a:lnTo>
                    <a:pt x="21682" y="77787"/>
                  </a:lnTo>
                  <a:lnTo>
                    <a:pt x="0" y="104524"/>
                  </a:lnTo>
                  <a:lnTo>
                    <a:pt x="43642" y="104768"/>
                  </a:lnTo>
                  <a:lnTo>
                    <a:pt x="69521" y="97169"/>
                  </a:lnTo>
                  <a:lnTo>
                    <a:pt x="113909" y="76330"/>
                  </a:lnTo>
                  <a:lnTo>
                    <a:pt x="113019" y="106604"/>
                  </a:lnTo>
                  <a:lnTo>
                    <a:pt x="105445" y="146990"/>
                  </a:lnTo>
                  <a:lnTo>
                    <a:pt x="104679" y="180929"/>
                  </a:lnTo>
                  <a:lnTo>
                    <a:pt x="107437" y="189069"/>
                  </a:lnTo>
                  <a:lnTo>
                    <a:pt x="113698" y="199384"/>
                  </a:lnTo>
                  <a:lnTo>
                    <a:pt x="114088"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455">
              <a:extLst>
                <a:ext uri="{FF2B5EF4-FFF2-40B4-BE49-F238E27FC236}">
                  <a16:creationId xmlns:a16="http://schemas.microsoft.com/office/drawing/2014/main" id="{0418A1EA-37F4-827F-4992-5C8875ECD374}"/>
                </a:ext>
              </a:extLst>
            </p:cNvPr>
            <p:cNvSpPr/>
            <p:nvPr>
              <p:custDataLst>
                <p:tags r:id="rId50"/>
              </p:custDataLst>
            </p:nvPr>
          </p:nvSpPr>
          <p:spPr>
            <a:xfrm>
              <a:off x="3143250" y="4372531"/>
              <a:ext cx="257176" cy="197333"/>
            </a:xfrm>
            <a:custGeom>
              <a:avLst/>
              <a:gdLst/>
              <a:ahLst/>
              <a:cxnLst/>
              <a:rect l="0" t="0" r="0" b="0"/>
              <a:pathLst>
                <a:path w="257176" h="197333">
                  <a:moveTo>
                    <a:pt x="0" y="47069"/>
                  </a:moveTo>
                  <a:lnTo>
                    <a:pt x="0" y="47069"/>
                  </a:lnTo>
                  <a:lnTo>
                    <a:pt x="9409" y="47069"/>
                  </a:lnTo>
                  <a:lnTo>
                    <a:pt x="31641" y="27771"/>
                  </a:lnTo>
                  <a:lnTo>
                    <a:pt x="70852" y="3667"/>
                  </a:lnTo>
                  <a:lnTo>
                    <a:pt x="106788" y="0"/>
                  </a:lnTo>
                  <a:lnTo>
                    <a:pt x="119075" y="2514"/>
                  </a:lnTo>
                  <a:lnTo>
                    <a:pt x="123834" y="4665"/>
                  </a:lnTo>
                  <a:lnTo>
                    <a:pt x="127006" y="7158"/>
                  </a:lnTo>
                  <a:lnTo>
                    <a:pt x="130530" y="12751"/>
                  </a:lnTo>
                  <a:lnTo>
                    <a:pt x="132515" y="26905"/>
                  </a:lnTo>
                  <a:lnTo>
                    <a:pt x="125076" y="71326"/>
                  </a:lnTo>
                  <a:lnTo>
                    <a:pt x="107805" y="112852"/>
                  </a:lnTo>
                  <a:lnTo>
                    <a:pt x="77739" y="156176"/>
                  </a:lnTo>
                  <a:lnTo>
                    <a:pt x="45097" y="192257"/>
                  </a:lnTo>
                  <a:lnTo>
                    <a:pt x="38388" y="196264"/>
                  </a:lnTo>
                  <a:lnTo>
                    <a:pt x="35117" y="197332"/>
                  </a:lnTo>
                  <a:lnTo>
                    <a:pt x="33994" y="195928"/>
                  </a:lnTo>
                  <a:lnTo>
                    <a:pt x="35570" y="188724"/>
                  </a:lnTo>
                  <a:lnTo>
                    <a:pt x="42407" y="172766"/>
                  </a:lnTo>
                  <a:lnTo>
                    <a:pt x="80844" y="139325"/>
                  </a:lnTo>
                  <a:lnTo>
                    <a:pt x="124546" y="102807"/>
                  </a:lnTo>
                  <a:lnTo>
                    <a:pt x="165173" y="67887"/>
                  </a:lnTo>
                  <a:lnTo>
                    <a:pt x="210427" y="25820"/>
                  </a:lnTo>
                  <a:lnTo>
                    <a:pt x="217936" y="11397"/>
                  </a:lnTo>
                  <a:lnTo>
                    <a:pt x="217258" y="10588"/>
                  </a:lnTo>
                  <a:lnTo>
                    <a:pt x="213681" y="9688"/>
                  </a:lnTo>
                  <a:lnTo>
                    <a:pt x="205718" y="9183"/>
                  </a:lnTo>
                  <a:lnTo>
                    <a:pt x="202762" y="12287"/>
                  </a:lnTo>
                  <a:lnTo>
                    <a:pt x="191429" y="30766"/>
                  </a:lnTo>
                  <a:lnTo>
                    <a:pt x="150783" y="71373"/>
                  </a:lnTo>
                  <a:lnTo>
                    <a:pt x="134285" y="112587"/>
                  </a:lnTo>
                  <a:lnTo>
                    <a:pt x="120835" y="151615"/>
                  </a:lnTo>
                  <a:lnTo>
                    <a:pt x="120773" y="160158"/>
                  </a:lnTo>
                  <a:lnTo>
                    <a:pt x="126349" y="175295"/>
                  </a:lnTo>
                  <a:lnTo>
                    <a:pt x="133061" y="183433"/>
                  </a:lnTo>
                  <a:lnTo>
                    <a:pt x="136332" y="185604"/>
                  </a:lnTo>
                  <a:lnTo>
                    <a:pt x="156106" y="188658"/>
                  </a:lnTo>
                  <a:lnTo>
                    <a:pt x="200513" y="179413"/>
                  </a:lnTo>
                  <a:lnTo>
                    <a:pt x="257175" y="161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456">
              <a:extLst>
                <a:ext uri="{FF2B5EF4-FFF2-40B4-BE49-F238E27FC236}">
                  <a16:creationId xmlns:a16="http://schemas.microsoft.com/office/drawing/2014/main" id="{ACD7C34E-9C3E-696D-1B79-172B9C3AA28A}"/>
                </a:ext>
              </a:extLst>
            </p:cNvPr>
            <p:cNvSpPr/>
            <p:nvPr>
              <p:custDataLst>
                <p:tags r:id="rId51"/>
              </p:custDataLst>
            </p:nvPr>
          </p:nvSpPr>
          <p:spPr>
            <a:xfrm>
              <a:off x="2838842" y="4467225"/>
              <a:ext cx="180584" cy="19051"/>
            </a:xfrm>
            <a:custGeom>
              <a:avLst/>
              <a:gdLst/>
              <a:ahLst/>
              <a:cxnLst/>
              <a:rect l="0" t="0" r="0" b="0"/>
              <a:pathLst>
                <a:path w="180584" h="19051">
                  <a:moveTo>
                    <a:pt x="9133" y="19050"/>
                  </a:moveTo>
                  <a:lnTo>
                    <a:pt x="9133" y="19050"/>
                  </a:lnTo>
                  <a:lnTo>
                    <a:pt x="0" y="19050"/>
                  </a:lnTo>
                  <a:lnTo>
                    <a:pt x="45758" y="19050"/>
                  </a:lnTo>
                  <a:lnTo>
                    <a:pt x="68668" y="16228"/>
                  </a:lnTo>
                  <a:lnTo>
                    <a:pt x="108564" y="10114"/>
                  </a:lnTo>
                  <a:lnTo>
                    <a:pt x="151500" y="8544"/>
                  </a:lnTo>
                  <a:lnTo>
                    <a:pt x="18058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457">
              <a:extLst>
                <a:ext uri="{FF2B5EF4-FFF2-40B4-BE49-F238E27FC236}">
                  <a16:creationId xmlns:a16="http://schemas.microsoft.com/office/drawing/2014/main" id="{EA467DBF-4CA4-FE17-4372-8E36A0B7B461}"/>
                </a:ext>
              </a:extLst>
            </p:cNvPr>
            <p:cNvSpPr/>
            <p:nvPr>
              <p:custDataLst>
                <p:tags r:id="rId52"/>
              </p:custDataLst>
            </p:nvPr>
          </p:nvSpPr>
          <p:spPr>
            <a:xfrm>
              <a:off x="2895600" y="4396284"/>
              <a:ext cx="18624" cy="194767"/>
            </a:xfrm>
            <a:custGeom>
              <a:avLst/>
              <a:gdLst/>
              <a:ahLst/>
              <a:cxnLst/>
              <a:rect l="0" t="0" r="0" b="0"/>
              <a:pathLst>
                <a:path w="18624" h="194767">
                  <a:moveTo>
                    <a:pt x="0" y="32841"/>
                  </a:moveTo>
                  <a:lnTo>
                    <a:pt x="0" y="32841"/>
                  </a:lnTo>
                  <a:lnTo>
                    <a:pt x="5056" y="27784"/>
                  </a:lnTo>
                  <a:lnTo>
                    <a:pt x="7538" y="22480"/>
                  </a:lnTo>
                  <a:lnTo>
                    <a:pt x="8200" y="19584"/>
                  </a:lnTo>
                  <a:lnTo>
                    <a:pt x="16889" y="4193"/>
                  </a:lnTo>
                  <a:lnTo>
                    <a:pt x="18090" y="0"/>
                  </a:lnTo>
                  <a:lnTo>
                    <a:pt x="18410" y="364"/>
                  </a:lnTo>
                  <a:lnTo>
                    <a:pt x="18623" y="1665"/>
                  </a:lnTo>
                  <a:lnTo>
                    <a:pt x="11455" y="30290"/>
                  </a:lnTo>
                  <a:lnTo>
                    <a:pt x="4850" y="75494"/>
                  </a:lnTo>
                  <a:lnTo>
                    <a:pt x="958" y="118642"/>
                  </a:lnTo>
                  <a:lnTo>
                    <a:pt x="189" y="161189"/>
                  </a:lnTo>
                  <a:lnTo>
                    <a:pt x="1142" y="175609"/>
                  </a:lnTo>
                  <a:lnTo>
                    <a:pt x="9525" y="1947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458">
              <a:extLst>
                <a:ext uri="{FF2B5EF4-FFF2-40B4-BE49-F238E27FC236}">
                  <a16:creationId xmlns:a16="http://schemas.microsoft.com/office/drawing/2014/main" id="{411B1196-BF94-E94D-9E72-55EFEF462E8F}"/>
                </a:ext>
              </a:extLst>
            </p:cNvPr>
            <p:cNvSpPr/>
            <p:nvPr>
              <p:custDataLst>
                <p:tags r:id="rId53"/>
              </p:custDataLst>
            </p:nvPr>
          </p:nvSpPr>
          <p:spPr>
            <a:xfrm>
              <a:off x="2647950" y="4515358"/>
              <a:ext cx="137485" cy="142368"/>
            </a:xfrm>
            <a:custGeom>
              <a:avLst/>
              <a:gdLst/>
              <a:ahLst/>
              <a:cxnLst/>
              <a:rect l="0" t="0" r="0" b="0"/>
              <a:pathLst>
                <a:path w="137485" h="142368">
                  <a:moveTo>
                    <a:pt x="57150" y="18542"/>
                  </a:moveTo>
                  <a:lnTo>
                    <a:pt x="57150" y="18542"/>
                  </a:lnTo>
                  <a:lnTo>
                    <a:pt x="57150" y="13485"/>
                  </a:lnTo>
                  <a:lnTo>
                    <a:pt x="59972" y="8181"/>
                  </a:lnTo>
                  <a:lnTo>
                    <a:pt x="62206" y="5285"/>
                  </a:lnTo>
                  <a:lnTo>
                    <a:pt x="73156" y="2067"/>
                  </a:lnTo>
                  <a:lnTo>
                    <a:pt x="95942" y="0"/>
                  </a:lnTo>
                  <a:lnTo>
                    <a:pt x="103672" y="2540"/>
                  </a:lnTo>
                  <a:lnTo>
                    <a:pt x="107214" y="4699"/>
                  </a:lnTo>
                  <a:lnTo>
                    <a:pt x="109576" y="8255"/>
                  </a:lnTo>
                  <a:lnTo>
                    <a:pt x="112200" y="17851"/>
                  </a:lnTo>
                  <a:lnTo>
                    <a:pt x="111842" y="22314"/>
                  </a:lnTo>
                  <a:lnTo>
                    <a:pt x="108621" y="30096"/>
                  </a:lnTo>
                  <a:lnTo>
                    <a:pt x="100858" y="40427"/>
                  </a:lnTo>
                  <a:lnTo>
                    <a:pt x="59797" y="64277"/>
                  </a:lnTo>
                  <a:lnTo>
                    <a:pt x="59973" y="64907"/>
                  </a:lnTo>
                  <a:lnTo>
                    <a:pt x="62991" y="65607"/>
                  </a:lnTo>
                  <a:lnTo>
                    <a:pt x="107310" y="67215"/>
                  </a:lnTo>
                  <a:lnTo>
                    <a:pt x="119519" y="73768"/>
                  </a:lnTo>
                  <a:lnTo>
                    <a:pt x="129840" y="83471"/>
                  </a:lnTo>
                  <a:lnTo>
                    <a:pt x="136376" y="93613"/>
                  </a:lnTo>
                  <a:lnTo>
                    <a:pt x="137484" y="98223"/>
                  </a:lnTo>
                  <a:lnTo>
                    <a:pt x="137164" y="102354"/>
                  </a:lnTo>
                  <a:lnTo>
                    <a:pt x="135893" y="106166"/>
                  </a:lnTo>
                  <a:lnTo>
                    <a:pt x="128836" y="113226"/>
                  </a:lnTo>
                  <a:lnTo>
                    <a:pt x="110140" y="123149"/>
                  </a:lnTo>
                  <a:lnTo>
                    <a:pt x="63784" y="137331"/>
                  </a:lnTo>
                  <a:lnTo>
                    <a:pt x="0" y="1423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459">
              <a:extLst>
                <a:ext uri="{FF2B5EF4-FFF2-40B4-BE49-F238E27FC236}">
                  <a16:creationId xmlns:a16="http://schemas.microsoft.com/office/drawing/2014/main" id="{658C303B-5EBF-0A3C-88D1-B4FD3CCE8737}"/>
                </a:ext>
              </a:extLst>
            </p:cNvPr>
            <p:cNvSpPr/>
            <p:nvPr>
              <p:custDataLst>
                <p:tags r:id="rId54"/>
              </p:custDataLst>
            </p:nvPr>
          </p:nvSpPr>
          <p:spPr>
            <a:xfrm>
              <a:off x="2476500" y="4364331"/>
              <a:ext cx="200026" cy="192500"/>
            </a:xfrm>
            <a:custGeom>
              <a:avLst/>
              <a:gdLst/>
              <a:ahLst/>
              <a:cxnLst/>
              <a:rect l="0" t="0" r="0" b="0"/>
              <a:pathLst>
                <a:path w="200026" h="192500">
                  <a:moveTo>
                    <a:pt x="0" y="55269"/>
                  </a:moveTo>
                  <a:lnTo>
                    <a:pt x="0" y="55269"/>
                  </a:lnTo>
                  <a:lnTo>
                    <a:pt x="0" y="32879"/>
                  </a:lnTo>
                  <a:lnTo>
                    <a:pt x="2117" y="29759"/>
                  </a:lnTo>
                  <a:lnTo>
                    <a:pt x="20722" y="17147"/>
                  </a:lnTo>
                  <a:lnTo>
                    <a:pt x="45533" y="2350"/>
                  </a:lnTo>
                  <a:lnTo>
                    <a:pt x="60453" y="0"/>
                  </a:lnTo>
                  <a:lnTo>
                    <a:pt x="72024" y="1777"/>
                  </a:lnTo>
                  <a:lnTo>
                    <a:pt x="84488" y="8728"/>
                  </a:lnTo>
                  <a:lnTo>
                    <a:pt x="91525" y="15534"/>
                  </a:lnTo>
                  <a:lnTo>
                    <a:pt x="98180" y="25615"/>
                  </a:lnTo>
                  <a:lnTo>
                    <a:pt x="102821" y="58359"/>
                  </a:lnTo>
                  <a:lnTo>
                    <a:pt x="98262" y="80984"/>
                  </a:lnTo>
                  <a:lnTo>
                    <a:pt x="78088" y="126436"/>
                  </a:lnTo>
                  <a:lnTo>
                    <a:pt x="66103" y="142637"/>
                  </a:lnTo>
                  <a:lnTo>
                    <a:pt x="22399" y="184254"/>
                  </a:lnTo>
                  <a:lnTo>
                    <a:pt x="11366" y="191265"/>
                  </a:lnTo>
                  <a:lnTo>
                    <a:pt x="7577" y="192499"/>
                  </a:lnTo>
                  <a:lnTo>
                    <a:pt x="5052" y="192264"/>
                  </a:lnTo>
                  <a:lnTo>
                    <a:pt x="3368" y="191049"/>
                  </a:lnTo>
                  <a:lnTo>
                    <a:pt x="3304" y="189181"/>
                  </a:lnTo>
                  <a:lnTo>
                    <a:pt x="18610" y="165462"/>
                  </a:lnTo>
                  <a:lnTo>
                    <a:pt x="64698" y="118900"/>
                  </a:lnTo>
                  <a:lnTo>
                    <a:pt x="104071" y="93395"/>
                  </a:lnTo>
                  <a:lnTo>
                    <a:pt x="148680" y="60916"/>
                  </a:lnTo>
                  <a:lnTo>
                    <a:pt x="158155" y="55662"/>
                  </a:lnTo>
                  <a:lnTo>
                    <a:pt x="182608" y="34141"/>
                  </a:lnTo>
                  <a:lnTo>
                    <a:pt x="186992" y="27181"/>
                  </a:lnTo>
                  <a:lnTo>
                    <a:pt x="190295" y="17755"/>
                  </a:lnTo>
                  <a:lnTo>
                    <a:pt x="163967" y="30478"/>
                  </a:lnTo>
                  <a:lnTo>
                    <a:pt x="154719" y="39312"/>
                  </a:lnTo>
                  <a:lnTo>
                    <a:pt x="118476" y="82129"/>
                  </a:lnTo>
                  <a:lnTo>
                    <a:pt x="88078" y="129332"/>
                  </a:lnTo>
                  <a:lnTo>
                    <a:pt x="81479" y="144278"/>
                  </a:lnTo>
                  <a:lnTo>
                    <a:pt x="78546" y="161503"/>
                  </a:lnTo>
                  <a:lnTo>
                    <a:pt x="79881" y="168425"/>
                  </a:lnTo>
                  <a:lnTo>
                    <a:pt x="87008" y="178938"/>
                  </a:lnTo>
                  <a:lnTo>
                    <a:pt x="94409" y="184317"/>
                  </a:lnTo>
                  <a:lnTo>
                    <a:pt x="102284" y="186706"/>
                  </a:lnTo>
                  <a:lnTo>
                    <a:pt x="112840" y="187769"/>
                  </a:lnTo>
                  <a:lnTo>
                    <a:pt x="157577" y="172142"/>
                  </a:lnTo>
                  <a:lnTo>
                    <a:pt x="200025" y="1600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 name="SMARTInkShape-Group83">
            <a:extLst>
              <a:ext uri="{FF2B5EF4-FFF2-40B4-BE49-F238E27FC236}">
                <a16:creationId xmlns:a16="http://schemas.microsoft.com/office/drawing/2014/main" id="{2965E460-71EE-B8F5-C811-D77BF8ADD5C3}"/>
              </a:ext>
            </a:extLst>
          </p:cNvPr>
          <p:cNvGrpSpPr/>
          <p:nvPr/>
        </p:nvGrpSpPr>
        <p:grpSpPr>
          <a:xfrm>
            <a:off x="3781425" y="4307948"/>
            <a:ext cx="436827" cy="302153"/>
            <a:chOff x="3781425" y="4307948"/>
            <a:chExt cx="436827" cy="302153"/>
          </a:xfrm>
        </p:grpSpPr>
        <p:sp>
          <p:nvSpPr>
            <p:cNvPr id="105" name="SMARTInkShape-460">
              <a:extLst>
                <a:ext uri="{FF2B5EF4-FFF2-40B4-BE49-F238E27FC236}">
                  <a16:creationId xmlns:a16="http://schemas.microsoft.com/office/drawing/2014/main" id="{995314B9-CA71-236C-796C-5FEA4210C79E}"/>
                </a:ext>
              </a:extLst>
            </p:cNvPr>
            <p:cNvSpPr/>
            <p:nvPr>
              <p:custDataLst>
                <p:tags r:id="rId46"/>
              </p:custDataLst>
            </p:nvPr>
          </p:nvSpPr>
          <p:spPr>
            <a:xfrm>
              <a:off x="4191000" y="4307948"/>
              <a:ext cx="27252" cy="302153"/>
            </a:xfrm>
            <a:custGeom>
              <a:avLst/>
              <a:gdLst/>
              <a:ahLst/>
              <a:cxnLst/>
              <a:rect l="0" t="0" r="0" b="0"/>
              <a:pathLst>
                <a:path w="27252" h="302153">
                  <a:moveTo>
                    <a:pt x="19050" y="16402"/>
                  </a:moveTo>
                  <a:lnTo>
                    <a:pt x="19050" y="16402"/>
                  </a:lnTo>
                  <a:lnTo>
                    <a:pt x="27251" y="0"/>
                  </a:lnTo>
                  <a:lnTo>
                    <a:pt x="26634" y="175"/>
                  </a:lnTo>
                  <a:lnTo>
                    <a:pt x="23126" y="3193"/>
                  </a:lnTo>
                  <a:lnTo>
                    <a:pt x="19855" y="45229"/>
                  </a:lnTo>
                  <a:lnTo>
                    <a:pt x="19408" y="77897"/>
                  </a:lnTo>
                  <a:lnTo>
                    <a:pt x="19209" y="113583"/>
                  </a:lnTo>
                  <a:lnTo>
                    <a:pt x="16275" y="160908"/>
                  </a:lnTo>
                  <a:lnTo>
                    <a:pt x="11525" y="200682"/>
                  </a:lnTo>
                  <a:lnTo>
                    <a:pt x="10118" y="240337"/>
                  </a:lnTo>
                  <a:lnTo>
                    <a:pt x="6879" y="269373"/>
                  </a:lnTo>
                  <a:lnTo>
                    <a:pt x="0" y="3021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461">
              <a:extLst>
                <a:ext uri="{FF2B5EF4-FFF2-40B4-BE49-F238E27FC236}">
                  <a16:creationId xmlns:a16="http://schemas.microsoft.com/office/drawing/2014/main" id="{381DFE86-CB92-1778-2E34-55CBA025B84B}"/>
                </a:ext>
              </a:extLst>
            </p:cNvPr>
            <p:cNvSpPr/>
            <p:nvPr>
              <p:custDataLst>
                <p:tags r:id="rId47"/>
              </p:custDataLst>
            </p:nvPr>
          </p:nvSpPr>
          <p:spPr>
            <a:xfrm>
              <a:off x="3781425" y="4476750"/>
              <a:ext cx="171451" cy="28576"/>
            </a:xfrm>
            <a:custGeom>
              <a:avLst/>
              <a:gdLst/>
              <a:ahLst/>
              <a:cxnLst/>
              <a:rect l="0" t="0" r="0" b="0"/>
              <a:pathLst>
                <a:path w="171451" h="28576">
                  <a:moveTo>
                    <a:pt x="0" y="28575"/>
                  </a:moveTo>
                  <a:lnTo>
                    <a:pt x="0" y="28575"/>
                  </a:lnTo>
                  <a:lnTo>
                    <a:pt x="5056" y="28575"/>
                  </a:lnTo>
                  <a:lnTo>
                    <a:pt x="45760" y="15318"/>
                  </a:lnTo>
                  <a:lnTo>
                    <a:pt x="88209" y="10033"/>
                  </a:lnTo>
                  <a:lnTo>
                    <a:pt x="130855" y="9592"/>
                  </a:lnTo>
                  <a:lnTo>
                    <a:pt x="144941" y="8496"/>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462">
              <a:extLst>
                <a:ext uri="{FF2B5EF4-FFF2-40B4-BE49-F238E27FC236}">
                  <a16:creationId xmlns:a16="http://schemas.microsoft.com/office/drawing/2014/main" id="{51CBD809-67DA-1B96-6460-424A6CF7981B}"/>
                </a:ext>
              </a:extLst>
            </p:cNvPr>
            <p:cNvSpPr/>
            <p:nvPr>
              <p:custDataLst>
                <p:tags r:id="rId48"/>
              </p:custDataLst>
            </p:nvPr>
          </p:nvSpPr>
          <p:spPr>
            <a:xfrm>
              <a:off x="3800475" y="4410075"/>
              <a:ext cx="104776" cy="1"/>
            </a:xfrm>
            <a:custGeom>
              <a:avLst/>
              <a:gdLst/>
              <a:ahLst/>
              <a:cxnLst/>
              <a:rect l="0" t="0" r="0" b="0"/>
              <a:pathLst>
                <a:path w="104776" h="1">
                  <a:moveTo>
                    <a:pt x="0" y="0"/>
                  </a:moveTo>
                  <a:lnTo>
                    <a:pt x="0" y="0"/>
                  </a:lnTo>
                  <a:lnTo>
                    <a:pt x="46548"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2" name="SMARTInkShape-Group84">
            <a:extLst>
              <a:ext uri="{FF2B5EF4-FFF2-40B4-BE49-F238E27FC236}">
                <a16:creationId xmlns:a16="http://schemas.microsoft.com/office/drawing/2014/main" id="{C7CE7C39-DA77-60D6-991D-A034CFB2F1C9}"/>
              </a:ext>
            </a:extLst>
          </p:cNvPr>
          <p:cNvGrpSpPr/>
          <p:nvPr/>
        </p:nvGrpSpPr>
        <p:grpSpPr>
          <a:xfrm>
            <a:off x="2505075" y="4991653"/>
            <a:ext cx="359439" cy="456648"/>
            <a:chOff x="2505075" y="4991653"/>
            <a:chExt cx="359439" cy="456648"/>
          </a:xfrm>
        </p:grpSpPr>
        <p:sp>
          <p:nvSpPr>
            <p:cNvPr id="109" name="SMARTInkShape-463">
              <a:extLst>
                <a:ext uri="{FF2B5EF4-FFF2-40B4-BE49-F238E27FC236}">
                  <a16:creationId xmlns:a16="http://schemas.microsoft.com/office/drawing/2014/main" id="{4A275263-CE75-0F1D-0C65-A26EA0CDC41B}"/>
                </a:ext>
              </a:extLst>
            </p:cNvPr>
            <p:cNvSpPr/>
            <p:nvPr>
              <p:custDataLst>
                <p:tags r:id="rId43"/>
              </p:custDataLst>
            </p:nvPr>
          </p:nvSpPr>
          <p:spPr>
            <a:xfrm>
              <a:off x="2743200" y="5191159"/>
              <a:ext cx="121314" cy="152367"/>
            </a:xfrm>
            <a:custGeom>
              <a:avLst/>
              <a:gdLst/>
              <a:ahLst/>
              <a:cxnLst/>
              <a:rect l="0" t="0" r="0" b="0"/>
              <a:pathLst>
                <a:path w="121314" h="152367">
                  <a:moveTo>
                    <a:pt x="38100" y="9491"/>
                  </a:moveTo>
                  <a:lnTo>
                    <a:pt x="38100" y="9491"/>
                  </a:lnTo>
                  <a:lnTo>
                    <a:pt x="38100" y="4435"/>
                  </a:lnTo>
                  <a:lnTo>
                    <a:pt x="39158" y="2946"/>
                  </a:lnTo>
                  <a:lnTo>
                    <a:pt x="40922" y="1952"/>
                  </a:lnTo>
                  <a:lnTo>
                    <a:pt x="51357" y="358"/>
                  </a:lnTo>
                  <a:lnTo>
                    <a:pt x="74956" y="0"/>
                  </a:lnTo>
                  <a:lnTo>
                    <a:pt x="79604" y="2105"/>
                  </a:lnTo>
                  <a:lnTo>
                    <a:pt x="87591" y="10089"/>
                  </a:lnTo>
                  <a:lnTo>
                    <a:pt x="89085" y="14123"/>
                  </a:lnTo>
                  <a:lnTo>
                    <a:pt x="89023" y="17871"/>
                  </a:lnTo>
                  <a:lnTo>
                    <a:pt x="81320" y="36546"/>
                  </a:lnTo>
                  <a:lnTo>
                    <a:pt x="55191" y="68080"/>
                  </a:lnTo>
                  <a:lnTo>
                    <a:pt x="48165" y="72572"/>
                  </a:lnTo>
                  <a:lnTo>
                    <a:pt x="38689" y="75956"/>
                  </a:lnTo>
                  <a:lnTo>
                    <a:pt x="79751" y="76161"/>
                  </a:lnTo>
                  <a:lnTo>
                    <a:pt x="106338" y="77223"/>
                  </a:lnTo>
                  <a:lnTo>
                    <a:pt x="115347" y="81222"/>
                  </a:lnTo>
                  <a:lnTo>
                    <a:pt x="118173" y="83770"/>
                  </a:lnTo>
                  <a:lnTo>
                    <a:pt x="121313" y="89423"/>
                  </a:lnTo>
                  <a:lnTo>
                    <a:pt x="119886" y="98286"/>
                  </a:lnTo>
                  <a:lnTo>
                    <a:pt x="118024" y="103612"/>
                  </a:lnTo>
                  <a:lnTo>
                    <a:pt x="110311" y="112353"/>
                  </a:lnTo>
                  <a:lnTo>
                    <a:pt x="88112" y="126589"/>
                  </a:lnTo>
                  <a:lnTo>
                    <a:pt x="49194" y="139592"/>
                  </a:lnTo>
                  <a:lnTo>
                    <a:pt x="0" y="1523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464">
              <a:extLst>
                <a:ext uri="{FF2B5EF4-FFF2-40B4-BE49-F238E27FC236}">
                  <a16:creationId xmlns:a16="http://schemas.microsoft.com/office/drawing/2014/main" id="{2BB28EEE-D5B8-C590-C0A5-C883C8EB773C}"/>
                </a:ext>
              </a:extLst>
            </p:cNvPr>
            <p:cNvSpPr/>
            <p:nvPr>
              <p:custDataLst>
                <p:tags r:id="rId44"/>
              </p:custDataLst>
            </p:nvPr>
          </p:nvSpPr>
          <p:spPr>
            <a:xfrm>
              <a:off x="2571750" y="4991653"/>
              <a:ext cx="160660" cy="208998"/>
            </a:xfrm>
            <a:custGeom>
              <a:avLst/>
              <a:gdLst/>
              <a:ahLst/>
              <a:cxnLst/>
              <a:rect l="0" t="0" r="0" b="0"/>
              <a:pathLst>
                <a:path w="160660" h="208998">
                  <a:moveTo>
                    <a:pt x="0" y="37547"/>
                  </a:moveTo>
                  <a:lnTo>
                    <a:pt x="0" y="37547"/>
                  </a:lnTo>
                  <a:lnTo>
                    <a:pt x="5056" y="32491"/>
                  </a:lnTo>
                  <a:lnTo>
                    <a:pt x="7539" y="27186"/>
                  </a:lnTo>
                  <a:lnTo>
                    <a:pt x="8201" y="24290"/>
                  </a:lnTo>
                  <a:lnTo>
                    <a:pt x="17403" y="18249"/>
                  </a:lnTo>
                  <a:lnTo>
                    <a:pt x="57129" y="3648"/>
                  </a:lnTo>
                  <a:lnTo>
                    <a:pt x="96711" y="0"/>
                  </a:lnTo>
                  <a:lnTo>
                    <a:pt x="112127" y="5337"/>
                  </a:lnTo>
                  <a:lnTo>
                    <a:pt x="119201" y="9724"/>
                  </a:lnTo>
                  <a:lnTo>
                    <a:pt x="122859" y="14765"/>
                  </a:lnTo>
                  <a:lnTo>
                    <a:pt x="124240" y="20243"/>
                  </a:lnTo>
                  <a:lnTo>
                    <a:pt x="124102" y="26011"/>
                  </a:lnTo>
                  <a:lnTo>
                    <a:pt x="115481" y="40886"/>
                  </a:lnTo>
                  <a:lnTo>
                    <a:pt x="88193" y="71461"/>
                  </a:lnTo>
                  <a:lnTo>
                    <a:pt x="40797" y="102652"/>
                  </a:lnTo>
                  <a:lnTo>
                    <a:pt x="39298" y="103524"/>
                  </a:lnTo>
                  <a:lnTo>
                    <a:pt x="72921" y="95960"/>
                  </a:lnTo>
                  <a:lnTo>
                    <a:pt x="106009" y="96004"/>
                  </a:lnTo>
                  <a:lnTo>
                    <a:pt x="124374" y="99864"/>
                  </a:lnTo>
                  <a:lnTo>
                    <a:pt x="147506" y="113044"/>
                  </a:lnTo>
                  <a:lnTo>
                    <a:pt x="155517" y="121549"/>
                  </a:lnTo>
                  <a:lnTo>
                    <a:pt x="159077" y="129914"/>
                  </a:lnTo>
                  <a:lnTo>
                    <a:pt x="160659" y="140688"/>
                  </a:lnTo>
                  <a:lnTo>
                    <a:pt x="158540" y="149710"/>
                  </a:lnTo>
                  <a:lnTo>
                    <a:pt x="156493" y="153597"/>
                  </a:lnTo>
                  <a:lnTo>
                    <a:pt x="138443" y="169181"/>
                  </a:lnTo>
                  <a:lnTo>
                    <a:pt x="97489" y="189303"/>
                  </a:lnTo>
                  <a:lnTo>
                    <a:pt x="82486" y="194952"/>
                  </a:lnTo>
                  <a:lnTo>
                    <a:pt x="44163" y="201401"/>
                  </a:lnTo>
                  <a:lnTo>
                    <a:pt x="0" y="2089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465">
              <a:extLst>
                <a:ext uri="{FF2B5EF4-FFF2-40B4-BE49-F238E27FC236}">
                  <a16:creationId xmlns:a16="http://schemas.microsoft.com/office/drawing/2014/main" id="{48E6A572-28CE-DBB7-67EE-4C4356D12660}"/>
                </a:ext>
              </a:extLst>
            </p:cNvPr>
            <p:cNvSpPr/>
            <p:nvPr>
              <p:custDataLst>
                <p:tags r:id="rId45"/>
              </p:custDataLst>
            </p:nvPr>
          </p:nvSpPr>
          <p:spPr>
            <a:xfrm>
              <a:off x="2505075" y="5029708"/>
              <a:ext cx="104660" cy="418593"/>
            </a:xfrm>
            <a:custGeom>
              <a:avLst/>
              <a:gdLst/>
              <a:ahLst/>
              <a:cxnLst/>
              <a:rect l="0" t="0" r="0" b="0"/>
              <a:pathLst>
                <a:path w="104660" h="418593">
                  <a:moveTo>
                    <a:pt x="95250" y="18542"/>
                  </a:moveTo>
                  <a:lnTo>
                    <a:pt x="95250" y="18542"/>
                  </a:lnTo>
                  <a:lnTo>
                    <a:pt x="95250" y="5285"/>
                  </a:lnTo>
                  <a:lnTo>
                    <a:pt x="96308" y="3354"/>
                  </a:lnTo>
                  <a:lnTo>
                    <a:pt x="98072" y="2067"/>
                  </a:lnTo>
                  <a:lnTo>
                    <a:pt x="103451" y="0"/>
                  </a:lnTo>
                  <a:lnTo>
                    <a:pt x="103892" y="889"/>
                  </a:lnTo>
                  <a:lnTo>
                    <a:pt x="104659" y="27964"/>
                  </a:lnTo>
                  <a:lnTo>
                    <a:pt x="97148" y="67205"/>
                  </a:lnTo>
                  <a:lnTo>
                    <a:pt x="88295" y="111802"/>
                  </a:lnTo>
                  <a:lnTo>
                    <a:pt x="81176" y="156555"/>
                  </a:lnTo>
                  <a:lnTo>
                    <a:pt x="70637" y="199615"/>
                  </a:lnTo>
                  <a:lnTo>
                    <a:pt x="66791" y="235412"/>
                  </a:lnTo>
                  <a:lnTo>
                    <a:pt x="58360" y="271772"/>
                  </a:lnTo>
                  <a:lnTo>
                    <a:pt x="39907" y="313038"/>
                  </a:lnTo>
                  <a:lnTo>
                    <a:pt x="25757" y="356819"/>
                  </a:lnTo>
                  <a:lnTo>
                    <a:pt x="9572" y="398097"/>
                  </a:lnTo>
                  <a:lnTo>
                    <a:pt x="0" y="4185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 name="SMARTInkShape-Group85">
            <a:extLst>
              <a:ext uri="{FF2B5EF4-FFF2-40B4-BE49-F238E27FC236}">
                <a16:creationId xmlns:a16="http://schemas.microsoft.com/office/drawing/2014/main" id="{83EB2E6A-B35F-F16D-0B8E-BDCC07F93464}"/>
              </a:ext>
            </a:extLst>
          </p:cNvPr>
          <p:cNvGrpSpPr/>
          <p:nvPr/>
        </p:nvGrpSpPr>
        <p:grpSpPr>
          <a:xfrm>
            <a:off x="3105320" y="4972954"/>
            <a:ext cx="437981" cy="319269"/>
            <a:chOff x="3105320" y="4972954"/>
            <a:chExt cx="437981" cy="319269"/>
          </a:xfrm>
        </p:grpSpPr>
        <p:sp>
          <p:nvSpPr>
            <p:cNvPr id="113" name="SMARTInkShape-466">
              <a:extLst>
                <a:ext uri="{FF2B5EF4-FFF2-40B4-BE49-F238E27FC236}">
                  <a16:creationId xmlns:a16="http://schemas.microsoft.com/office/drawing/2014/main" id="{24094612-C912-1660-F0B2-AF7AD5CF514E}"/>
                </a:ext>
              </a:extLst>
            </p:cNvPr>
            <p:cNvSpPr/>
            <p:nvPr>
              <p:custDataLst>
                <p:tags r:id="rId41"/>
              </p:custDataLst>
            </p:nvPr>
          </p:nvSpPr>
          <p:spPr>
            <a:xfrm>
              <a:off x="3421886" y="4972954"/>
              <a:ext cx="121415" cy="319269"/>
            </a:xfrm>
            <a:custGeom>
              <a:avLst/>
              <a:gdLst/>
              <a:ahLst/>
              <a:cxnLst/>
              <a:rect l="0" t="0" r="0" b="0"/>
              <a:pathLst>
                <a:path w="121415" h="319269">
                  <a:moveTo>
                    <a:pt x="54739" y="256271"/>
                  </a:moveTo>
                  <a:lnTo>
                    <a:pt x="54739" y="256271"/>
                  </a:lnTo>
                  <a:lnTo>
                    <a:pt x="72348" y="238662"/>
                  </a:lnTo>
                  <a:lnTo>
                    <a:pt x="73362" y="232591"/>
                  </a:lnTo>
                  <a:lnTo>
                    <a:pt x="73663" y="224090"/>
                  </a:lnTo>
                  <a:lnTo>
                    <a:pt x="72646" y="222116"/>
                  </a:lnTo>
                  <a:lnTo>
                    <a:pt x="70910" y="220801"/>
                  </a:lnTo>
                  <a:lnTo>
                    <a:pt x="68695" y="219924"/>
                  </a:lnTo>
                  <a:lnTo>
                    <a:pt x="67218" y="218281"/>
                  </a:lnTo>
                  <a:lnTo>
                    <a:pt x="64653" y="210124"/>
                  </a:lnTo>
                  <a:lnTo>
                    <a:pt x="54267" y="209084"/>
                  </a:lnTo>
                  <a:lnTo>
                    <a:pt x="43593" y="214486"/>
                  </a:lnTo>
                  <a:lnTo>
                    <a:pt x="19494" y="235199"/>
                  </a:lnTo>
                  <a:lnTo>
                    <a:pt x="5726" y="258494"/>
                  </a:lnTo>
                  <a:lnTo>
                    <a:pt x="0" y="275391"/>
                  </a:lnTo>
                  <a:lnTo>
                    <a:pt x="1483" y="286288"/>
                  </a:lnTo>
                  <a:lnTo>
                    <a:pt x="11058" y="310531"/>
                  </a:lnTo>
                  <a:lnTo>
                    <a:pt x="15035" y="314669"/>
                  </a:lnTo>
                  <a:lnTo>
                    <a:pt x="25099" y="319268"/>
                  </a:lnTo>
                  <a:lnTo>
                    <a:pt x="36627" y="318489"/>
                  </a:lnTo>
                  <a:lnTo>
                    <a:pt x="42664" y="316799"/>
                  </a:lnTo>
                  <a:lnTo>
                    <a:pt x="46689" y="313557"/>
                  </a:lnTo>
                  <a:lnTo>
                    <a:pt x="51161" y="304310"/>
                  </a:lnTo>
                  <a:lnTo>
                    <a:pt x="62626" y="260528"/>
                  </a:lnTo>
                  <a:lnTo>
                    <a:pt x="74410" y="217477"/>
                  </a:lnTo>
                  <a:lnTo>
                    <a:pt x="86611" y="174877"/>
                  </a:lnTo>
                  <a:lnTo>
                    <a:pt x="96050" y="133142"/>
                  </a:lnTo>
                  <a:lnTo>
                    <a:pt x="100493" y="92318"/>
                  </a:lnTo>
                  <a:lnTo>
                    <a:pt x="109598" y="48202"/>
                  </a:lnTo>
                  <a:lnTo>
                    <a:pt x="121065" y="1132"/>
                  </a:lnTo>
                  <a:lnTo>
                    <a:pt x="121259" y="0"/>
                  </a:lnTo>
                  <a:lnTo>
                    <a:pt x="121414" y="86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467">
              <a:extLst>
                <a:ext uri="{FF2B5EF4-FFF2-40B4-BE49-F238E27FC236}">
                  <a16:creationId xmlns:a16="http://schemas.microsoft.com/office/drawing/2014/main" id="{20629452-2860-BB3D-EB54-A04405CB3B71}"/>
                </a:ext>
              </a:extLst>
            </p:cNvPr>
            <p:cNvSpPr/>
            <p:nvPr>
              <p:custDataLst>
                <p:tags r:id="rId42"/>
              </p:custDataLst>
            </p:nvPr>
          </p:nvSpPr>
          <p:spPr>
            <a:xfrm>
              <a:off x="3105320" y="5143893"/>
              <a:ext cx="245440" cy="142483"/>
            </a:xfrm>
            <a:custGeom>
              <a:avLst/>
              <a:gdLst/>
              <a:ahLst/>
              <a:cxnLst/>
              <a:rect l="0" t="0" r="0" b="0"/>
              <a:pathLst>
                <a:path w="245440" h="142483">
                  <a:moveTo>
                    <a:pt x="95080" y="18657"/>
                  </a:moveTo>
                  <a:lnTo>
                    <a:pt x="95080" y="18657"/>
                  </a:lnTo>
                  <a:lnTo>
                    <a:pt x="90024" y="18657"/>
                  </a:lnTo>
                  <a:lnTo>
                    <a:pt x="88534" y="17599"/>
                  </a:lnTo>
                  <a:lnTo>
                    <a:pt x="87542" y="15835"/>
                  </a:lnTo>
                  <a:lnTo>
                    <a:pt x="85947" y="10456"/>
                  </a:lnTo>
                  <a:lnTo>
                    <a:pt x="86875" y="10015"/>
                  </a:lnTo>
                  <a:lnTo>
                    <a:pt x="94967" y="9142"/>
                  </a:lnTo>
                  <a:lnTo>
                    <a:pt x="89990" y="4079"/>
                  </a:lnTo>
                  <a:lnTo>
                    <a:pt x="84704" y="1594"/>
                  </a:lnTo>
                  <a:lnTo>
                    <a:pt x="62574" y="0"/>
                  </a:lnTo>
                  <a:lnTo>
                    <a:pt x="41822" y="4780"/>
                  </a:lnTo>
                  <a:lnTo>
                    <a:pt x="27324" y="12899"/>
                  </a:lnTo>
                  <a:lnTo>
                    <a:pt x="6364" y="47811"/>
                  </a:lnTo>
                  <a:lnTo>
                    <a:pt x="2734" y="58425"/>
                  </a:lnTo>
                  <a:lnTo>
                    <a:pt x="0" y="101304"/>
                  </a:lnTo>
                  <a:lnTo>
                    <a:pt x="1001" y="105506"/>
                  </a:lnTo>
                  <a:lnTo>
                    <a:pt x="2727" y="108306"/>
                  </a:lnTo>
                  <a:lnTo>
                    <a:pt x="4937" y="110173"/>
                  </a:lnTo>
                  <a:lnTo>
                    <a:pt x="10214" y="112247"/>
                  </a:lnTo>
                  <a:lnTo>
                    <a:pt x="13103" y="112800"/>
                  </a:lnTo>
                  <a:lnTo>
                    <a:pt x="27281" y="108522"/>
                  </a:lnTo>
                  <a:lnTo>
                    <a:pt x="30831" y="106084"/>
                  </a:lnTo>
                  <a:lnTo>
                    <a:pt x="43853" y="88378"/>
                  </a:lnTo>
                  <a:lnTo>
                    <a:pt x="48504" y="77886"/>
                  </a:lnTo>
                  <a:lnTo>
                    <a:pt x="73880" y="49505"/>
                  </a:lnTo>
                  <a:lnTo>
                    <a:pt x="74597" y="49805"/>
                  </a:lnTo>
                  <a:lnTo>
                    <a:pt x="75393" y="52962"/>
                  </a:lnTo>
                  <a:lnTo>
                    <a:pt x="75841" y="65746"/>
                  </a:lnTo>
                  <a:lnTo>
                    <a:pt x="70505" y="87970"/>
                  </a:lnTo>
                  <a:lnTo>
                    <a:pt x="72869" y="96382"/>
                  </a:lnTo>
                  <a:lnTo>
                    <a:pt x="85081" y="122440"/>
                  </a:lnTo>
                  <a:lnTo>
                    <a:pt x="127925" y="81037"/>
                  </a:lnTo>
                  <a:lnTo>
                    <a:pt x="161045" y="47942"/>
                  </a:lnTo>
                  <a:lnTo>
                    <a:pt x="166601" y="52499"/>
                  </a:lnTo>
                  <a:lnTo>
                    <a:pt x="169201" y="60509"/>
                  </a:lnTo>
                  <a:lnTo>
                    <a:pt x="169894" y="65608"/>
                  </a:lnTo>
                  <a:lnTo>
                    <a:pt x="162557" y="112133"/>
                  </a:lnTo>
                  <a:lnTo>
                    <a:pt x="161786" y="122991"/>
                  </a:lnTo>
                  <a:lnTo>
                    <a:pt x="174942" y="102651"/>
                  </a:lnTo>
                  <a:lnTo>
                    <a:pt x="215944" y="56687"/>
                  </a:lnTo>
                  <a:lnTo>
                    <a:pt x="229787" y="50033"/>
                  </a:lnTo>
                  <a:lnTo>
                    <a:pt x="233568" y="50158"/>
                  </a:lnTo>
                  <a:lnTo>
                    <a:pt x="240592" y="53119"/>
                  </a:lnTo>
                  <a:lnTo>
                    <a:pt x="242888" y="56448"/>
                  </a:lnTo>
                  <a:lnTo>
                    <a:pt x="245439" y="65792"/>
                  </a:lnTo>
                  <a:lnTo>
                    <a:pt x="243750" y="77000"/>
                  </a:lnTo>
                  <a:lnTo>
                    <a:pt x="233238" y="120327"/>
                  </a:lnTo>
                  <a:lnTo>
                    <a:pt x="228430" y="14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 name="SMARTInkShape-Group86">
            <a:extLst>
              <a:ext uri="{FF2B5EF4-FFF2-40B4-BE49-F238E27FC236}">
                <a16:creationId xmlns:a16="http://schemas.microsoft.com/office/drawing/2014/main" id="{EB57F0D4-75D8-F294-B1F1-639578DD472D}"/>
              </a:ext>
            </a:extLst>
          </p:cNvPr>
          <p:cNvGrpSpPr/>
          <p:nvPr/>
        </p:nvGrpSpPr>
        <p:grpSpPr>
          <a:xfrm>
            <a:off x="3857625" y="5002495"/>
            <a:ext cx="495301" cy="398181"/>
            <a:chOff x="3857625" y="5002495"/>
            <a:chExt cx="495301" cy="398181"/>
          </a:xfrm>
        </p:grpSpPr>
        <p:sp>
          <p:nvSpPr>
            <p:cNvPr id="116" name="SMARTInkShape-468">
              <a:extLst>
                <a:ext uri="{FF2B5EF4-FFF2-40B4-BE49-F238E27FC236}">
                  <a16:creationId xmlns:a16="http://schemas.microsoft.com/office/drawing/2014/main" id="{13AC5173-70C5-0689-F0F8-82BEBF52223C}"/>
                </a:ext>
              </a:extLst>
            </p:cNvPr>
            <p:cNvSpPr/>
            <p:nvPr>
              <p:custDataLst>
                <p:tags r:id="rId36"/>
              </p:custDataLst>
            </p:nvPr>
          </p:nvSpPr>
          <p:spPr>
            <a:xfrm>
              <a:off x="4314825" y="5248275"/>
              <a:ext cx="9526" cy="9526"/>
            </a:xfrm>
            <a:custGeom>
              <a:avLst/>
              <a:gdLst/>
              <a:ahLst/>
              <a:cxnLst/>
              <a:rect l="0" t="0" r="0" b="0"/>
              <a:pathLst>
                <a:path w="9526" h="9526">
                  <a:moveTo>
                    <a:pt x="0" y="0"/>
                  </a:moveTo>
                  <a:lnTo>
                    <a:pt x="0" y="0"/>
                  </a:lnTo>
                  <a:lnTo>
                    <a:pt x="0" y="5056"/>
                  </a:lnTo>
                  <a:lnTo>
                    <a:pt x="1058" y="6545"/>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469">
              <a:extLst>
                <a:ext uri="{FF2B5EF4-FFF2-40B4-BE49-F238E27FC236}">
                  <a16:creationId xmlns:a16="http://schemas.microsoft.com/office/drawing/2014/main" id="{4846F7F9-1811-09DA-BDE5-76E3FBFAC466}"/>
                </a:ext>
              </a:extLst>
            </p:cNvPr>
            <p:cNvSpPr/>
            <p:nvPr>
              <p:custDataLst>
                <p:tags r:id="rId37"/>
              </p:custDataLst>
            </p:nvPr>
          </p:nvSpPr>
          <p:spPr>
            <a:xfrm>
              <a:off x="4343400" y="5105400"/>
              <a:ext cx="9526" cy="9526"/>
            </a:xfrm>
            <a:custGeom>
              <a:avLst/>
              <a:gdLst/>
              <a:ahLst/>
              <a:cxnLst/>
              <a:rect l="0" t="0" r="0" b="0"/>
              <a:pathLst>
                <a:path w="9526" h="9526">
                  <a:moveTo>
                    <a:pt x="0" y="0"/>
                  </a:moveTo>
                  <a:lnTo>
                    <a:pt x="0" y="0"/>
                  </a:lnTo>
                  <a:lnTo>
                    <a:pt x="9132" y="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470">
              <a:extLst>
                <a:ext uri="{FF2B5EF4-FFF2-40B4-BE49-F238E27FC236}">
                  <a16:creationId xmlns:a16="http://schemas.microsoft.com/office/drawing/2014/main" id="{71A44298-80CC-DF45-BAAF-A75871255EDA}"/>
                </a:ext>
              </a:extLst>
            </p:cNvPr>
            <p:cNvSpPr/>
            <p:nvPr>
              <p:custDataLst>
                <p:tags r:id="rId38"/>
              </p:custDataLst>
            </p:nvPr>
          </p:nvSpPr>
          <p:spPr>
            <a:xfrm>
              <a:off x="4029253" y="5200766"/>
              <a:ext cx="114117" cy="199910"/>
            </a:xfrm>
            <a:custGeom>
              <a:avLst/>
              <a:gdLst/>
              <a:ahLst/>
              <a:cxnLst/>
              <a:rect l="0" t="0" r="0" b="0"/>
              <a:pathLst>
                <a:path w="114117" h="199910">
                  <a:moveTo>
                    <a:pt x="66497" y="18934"/>
                  </a:moveTo>
                  <a:lnTo>
                    <a:pt x="66497" y="18934"/>
                  </a:lnTo>
                  <a:lnTo>
                    <a:pt x="66497" y="13878"/>
                  </a:lnTo>
                  <a:lnTo>
                    <a:pt x="67555" y="12389"/>
                  </a:lnTo>
                  <a:lnTo>
                    <a:pt x="69319" y="11395"/>
                  </a:lnTo>
                  <a:lnTo>
                    <a:pt x="76012" y="9412"/>
                  </a:lnTo>
                  <a:lnTo>
                    <a:pt x="76022" y="0"/>
                  </a:lnTo>
                  <a:lnTo>
                    <a:pt x="76022" y="4975"/>
                  </a:lnTo>
                  <a:lnTo>
                    <a:pt x="74964" y="6453"/>
                  </a:lnTo>
                  <a:lnTo>
                    <a:pt x="70966" y="8096"/>
                  </a:lnTo>
                  <a:lnTo>
                    <a:pt x="69476" y="10650"/>
                  </a:lnTo>
                  <a:lnTo>
                    <a:pt x="58096" y="48372"/>
                  </a:lnTo>
                  <a:lnTo>
                    <a:pt x="42724" y="67990"/>
                  </a:lnTo>
                  <a:lnTo>
                    <a:pt x="13640" y="90469"/>
                  </a:lnTo>
                  <a:lnTo>
                    <a:pt x="1851" y="94520"/>
                  </a:lnTo>
                  <a:lnTo>
                    <a:pt x="1174" y="95783"/>
                  </a:lnTo>
                  <a:lnTo>
                    <a:pt x="0" y="103281"/>
                  </a:lnTo>
                  <a:lnTo>
                    <a:pt x="999" y="103740"/>
                  </a:lnTo>
                  <a:lnTo>
                    <a:pt x="45587" y="104623"/>
                  </a:lnTo>
                  <a:lnTo>
                    <a:pt x="91177" y="104656"/>
                  </a:lnTo>
                  <a:lnTo>
                    <a:pt x="105677" y="104659"/>
                  </a:lnTo>
                  <a:lnTo>
                    <a:pt x="108492" y="103600"/>
                  </a:lnTo>
                  <a:lnTo>
                    <a:pt x="110369" y="101837"/>
                  </a:lnTo>
                  <a:lnTo>
                    <a:pt x="113381" y="96458"/>
                  </a:lnTo>
                  <a:lnTo>
                    <a:pt x="114116" y="85735"/>
                  </a:lnTo>
                  <a:lnTo>
                    <a:pt x="113063" y="100843"/>
                  </a:lnTo>
                  <a:lnTo>
                    <a:pt x="102362" y="145729"/>
                  </a:lnTo>
                  <a:lnTo>
                    <a:pt x="95712" y="174731"/>
                  </a:lnTo>
                  <a:lnTo>
                    <a:pt x="94298" y="184485"/>
                  </a:lnTo>
                  <a:lnTo>
                    <a:pt x="85547" y="1999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471">
              <a:extLst>
                <a:ext uri="{FF2B5EF4-FFF2-40B4-BE49-F238E27FC236}">
                  <a16:creationId xmlns:a16="http://schemas.microsoft.com/office/drawing/2014/main" id="{21480F64-8697-6F1E-D3DD-60368BC3B854}"/>
                </a:ext>
              </a:extLst>
            </p:cNvPr>
            <p:cNvSpPr/>
            <p:nvPr>
              <p:custDataLst>
                <p:tags r:id="rId39"/>
              </p:custDataLst>
            </p:nvPr>
          </p:nvSpPr>
          <p:spPr>
            <a:xfrm>
              <a:off x="3886200" y="5002495"/>
              <a:ext cx="168213" cy="179106"/>
            </a:xfrm>
            <a:custGeom>
              <a:avLst/>
              <a:gdLst/>
              <a:ahLst/>
              <a:cxnLst/>
              <a:rect l="0" t="0" r="0" b="0"/>
              <a:pathLst>
                <a:path w="168213" h="179106">
                  <a:moveTo>
                    <a:pt x="38100" y="55280"/>
                  </a:moveTo>
                  <a:lnTo>
                    <a:pt x="38100" y="55280"/>
                  </a:lnTo>
                  <a:lnTo>
                    <a:pt x="38100" y="31576"/>
                  </a:lnTo>
                  <a:lnTo>
                    <a:pt x="43744" y="26048"/>
                  </a:lnTo>
                  <a:lnTo>
                    <a:pt x="91081" y="4442"/>
                  </a:lnTo>
                  <a:lnTo>
                    <a:pt x="110830" y="0"/>
                  </a:lnTo>
                  <a:lnTo>
                    <a:pt x="116220" y="1493"/>
                  </a:lnTo>
                  <a:lnTo>
                    <a:pt x="125032" y="8797"/>
                  </a:lnTo>
                  <a:lnTo>
                    <a:pt x="129653" y="19098"/>
                  </a:lnTo>
                  <a:lnTo>
                    <a:pt x="130885" y="24809"/>
                  </a:lnTo>
                  <a:lnTo>
                    <a:pt x="126610" y="39620"/>
                  </a:lnTo>
                  <a:lnTo>
                    <a:pt x="116596" y="55728"/>
                  </a:lnTo>
                  <a:lnTo>
                    <a:pt x="87118" y="80494"/>
                  </a:lnTo>
                  <a:lnTo>
                    <a:pt x="67871" y="92626"/>
                  </a:lnTo>
                  <a:lnTo>
                    <a:pt x="68531" y="92878"/>
                  </a:lnTo>
                  <a:lnTo>
                    <a:pt x="72086" y="93157"/>
                  </a:lnTo>
                  <a:lnTo>
                    <a:pt x="97142" y="87849"/>
                  </a:lnTo>
                  <a:lnTo>
                    <a:pt x="140119" y="97499"/>
                  </a:lnTo>
                  <a:lnTo>
                    <a:pt x="160520" y="106360"/>
                  </a:lnTo>
                  <a:lnTo>
                    <a:pt x="164164" y="110500"/>
                  </a:lnTo>
                  <a:lnTo>
                    <a:pt x="168212" y="120745"/>
                  </a:lnTo>
                  <a:lnTo>
                    <a:pt x="166116" y="126440"/>
                  </a:lnTo>
                  <a:lnTo>
                    <a:pt x="155321" y="138412"/>
                  </a:lnTo>
                  <a:lnTo>
                    <a:pt x="131394" y="151995"/>
                  </a:lnTo>
                  <a:lnTo>
                    <a:pt x="88317" y="166067"/>
                  </a:lnTo>
                  <a:lnTo>
                    <a:pt x="45315" y="176216"/>
                  </a:lnTo>
                  <a:lnTo>
                    <a:pt x="0" y="179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472">
              <a:extLst>
                <a:ext uri="{FF2B5EF4-FFF2-40B4-BE49-F238E27FC236}">
                  <a16:creationId xmlns:a16="http://schemas.microsoft.com/office/drawing/2014/main" id="{E745FCDA-2501-0D5F-6C84-1B7037969F0B}"/>
                </a:ext>
              </a:extLst>
            </p:cNvPr>
            <p:cNvSpPr/>
            <p:nvPr>
              <p:custDataLst>
                <p:tags r:id="rId40"/>
              </p:custDataLst>
            </p:nvPr>
          </p:nvSpPr>
          <p:spPr>
            <a:xfrm>
              <a:off x="3857625" y="5059491"/>
              <a:ext cx="74369" cy="312610"/>
            </a:xfrm>
            <a:custGeom>
              <a:avLst/>
              <a:gdLst/>
              <a:ahLst/>
              <a:cxnLst/>
              <a:rect l="0" t="0" r="0" b="0"/>
              <a:pathLst>
                <a:path w="74369" h="312610">
                  <a:moveTo>
                    <a:pt x="47625" y="17334"/>
                  </a:moveTo>
                  <a:lnTo>
                    <a:pt x="47625" y="17334"/>
                  </a:lnTo>
                  <a:lnTo>
                    <a:pt x="63872" y="2146"/>
                  </a:lnTo>
                  <a:lnTo>
                    <a:pt x="70015" y="0"/>
                  </a:lnTo>
                  <a:lnTo>
                    <a:pt x="72077" y="1545"/>
                  </a:lnTo>
                  <a:lnTo>
                    <a:pt x="74368" y="8905"/>
                  </a:lnTo>
                  <a:lnTo>
                    <a:pt x="67175" y="53690"/>
                  </a:lnTo>
                  <a:lnTo>
                    <a:pt x="53299" y="95957"/>
                  </a:lnTo>
                  <a:lnTo>
                    <a:pt x="38593" y="139756"/>
                  </a:lnTo>
                  <a:lnTo>
                    <a:pt x="25497" y="178982"/>
                  </a:lnTo>
                  <a:lnTo>
                    <a:pt x="15904" y="217865"/>
                  </a:lnTo>
                  <a:lnTo>
                    <a:pt x="6358" y="257843"/>
                  </a:lnTo>
                  <a:lnTo>
                    <a:pt x="0" y="312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 name="SMARTInkShape-Group87">
            <a:extLst>
              <a:ext uri="{FF2B5EF4-FFF2-40B4-BE49-F238E27FC236}">
                <a16:creationId xmlns:a16="http://schemas.microsoft.com/office/drawing/2014/main" id="{824FB136-B234-BD65-C3DF-1B257F7ABA73}"/>
              </a:ext>
            </a:extLst>
          </p:cNvPr>
          <p:cNvGrpSpPr/>
          <p:nvPr/>
        </p:nvGrpSpPr>
        <p:grpSpPr>
          <a:xfrm>
            <a:off x="4664794" y="5081745"/>
            <a:ext cx="793032" cy="242731"/>
            <a:chOff x="4664794" y="5081745"/>
            <a:chExt cx="793032" cy="242731"/>
          </a:xfrm>
        </p:grpSpPr>
        <p:sp>
          <p:nvSpPr>
            <p:cNvPr id="122" name="SMARTInkShape-473">
              <a:extLst>
                <a:ext uri="{FF2B5EF4-FFF2-40B4-BE49-F238E27FC236}">
                  <a16:creationId xmlns:a16="http://schemas.microsoft.com/office/drawing/2014/main" id="{BFD90A82-1D1C-F8CB-E506-49E0CEC54F93}"/>
                </a:ext>
              </a:extLst>
            </p:cNvPr>
            <p:cNvSpPr/>
            <p:nvPr>
              <p:custDataLst>
                <p:tags r:id="rId31"/>
              </p:custDataLst>
            </p:nvPr>
          </p:nvSpPr>
          <p:spPr>
            <a:xfrm>
              <a:off x="5324475" y="5191125"/>
              <a:ext cx="133351" cy="38101"/>
            </a:xfrm>
            <a:custGeom>
              <a:avLst/>
              <a:gdLst/>
              <a:ahLst/>
              <a:cxnLst/>
              <a:rect l="0" t="0" r="0" b="0"/>
              <a:pathLst>
                <a:path w="133351" h="38101">
                  <a:moveTo>
                    <a:pt x="0" y="38100"/>
                  </a:moveTo>
                  <a:lnTo>
                    <a:pt x="0" y="38100"/>
                  </a:lnTo>
                  <a:lnTo>
                    <a:pt x="5056" y="33044"/>
                  </a:lnTo>
                  <a:lnTo>
                    <a:pt x="48905" y="15710"/>
                  </a:lnTo>
                  <a:lnTo>
                    <a:pt x="87880" y="751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474">
              <a:extLst>
                <a:ext uri="{FF2B5EF4-FFF2-40B4-BE49-F238E27FC236}">
                  <a16:creationId xmlns:a16="http://schemas.microsoft.com/office/drawing/2014/main" id="{3E70C1A2-18C5-288B-3160-B9C6F9AE13BB}"/>
                </a:ext>
              </a:extLst>
            </p:cNvPr>
            <p:cNvSpPr/>
            <p:nvPr>
              <p:custDataLst>
                <p:tags r:id="rId32"/>
              </p:custDataLst>
            </p:nvPr>
          </p:nvSpPr>
          <p:spPr>
            <a:xfrm>
              <a:off x="5310040" y="5081745"/>
              <a:ext cx="90636" cy="223337"/>
            </a:xfrm>
            <a:custGeom>
              <a:avLst/>
              <a:gdLst/>
              <a:ahLst/>
              <a:cxnLst/>
              <a:rect l="0" t="0" r="0" b="0"/>
              <a:pathLst>
                <a:path w="90636" h="223337">
                  <a:moveTo>
                    <a:pt x="52535" y="14130"/>
                  </a:moveTo>
                  <a:lnTo>
                    <a:pt x="52535" y="14130"/>
                  </a:lnTo>
                  <a:lnTo>
                    <a:pt x="52535" y="9074"/>
                  </a:lnTo>
                  <a:lnTo>
                    <a:pt x="55357" y="3769"/>
                  </a:lnTo>
                  <a:lnTo>
                    <a:pt x="57591" y="873"/>
                  </a:lnTo>
                  <a:lnTo>
                    <a:pt x="59080" y="0"/>
                  </a:lnTo>
                  <a:lnTo>
                    <a:pt x="60074" y="477"/>
                  </a:lnTo>
                  <a:lnTo>
                    <a:pt x="60736" y="1853"/>
                  </a:lnTo>
                  <a:lnTo>
                    <a:pt x="51524" y="48510"/>
                  </a:lnTo>
                  <a:lnTo>
                    <a:pt x="39888" y="92050"/>
                  </a:lnTo>
                  <a:lnTo>
                    <a:pt x="27106" y="139000"/>
                  </a:lnTo>
                  <a:lnTo>
                    <a:pt x="9296" y="182895"/>
                  </a:lnTo>
                  <a:lnTo>
                    <a:pt x="0" y="214860"/>
                  </a:lnTo>
                  <a:lnTo>
                    <a:pt x="578" y="217800"/>
                  </a:lnTo>
                  <a:lnTo>
                    <a:pt x="2022" y="219760"/>
                  </a:lnTo>
                  <a:lnTo>
                    <a:pt x="4043" y="221066"/>
                  </a:lnTo>
                  <a:lnTo>
                    <a:pt x="9110" y="222518"/>
                  </a:lnTo>
                  <a:lnTo>
                    <a:pt x="22971" y="223336"/>
                  </a:lnTo>
                  <a:lnTo>
                    <a:pt x="46617" y="216008"/>
                  </a:lnTo>
                  <a:lnTo>
                    <a:pt x="90635" y="195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475">
              <a:extLst>
                <a:ext uri="{FF2B5EF4-FFF2-40B4-BE49-F238E27FC236}">
                  <a16:creationId xmlns:a16="http://schemas.microsoft.com/office/drawing/2014/main" id="{3C5C75E4-9E9B-BF2E-9BFA-4856D5D7D1B0}"/>
                </a:ext>
              </a:extLst>
            </p:cNvPr>
            <p:cNvSpPr/>
            <p:nvPr>
              <p:custDataLst>
                <p:tags r:id="rId33"/>
              </p:custDataLst>
            </p:nvPr>
          </p:nvSpPr>
          <p:spPr>
            <a:xfrm>
              <a:off x="5238750" y="5173399"/>
              <a:ext cx="37985" cy="74877"/>
            </a:xfrm>
            <a:custGeom>
              <a:avLst/>
              <a:gdLst/>
              <a:ahLst/>
              <a:cxnLst/>
              <a:rect l="0" t="0" r="0" b="0"/>
              <a:pathLst>
                <a:path w="37985" h="74877">
                  <a:moveTo>
                    <a:pt x="28575" y="8201"/>
                  </a:moveTo>
                  <a:lnTo>
                    <a:pt x="28575" y="8201"/>
                  </a:lnTo>
                  <a:lnTo>
                    <a:pt x="33631" y="8201"/>
                  </a:lnTo>
                  <a:lnTo>
                    <a:pt x="35120" y="7143"/>
                  </a:lnTo>
                  <a:lnTo>
                    <a:pt x="36114" y="5379"/>
                  </a:lnTo>
                  <a:lnTo>
                    <a:pt x="37707" y="0"/>
                  </a:lnTo>
                  <a:lnTo>
                    <a:pt x="37984" y="4125"/>
                  </a:lnTo>
                  <a:lnTo>
                    <a:pt x="36964" y="5484"/>
                  </a:lnTo>
                  <a:lnTo>
                    <a:pt x="33010" y="6993"/>
                  </a:lnTo>
                  <a:lnTo>
                    <a:pt x="31531" y="8454"/>
                  </a:lnTo>
                  <a:lnTo>
                    <a:pt x="21209" y="34990"/>
                  </a:lnTo>
                  <a:lnTo>
                    <a:pt x="18951" y="42332"/>
                  </a:lnTo>
                  <a:lnTo>
                    <a:pt x="11700" y="55669"/>
                  </a:lnTo>
                  <a:lnTo>
                    <a:pt x="10976" y="58897"/>
                  </a:lnTo>
                  <a:lnTo>
                    <a:pt x="0" y="74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476">
              <a:extLst>
                <a:ext uri="{FF2B5EF4-FFF2-40B4-BE49-F238E27FC236}">
                  <a16:creationId xmlns:a16="http://schemas.microsoft.com/office/drawing/2014/main" id="{849CFE96-5497-B8A3-D162-3DBBBEC50203}"/>
                </a:ext>
              </a:extLst>
            </p:cNvPr>
            <p:cNvSpPr/>
            <p:nvPr>
              <p:custDataLst>
                <p:tags r:id="rId34"/>
              </p:custDataLst>
            </p:nvPr>
          </p:nvSpPr>
          <p:spPr>
            <a:xfrm>
              <a:off x="4905409" y="5153061"/>
              <a:ext cx="285324" cy="171415"/>
            </a:xfrm>
            <a:custGeom>
              <a:avLst/>
              <a:gdLst/>
              <a:ahLst/>
              <a:cxnLst/>
              <a:rect l="0" t="0" r="0" b="0"/>
              <a:pathLst>
                <a:path w="285324" h="171415">
                  <a:moveTo>
                    <a:pt x="104741" y="47589"/>
                  </a:moveTo>
                  <a:lnTo>
                    <a:pt x="104741" y="47589"/>
                  </a:lnTo>
                  <a:lnTo>
                    <a:pt x="109797" y="47589"/>
                  </a:lnTo>
                  <a:lnTo>
                    <a:pt x="111286" y="46531"/>
                  </a:lnTo>
                  <a:lnTo>
                    <a:pt x="112280" y="44767"/>
                  </a:lnTo>
                  <a:lnTo>
                    <a:pt x="112942" y="42533"/>
                  </a:lnTo>
                  <a:lnTo>
                    <a:pt x="114442" y="41044"/>
                  </a:lnTo>
                  <a:lnTo>
                    <a:pt x="118930" y="39388"/>
                  </a:lnTo>
                  <a:lnTo>
                    <a:pt x="120551" y="37888"/>
                  </a:lnTo>
                  <a:lnTo>
                    <a:pt x="123780" y="28577"/>
                  </a:lnTo>
                  <a:lnTo>
                    <a:pt x="115589" y="20341"/>
                  </a:lnTo>
                  <a:lnTo>
                    <a:pt x="114382" y="10930"/>
                  </a:lnTo>
                  <a:lnTo>
                    <a:pt x="113285" y="10449"/>
                  </a:lnTo>
                  <a:lnTo>
                    <a:pt x="109243" y="9916"/>
                  </a:lnTo>
                  <a:lnTo>
                    <a:pt x="103921" y="6857"/>
                  </a:lnTo>
                  <a:lnTo>
                    <a:pt x="98026" y="3027"/>
                  </a:lnTo>
                  <a:lnTo>
                    <a:pt x="88757" y="871"/>
                  </a:lnTo>
                  <a:lnTo>
                    <a:pt x="55261" y="0"/>
                  </a:lnTo>
                  <a:lnTo>
                    <a:pt x="48177" y="2802"/>
                  </a:lnTo>
                  <a:lnTo>
                    <a:pt x="35007" y="13224"/>
                  </a:lnTo>
                  <a:lnTo>
                    <a:pt x="31415" y="19263"/>
                  </a:lnTo>
                  <a:lnTo>
                    <a:pt x="28760" y="25474"/>
                  </a:lnTo>
                  <a:lnTo>
                    <a:pt x="22374" y="34922"/>
                  </a:lnTo>
                  <a:lnTo>
                    <a:pt x="10461" y="72107"/>
                  </a:lnTo>
                  <a:lnTo>
                    <a:pt x="9619" y="88748"/>
                  </a:lnTo>
                  <a:lnTo>
                    <a:pt x="6726" y="95162"/>
                  </a:lnTo>
                  <a:lnTo>
                    <a:pt x="2970" y="101541"/>
                  </a:lnTo>
                  <a:lnTo>
                    <a:pt x="559" y="114259"/>
                  </a:lnTo>
                  <a:lnTo>
                    <a:pt x="0" y="128288"/>
                  </a:lnTo>
                  <a:lnTo>
                    <a:pt x="1047" y="129963"/>
                  </a:lnTo>
                  <a:lnTo>
                    <a:pt x="2803" y="131080"/>
                  </a:lnTo>
                  <a:lnTo>
                    <a:pt x="9100" y="133183"/>
                  </a:lnTo>
                  <a:lnTo>
                    <a:pt x="17658" y="133303"/>
                  </a:lnTo>
                  <a:lnTo>
                    <a:pt x="26352" y="126766"/>
                  </a:lnTo>
                  <a:lnTo>
                    <a:pt x="35183" y="124671"/>
                  </a:lnTo>
                  <a:lnTo>
                    <a:pt x="41370" y="124181"/>
                  </a:lnTo>
                  <a:lnTo>
                    <a:pt x="43444" y="122992"/>
                  </a:lnTo>
                  <a:lnTo>
                    <a:pt x="44826" y="121140"/>
                  </a:lnTo>
                  <a:lnTo>
                    <a:pt x="47420" y="116262"/>
                  </a:lnTo>
                  <a:lnTo>
                    <a:pt x="71175" y="90701"/>
                  </a:lnTo>
                  <a:lnTo>
                    <a:pt x="76770" y="87917"/>
                  </a:lnTo>
                  <a:lnTo>
                    <a:pt x="79743" y="87174"/>
                  </a:lnTo>
                  <a:lnTo>
                    <a:pt x="81727" y="85621"/>
                  </a:lnTo>
                  <a:lnTo>
                    <a:pt x="95205" y="66650"/>
                  </a:lnTo>
                  <a:lnTo>
                    <a:pt x="100269" y="71699"/>
                  </a:lnTo>
                  <a:lnTo>
                    <a:pt x="102754" y="77002"/>
                  </a:lnTo>
                  <a:lnTo>
                    <a:pt x="104348" y="89029"/>
                  </a:lnTo>
                  <a:lnTo>
                    <a:pt x="101744" y="95287"/>
                  </a:lnTo>
                  <a:lnTo>
                    <a:pt x="99568" y="98437"/>
                  </a:lnTo>
                  <a:lnTo>
                    <a:pt x="96506" y="112985"/>
                  </a:lnTo>
                  <a:lnTo>
                    <a:pt x="95219" y="159997"/>
                  </a:lnTo>
                  <a:lnTo>
                    <a:pt x="95216" y="167266"/>
                  </a:lnTo>
                  <a:lnTo>
                    <a:pt x="95216" y="164985"/>
                  </a:lnTo>
                  <a:lnTo>
                    <a:pt x="96274" y="163952"/>
                  </a:lnTo>
                  <a:lnTo>
                    <a:pt x="103417" y="162161"/>
                  </a:lnTo>
                  <a:lnTo>
                    <a:pt x="150081" y="116549"/>
                  </a:lnTo>
                  <a:lnTo>
                    <a:pt x="179455" y="87175"/>
                  </a:lnTo>
                  <a:lnTo>
                    <a:pt x="190274" y="85706"/>
                  </a:lnTo>
                  <a:lnTo>
                    <a:pt x="190428" y="85692"/>
                  </a:lnTo>
                  <a:lnTo>
                    <a:pt x="190466" y="131350"/>
                  </a:lnTo>
                  <a:lnTo>
                    <a:pt x="190466" y="171403"/>
                  </a:lnTo>
                  <a:lnTo>
                    <a:pt x="204931" y="156949"/>
                  </a:lnTo>
                  <a:lnTo>
                    <a:pt x="207479" y="151580"/>
                  </a:lnTo>
                  <a:lnTo>
                    <a:pt x="208158" y="148666"/>
                  </a:lnTo>
                  <a:lnTo>
                    <a:pt x="209668" y="146724"/>
                  </a:lnTo>
                  <a:lnTo>
                    <a:pt x="214170" y="144565"/>
                  </a:lnTo>
                  <a:lnTo>
                    <a:pt x="215794" y="142932"/>
                  </a:lnTo>
                  <a:lnTo>
                    <a:pt x="217598" y="138295"/>
                  </a:lnTo>
                  <a:lnTo>
                    <a:pt x="218613" y="129733"/>
                  </a:lnTo>
                  <a:lnTo>
                    <a:pt x="219814" y="127752"/>
                  </a:lnTo>
                  <a:lnTo>
                    <a:pt x="221673" y="126431"/>
                  </a:lnTo>
                  <a:lnTo>
                    <a:pt x="226561" y="123905"/>
                  </a:lnTo>
                  <a:lnTo>
                    <a:pt x="232261" y="119254"/>
                  </a:lnTo>
                  <a:lnTo>
                    <a:pt x="235500" y="113659"/>
                  </a:lnTo>
                  <a:lnTo>
                    <a:pt x="237998" y="107645"/>
                  </a:lnTo>
                  <a:lnTo>
                    <a:pt x="242635" y="101445"/>
                  </a:lnTo>
                  <a:lnTo>
                    <a:pt x="248225" y="97984"/>
                  </a:lnTo>
                  <a:lnTo>
                    <a:pt x="251197" y="97060"/>
                  </a:lnTo>
                  <a:lnTo>
                    <a:pt x="253178" y="95386"/>
                  </a:lnTo>
                  <a:lnTo>
                    <a:pt x="255380" y="90705"/>
                  </a:lnTo>
                  <a:lnTo>
                    <a:pt x="257025" y="89033"/>
                  </a:lnTo>
                  <a:lnTo>
                    <a:pt x="265187" y="86129"/>
                  </a:lnTo>
                  <a:lnTo>
                    <a:pt x="271284" y="85820"/>
                  </a:lnTo>
                  <a:lnTo>
                    <a:pt x="272920" y="84718"/>
                  </a:lnTo>
                  <a:lnTo>
                    <a:pt x="274011" y="82925"/>
                  </a:lnTo>
                  <a:lnTo>
                    <a:pt x="274737" y="80671"/>
                  </a:lnTo>
                  <a:lnTo>
                    <a:pt x="275222" y="80227"/>
                  </a:lnTo>
                  <a:lnTo>
                    <a:pt x="275545" y="80990"/>
                  </a:lnTo>
                  <a:lnTo>
                    <a:pt x="276180" y="85607"/>
                  </a:lnTo>
                  <a:lnTo>
                    <a:pt x="281244" y="90721"/>
                  </a:lnTo>
                  <a:lnTo>
                    <a:pt x="283729" y="96040"/>
                  </a:lnTo>
                  <a:lnTo>
                    <a:pt x="285323" y="108077"/>
                  </a:lnTo>
                  <a:lnTo>
                    <a:pt x="284396" y="110139"/>
                  </a:lnTo>
                  <a:lnTo>
                    <a:pt x="282719" y="111514"/>
                  </a:lnTo>
                  <a:lnTo>
                    <a:pt x="280543" y="112431"/>
                  </a:lnTo>
                  <a:lnTo>
                    <a:pt x="279092" y="114101"/>
                  </a:lnTo>
                  <a:lnTo>
                    <a:pt x="277481" y="118777"/>
                  </a:lnTo>
                  <a:lnTo>
                    <a:pt x="276194" y="165067"/>
                  </a:lnTo>
                  <a:lnTo>
                    <a:pt x="276191" y="170856"/>
                  </a:lnTo>
                  <a:lnTo>
                    <a:pt x="266666" y="1714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477">
              <a:extLst>
                <a:ext uri="{FF2B5EF4-FFF2-40B4-BE49-F238E27FC236}">
                  <a16:creationId xmlns:a16="http://schemas.microsoft.com/office/drawing/2014/main" id="{5FBCD919-63FA-3827-6391-6369D7F69AB4}"/>
                </a:ext>
              </a:extLst>
            </p:cNvPr>
            <p:cNvSpPr/>
            <p:nvPr>
              <p:custDataLst>
                <p:tags r:id="rId35"/>
              </p:custDataLst>
            </p:nvPr>
          </p:nvSpPr>
          <p:spPr>
            <a:xfrm>
              <a:off x="4664794" y="5153059"/>
              <a:ext cx="183432" cy="141168"/>
            </a:xfrm>
            <a:custGeom>
              <a:avLst/>
              <a:gdLst/>
              <a:ahLst/>
              <a:cxnLst/>
              <a:rect l="0" t="0" r="0" b="0"/>
              <a:pathLst>
                <a:path w="183432" h="141168">
                  <a:moveTo>
                    <a:pt x="135806" y="9491"/>
                  </a:moveTo>
                  <a:lnTo>
                    <a:pt x="135806" y="9491"/>
                  </a:lnTo>
                  <a:lnTo>
                    <a:pt x="140862" y="9491"/>
                  </a:lnTo>
                  <a:lnTo>
                    <a:pt x="146167" y="6669"/>
                  </a:lnTo>
                  <a:lnTo>
                    <a:pt x="154811" y="0"/>
                  </a:lnTo>
                  <a:lnTo>
                    <a:pt x="107322" y="14549"/>
                  </a:lnTo>
                  <a:lnTo>
                    <a:pt x="62787" y="46036"/>
                  </a:lnTo>
                  <a:lnTo>
                    <a:pt x="19625" y="79513"/>
                  </a:lnTo>
                  <a:lnTo>
                    <a:pt x="2486" y="105733"/>
                  </a:lnTo>
                  <a:lnTo>
                    <a:pt x="360" y="111753"/>
                  </a:lnTo>
                  <a:lnTo>
                    <a:pt x="0" y="115765"/>
                  </a:lnTo>
                  <a:lnTo>
                    <a:pt x="1729" y="127057"/>
                  </a:lnTo>
                  <a:lnTo>
                    <a:pt x="1971" y="132319"/>
                  </a:lnTo>
                  <a:lnTo>
                    <a:pt x="5307" y="135826"/>
                  </a:lnTo>
                  <a:lnTo>
                    <a:pt x="17483" y="139723"/>
                  </a:lnTo>
                  <a:lnTo>
                    <a:pt x="64260" y="141167"/>
                  </a:lnTo>
                  <a:lnTo>
                    <a:pt x="98379" y="135054"/>
                  </a:lnTo>
                  <a:lnTo>
                    <a:pt x="138945" y="127599"/>
                  </a:lnTo>
                  <a:lnTo>
                    <a:pt x="183431" y="12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0" name="SMARTInkShape-Group88">
            <a:extLst>
              <a:ext uri="{FF2B5EF4-FFF2-40B4-BE49-F238E27FC236}">
                <a16:creationId xmlns:a16="http://schemas.microsoft.com/office/drawing/2014/main" id="{C21A4862-6348-4685-185F-687442D9DC40}"/>
              </a:ext>
            </a:extLst>
          </p:cNvPr>
          <p:cNvGrpSpPr/>
          <p:nvPr/>
        </p:nvGrpSpPr>
        <p:grpSpPr>
          <a:xfrm>
            <a:off x="5716870" y="5081124"/>
            <a:ext cx="236256" cy="226097"/>
            <a:chOff x="5716870" y="5081124"/>
            <a:chExt cx="236256" cy="226097"/>
          </a:xfrm>
        </p:grpSpPr>
        <p:sp>
          <p:nvSpPr>
            <p:cNvPr id="128" name="SMARTInkShape-478">
              <a:extLst>
                <a:ext uri="{FF2B5EF4-FFF2-40B4-BE49-F238E27FC236}">
                  <a16:creationId xmlns:a16="http://schemas.microsoft.com/office/drawing/2014/main" id="{EB0B2E00-C863-9DCB-89E0-D1A71C6692B6}"/>
                </a:ext>
              </a:extLst>
            </p:cNvPr>
            <p:cNvSpPr/>
            <p:nvPr>
              <p:custDataLst>
                <p:tags r:id="rId29"/>
              </p:custDataLst>
            </p:nvPr>
          </p:nvSpPr>
          <p:spPr>
            <a:xfrm>
              <a:off x="5822112" y="5155412"/>
              <a:ext cx="131014" cy="116786"/>
            </a:xfrm>
            <a:custGeom>
              <a:avLst/>
              <a:gdLst/>
              <a:ahLst/>
              <a:cxnLst/>
              <a:rect l="0" t="0" r="0" b="0"/>
              <a:pathLst>
                <a:path w="131014" h="116786">
                  <a:moveTo>
                    <a:pt x="16713" y="54763"/>
                  </a:moveTo>
                  <a:lnTo>
                    <a:pt x="16713" y="54763"/>
                  </a:lnTo>
                  <a:lnTo>
                    <a:pt x="50886" y="53705"/>
                  </a:lnTo>
                  <a:lnTo>
                    <a:pt x="88593" y="41506"/>
                  </a:lnTo>
                  <a:lnTo>
                    <a:pt x="119341" y="22707"/>
                  </a:lnTo>
                  <a:lnTo>
                    <a:pt x="125826" y="14764"/>
                  </a:lnTo>
                  <a:lnTo>
                    <a:pt x="126497" y="11163"/>
                  </a:lnTo>
                  <a:lnTo>
                    <a:pt x="125886" y="7704"/>
                  </a:lnTo>
                  <a:lnTo>
                    <a:pt x="124420" y="4340"/>
                  </a:lnTo>
                  <a:lnTo>
                    <a:pt x="111503" y="603"/>
                  </a:lnTo>
                  <a:lnTo>
                    <a:pt x="92708" y="0"/>
                  </a:lnTo>
                  <a:lnTo>
                    <a:pt x="73772" y="3260"/>
                  </a:lnTo>
                  <a:lnTo>
                    <a:pt x="50318" y="16102"/>
                  </a:lnTo>
                  <a:lnTo>
                    <a:pt x="29975" y="33917"/>
                  </a:lnTo>
                  <a:lnTo>
                    <a:pt x="9494" y="65815"/>
                  </a:lnTo>
                  <a:lnTo>
                    <a:pt x="0" y="87520"/>
                  </a:lnTo>
                  <a:lnTo>
                    <a:pt x="1524" y="96133"/>
                  </a:lnTo>
                  <a:lnTo>
                    <a:pt x="3412" y="101393"/>
                  </a:lnTo>
                  <a:lnTo>
                    <a:pt x="6788" y="104899"/>
                  </a:lnTo>
                  <a:lnTo>
                    <a:pt x="23768" y="110893"/>
                  </a:lnTo>
                  <a:lnTo>
                    <a:pt x="53610" y="116785"/>
                  </a:lnTo>
                  <a:lnTo>
                    <a:pt x="97224" y="112764"/>
                  </a:lnTo>
                  <a:lnTo>
                    <a:pt x="131013" y="1119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479">
              <a:extLst>
                <a:ext uri="{FF2B5EF4-FFF2-40B4-BE49-F238E27FC236}">
                  <a16:creationId xmlns:a16="http://schemas.microsoft.com/office/drawing/2014/main" id="{A6E0A329-E972-076F-CF4C-5DA6AA787B47}"/>
                </a:ext>
              </a:extLst>
            </p:cNvPr>
            <p:cNvSpPr/>
            <p:nvPr>
              <p:custDataLst>
                <p:tags r:id="rId30"/>
              </p:custDataLst>
            </p:nvPr>
          </p:nvSpPr>
          <p:spPr>
            <a:xfrm>
              <a:off x="5716870" y="5081124"/>
              <a:ext cx="90836" cy="226097"/>
            </a:xfrm>
            <a:custGeom>
              <a:avLst/>
              <a:gdLst/>
              <a:ahLst/>
              <a:cxnLst/>
              <a:rect l="0" t="0" r="0" b="0"/>
              <a:pathLst>
                <a:path w="90836" h="226097">
                  <a:moveTo>
                    <a:pt x="36230" y="14751"/>
                  </a:moveTo>
                  <a:lnTo>
                    <a:pt x="36230" y="14751"/>
                  </a:lnTo>
                  <a:lnTo>
                    <a:pt x="41286" y="14751"/>
                  </a:lnTo>
                  <a:lnTo>
                    <a:pt x="42775" y="13693"/>
                  </a:lnTo>
                  <a:lnTo>
                    <a:pt x="43769" y="11929"/>
                  </a:lnTo>
                  <a:lnTo>
                    <a:pt x="45493" y="5050"/>
                  </a:lnTo>
                  <a:lnTo>
                    <a:pt x="45677" y="0"/>
                  </a:lnTo>
                  <a:lnTo>
                    <a:pt x="44690" y="31870"/>
                  </a:lnTo>
                  <a:lnTo>
                    <a:pt x="33996" y="75075"/>
                  </a:lnTo>
                  <a:lnTo>
                    <a:pt x="20062" y="114457"/>
                  </a:lnTo>
                  <a:lnTo>
                    <a:pt x="7597" y="156311"/>
                  </a:lnTo>
                  <a:lnTo>
                    <a:pt x="0" y="190410"/>
                  </a:lnTo>
                  <a:lnTo>
                    <a:pt x="4606" y="204299"/>
                  </a:lnTo>
                  <a:lnTo>
                    <a:pt x="13709" y="216469"/>
                  </a:lnTo>
                  <a:lnTo>
                    <a:pt x="24809" y="225407"/>
                  </a:lnTo>
                  <a:lnTo>
                    <a:pt x="31791" y="226096"/>
                  </a:lnTo>
                  <a:lnTo>
                    <a:pt x="48015" y="221218"/>
                  </a:lnTo>
                  <a:lnTo>
                    <a:pt x="69943" y="206572"/>
                  </a:lnTo>
                  <a:lnTo>
                    <a:pt x="84789" y="183770"/>
                  </a:lnTo>
                  <a:lnTo>
                    <a:pt x="90835" y="156906"/>
                  </a:lnTo>
                  <a:lnTo>
                    <a:pt x="89566" y="149737"/>
                  </a:lnTo>
                  <a:lnTo>
                    <a:pt x="82512" y="138950"/>
                  </a:lnTo>
                  <a:lnTo>
                    <a:pt x="69500" y="133451"/>
                  </a:lnTo>
                  <a:lnTo>
                    <a:pt x="54192" y="132065"/>
                  </a:lnTo>
                  <a:lnTo>
                    <a:pt x="26705" y="1385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3" name="SMARTInkShape-Group89">
            <a:extLst>
              <a:ext uri="{FF2B5EF4-FFF2-40B4-BE49-F238E27FC236}">
                <a16:creationId xmlns:a16="http://schemas.microsoft.com/office/drawing/2014/main" id="{814EFF66-30A0-B31C-D614-0BD28804969C}"/>
              </a:ext>
            </a:extLst>
          </p:cNvPr>
          <p:cNvGrpSpPr/>
          <p:nvPr/>
        </p:nvGrpSpPr>
        <p:grpSpPr>
          <a:xfrm>
            <a:off x="6206705" y="4991100"/>
            <a:ext cx="1384721" cy="304801"/>
            <a:chOff x="6206705" y="4991100"/>
            <a:chExt cx="1384721" cy="304801"/>
          </a:xfrm>
        </p:grpSpPr>
        <p:sp>
          <p:nvSpPr>
            <p:cNvPr id="131" name="SMARTInkShape-480">
              <a:extLst>
                <a:ext uri="{FF2B5EF4-FFF2-40B4-BE49-F238E27FC236}">
                  <a16:creationId xmlns:a16="http://schemas.microsoft.com/office/drawing/2014/main" id="{5D653147-2676-0C5F-0E47-6B9AAE358736}"/>
                </a:ext>
              </a:extLst>
            </p:cNvPr>
            <p:cNvSpPr/>
            <p:nvPr>
              <p:custDataLst>
                <p:tags r:id="rId17"/>
              </p:custDataLst>
            </p:nvPr>
          </p:nvSpPr>
          <p:spPr>
            <a:xfrm>
              <a:off x="7384069" y="4991100"/>
              <a:ext cx="207357" cy="291129"/>
            </a:xfrm>
            <a:custGeom>
              <a:avLst/>
              <a:gdLst/>
              <a:ahLst/>
              <a:cxnLst/>
              <a:rect l="0" t="0" r="0" b="0"/>
              <a:pathLst>
                <a:path w="207357" h="291129">
                  <a:moveTo>
                    <a:pt x="102581" y="228600"/>
                  </a:moveTo>
                  <a:lnTo>
                    <a:pt x="102581" y="228600"/>
                  </a:lnTo>
                  <a:lnTo>
                    <a:pt x="107637" y="223544"/>
                  </a:lnTo>
                  <a:lnTo>
                    <a:pt x="110121" y="218239"/>
                  </a:lnTo>
                  <a:lnTo>
                    <a:pt x="111715" y="206210"/>
                  </a:lnTo>
                  <a:lnTo>
                    <a:pt x="109729" y="203090"/>
                  </a:lnTo>
                  <a:lnTo>
                    <a:pt x="101877" y="196802"/>
                  </a:lnTo>
                  <a:lnTo>
                    <a:pt x="91332" y="193300"/>
                  </a:lnTo>
                  <a:lnTo>
                    <a:pt x="62259" y="191053"/>
                  </a:lnTo>
                  <a:lnTo>
                    <a:pt x="44444" y="196390"/>
                  </a:lnTo>
                  <a:lnTo>
                    <a:pt x="28059" y="205818"/>
                  </a:lnTo>
                  <a:lnTo>
                    <a:pt x="12885" y="223026"/>
                  </a:lnTo>
                  <a:lnTo>
                    <a:pt x="5213" y="235294"/>
                  </a:lnTo>
                  <a:lnTo>
                    <a:pt x="0" y="259158"/>
                  </a:lnTo>
                  <a:lnTo>
                    <a:pt x="1603" y="274284"/>
                  </a:lnTo>
                  <a:lnTo>
                    <a:pt x="3513" y="281281"/>
                  </a:lnTo>
                  <a:lnTo>
                    <a:pt x="7960" y="285946"/>
                  </a:lnTo>
                  <a:lnTo>
                    <a:pt x="21369" y="291128"/>
                  </a:lnTo>
                  <a:lnTo>
                    <a:pt x="35090" y="290610"/>
                  </a:lnTo>
                  <a:lnTo>
                    <a:pt x="48243" y="285793"/>
                  </a:lnTo>
                  <a:lnTo>
                    <a:pt x="67548" y="270123"/>
                  </a:lnTo>
                  <a:lnTo>
                    <a:pt x="80309" y="254463"/>
                  </a:lnTo>
                  <a:lnTo>
                    <a:pt x="94336" y="217684"/>
                  </a:lnTo>
                  <a:lnTo>
                    <a:pt x="116161" y="170940"/>
                  </a:lnTo>
                  <a:lnTo>
                    <a:pt x="134592" y="129201"/>
                  </a:lnTo>
                  <a:lnTo>
                    <a:pt x="153458" y="89552"/>
                  </a:lnTo>
                  <a:lnTo>
                    <a:pt x="171395" y="52051"/>
                  </a:lnTo>
                  <a:lnTo>
                    <a:pt x="190926" y="10696"/>
                  </a:lnTo>
                  <a:lnTo>
                    <a:pt x="20735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481">
              <a:extLst>
                <a:ext uri="{FF2B5EF4-FFF2-40B4-BE49-F238E27FC236}">
                  <a16:creationId xmlns:a16="http://schemas.microsoft.com/office/drawing/2014/main" id="{6E2BD9F7-896C-CDD6-7AE1-A00E53524350}"/>
                </a:ext>
              </a:extLst>
            </p:cNvPr>
            <p:cNvSpPr/>
            <p:nvPr>
              <p:custDataLst>
                <p:tags r:id="rId18"/>
              </p:custDataLst>
            </p:nvPr>
          </p:nvSpPr>
          <p:spPr>
            <a:xfrm>
              <a:off x="7222039" y="5193687"/>
              <a:ext cx="114714" cy="92689"/>
            </a:xfrm>
            <a:custGeom>
              <a:avLst/>
              <a:gdLst/>
              <a:ahLst/>
              <a:cxnLst/>
              <a:rect l="0" t="0" r="0" b="0"/>
              <a:pathLst>
                <a:path w="114714" h="92689">
                  <a:moveTo>
                    <a:pt x="16961" y="16488"/>
                  </a:moveTo>
                  <a:lnTo>
                    <a:pt x="16961" y="16488"/>
                  </a:lnTo>
                  <a:lnTo>
                    <a:pt x="11905" y="21544"/>
                  </a:lnTo>
                  <a:lnTo>
                    <a:pt x="11473" y="24092"/>
                  </a:lnTo>
                  <a:lnTo>
                    <a:pt x="12244" y="26849"/>
                  </a:lnTo>
                  <a:lnTo>
                    <a:pt x="13816" y="29745"/>
                  </a:lnTo>
                  <a:lnTo>
                    <a:pt x="31199" y="38878"/>
                  </a:lnTo>
                  <a:lnTo>
                    <a:pt x="66570" y="43231"/>
                  </a:lnTo>
                  <a:lnTo>
                    <a:pt x="95396" y="39463"/>
                  </a:lnTo>
                  <a:lnTo>
                    <a:pt x="112285" y="31645"/>
                  </a:lnTo>
                  <a:lnTo>
                    <a:pt x="114378" y="27650"/>
                  </a:lnTo>
                  <a:lnTo>
                    <a:pt x="114713" y="22871"/>
                  </a:lnTo>
                  <a:lnTo>
                    <a:pt x="113879" y="17568"/>
                  </a:lnTo>
                  <a:lnTo>
                    <a:pt x="111206" y="12975"/>
                  </a:lnTo>
                  <a:lnTo>
                    <a:pt x="102592" y="5049"/>
                  </a:lnTo>
                  <a:lnTo>
                    <a:pt x="88886" y="821"/>
                  </a:lnTo>
                  <a:lnTo>
                    <a:pt x="72211" y="0"/>
                  </a:lnTo>
                  <a:lnTo>
                    <a:pt x="38458" y="8096"/>
                  </a:lnTo>
                  <a:lnTo>
                    <a:pt x="31293" y="10893"/>
                  </a:lnTo>
                  <a:lnTo>
                    <a:pt x="20508" y="22468"/>
                  </a:lnTo>
                  <a:lnTo>
                    <a:pt x="1045" y="60980"/>
                  </a:lnTo>
                  <a:lnTo>
                    <a:pt x="0" y="65199"/>
                  </a:lnTo>
                  <a:lnTo>
                    <a:pt x="1421" y="70128"/>
                  </a:lnTo>
                  <a:lnTo>
                    <a:pt x="8643" y="81251"/>
                  </a:lnTo>
                  <a:lnTo>
                    <a:pt x="18908" y="87605"/>
                  </a:lnTo>
                  <a:lnTo>
                    <a:pt x="55061" y="92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482">
              <a:extLst>
                <a:ext uri="{FF2B5EF4-FFF2-40B4-BE49-F238E27FC236}">
                  <a16:creationId xmlns:a16="http://schemas.microsoft.com/office/drawing/2014/main" id="{8F1F2110-A607-3177-A363-0AEC0F94AFB5}"/>
                </a:ext>
              </a:extLst>
            </p:cNvPr>
            <p:cNvSpPr/>
            <p:nvPr>
              <p:custDataLst>
                <p:tags r:id="rId19"/>
              </p:custDataLst>
            </p:nvPr>
          </p:nvSpPr>
          <p:spPr>
            <a:xfrm>
              <a:off x="7115175" y="5200650"/>
              <a:ext cx="104776" cy="9526"/>
            </a:xfrm>
            <a:custGeom>
              <a:avLst/>
              <a:gdLst/>
              <a:ahLst/>
              <a:cxnLst/>
              <a:rect l="0" t="0" r="0" b="0"/>
              <a:pathLst>
                <a:path w="104776" h="9526">
                  <a:moveTo>
                    <a:pt x="0" y="9525"/>
                  </a:moveTo>
                  <a:lnTo>
                    <a:pt x="0" y="9525"/>
                  </a:lnTo>
                  <a:lnTo>
                    <a:pt x="0" y="4469"/>
                  </a:lnTo>
                  <a:lnTo>
                    <a:pt x="1058" y="2980"/>
                  </a:lnTo>
                  <a:lnTo>
                    <a:pt x="2822" y="1986"/>
                  </a:lnTo>
                  <a:lnTo>
                    <a:pt x="9721" y="883"/>
                  </a:lnTo>
                  <a:lnTo>
                    <a:pt x="53961" y="116"/>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483">
              <a:extLst>
                <a:ext uri="{FF2B5EF4-FFF2-40B4-BE49-F238E27FC236}">
                  <a16:creationId xmlns:a16="http://schemas.microsoft.com/office/drawing/2014/main" id="{88F3B4E7-6D08-230C-7B73-6E39BC276E72}"/>
                </a:ext>
              </a:extLst>
            </p:cNvPr>
            <p:cNvSpPr/>
            <p:nvPr>
              <p:custDataLst>
                <p:tags r:id="rId20"/>
              </p:custDataLst>
            </p:nvPr>
          </p:nvSpPr>
          <p:spPr>
            <a:xfrm>
              <a:off x="7124855" y="5052287"/>
              <a:ext cx="66521" cy="232066"/>
            </a:xfrm>
            <a:custGeom>
              <a:avLst/>
              <a:gdLst/>
              <a:ahLst/>
              <a:cxnLst/>
              <a:rect l="0" t="0" r="0" b="0"/>
              <a:pathLst>
                <a:path w="66521" h="232066">
                  <a:moveTo>
                    <a:pt x="66520" y="5488"/>
                  </a:moveTo>
                  <a:lnTo>
                    <a:pt x="66520" y="5488"/>
                  </a:lnTo>
                  <a:lnTo>
                    <a:pt x="66520" y="0"/>
                  </a:lnTo>
                  <a:lnTo>
                    <a:pt x="66520" y="14669"/>
                  </a:lnTo>
                  <a:lnTo>
                    <a:pt x="45062" y="58387"/>
                  </a:lnTo>
                  <a:lnTo>
                    <a:pt x="25312" y="105669"/>
                  </a:lnTo>
                  <a:lnTo>
                    <a:pt x="11667" y="152514"/>
                  </a:lnTo>
                  <a:lnTo>
                    <a:pt x="1612" y="186422"/>
                  </a:lnTo>
                  <a:lnTo>
                    <a:pt x="0" y="216607"/>
                  </a:lnTo>
                  <a:lnTo>
                    <a:pt x="2064" y="220317"/>
                  </a:lnTo>
                  <a:lnTo>
                    <a:pt x="10003" y="227262"/>
                  </a:lnTo>
                  <a:lnTo>
                    <a:pt x="17766" y="231054"/>
                  </a:lnTo>
                  <a:lnTo>
                    <a:pt x="21317" y="232065"/>
                  </a:lnTo>
                  <a:lnTo>
                    <a:pt x="47470" y="2245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484">
              <a:extLst>
                <a:ext uri="{FF2B5EF4-FFF2-40B4-BE49-F238E27FC236}">
                  <a16:creationId xmlns:a16="http://schemas.microsoft.com/office/drawing/2014/main" id="{A960CF05-E85F-4251-FF00-82A37975A7D3}"/>
                </a:ext>
              </a:extLst>
            </p:cNvPr>
            <p:cNvSpPr/>
            <p:nvPr>
              <p:custDataLst>
                <p:tags r:id="rId21"/>
              </p:custDataLst>
            </p:nvPr>
          </p:nvSpPr>
          <p:spPr>
            <a:xfrm>
              <a:off x="6992027" y="5182146"/>
              <a:ext cx="113624" cy="103997"/>
            </a:xfrm>
            <a:custGeom>
              <a:avLst/>
              <a:gdLst/>
              <a:ahLst/>
              <a:cxnLst/>
              <a:rect l="0" t="0" r="0" b="0"/>
              <a:pathLst>
                <a:path w="113624" h="103997">
                  <a:moveTo>
                    <a:pt x="85048" y="37554"/>
                  </a:moveTo>
                  <a:lnTo>
                    <a:pt x="85048" y="37554"/>
                  </a:lnTo>
                  <a:lnTo>
                    <a:pt x="90104" y="37554"/>
                  </a:lnTo>
                  <a:lnTo>
                    <a:pt x="95409" y="34732"/>
                  </a:lnTo>
                  <a:lnTo>
                    <a:pt x="108646" y="23365"/>
                  </a:lnTo>
                  <a:lnTo>
                    <a:pt x="111411" y="17842"/>
                  </a:lnTo>
                  <a:lnTo>
                    <a:pt x="113187" y="5673"/>
                  </a:lnTo>
                  <a:lnTo>
                    <a:pt x="112273" y="3601"/>
                  </a:lnTo>
                  <a:lnTo>
                    <a:pt x="110607" y="2218"/>
                  </a:lnTo>
                  <a:lnTo>
                    <a:pt x="108437" y="1297"/>
                  </a:lnTo>
                  <a:lnTo>
                    <a:pt x="90214" y="0"/>
                  </a:lnTo>
                  <a:lnTo>
                    <a:pt x="76408" y="5341"/>
                  </a:lnTo>
                  <a:lnTo>
                    <a:pt x="31856" y="31979"/>
                  </a:lnTo>
                  <a:lnTo>
                    <a:pt x="15076" y="50483"/>
                  </a:lnTo>
                  <a:lnTo>
                    <a:pt x="4461" y="69372"/>
                  </a:lnTo>
                  <a:lnTo>
                    <a:pt x="0" y="96007"/>
                  </a:lnTo>
                  <a:lnTo>
                    <a:pt x="832" y="97689"/>
                  </a:lnTo>
                  <a:lnTo>
                    <a:pt x="2446" y="97753"/>
                  </a:lnTo>
                  <a:lnTo>
                    <a:pt x="23214" y="86443"/>
                  </a:lnTo>
                  <a:lnTo>
                    <a:pt x="48461" y="64166"/>
                  </a:lnTo>
                  <a:lnTo>
                    <a:pt x="52912" y="57143"/>
                  </a:lnTo>
                  <a:lnTo>
                    <a:pt x="56264" y="47668"/>
                  </a:lnTo>
                  <a:lnTo>
                    <a:pt x="56411" y="52311"/>
                  </a:lnTo>
                  <a:lnTo>
                    <a:pt x="53623" y="57518"/>
                  </a:lnTo>
                  <a:lnTo>
                    <a:pt x="51398" y="60388"/>
                  </a:lnTo>
                  <a:lnTo>
                    <a:pt x="48267" y="79598"/>
                  </a:lnTo>
                  <a:lnTo>
                    <a:pt x="50356" y="90812"/>
                  </a:lnTo>
                  <a:lnTo>
                    <a:pt x="52395" y="95285"/>
                  </a:lnTo>
                  <a:lnTo>
                    <a:pt x="54813" y="98266"/>
                  </a:lnTo>
                  <a:lnTo>
                    <a:pt x="60321" y="101578"/>
                  </a:lnTo>
                  <a:lnTo>
                    <a:pt x="92014" y="103996"/>
                  </a:lnTo>
                  <a:lnTo>
                    <a:pt x="113623" y="851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485">
              <a:extLst>
                <a:ext uri="{FF2B5EF4-FFF2-40B4-BE49-F238E27FC236}">
                  <a16:creationId xmlns:a16="http://schemas.microsoft.com/office/drawing/2014/main" id="{50625586-1769-F002-0B13-D14960662FCF}"/>
                </a:ext>
              </a:extLst>
            </p:cNvPr>
            <p:cNvSpPr/>
            <p:nvPr>
              <p:custDataLst>
                <p:tags r:id="rId22"/>
              </p:custDataLst>
            </p:nvPr>
          </p:nvSpPr>
          <p:spPr>
            <a:xfrm>
              <a:off x="6734175" y="5193002"/>
              <a:ext cx="259383" cy="98124"/>
            </a:xfrm>
            <a:custGeom>
              <a:avLst/>
              <a:gdLst/>
              <a:ahLst/>
              <a:cxnLst/>
              <a:rect l="0" t="0" r="0" b="0"/>
              <a:pathLst>
                <a:path w="259383" h="98124">
                  <a:moveTo>
                    <a:pt x="0" y="45748"/>
                  </a:moveTo>
                  <a:lnTo>
                    <a:pt x="0" y="45748"/>
                  </a:lnTo>
                  <a:lnTo>
                    <a:pt x="22120" y="26450"/>
                  </a:lnTo>
                  <a:lnTo>
                    <a:pt x="49088" y="10790"/>
                  </a:lnTo>
                  <a:lnTo>
                    <a:pt x="55820" y="2346"/>
                  </a:lnTo>
                  <a:lnTo>
                    <a:pt x="61145" y="0"/>
                  </a:lnTo>
                  <a:lnTo>
                    <a:pt x="64046" y="433"/>
                  </a:lnTo>
                  <a:lnTo>
                    <a:pt x="70093" y="3736"/>
                  </a:lnTo>
                  <a:lnTo>
                    <a:pt x="72128" y="7157"/>
                  </a:lnTo>
                  <a:lnTo>
                    <a:pt x="74994" y="22084"/>
                  </a:lnTo>
                  <a:lnTo>
                    <a:pt x="74785" y="40971"/>
                  </a:lnTo>
                  <a:lnTo>
                    <a:pt x="68490" y="63030"/>
                  </a:lnTo>
                  <a:lnTo>
                    <a:pt x="65769" y="66794"/>
                  </a:lnTo>
                  <a:lnTo>
                    <a:pt x="62895" y="69304"/>
                  </a:lnTo>
                  <a:lnTo>
                    <a:pt x="59704" y="74915"/>
                  </a:lnTo>
                  <a:lnTo>
                    <a:pt x="57655" y="87140"/>
                  </a:lnTo>
                  <a:lnTo>
                    <a:pt x="56428" y="89218"/>
                  </a:lnTo>
                  <a:lnTo>
                    <a:pt x="54552" y="90603"/>
                  </a:lnTo>
                  <a:lnTo>
                    <a:pt x="52243" y="91526"/>
                  </a:lnTo>
                  <a:lnTo>
                    <a:pt x="50703" y="91084"/>
                  </a:lnTo>
                  <a:lnTo>
                    <a:pt x="49678" y="89730"/>
                  </a:lnTo>
                  <a:lnTo>
                    <a:pt x="48993" y="87769"/>
                  </a:lnTo>
                  <a:lnTo>
                    <a:pt x="49596" y="85404"/>
                  </a:lnTo>
                  <a:lnTo>
                    <a:pt x="58166" y="74003"/>
                  </a:lnTo>
                  <a:lnTo>
                    <a:pt x="98632" y="33906"/>
                  </a:lnTo>
                  <a:lnTo>
                    <a:pt x="123651" y="19581"/>
                  </a:lnTo>
                  <a:lnTo>
                    <a:pt x="146040" y="17314"/>
                  </a:lnTo>
                  <a:lnTo>
                    <a:pt x="148159" y="19383"/>
                  </a:lnTo>
                  <a:lnTo>
                    <a:pt x="150515" y="27327"/>
                  </a:lnTo>
                  <a:lnTo>
                    <a:pt x="148740" y="37914"/>
                  </a:lnTo>
                  <a:lnTo>
                    <a:pt x="143364" y="49675"/>
                  </a:lnTo>
                  <a:lnTo>
                    <a:pt x="130556" y="68195"/>
                  </a:lnTo>
                  <a:lnTo>
                    <a:pt x="124761" y="84972"/>
                  </a:lnTo>
                  <a:lnTo>
                    <a:pt x="122333" y="87773"/>
                  </a:lnTo>
                  <a:lnTo>
                    <a:pt x="119655" y="89640"/>
                  </a:lnTo>
                  <a:lnTo>
                    <a:pt x="118928" y="91942"/>
                  </a:lnTo>
                  <a:lnTo>
                    <a:pt x="119502" y="94536"/>
                  </a:lnTo>
                  <a:lnTo>
                    <a:pt x="120944" y="97323"/>
                  </a:lnTo>
                  <a:lnTo>
                    <a:pt x="121904" y="98123"/>
                  </a:lnTo>
                  <a:lnTo>
                    <a:pt x="122544" y="97598"/>
                  </a:lnTo>
                  <a:lnTo>
                    <a:pt x="122972" y="96190"/>
                  </a:lnTo>
                  <a:lnTo>
                    <a:pt x="128629" y="89151"/>
                  </a:lnTo>
                  <a:lnTo>
                    <a:pt x="171351" y="56285"/>
                  </a:lnTo>
                  <a:lnTo>
                    <a:pt x="209531" y="30073"/>
                  </a:lnTo>
                  <a:lnTo>
                    <a:pt x="228591" y="22906"/>
                  </a:lnTo>
                  <a:lnTo>
                    <a:pt x="256585" y="18306"/>
                  </a:lnTo>
                  <a:lnTo>
                    <a:pt x="258899" y="18986"/>
                  </a:lnTo>
                  <a:lnTo>
                    <a:pt x="259382" y="20499"/>
                  </a:lnTo>
                  <a:lnTo>
                    <a:pt x="240757" y="65132"/>
                  </a:lnTo>
                  <a:lnTo>
                    <a:pt x="238236" y="76588"/>
                  </a:lnTo>
                  <a:lnTo>
                    <a:pt x="228600" y="933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486">
              <a:extLst>
                <a:ext uri="{FF2B5EF4-FFF2-40B4-BE49-F238E27FC236}">
                  <a16:creationId xmlns:a16="http://schemas.microsoft.com/office/drawing/2014/main" id="{EE5FBEDF-23A6-90D6-18E3-DDF32AB1D412}"/>
                </a:ext>
              </a:extLst>
            </p:cNvPr>
            <p:cNvSpPr/>
            <p:nvPr>
              <p:custDataLst>
                <p:tags r:id="rId23"/>
              </p:custDataLst>
            </p:nvPr>
          </p:nvSpPr>
          <p:spPr>
            <a:xfrm>
              <a:off x="6743700" y="5095875"/>
              <a:ext cx="1" cy="38101"/>
            </a:xfrm>
            <a:custGeom>
              <a:avLst/>
              <a:gdLst/>
              <a:ahLst/>
              <a:cxnLst/>
              <a:rect l="0" t="0" r="0" b="0"/>
              <a:pathLst>
                <a:path w="1" h="38101">
                  <a:moveTo>
                    <a:pt x="0" y="38100"/>
                  </a:moveTo>
                  <a:lnTo>
                    <a:pt x="0" y="381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SMARTInkShape-487">
              <a:extLst>
                <a:ext uri="{FF2B5EF4-FFF2-40B4-BE49-F238E27FC236}">
                  <a16:creationId xmlns:a16="http://schemas.microsoft.com/office/drawing/2014/main" id="{3B42DF3D-1FB5-B252-06FA-13925FE51E5A}"/>
                </a:ext>
              </a:extLst>
            </p:cNvPr>
            <p:cNvSpPr/>
            <p:nvPr>
              <p:custDataLst>
                <p:tags r:id="rId24"/>
              </p:custDataLst>
            </p:nvPr>
          </p:nvSpPr>
          <p:spPr>
            <a:xfrm>
              <a:off x="6667500" y="5172075"/>
              <a:ext cx="47626" cy="123826"/>
            </a:xfrm>
            <a:custGeom>
              <a:avLst/>
              <a:gdLst/>
              <a:ahLst/>
              <a:cxnLst/>
              <a:rect l="0" t="0" r="0" b="0"/>
              <a:pathLst>
                <a:path w="47626" h="123826">
                  <a:moveTo>
                    <a:pt x="47625" y="0"/>
                  </a:moveTo>
                  <a:lnTo>
                    <a:pt x="47625" y="0"/>
                  </a:lnTo>
                  <a:lnTo>
                    <a:pt x="47625" y="5056"/>
                  </a:lnTo>
                  <a:lnTo>
                    <a:pt x="44803" y="10361"/>
                  </a:lnTo>
                  <a:lnTo>
                    <a:pt x="20789" y="49371"/>
                  </a:lnTo>
                  <a:lnTo>
                    <a:pt x="12862" y="73895"/>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488">
              <a:extLst>
                <a:ext uri="{FF2B5EF4-FFF2-40B4-BE49-F238E27FC236}">
                  <a16:creationId xmlns:a16="http://schemas.microsoft.com/office/drawing/2014/main" id="{96CF8CF4-4BF2-724B-6469-FDA939539687}"/>
                </a:ext>
              </a:extLst>
            </p:cNvPr>
            <p:cNvSpPr/>
            <p:nvPr>
              <p:custDataLst>
                <p:tags r:id="rId25"/>
              </p:custDataLst>
            </p:nvPr>
          </p:nvSpPr>
          <p:spPr>
            <a:xfrm>
              <a:off x="6524625" y="5172075"/>
              <a:ext cx="142876" cy="19051"/>
            </a:xfrm>
            <a:custGeom>
              <a:avLst/>
              <a:gdLst/>
              <a:ahLst/>
              <a:cxnLst/>
              <a:rect l="0" t="0" r="0" b="0"/>
              <a:pathLst>
                <a:path w="142876" h="19051">
                  <a:moveTo>
                    <a:pt x="0" y="19050"/>
                  </a:moveTo>
                  <a:lnTo>
                    <a:pt x="0" y="19050"/>
                  </a:lnTo>
                  <a:lnTo>
                    <a:pt x="5056" y="13994"/>
                  </a:lnTo>
                  <a:lnTo>
                    <a:pt x="23370" y="5793"/>
                  </a:lnTo>
                  <a:lnTo>
                    <a:pt x="63491" y="1145"/>
                  </a:lnTo>
                  <a:lnTo>
                    <a:pt x="105820" y="15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489">
              <a:extLst>
                <a:ext uri="{FF2B5EF4-FFF2-40B4-BE49-F238E27FC236}">
                  <a16:creationId xmlns:a16="http://schemas.microsoft.com/office/drawing/2014/main" id="{E6E305C2-E0DC-6C3C-6658-651555942C86}"/>
                </a:ext>
              </a:extLst>
            </p:cNvPr>
            <p:cNvSpPr/>
            <p:nvPr>
              <p:custDataLst>
                <p:tags r:id="rId26"/>
              </p:custDataLst>
            </p:nvPr>
          </p:nvSpPr>
          <p:spPr>
            <a:xfrm>
              <a:off x="6536461" y="5059099"/>
              <a:ext cx="92940" cy="197580"/>
            </a:xfrm>
            <a:custGeom>
              <a:avLst/>
              <a:gdLst/>
              <a:ahLst/>
              <a:cxnLst/>
              <a:rect l="0" t="0" r="0" b="0"/>
              <a:pathLst>
                <a:path w="92940" h="197580">
                  <a:moveTo>
                    <a:pt x="45314" y="8201"/>
                  </a:moveTo>
                  <a:lnTo>
                    <a:pt x="45314" y="8201"/>
                  </a:lnTo>
                  <a:lnTo>
                    <a:pt x="53514" y="0"/>
                  </a:lnTo>
                  <a:lnTo>
                    <a:pt x="38515" y="39910"/>
                  </a:lnTo>
                  <a:lnTo>
                    <a:pt x="26175" y="85647"/>
                  </a:lnTo>
                  <a:lnTo>
                    <a:pt x="10377" y="132857"/>
                  </a:lnTo>
                  <a:lnTo>
                    <a:pt x="509" y="160138"/>
                  </a:lnTo>
                  <a:lnTo>
                    <a:pt x="0" y="173095"/>
                  </a:lnTo>
                  <a:lnTo>
                    <a:pt x="3303" y="185910"/>
                  </a:lnTo>
                  <a:lnTo>
                    <a:pt x="6723" y="190173"/>
                  </a:lnTo>
                  <a:lnTo>
                    <a:pt x="16168" y="194911"/>
                  </a:lnTo>
                  <a:lnTo>
                    <a:pt x="28330" y="197579"/>
                  </a:lnTo>
                  <a:lnTo>
                    <a:pt x="31875" y="196895"/>
                  </a:lnTo>
                  <a:lnTo>
                    <a:pt x="45168" y="191014"/>
                  </a:lnTo>
                  <a:lnTo>
                    <a:pt x="76196" y="188190"/>
                  </a:lnTo>
                  <a:lnTo>
                    <a:pt x="78602" y="186402"/>
                  </a:lnTo>
                  <a:lnTo>
                    <a:pt x="80206" y="184152"/>
                  </a:lnTo>
                  <a:lnTo>
                    <a:pt x="82334" y="182651"/>
                  </a:lnTo>
                  <a:lnTo>
                    <a:pt x="87520" y="180985"/>
                  </a:lnTo>
                  <a:lnTo>
                    <a:pt x="89326" y="179482"/>
                  </a:lnTo>
                  <a:lnTo>
                    <a:pt x="92939"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490">
              <a:extLst>
                <a:ext uri="{FF2B5EF4-FFF2-40B4-BE49-F238E27FC236}">
                  <a16:creationId xmlns:a16="http://schemas.microsoft.com/office/drawing/2014/main" id="{A27CD5C5-1228-B896-D32D-820EFD4C9B18}"/>
                </a:ext>
              </a:extLst>
            </p:cNvPr>
            <p:cNvSpPr/>
            <p:nvPr>
              <p:custDataLst>
                <p:tags r:id="rId27"/>
              </p:custDataLst>
            </p:nvPr>
          </p:nvSpPr>
          <p:spPr>
            <a:xfrm>
              <a:off x="6381750" y="5153533"/>
              <a:ext cx="130703" cy="121886"/>
            </a:xfrm>
            <a:custGeom>
              <a:avLst/>
              <a:gdLst/>
              <a:ahLst/>
              <a:cxnLst/>
              <a:rect l="0" t="0" r="0" b="0"/>
              <a:pathLst>
                <a:path w="130703" h="121886">
                  <a:moveTo>
                    <a:pt x="114300" y="18542"/>
                  </a:moveTo>
                  <a:lnTo>
                    <a:pt x="114300" y="18542"/>
                  </a:lnTo>
                  <a:lnTo>
                    <a:pt x="124413" y="13486"/>
                  </a:lnTo>
                  <a:lnTo>
                    <a:pt x="127392" y="10938"/>
                  </a:lnTo>
                  <a:lnTo>
                    <a:pt x="130702" y="5285"/>
                  </a:lnTo>
                  <a:lnTo>
                    <a:pt x="129467" y="3354"/>
                  </a:lnTo>
                  <a:lnTo>
                    <a:pt x="122452" y="1209"/>
                  </a:lnTo>
                  <a:lnTo>
                    <a:pt x="106602" y="0"/>
                  </a:lnTo>
                  <a:lnTo>
                    <a:pt x="74788" y="7738"/>
                  </a:lnTo>
                  <a:lnTo>
                    <a:pt x="71026" y="10281"/>
                  </a:lnTo>
                  <a:lnTo>
                    <a:pt x="64022" y="18751"/>
                  </a:lnTo>
                  <a:lnTo>
                    <a:pt x="60204" y="26748"/>
                  </a:lnTo>
                  <a:lnTo>
                    <a:pt x="59187" y="30363"/>
                  </a:lnTo>
                  <a:lnTo>
                    <a:pt x="60878" y="40023"/>
                  </a:lnTo>
                  <a:lnTo>
                    <a:pt x="62810" y="45563"/>
                  </a:lnTo>
                  <a:lnTo>
                    <a:pt x="70602" y="54540"/>
                  </a:lnTo>
                  <a:lnTo>
                    <a:pt x="80062" y="63116"/>
                  </a:lnTo>
                  <a:lnTo>
                    <a:pt x="92396" y="78786"/>
                  </a:lnTo>
                  <a:lnTo>
                    <a:pt x="116054" y="97488"/>
                  </a:lnTo>
                  <a:lnTo>
                    <a:pt x="117587" y="100806"/>
                  </a:lnTo>
                  <a:lnTo>
                    <a:pt x="117548" y="104076"/>
                  </a:lnTo>
                  <a:lnTo>
                    <a:pt x="116466" y="107315"/>
                  </a:lnTo>
                  <a:lnTo>
                    <a:pt x="109618" y="113736"/>
                  </a:lnTo>
                  <a:lnTo>
                    <a:pt x="104829" y="116930"/>
                  </a:lnTo>
                  <a:lnTo>
                    <a:pt x="82919" y="121424"/>
                  </a:lnTo>
                  <a:lnTo>
                    <a:pt x="41584" y="121885"/>
                  </a:lnTo>
                  <a:lnTo>
                    <a:pt x="0" y="1137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491">
              <a:extLst>
                <a:ext uri="{FF2B5EF4-FFF2-40B4-BE49-F238E27FC236}">
                  <a16:creationId xmlns:a16="http://schemas.microsoft.com/office/drawing/2014/main" id="{30CB18D3-1638-1E81-8D94-83F82BE23944}"/>
                </a:ext>
              </a:extLst>
            </p:cNvPr>
            <p:cNvSpPr/>
            <p:nvPr>
              <p:custDataLst>
                <p:tags r:id="rId28"/>
              </p:custDataLst>
            </p:nvPr>
          </p:nvSpPr>
          <p:spPr>
            <a:xfrm>
              <a:off x="6206705" y="5163114"/>
              <a:ext cx="173785" cy="126634"/>
            </a:xfrm>
            <a:custGeom>
              <a:avLst/>
              <a:gdLst/>
              <a:ahLst/>
              <a:cxnLst/>
              <a:rect l="0" t="0" r="0" b="0"/>
              <a:pathLst>
                <a:path w="173785" h="126634">
                  <a:moveTo>
                    <a:pt x="41695" y="47061"/>
                  </a:moveTo>
                  <a:lnTo>
                    <a:pt x="41695" y="47061"/>
                  </a:lnTo>
                  <a:lnTo>
                    <a:pt x="54952" y="47061"/>
                  </a:lnTo>
                  <a:lnTo>
                    <a:pt x="60993" y="49883"/>
                  </a:lnTo>
                  <a:lnTo>
                    <a:pt x="67205" y="53606"/>
                  </a:lnTo>
                  <a:lnTo>
                    <a:pt x="77711" y="55703"/>
                  </a:lnTo>
                  <a:lnTo>
                    <a:pt x="119524" y="55450"/>
                  </a:lnTo>
                  <a:lnTo>
                    <a:pt x="160678" y="48374"/>
                  </a:lnTo>
                  <a:lnTo>
                    <a:pt x="165466" y="45820"/>
                  </a:lnTo>
                  <a:lnTo>
                    <a:pt x="168659" y="42001"/>
                  </a:lnTo>
                  <a:lnTo>
                    <a:pt x="173153" y="29334"/>
                  </a:lnTo>
                  <a:lnTo>
                    <a:pt x="173784" y="25718"/>
                  </a:lnTo>
                  <a:lnTo>
                    <a:pt x="172087" y="22249"/>
                  </a:lnTo>
                  <a:lnTo>
                    <a:pt x="159587" y="12311"/>
                  </a:lnTo>
                  <a:lnTo>
                    <a:pt x="139222" y="2293"/>
                  </a:lnTo>
                  <a:lnTo>
                    <a:pt x="109525" y="0"/>
                  </a:lnTo>
                  <a:lnTo>
                    <a:pt x="65010" y="7152"/>
                  </a:lnTo>
                  <a:lnTo>
                    <a:pt x="40725" y="16774"/>
                  </a:lnTo>
                  <a:lnTo>
                    <a:pt x="12117" y="39441"/>
                  </a:lnTo>
                  <a:lnTo>
                    <a:pt x="1064" y="65029"/>
                  </a:lnTo>
                  <a:lnTo>
                    <a:pt x="0" y="84680"/>
                  </a:lnTo>
                  <a:lnTo>
                    <a:pt x="1199" y="94365"/>
                  </a:lnTo>
                  <a:lnTo>
                    <a:pt x="8175" y="107949"/>
                  </a:lnTo>
                  <a:lnTo>
                    <a:pt x="24002" y="121546"/>
                  </a:lnTo>
                  <a:lnTo>
                    <a:pt x="29900" y="125293"/>
                  </a:lnTo>
                  <a:lnTo>
                    <a:pt x="47741" y="126633"/>
                  </a:lnTo>
                  <a:lnTo>
                    <a:pt x="86353" y="122647"/>
                  </a:lnTo>
                  <a:lnTo>
                    <a:pt x="127420" y="1137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6" name="SMARTInkShape-Group90">
            <a:extLst>
              <a:ext uri="{FF2B5EF4-FFF2-40B4-BE49-F238E27FC236}">
                <a16:creationId xmlns:a16="http://schemas.microsoft.com/office/drawing/2014/main" id="{2763DA2E-84A2-495F-C066-DA625CE6AB5E}"/>
              </a:ext>
            </a:extLst>
          </p:cNvPr>
          <p:cNvGrpSpPr/>
          <p:nvPr/>
        </p:nvGrpSpPr>
        <p:grpSpPr>
          <a:xfrm>
            <a:off x="4838700" y="5458610"/>
            <a:ext cx="1609726" cy="399266"/>
            <a:chOff x="4838700" y="5458610"/>
            <a:chExt cx="1609726" cy="399266"/>
          </a:xfrm>
        </p:grpSpPr>
        <p:sp>
          <p:nvSpPr>
            <p:cNvPr id="144" name="SMARTInkShape-492">
              <a:extLst>
                <a:ext uri="{FF2B5EF4-FFF2-40B4-BE49-F238E27FC236}">
                  <a16:creationId xmlns:a16="http://schemas.microsoft.com/office/drawing/2014/main" id="{2D7147B0-2111-38D6-A1E1-7F5BC0F68128}"/>
                </a:ext>
              </a:extLst>
            </p:cNvPr>
            <p:cNvSpPr/>
            <p:nvPr>
              <p:custDataLst>
                <p:tags r:id="rId5"/>
              </p:custDataLst>
            </p:nvPr>
          </p:nvSpPr>
          <p:spPr>
            <a:xfrm>
              <a:off x="6305550" y="5639192"/>
              <a:ext cx="142876" cy="199634"/>
            </a:xfrm>
            <a:custGeom>
              <a:avLst/>
              <a:gdLst/>
              <a:ahLst/>
              <a:cxnLst/>
              <a:rect l="0" t="0" r="0" b="0"/>
              <a:pathLst>
                <a:path w="142876" h="199634">
                  <a:moveTo>
                    <a:pt x="142875" y="9133"/>
                  </a:moveTo>
                  <a:lnTo>
                    <a:pt x="142875" y="9133"/>
                  </a:lnTo>
                  <a:lnTo>
                    <a:pt x="142875" y="932"/>
                  </a:lnTo>
                  <a:lnTo>
                    <a:pt x="141817" y="491"/>
                  </a:lnTo>
                  <a:lnTo>
                    <a:pt x="137819" y="0"/>
                  </a:lnTo>
                  <a:lnTo>
                    <a:pt x="132514" y="2605"/>
                  </a:lnTo>
                  <a:lnTo>
                    <a:pt x="102874" y="30210"/>
                  </a:lnTo>
                  <a:lnTo>
                    <a:pt x="70787" y="71878"/>
                  </a:lnTo>
                  <a:lnTo>
                    <a:pt x="39853" y="112819"/>
                  </a:lnTo>
                  <a:lnTo>
                    <a:pt x="7010" y="159061"/>
                  </a:lnTo>
                  <a:lnTo>
                    <a:pt x="2076" y="172560"/>
                  </a:lnTo>
                  <a:lnTo>
                    <a:pt x="0" y="1996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493">
              <a:extLst>
                <a:ext uri="{FF2B5EF4-FFF2-40B4-BE49-F238E27FC236}">
                  <a16:creationId xmlns:a16="http://schemas.microsoft.com/office/drawing/2014/main" id="{C16616D9-51C7-5116-2ECE-4A00BC795AF8}"/>
                </a:ext>
              </a:extLst>
            </p:cNvPr>
            <p:cNvSpPr/>
            <p:nvPr>
              <p:custDataLst>
                <p:tags r:id="rId6"/>
              </p:custDataLst>
            </p:nvPr>
          </p:nvSpPr>
          <p:spPr>
            <a:xfrm>
              <a:off x="6296025" y="5619750"/>
              <a:ext cx="66676" cy="76201"/>
            </a:xfrm>
            <a:custGeom>
              <a:avLst/>
              <a:gdLst/>
              <a:ahLst/>
              <a:cxnLst/>
              <a:rect l="0" t="0" r="0" b="0"/>
              <a:pathLst>
                <a:path w="66676" h="76201">
                  <a:moveTo>
                    <a:pt x="0" y="0"/>
                  </a:moveTo>
                  <a:lnTo>
                    <a:pt x="0" y="0"/>
                  </a:lnTo>
                  <a:lnTo>
                    <a:pt x="13257" y="0"/>
                  </a:lnTo>
                  <a:lnTo>
                    <a:pt x="15188" y="1058"/>
                  </a:lnTo>
                  <a:lnTo>
                    <a:pt x="16475" y="2822"/>
                  </a:lnTo>
                  <a:lnTo>
                    <a:pt x="35196" y="47245"/>
                  </a:lnTo>
                  <a:lnTo>
                    <a:pt x="50836" y="68964"/>
                  </a:lnTo>
                  <a:lnTo>
                    <a:pt x="66675"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494">
              <a:extLst>
                <a:ext uri="{FF2B5EF4-FFF2-40B4-BE49-F238E27FC236}">
                  <a16:creationId xmlns:a16="http://schemas.microsoft.com/office/drawing/2014/main" id="{9A5D65D4-3F48-A52F-DF50-82AA7335530C}"/>
                </a:ext>
              </a:extLst>
            </p:cNvPr>
            <p:cNvSpPr/>
            <p:nvPr>
              <p:custDataLst>
                <p:tags r:id="rId7"/>
              </p:custDataLst>
            </p:nvPr>
          </p:nvSpPr>
          <p:spPr>
            <a:xfrm>
              <a:off x="6193565" y="5460866"/>
              <a:ext cx="72169" cy="273185"/>
            </a:xfrm>
            <a:custGeom>
              <a:avLst/>
              <a:gdLst/>
              <a:ahLst/>
              <a:cxnLst/>
              <a:rect l="0" t="0" r="0" b="0"/>
              <a:pathLst>
                <a:path w="72169" h="273185">
                  <a:moveTo>
                    <a:pt x="54835" y="25534"/>
                  </a:moveTo>
                  <a:lnTo>
                    <a:pt x="54835" y="25534"/>
                  </a:lnTo>
                  <a:lnTo>
                    <a:pt x="62439" y="16872"/>
                  </a:lnTo>
                  <a:lnTo>
                    <a:pt x="72168" y="0"/>
                  </a:lnTo>
                  <a:lnTo>
                    <a:pt x="50992" y="43780"/>
                  </a:lnTo>
                  <a:lnTo>
                    <a:pt x="32940" y="87047"/>
                  </a:lnTo>
                  <a:lnTo>
                    <a:pt x="23183" y="122665"/>
                  </a:lnTo>
                  <a:lnTo>
                    <a:pt x="10405" y="167957"/>
                  </a:lnTo>
                  <a:lnTo>
                    <a:pt x="511" y="213749"/>
                  </a:lnTo>
                  <a:lnTo>
                    <a:pt x="0" y="233010"/>
                  </a:lnTo>
                  <a:lnTo>
                    <a:pt x="5661" y="254696"/>
                  </a:lnTo>
                  <a:lnTo>
                    <a:pt x="16735" y="273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495">
              <a:extLst>
                <a:ext uri="{FF2B5EF4-FFF2-40B4-BE49-F238E27FC236}">
                  <a16:creationId xmlns:a16="http://schemas.microsoft.com/office/drawing/2014/main" id="{8AFF564B-833B-76B2-846F-D670D0D5D266}"/>
                </a:ext>
              </a:extLst>
            </p:cNvPr>
            <p:cNvSpPr/>
            <p:nvPr>
              <p:custDataLst>
                <p:tags r:id="rId8"/>
              </p:custDataLst>
            </p:nvPr>
          </p:nvSpPr>
          <p:spPr>
            <a:xfrm>
              <a:off x="6002317" y="5597520"/>
              <a:ext cx="166354" cy="116040"/>
            </a:xfrm>
            <a:custGeom>
              <a:avLst/>
              <a:gdLst/>
              <a:ahLst/>
              <a:cxnLst/>
              <a:rect l="0" t="0" r="0" b="0"/>
              <a:pathLst>
                <a:path w="166354" h="116040">
                  <a:moveTo>
                    <a:pt x="36533" y="41280"/>
                  </a:moveTo>
                  <a:lnTo>
                    <a:pt x="36533" y="41280"/>
                  </a:lnTo>
                  <a:lnTo>
                    <a:pt x="46646" y="46336"/>
                  </a:lnTo>
                  <a:lnTo>
                    <a:pt x="85490" y="50217"/>
                  </a:lnTo>
                  <a:lnTo>
                    <a:pt x="113127" y="47808"/>
                  </a:lnTo>
                  <a:lnTo>
                    <a:pt x="135781" y="40392"/>
                  </a:lnTo>
                  <a:lnTo>
                    <a:pt x="161943" y="25288"/>
                  </a:lnTo>
                  <a:lnTo>
                    <a:pt x="166353" y="19003"/>
                  </a:lnTo>
                  <a:lnTo>
                    <a:pt x="165414" y="15845"/>
                  </a:lnTo>
                  <a:lnTo>
                    <a:pt x="158724" y="9514"/>
                  </a:lnTo>
                  <a:lnTo>
                    <a:pt x="132945" y="0"/>
                  </a:lnTo>
                  <a:lnTo>
                    <a:pt x="98496" y="592"/>
                  </a:lnTo>
                  <a:lnTo>
                    <a:pt x="66534" y="7470"/>
                  </a:lnTo>
                  <a:lnTo>
                    <a:pt x="25210" y="32738"/>
                  </a:lnTo>
                  <a:lnTo>
                    <a:pt x="10334" y="44892"/>
                  </a:lnTo>
                  <a:lnTo>
                    <a:pt x="3721" y="57349"/>
                  </a:lnTo>
                  <a:lnTo>
                    <a:pt x="0" y="81319"/>
                  </a:lnTo>
                  <a:lnTo>
                    <a:pt x="1594" y="88081"/>
                  </a:lnTo>
                  <a:lnTo>
                    <a:pt x="9010" y="98416"/>
                  </a:lnTo>
                  <a:lnTo>
                    <a:pt x="30142" y="110185"/>
                  </a:lnTo>
                  <a:lnTo>
                    <a:pt x="72272" y="116039"/>
                  </a:lnTo>
                  <a:lnTo>
                    <a:pt x="150833" y="984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496">
              <a:extLst>
                <a:ext uri="{FF2B5EF4-FFF2-40B4-BE49-F238E27FC236}">
                  <a16:creationId xmlns:a16="http://schemas.microsoft.com/office/drawing/2014/main" id="{520B8D60-1F3E-10A6-1023-31B93C797F17}"/>
                </a:ext>
              </a:extLst>
            </p:cNvPr>
            <p:cNvSpPr/>
            <p:nvPr>
              <p:custDataLst>
                <p:tags r:id="rId9"/>
              </p:custDataLst>
            </p:nvPr>
          </p:nvSpPr>
          <p:spPr>
            <a:xfrm>
              <a:off x="5867400" y="5591175"/>
              <a:ext cx="114301" cy="9526"/>
            </a:xfrm>
            <a:custGeom>
              <a:avLst/>
              <a:gdLst/>
              <a:ahLst/>
              <a:cxnLst/>
              <a:rect l="0" t="0" r="0" b="0"/>
              <a:pathLst>
                <a:path w="114301" h="9526">
                  <a:moveTo>
                    <a:pt x="0" y="9525"/>
                  </a:moveTo>
                  <a:lnTo>
                    <a:pt x="0" y="9525"/>
                  </a:lnTo>
                  <a:lnTo>
                    <a:pt x="5056" y="9525"/>
                  </a:lnTo>
                  <a:lnTo>
                    <a:pt x="40704" y="1324"/>
                  </a:lnTo>
                  <a:lnTo>
                    <a:pt x="82202" y="26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497">
              <a:extLst>
                <a:ext uri="{FF2B5EF4-FFF2-40B4-BE49-F238E27FC236}">
                  <a16:creationId xmlns:a16="http://schemas.microsoft.com/office/drawing/2014/main" id="{764F9380-47F6-D28D-2B74-F6AC9710BCBF}"/>
                </a:ext>
              </a:extLst>
            </p:cNvPr>
            <p:cNvSpPr/>
            <p:nvPr>
              <p:custDataLst>
                <p:tags r:id="rId10"/>
              </p:custDataLst>
            </p:nvPr>
          </p:nvSpPr>
          <p:spPr>
            <a:xfrm>
              <a:off x="5896499" y="5458610"/>
              <a:ext cx="85202" cy="256160"/>
            </a:xfrm>
            <a:custGeom>
              <a:avLst/>
              <a:gdLst/>
              <a:ahLst/>
              <a:cxnLst/>
              <a:rect l="0" t="0" r="0" b="0"/>
              <a:pathLst>
                <a:path w="85202" h="256160">
                  <a:moveTo>
                    <a:pt x="47101" y="18265"/>
                  </a:moveTo>
                  <a:lnTo>
                    <a:pt x="47101" y="18265"/>
                  </a:lnTo>
                  <a:lnTo>
                    <a:pt x="56233" y="0"/>
                  </a:lnTo>
                  <a:lnTo>
                    <a:pt x="56510" y="14618"/>
                  </a:lnTo>
                  <a:lnTo>
                    <a:pt x="38710" y="61855"/>
                  </a:lnTo>
                  <a:lnTo>
                    <a:pt x="22909" y="103655"/>
                  </a:lnTo>
                  <a:lnTo>
                    <a:pt x="14047" y="143509"/>
                  </a:lnTo>
                  <a:lnTo>
                    <a:pt x="3452" y="187016"/>
                  </a:lnTo>
                  <a:lnTo>
                    <a:pt x="0" y="231928"/>
                  </a:lnTo>
                  <a:lnTo>
                    <a:pt x="2531" y="243049"/>
                  </a:lnTo>
                  <a:lnTo>
                    <a:pt x="7722" y="253755"/>
                  </a:lnTo>
                  <a:lnTo>
                    <a:pt x="14078" y="255219"/>
                  </a:lnTo>
                  <a:lnTo>
                    <a:pt x="35404" y="256159"/>
                  </a:lnTo>
                  <a:lnTo>
                    <a:pt x="44724" y="253465"/>
                  </a:lnTo>
                  <a:lnTo>
                    <a:pt x="58744" y="243176"/>
                  </a:lnTo>
                  <a:lnTo>
                    <a:pt x="85201" y="2182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498">
              <a:extLst>
                <a:ext uri="{FF2B5EF4-FFF2-40B4-BE49-F238E27FC236}">
                  <a16:creationId xmlns:a16="http://schemas.microsoft.com/office/drawing/2014/main" id="{BE5EFE25-BD0D-8B13-004E-4FBA81BE154A}"/>
                </a:ext>
              </a:extLst>
            </p:cNvPr>
            <p:cNvSpPr/>
            <p:nvPr>
              <p:custDataLst>
                <p:tags r:id="rId11"/>
              </p:custDataLst>
            </p:nvPr>
          </p:nvSpPr>
          <p:spPr>
            <a:xfrm>
              <a:off x="5688828" y="5583135"/>
              <a:ext cx="207148" cy="137981"/>
            </a:xfrm>
            <a:custGeom>
              <a:avLst/>
              <a:gdLst/>
              <a:ahLst/>
              <a:cxnLst/>
              <a:rect l="0" t="0" r="0" b="0"/>
              <a:pathLst>
                <a:path w="207148" h="137981">
                  <a:moveTo>
                    <a:pt x="92847" y="36615"/>
                  </a:moveTo>
                  <a:lnTo>
                    <a:pt x="92847" y="36615"/>
                  </a:lnTo>
                  <a:lnTo>
                    <a:pt x="97903" y="36615"/>
                  </a:lnTo>
                  <a:lnTo>
                    <a:pt x="99392" y="35557"/>
                  </a:lnTo>
                  <a:lnTo>
                    <a:pt x="100386" y="33793"/>
                  </a:lnTo>
                  <a:lnTo>
                    <a:pt x="101979" y="23358"/>
                  </a:lnTo>
                  <a:lnTo>
                    <a:pt x="102338" y="9872"/>
                  </a:lnTo>
                  <a:lnTo>
                    <a:pt x="97304" y="3527"/>
                  </a:lnTo>
                  <a:lnTo>
                    <a:pt x="89184" y="743"/>
                  </a:lnTo>
                  <a:lnTo>
                    <a:pt x="84055" y="0"/>
                  </a:lnTo>
                  <a:lnTo>
                    <a:pt x="72712" y="4820"/>
                  </a:lnTo>
                  <a:lnTo>
                    <a:pt x="53240" y="20104"/>
                  </a:lnTo>
                  <a:lnTo>
                    <a:pt x="19411" y="66249"/>
                  </a:lnTo>
                  <a:lnTo>
                    <a:pt x="1201" y="107310"/>
                  </a:lnTo>
                  <a:lnTo>
                    <a:pt x="0" y="112320"/>
                  </a:lnTo>
                  <a:lnTo>
                    <a:pt x="1487" y="123531"/>
                  </a:lnTo>
                  <a:lnTo>
                    <a:pt x="5676" y="133453"/>
                  </a:lnTo>
                  <a:lnTo>
                    <a:pt x="8275" y="136098"/>
                  </a:lnTo>
                  <a:lnTo>
                    <a:pt x="11066" y="137863"/>
                  </a:lnTo>
                  <a:lnTo>
                    <a:pt x="15043" y="137980"/>
                  </a:lnTo>
                  <a:lnTo>
                    <a:pt x="42673" y="127823"/>
                  </a:lnTo>
                  <a:lnTo>
                    <a:pt x="61282" y="108795"/>
                  </a:lnTo>
                  <a:lnTo>
                    <a:pt x="94157" y="65426"/>
                  </a:lnTo>
                  <a:lnTo>
                    <a:pt x="107296" y="43442"/>
                  </a:lnTo>
                  <a:lnTo>
                    <a:pt x="111291" y="29452"/>
                  </a:lnTo>
                  <a:lnTo>
                    <a:pt x="101605" y="37903"/>
                  </a:lnTo>
                  <a:lnTo>
                    <a:pt x="80359" y="71932"/>
                  </a:lnTo>
                  <a:lnTo>
                    <a:pt x="79230" y="78152"/>
                  </a:lnTo>
                  <a:lnTo>
                    <a:pt x="82574" y="104618"/>
                  </a:lnTo>
                  <a:lnTo>
                    <a:pt x="84940" y="107350"/>
                  </a:lnTo>
                  <a:lnTo>
                    <a:pt x="93214" y="110387"/>
                  </a:lnTo>
                  <a:lnTo>
                    <a:pt x="139788" y="112495"/>
                  </a:lnTo>
                  <a:lnTo>
                    <a:pt x="158159" y="111615"/>
                  </a:lnTo>
                  <a:lnTo>
                    <a:pt x="173380" y="107695"/>
                  </a:lnTo>
                  <a:lnTo>
                    <a:pt x="207147" y="84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499">
              <a:extLst>
                <a:ext uri="{FF2B5EF4-FFF2-40B4-BE49-F238E27FC236}">
                  <a16:creationId xmlns:a16="http://schemas.microsoft.com/office/drawing/2014/main" id="{424A6373-453C-A884-32AE-82493C94E8A3}"/>
                </a:ext>
              </a:extLst>
            </p:cNvPr>
            <p:cNvSpPr/>
            <p:nvPr>
              <p:custDataLst>
                <p:tags r:id="rId12"/>
              </p:custDataLst>
            </p:nvPr>
          </p:nvSpPr>
          <p:spPr>
            <a:xfrm>
              <a:off x="5395010" y="5581650"/>
              <a:ext cx="319991" cy="123040"/>
            </a:xfrm>
            <a:custGeom>
              <a:avLst/>
              <a:gdLst/>
              <a:ahLst/>
              <a:cxnLst/>
              <a:rect l="0" t="0" r="0" b="0"/>
              <a:pathLst>
                <a:path w="319991" h="123040">
                  <a:moveTo>
                    <a:pt x="81865" y="47625"/>
                  </a:moveTo>
                  <a:lnTo>
                    <a:pt x="81865" y="47625"/>
                  </a:lnTo>
                  <a:lnTo>
                    <a:pt x="81865" y="42569"/>
                  </a:lnTo>
                  <a:lnTo>
                    <a:pt x="82923" y="41080"/>
                  </a:lnTo>
                  <a:lnTo>
                    <a:pt x="84687" y="40086"/>
                  </a:lnTo>
                  <a:lnTo>
                    <a:pt x="86921" y="39424"/>
                  </a:lnTo>
                  <a:lnTo>
                    <a:pt x="88410" y="37924"/>
                  </a:lnTo>
                  <a:lnTo>
                    <a:pt x="90066" y="33436"/>
                  </a:lnTo>
                  <a:lnTo>
                    <a:pt x="91274" y="20801"/>
                  </a:lnTo>
                  <a:lnTo>
                    <a:pt x="86300" y="14512"/>
                  </a:lnTo>
                  <a:lnTo>
                    <a:pt x="78191" y="11741"/>
                  </a:lnTo>
                  <a:lnTo>
                    <a:pt x="50682" y="9963"/>
                  </a:lnTo>
                  <a:lnTo>
                    <a:pt x="43086" y="12993"/>
                  </a:lnTo>
                  <a:lnTo>
                    <a:pt x="9169" y="44279"/>
                  </a:lnTo>
                  <a:lnTo>
                    <a:pt x="1930" y="59896"/>
                  </a:lnTo>
                  <a:lnTo>
                    <a:pt x="0" y="68506"/>
                  </a:lnTo>
                  <a:lnTo>
                    <a:pt x="830" y="76362"/>
                  </a:lnTo>
                  <a:lnTo>
                    <a:pt x="7396" y="90736"/>
                  </a:lnTo>
                  <a:lnTo>
                    <a:pt x="14548" y="98535"/>
                  </a:lnTo>
                  <a:lnTo>
                    <a:pt x="21255" y="102002"/>
                  </a:lnTo>
                  <a:lnTo>
                    <a:pt x="27763" y="103543"/>
                  </a:lnTo>
                  <a:lnTo>
                    <a:pt x="37006" y="98583"/>
                  </a:lnTo>
                  <a:lnTo>
                    <a:pt x="58750" y="78756"/>
                  </a:lnTo>
                  <a:lnTo>
                    <a:pt x="88150" y="36658"/>
                  </a:lnTo>
                  <a:lnTo>
                    <a:pt x="90963" y="19278"/>
                  </a:lnTo>
                  <a:lnTo>
                    <a:pt x="91306" y="11452"/>
                  </a:lnTo>
                  <a:lnTo>
                    <a:pt x="90275" y="11868"/>
                  </a:lnTo>
                  <a:lnTo>
                    <a:pt x="86308" y="15152"/>
                  </a:lnTo>
                  <a:lnTo>
                    <a:pt x="76197" y="46581"/>
                  </a:lnTo>
                  <a:lnTo>
                    <a:pt x="72847" y="81995"/>
                  </a:lnTo>
                  <a:lnTo>
                    <a:pt x="77546" y="101435"/>
                  </a:lnTo>
                  <a:lnTo>
                    <a:pt x="85590" y="111404"/>
                  </a:lnTo>
                  <a:lnTo>
                    <a:pt x="90698" y="115544"/>
                  </a:lnTo>
                  <a:lnTo>
                    <a:pt x="96221" y="117247"/>
                  </a:lnTo>
                  <a:lnTo>
                    <a:pt x="108001" y="116315"/>
                  </a:lnTo>
                  <a:lnTo>
                    <a:pt x="117470" y="112373"/>
                  </a:lnTo>
                  <a:lnTo>
                    <a:pt x="137229" y="96163"/>
                  </a:lnTo>
                  <a:lnTo>
                    <a:pt x="143513" y="87541"/>
                  </a:lnTo>
                  <a:lnTo>
                    <a:pt x="148423" y="79124"/>
                  </a:lnTo>
                  <a:lnTo>
                    <a:pt x="179466" y="40722"/>
                  </a:lnTo>
                  <a:lnTo>
                    <a:pt x="192866" y="30974"/>
                  </a:lnTo>
                  <a:lnTo>
                    <a:pt x="195024" y="31233"/>
                  </a:lnTo>
                  <a:lnTo>
                    <a:pt x="200244" y="34342"/>
                  </a:lnTo>
                  <a:lnTo>
                    <a:pt x="203270" y="42074"/>
                  </a:lnTo>
                  <a:lnTo>
                    <a:pt x="205211" y="74399"/>
                  </a:lnTo>
                  <a:lnTo>
                    <a:pt x="200492" y="99184"/>
                  </a:lnTo>
                  <a:lnTo>
                    <a:pt x="192390" y="114878"/>
                  </a:lnTo>
                  <a:lnTo>
                    <a:pt x="186373" y="119848"/>
                  </a:lnTo>
                  <a:lnTo>
                    <a:pt x="178943" y="123039"/>
                  </a:lnTo>
                  <a:lnTo>
                    <a:pt x="175105" y="120653"/>
                  </a:lnTo>
                  <a:lnTo>
                    <a:pt x="172601" y="118536"/>
                  </a:lnTo>
                  <a:lnTo>
                    <a:pt x="169817" y="110539"/>
                  </a:lnTo>
                  <a:lnTo>
                    <a:pt x="169074" y="105443"/>
                  </a:lnTo>
                  <a:lnTo>
                    <a:pt x="173895" y="94135"/>
                  </a:lnTo>
                  <a:lnTo>
                    <a:pt x="207353" y="50735"/>
                  </a:lnTo>
                  <a:lnTo>
                    <a:pt x="228055" y="31730"/>
                  </a:lnTo>
                  <a:lnTo>
                    <a:pt x="272801" y="10359"/>
                  </a:lnTo>
                  <a:lnTo>
                    <a:pt x="304839" y="1364"/>
                  </a:lnTo>
                  <a:lnTo>
                    <a:pt x="31999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500">
              <a:extLst>
                <a:ext uri="{FF2B5EF4-FFF2-40B4-BE49-F238E27FC236}">
                  <a16:creationId xmlns:a16="http://schemas.microsoft.com/office/drawing/2014/main" id="{CC1D8283-987B-F986-B9AA-CA60A8B6F902}"/>
                </a:ext>
              </a:extLst>
            </p:cNvPr>
            <p:cNvSpPr/>
            <p:nvPr>
              <p:custDataLst>
                <p:tags r:id="rId13"/>
              </p:custDataLst>
            </p:nvPr>
          </p:nvSpPr>
          <p:spPr>
            <a:xfrm>
              <a:off x="5276850" y="5592213"/>
              <a:ext cx="117883" cy="94213"/>
            </a:xfrm>
            <a:custGeom>
              <a:avLst/>
              <a:gdLst/>
              <a:ahLst/>
              <a:cxnLst/>
              <a:rect l="0" t="0" r="0" b="0"/>
              <a:pathLst>
                <a:path w="117883" h="94213">
                  <a:moveTo>
                    <a:pt x="0" y="94212"/>
                  </a:moveTo>
                  <a:lnTo>
                    <a:pt x="0" y="94212"/>
                  </a:lnTo>
                  <a:lnTo>
                    <a:pt x="5056" y="89156"/>
                  </a:lnTo>
                  <a:lnTo>
                    <a:pt x="19246" y="45307"/>
                  </a:lnTo>
                  <a:lnTo>
                    <a:pt x="32895" y="32613"/>
                  </a:lnTo>
                  <a:lnTo>
                    <a:pt x="70223" y="6842"/>
                  </a:lnTo>
                  <a:lnTo>
                    <a:pt x="104654" y="0"/>
                  </a:lnTo>
                  <a:lnTo>
                    <a:pt x="108928" y="1771"/>
                  </a:lnTo>
                  <a:lnTo>
                    <a:pt x="116498" y="9382"/>
                  </a:lnTo>
                  <a:lnTo>
                    <a:pt x="117882" y="15434"/>
                  </a:lnTo>
                  <a:lnTo>
                    <a:pt x="116597" y="30625"/>
                  </a:lnTo>
                  <a:lnTo>
                    <a:pt x="109677" y="45136"/>
                  </a:lnTo>
                  <a:lnTo>
                    <a:pt x="98487" y="58642"/>
                  </a:lnTo>
                  <a:lnTo>
                    <a:pt x="82930" y="71701"/>
                  </a:lnTo>
                  <a:lnTo>
                    <a:pt x="62611" y="78915"/>
                  </a:lnTo>
                  <a:lnTo>
                    <a:pt x="9525" y="846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501">
              <a:extLst>
                <a:ext uri="{FF2B5EF4-FFF2-40B4-BE49-F238E27FC236}">
                  <a16:creationId xmlns:a16="http://schemas.microsoft.com/office/drawing/2014/main" id="{C6774282-1B89-EB8F-0639-CA5C3FF370D5}"/>
                </a:ext>
              </a:extLst>
            </p:cNvPr>
            <p:cNvSpPr/>
            <p:nvPr>
              <p:custDataLst>
                <p:tags r:id="rId14"/>
              </p:custDataLst>
            </p:nvPr>
          </p:nvSpPr>
          <p:spPr>
            <a:xfrm>
              <a:off x="5277277" y="5611549"/>
              <a:ext cx="18624" cy="246327"/>
            </a:xfrm>
            <a:custGeom>
              <a:avLst/>
              <a:gdLst/>
              <a:ahLst/>
              <a:cxnLst/>
              <a:rect l="0" t="0" r="0" b="0"/>
              <a:pathLst>
                <a:path w="18624" h="246327">
                  <a:moveTo>
                    <a:pt x="18623" y="8201"/>
                  </a:moveTo>
                  <a:lnTo>
                    <a:pt x="18623" y="8201"/>
                  </a:lnTo>
                  <a:lnTo>
                    <a:pt x="18623" y="0"/>
                  </a:lnTo>
                  <a:lnTo>
                    <a:pt x="17565" y="15205"/>
                  </a:lnTo>
                  <a:lnTo>
                    <a:pt x="11084" y="53329"/>
                  </a:lnTo>
                  <a:lnTo>
                    <a:pt x="6864" y="90364"/>
                  </a:lnTo>
                  <a:lnTo>
                    <a:pt x="1013" y="136379"/>
                  </a:lnTo>
                  <a:lnTo>
                    <a:pt x="0" y="173650"/>
                  </a:lnTo>
                  <a:lnTo>
                    <a:pt x="6204" y="215508"/>
                  </a:lnTo>
                  <a:lnTo>
                    <a:pt x="9098"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502">
              <a:extLst>
                <a:ext uri="{FF2B5EF4-FFF2-40B4-BE49-F238E27FC236}">
                  <a16:creationId xmlns:a16="http://schemas.microsoft.com/office/drawing/2014/main" id="{56683D5C-954D-3BAA-713B-2631243F6F17}"/>
                </a:ext>
              </a:extLst>
            </p:cNvPr>
            <p:cNvSpPr/>
            <p:nvPr>
              <p:custDataLst>
                <p:tags r:id="rId15"/>
              </p:custDataLst>
            </p:nvPr>
          </p:nvSpPr>
          <p:spPr>
            <a:xfrm>
              <a:off x="5050972" y="5575720"/>
              <a:ext cx="142622" cy="127282"/>
            </a:xfrm>
            <a:custGeom>
              <a:avLst/>
              <a:gdLst/>
              <a:ahLst/>
              <a:cxnLst/>
              <a:rect l="0" t="0" r="0" b="0"/>
              <a:pathLst>
                <a:path w="142622" h="127282">
                  <a:moveTo>
                    <a:pt x="25853" y="72605"/>
                  </a:moveTo>
                  <a:lnTo>
                    <a:pt x="25853" y="72605"/>
                  </a:lnTo>
                  <a:lnTo>
                    <a:pt x="30909" y="72605"/>
                  </a:lnTo>
                  <a:lnTo>
                    <a:pt x="76621" y="60846"/>
                  </a:lnTo>
                  <a:lnTo>
                    <a:pt x="119400" y="46912"/>
                  </a:lnTo>
                  <a:lnTo>
                    <a:pt x="130224" y="40724"/>
                  </a:lnTo>
                  <a:lnTo>
                    <a:pt x="142268" y="26235"/>
                  </a:lnTo>
                  <a:lnTo>
                    <a:pt x="142621" y="20525"/>
                  </a:lnTo>
                  <a:lnTo>
                    <a:pt x="137370" y="8536"/>
                  </a:lnTo>
                  <a:lnTo>
                    <a:pt x="130889" y="4492"/>
                  </a:lnTo>
                  <a:lnTo>
                    <a:pt x="112400" y="0"/>
                  </a:lnTo>
                  <a:lnTo>
                    <a:pt x="83246" y="2526"/>
                  </a:lnTo>
                  <a:lnTo>
                    <a:pt x="39463" y="27012"/>
                  </a:lnTo>
                  <a:lnTo>
                    <a:pt x="16363" y="47924"/>
                  </a:lnTo>
                  <a:lnTo>
                    <a:pt x="3403" y="72700"/>
                  </a:lnTo>
                  <a:lnTo>
                    <a:pt x="0" y="87111"/>
                  </a:lnTo>
                  <a:lnTo>
                    <a:pt x="1310" y="100572"/>
                  </a:lnTo>
                  <a:lnTo>
                    <a:pt x="3142" y="107124"/>
                  </a:lnTo>
                  <a:lnTo>
                    <a:pt x="7537" y="112551"/>
                  </a:lnTo>
                  <a:lnTo>
                    <a:pt x="20888" y="121403"/>
                  </a:lnTo>
                  <a:lnTo>
                    <a:pt x="46254" y="127281"/>
                  </a:lnTo>
                  <a:lnTo>
                    <a:pt x="92706" y="121890"/>
                  </a:lnTo>
                  <a:lnTo>
                    <a:pt x="140153" y="1202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503">
              <a:extLst>
                <a:ext uri="{FF2B5EF4-FFF2-40B4-BE49-F238E27FC236}">
                  <a16:creationId xmlns:a16="http://schemas.microsoft.com/office/drawing/2014/main" id="{BBBD548E-5665-77AF-56B2-CD61A5C8EEA9}"/>
                </a:ext>
              </a:extLst>
            </p:cNvPr>
            <p:cNvSpPr/>
            <p:nvPr>
              <p:custDataLst>
                <p:tags r:id="rId16"/>
              </p:custDataLst>
            </p:nvPr>
          </p:nvSpPr>
          <p:spPr>
            <a:xfrm>
              <a:off x="4838700" y="5566715"/>
              <a:ext cx="145347" cy="148286"/>
            </a:xfrm>
            <a:custGeom>
              <a:avLst/>
              <a:gdLst/>
              <a:ahLst/>
              <a:cxnLst/>
              <a:rect l="0" t="0" r="0" b="0"/>
              <a:pathLst>
                <a:path w="145347" h="148286">
                  <a:moveTo>
                    <a:pt x="123825" y="14935"/>
                  </a:moveTo>
                  <a:lnTo>
                    <a:pt x="123825" y="14935"/>
                  </a:lnTo>
                  <a:lnTo>
                    <a:pt x="128881" y="9879"/>
                  </a:lnTo>
                  <a:lnTo>
                    <a:pt x="134186" y="7396"/>
                  </a:lnTo>
                  <a:lnTo>
                    <a:pt x="141158" y="5802"/>
                  </a:lnTo>
                  <a:lnTo>
                    <a:pt x="141730" y="4614"/>
                  </a:lnTo>
                  <a:lnTo>
                    <a:pt x="142367" y="470"/>
                  </a:lnTo>
                  <a:lnTo>
                    <a:pt x="139361" y="0"/>
                  </a:lnTo>
                  <a:lnTo>
                    <a:pt x="114547" y="6850"/>
                  </a:lnTo>
                  <a:lnTo>
                    <a:pt x="71505" y="24586"/>
                  </a:lnTo>
                  <a:lnTo>
                    <a:pt x="45949" y="40352"/>
                  </a:lnTo>
                  <a:lnTo>
                    <a:pt x="41588" y="46692"/>
                  </a:lnTo>
                  <a:lnTo>
                    <a:pt x="42542" y="49865"/>
                  </a:lnTo>
                  <a:lnTo>
                    <a:pt x="49247" y="56212"/>
                  </a:lnTo>
                  <a:lnTo>
                    <a:pt x="79653" y="72085"/>
                  </a:lnTo>
                  <a:lnTo>
                    <a:pt x="122163" y="93447"/>
                  </a:lnTo>
                  <a:lnTo>
                    <a:pt x="141292" y="102057"/>
                  </a:lnTo>
                  <a:lnTo>
                    <a:pt x="144995" y="104767"/>
                  </a:lnTo>
                  <a:lnTo>
                    <a:pt x="145346" y="108689"/>
                  </a:lnTo>
                  <a:lnTo>
                    <a:pt x="140093" y="118693"/>
                  </a:lnTo>
                  <a:lnTo>
                    <a:pt x="133525" y="124549"/>
                  </a:lnTo>
                  <a:lnTo>
                    <a:pt x="94685" y="136222"/>
                  </a:lnTo>
                  <a:lnTo>
                    <a:pt x="58159" y="144241"/>
                  </a:lnTo>
                  <a:lnTo>
                    <a:pt x="0" y="148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1906186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Home Prices</a:t>
                </a:r>
              </a:p>
              <a:p>
                <a:endParaRPr lang="en-US" dirty="0">
                  <a:solidFill>
                    <a:schemeClr val="accent4">
                      <a:lumMod val="50000"/>
                    </a:schemeClr>
                  </a:solidFill>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4</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110"/>
                <a:stretch>
                  <a:fillRect l="-1481" t="-1169"/>
                </a:stretch>
              </a:blipFill>
            </p:spPr>
            <p:txBody>
              <a:bodyPr/>
              <a:lstStyle/>
              <a:p>
                <a:r>
                  <a:rPr lang="en-US">
                    <a:noFill/>
                  </a:rPr>
                  <a:t> </a:t>
                </a:r>
              </a:p>
            </p:txBody>
          </p:sp>
        </mc:Fallback>
      </mc:AlternateContent>
      <p:grpSp>
        <p:nvGrpSpPr>
          <p:cNvPr id="266" name="SMARTInkShape-Group162">
            <a:extLst>
              <a:ext uri="{FF2B5EF4-FFF2-40B4-BE49-F238E27FC236}">
                <a16:creationId xmlns:a16="http://schemas.microsoft.com/office/drawing/2014/main" id="{54E701A5-F4A5-B959-50A6-37D51A55D1E5}"/>
              </a:ext>
            </a:extLst>
          </p:cNvPr>
          <p:cNvGrpSpPr/>
          <p:nvPr/>
        </p:nvGrpSpPr>
        <p:grpSpPr>
          <a:xfrm>
            <a:off x="2715171" y="1285995"/>
            <a:ext cx="368885" cy="218956"/>
            <a:chOff x="2715171" y="1285995"/>
            <a:chExt cx="368885" cy="218956"/>
          </a:xfrm>
        </p:grpSpPr>
        <p:sp>
          <p:nvSpPr>
            <p:cNvPr id="264" name="SMARTInkShape-815">
              <a:extLst>
                <a:ext uri="{FF2B5EF4-FFF2-40B4-BE49-F238E27FC236}">
                  <a16:creationId xmlns:a16="http://schemas.microsoft.com/office/drawing/2014/main" id="{2D54394B-5EA2-9FD0-076C-3683BC8777D3}"/>
                </a:ext>
              </a:extLst>
            </p:cNvPr>
            <p:cNvSpPr/>
            <p:nvPr>
              <p:custDataLst>
                <p:tags r:id="rId107"/>
              </p:custDataLst>
            </p:nvPr>
          </p:nvSpPr>
          <p:spPr>
            <a:xfrm>
              <a:off x="2715171" y="1391045"/>
              <a:ext cx="361405" cy="18655"/>
            </a:xfrm>
            <a:custGeom>
              <a:avLst/>
              <a:gdLst/>
              <a:ahLst/>
              <a:cxnLst/>
              <a:rect l="0" t="0" r="0" b="0"/>
              <a:pathLst>
                <a:path w="361405" h="18655">
                  <a:moveTo>
                    <a:pt x="47079" y="9130"/>
                  </a:moveTo>
                  <a:lnTo>
                    <a:pt x="47079" y="9130"/>
                  </a:lnTo>
                  <a:lnTo>
                    <a:pt x="23376" y="9130"/>
                  </a:lnTo>
                  <a:lnTo>
                    <a:pt x="17847" y="11952"/>
                  </a:lnTo>
                  <a:lnTo>
                    <a:pt x="11862" y="15676"/>
                  </a:lnTo>
                  <a:lnTo>
                    <a:pt x="0" y="18539"/>
                  </a:lnTo>
                  <a:lnTo>
                    <a:pt x="39275" y="18645"/>
                  </a:lnTo>
                  <a:lnTo>
                    <a:pt x="76752" y="18652"/>
                  </a:lnTo>
                  <a:lnTo>
                    <a:pt x="116314" y="18654"/>
                  </a:lnTo>
                  <a:lnTo>
                    <a:pt x="160003" y="12109"/>
                  </a:lnTo>
                  <a:lnTo>
                    <a:pt x="202029" y="9718"/>
                  </a:lnTo>
                  <a:lnTo>
                    <a:pt x="245726" y="9246"/>
                  </a:lnTo>
                  <a:lnTo>
                    <a:pt x="292536" y="2607"/>
                  </a:lnTo>
                  <a:lnTo>
                    <a:pt x="340014" y="0"/>
                  </a:lnTo>
                  <a:lnTo>
                    <a:pt x="349428" y="2603"/>
                  </a:lnTo>
                  <a:lnTo>
                    <a:pt x="361404" y="91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816">
              <a:extLst>
                <a:ext uri="{FF2B5EF4-FFF2-40B4-BE49-F238E27FC236}">
                  <a16:creationId xmlns:a16="http://schemas.microsoft.com/office/drawing/2014/main" id="{74FEFBBE-168E-A75F-2639-C87605FE2EC0}"/>
                </a:ext>
              </a:extLst>
            </p:cNvPr>
            <p:cNvSpPr/>
            <p:nvPr>
              <p:custDataLst>
                <p:tags r:id="rId108"/>
              </p:custDataLst>
            </p:nvPr>
          </p:nvSpPr>
          <p:spPr>
            <a:xfrm>
              <a:off x="2971800" y="1285995"/>
              <a:ext cx="112256" cy="218956"/>
            </a:xfrm>
            <a:custGeom>
              <a:avLst/>
              <a:gdLst/>
              <a:ahLst/>
              <a:cxnLst/>
              <a:rect l="0" t="0" r="0" b="0"/>
              <a:pathLst>
                <a:path w="112256" h="218956">
                  <a:moveTo>
                    <a:pt x="19050" y="37980"/>
                  </a:moveTo>
                  <a:lnTo>
                    <a:pt x="19050" y="37980"/>
                  </a:lnTo>
                  <a:lnTo>
                    <a:pt x="19050" y="29779"/>
                  </a:lnTo>
                  <a:lnTo>
                    <a:pt x="12504" y="21112"/>
                  </a:lnTo>
                  <a:lnTo>
                    <a:pt x="10850" y="15314"/>
                  </a:lnTo>
                  <a:lnTo>
                    <a:pt x="9349" y="13344"/>
                  </a:lnTo>
                  <a:lnTo>
                    <a:pt x="1440" y="9924"/>
                  </a:lnTo>
                  <a:lnTo>
                    <a:pt x="640" y="6813"/>
                  </a:lnTo>
                  <a:lnTo>
                    <a:pt x="37" y="286"/>
                  </a:lnTo>
                  <a:lnTo>
                    <a:pt x="5067" y="0"/>
                  </a:lnTo>
                  <a:lnTo>
                    <a:pt x="10366" y="2756"/>
                  </a:lnTo>
                  <a:lnTo>
                    <a:pt x="51204" y="30880"/>
                  </a:lnTo>
                  <a:lnTo>
                    <a:pt x="69970" y="37993"/>
                  </a:lnTo>
                  <a:lnTo>
                    <a:pt x="87877" y="52565"/>
                  </a:lnTo>
                  <a:lnTo>
                    <a:pt x="100356" y="71347"/>
                  </a:lnTo>
                  <a:lnTo>
                    <a:pt x="111232" y="102779"/>
                  </a:lnTo>
                  <a:lnTo>
                    <a:pt x="112255" y="109755"/>
                  </a:lnTo>
                  <a:lnTo>
                    <a:pt x="110820" y="116521"/>
                  </a:lnTo>
                  <a:lnTo>
                    <a:pt x="98688" y="136158"/>
                  </a:lnTo>
                  <a:lnTo>
                    <a:pt x="55743" y="182139"/>
                  </a:lnTo>
                  <a:lnTo>
                    <a:pt x="12168" y="214073"/>
                  </a:lnTo>
                  <a:lnTo>
                    <a:pt x="0" y="2189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0" name="SMARTInkShape-Group163">
            <a:extLst>
              <a:ext uri="{FF2B5EF4-FFF2-40B4-BE49-F238E27FC236}">
                <a16:creationId xmlns:a16="http://schemas.microsoft.com/office/drawing/2014/main" id="{1913FD10-D9ED-CDD8-7038-1CE5D38C8ED3}"/>
              </a:ext>
            </a:extLst>
          </p:cNvPr>
          <p:cNvGrpSpPr/>
          <p:nvPr/>
        </p:nvGrpSpPr>
        <p:grpSpPr>
          <a:xfrm>
            <a:off x="3355143" y="1135705"/>
            <a:ext cx="531058" cy="328826"/>
            <a:chOff x="3355143" y="1135705"/>
            <a:chExt cx="531058" cy="328826"/>
          </a:xfrm>
        </p:grpSpPr>
        <p:sp>
          <p:nvSpPr>
            <p:cNvPr id="267" name="SMARTInkShape-817">
              <a:extLst>
                <a:ext uri="{FF2B5EF4-FFF2-40B4-BE49-F238E27FC236}">
                  <a16:creationId xmlns:a16="http://schemas.microsoft.com/office/drawing/2014/main" id="{CEC7924A-8D29-966E-B141-17CB4050049C}"/>
                </a:ext>
              </a:extLst>
            </p:cNvPr>
            <p:cNvSpPr/>
            <p:nvPr>
              <p:custDataLst>
                <p:tags r:id="rId104"/>
              </p:custDataLst>
            </p:nvPr>
          </p:nvSpPr>
          <p:spPr>
            <a:xfrm>
              <a:off x="3355143" y="1316327"/>
              <a:ext cx="197683" cy="148204"/>
            </a:xfrm>
            <a:custGeom>
              <a:avLst/>
              <a:gdLst/>
              <a:ahLst/>
              <a:cxnLst/>
              <a:rect l="0" t="0" r="0" b="0"/>
              <a:pathLst>
                <a:path w="197683" h="148204">
                  <a:moveTo>
                    <a:pt x="111957" y="64798"/>
                  </a:moveTo>
                  <a:lnTo>
                    <a:pt x="111957" y="64798"/>
                  </a:lnTo>
                  <a:lnTo>
                    <a:pt x="111957" y="59741"/>
                  </a:lnTo>
                  <a:lnTo>
                    <a:pt x="110899" y="58252"/>
                  </a:lnTo>
                  <a:lnTo>
                    <a:pt x="109135" y="57259"/>
                  </a:lnTo>
                  <a:lnTo>
                    <a:pt x="106901" y="56597"/>
                  </a:lnTo>
                  <a:lnTo>
                    <a:pt x="105411" y="55097"/>
                  </a:lnTo>
                  <a:lnTo>
                    <a:pt x="102548" y="46175"/>
                  </a:lnTo>
                  <a:lnTo>
                    <a:pt x="111923" y="45749"/>
                  </a:lnTo>
                  <a:lnTo>
                    <a:pt x="102823" y="45748"/>
                  </a:lnTo>
                  <a:lnTo>
                    <a:pt x="102548" y="40691"/>
                  </a:lnTo>
                  <a:lnTo>
                    <a:pt x="99661" y="35387"/>
                  </a:lnTo>
                  <a:lnTo>
                    <a:pt x="95909" y="29501"/>
                  </a:lnTo>
                  <a:lnTo>
                    <a:pt x="93500" y="17099"/>
                  </a:lnTo>
                  <a:lnTo>
                    <a:pt x="93302" y="13949"/>
                  </a:lnTo>
                  <a:lnTo>
                    <a:pt x="91054" y="10790"/>
                  </a:lnTo>
                  <a:lnTo>
                    <a:pt x="82911" y="4459"/>
                  </a:lnTo>
                  <a:lnTo>
                    <a:pt x="71483" y="0"/>
                  </a:lnTo>
                  <a:lnTo>
                    <a:pt x="61865" y="1779"/>
                  </a:lnTo>
                  <a:lnTo>
                    <a:pt x="50536" y="7156"/>
                  </a:lnTo>
                  <a:lnTo>
                    <a:pt x="24794" y="28763"/>
                  </a:lnTo>
                  <a:lnTo>
                    <a:pt x="10700" y="57562"/>
                  </a:lnTo>
                  <a:lnTo>
                    <a:pt x="1992" y="85585"/>
                  </a:lnTo>
                  <a:lnTo>
                    <a:pt x="0" y="117053"/>
                  </a:lnTo>
                  <a:lnTo>
                    <a:pt x="3284" y="129650"/>
                  </a:lnTo>
                  <a:lnTo>
                    <a:pt x="11084" y="142692"/>
                  </a:lnTo>
                  <a:lnTo>
                    <a:pt x="15075" y="145302"/>
                  </a:lnTo>
                  <a:lnTo>
                    <a:pt x="25153" y="148203"/>
                  </a:lnTo>
                  <a:lnTo>
                    <a:pt x="36689" y="146669"/>
                  </a:lnTo>
                  <a:lnTo>
                    <a:pt x="42728" y="144779"/>
                  </a:lnTo>
                  <a:lnTo>
                    <a:pt x="52261" y="137034"/>
                  </a:lnTo>
                  <a:lnTo>
                    <a:pt x="60025" y="125478"/>
                  </a:lnTo>
                  <a:lnTo>
                    <a:pt x="70811" y="97833"/>
                  </a:lnTo>
                  <a:lnTo>
                    <a:pt x="71827" y="93171"/>
                  </a:lnTo>
                  <a:lnTo>
                    <a:pt x="88668" y="64353"/>
                  </a:lnTo>
                  <a:lnTo>
                    <a:pt x="92069" y="49423"/>
                  </a:lnTo>
                  <a:lnTo>
                    <a:pt x="92349" y="49257"/>
                  </a:lnTo>
                  <a:lnTo>
                    <a:pt x="92659" y="51893"/>
                  </a:lnTo>
                  <a:lnTo>
                    <a:pt x="84684" y="81491"/>
                  </a:lnTo>
                  <a:lnTo>
                    <a:pt x="84698" y="118268"/>
                  </a:lnTo>
                  <a:lnTo>
                    <a:pt x="88553" y="130190"/>
                  </a:lnTo>
                  <a:lnTo>
                    <a:pt x="96673" y="142852"/>
                  </a:lnTo>
                  <a:lnTo>
                    <a:pt x="100709" y="144351"/>
                  </a:lnTo>
                  <a:lnTo>
                    <a:pt x="110838" y="143194"/>
                  </a:lnTo>
                  <a:lnTo>
                    <a:pt x="128442" y="136592"/>
                  </a:lnTo>
                  <a:lnTo>
                    <a:pt x="171042" y="105407"/>
                  </a:lnTo>
                  <a:lnTo>
                    <a:pt x="197682" y="83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818">
              <a:extLst>
                <a:ext uri="{FF2B5EF4-FFF2-40B4-BE49-F238E27FC236}">
                  <a16:creationId xmlns:a16="http://schemas.microsoft.com/office/drawing/2014/main" id="{77744D0D-49CF-74C9-0970-078FD158E63F}"/>
                </a:ext>
              </a:extLst>
            </p:cNvPr>
            <p:cNvSpPr/>
            <p:nvPr>
              <p:custDataLst>
                <p:tags r:id="rId105"/>
              </p:custDataLst>
            </p:nvPr>
          </p:nvSpPr>
          <p:spPr>
            <a:xfrm>
              <a:off x="3615935" y="1193945"/>
              <a:ext cx="89291" cy="268246"/>
            </a:xfrm>
            <a:custGeom>
              <a:avLst/>
              <a:gdLst/>
              <a:ahLst/>
              <a:cxnLst/>
              <a:rect l="0" t="0" r="0" b="0"/>
              <a:pathLst>
                <a:path w="89291" h="268246">
                  <a:moveTo>
                    <a:pt x="60715" y="206230"/>
                  </a:moveTo>
                  <a:lnTo>
                    <a:pt x="60715" y="206230"/>
                  </a:lnTo>
                  <a:lnTo>
                    <a:pt x="65771" y="201173"/>
                  </a:lnTo>
                  <a:lnTo>
                    <a:pt x="71076" y="198691"/>
                  </a:lnTo>
                  <a:lnTo>
                    <a:pt x="73972" y="198029"/>
                  </a:lnTo>
                  <a:lnTo>
                    <a:pt x="75903" y="196529"/>
                  </a:lnTo>
                  <a:lnTo>
                    <a:pt x="85972" y="173990"/>
                  </a:lnTo>
                  <a:lnTo>
                    <a:pt x="87815" y="166148"/>
                  </a:lnTo>
                  <a:lnTo>
                    <a:pt x="85813" y="156313"/>
                  </a:lnTo>
                  <a:lnTo>
                    <a:pt x="83797" y="150727"/>
                  </a:lnTo>
                  <a:lnTo>
                    <a:pt x="81395" y="147003"/>
                  </a:lnTo>
                  <a:lnTo>
                    <a:pt x="75904" y="142865"/>
                  </a:lnTo>
                  <a:lnTo>
                    <a:pt x="61805" y="135479"/>
                  </a:lnTo>
                  <a:lnTo>
                    <a:pt x="56150" y="135780"/>
                  </a:lnTo>
                  <a:lnTo>
                    <a:pt x="20550" y="157023"/>
                  </a:lnTo>
                  <a:lnTo>
                    <a:pt x="11115" y="168838"/>
                  </a:lnTo>
                  <a:lnTo>
                    <a:pt x="0" y="198726"/>
                  </a:lnTo>
                  <a:lnTo>
                    <a:pt x="862" y="230935"/>
                  </a:lnTo>
                  <a:lnTo>
                    <a:pt x="7821" y="257177"/>
                  </a:lnTo>
                  <a:lnTo>
                    <a:pt x="11694" y="262420"/>
                  </a:lnTo>
                  <a:lnTo>
                    <a:pt x="21642" y="268245"/>
                  </a:lnTo>
                  <a:lnTo>
                    <a:pt x="27259" y="267682"/>
                  </a:lnTo>
                  <a:lnTo>
                    <a:pt x="44216" y="257834"/>
                  </a:lnTo>
                  <a:lnTo>
                    <a:pt x="52677" y="251037"/>
                  </a:lnTo>
                  <a:lnTo>
                    <a:pt x="73277" y="215238"/>
                  </a:lnTo>
                  <a:lnTo>
                    <a:pt x="84075" y="179736"/>
                  </a:lnTo>
                  <a:lnTo>
                    <a:pt x="87745" y="142406"/>
                  </a:lnTo>
                  <a:lnTo>
                    <a:pt x="87774" y="102417"/>
                  </a:lnTo>
                  <a:lnTo>
                    <a:pt x="84030" y="69074"/>
                  </a:lnTo>
                  <a:lnTo>
                    <a:pt x="81029" y="29772"/>
                  </a:lnTo>
                  <a:lnTo>
                    <a:pt x="79876" y="73"/>
                  </a:lnTo>
                  <a:lnTo>
                    <a:pt x="80897" y="0"/>
                  </a:lnTo>
                  <a:lnTo>
                    <a:pt x="89290" y="62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819">
              <a:extLst>
                <a:ext uri="{FF2B5EF4-FFF2-40B4-BE49-F238E27FC236}">
                  <a16:creationId xmlns:a16="http://schemas.microsoft.com/office/drawing/2014/main" id="{82639C59-5E3D-244F-59AA-E677E3536FDB}"/>
                </a:ext>
              </a:extLst>
            </p:cNvPr>
            <p:cNvSpPr/>
            <p:nvPr>
              <p:custDataLst>
                <p:tags r:id="rId106"/>
              </p:custDataLst>
            </p:nvPr>
          </p:nvSpPr>
          <p:spPr>
            <a:xfrm>
              <a:off x="3784929" y="1135705"/>
              <a:ext cx="101272" cy="303274"/>
            </a:xfrm>
            <a:custGeom>
              <a:avLst/>
              <a:gdLst/>
              <a:ahLst/>
              <a:cxnLst/>
              <a:rect l="0" t="0" r="0" b="0"/>
              <a:pathLst>
                <a:path w="101272" h="303274">
                  <a:moveTo>
                    <a:pt x="53646" y="235895"/>
                  </a:moveTo>
                  <a:lnTo>
                    <a:pt x="53646" y="235895"/>
                  </a:lnTo>
                  <a:lnTo>
                    <a:pt x="53646" y="230838"/>
                  </a:lnTo>
                  <a:lnTo>
                    <a:pt x="56468" y="225534"/>
                  </a:lnTo>
                  <a:lnTo>
                    <a:pt x="61847" y="218561"/>
                  </a:lnTo>
                  <a:lnTo>
                    <a:pt x="62909" y="209580"/>
                  </a:lnTo>
                  <a:lnTo>
                    <a:pt x="63137" y="189443"/>
                  </a:lnTo>
                  <a:lnTo>
                    <a:pt x="62090" y="185877"/>
                  </a:lnTo>
                  <a:lnTo>
                    <a:pt x="60334" y="183500"/>
                  </a:lnTo>
                  <a:lnTo>
                    <a:pt x="54037" y="179023"/>
                  </a:lnTo>
                  <a:lnTo>
                    <a:pt x="43649" y="183884"/>
                  </a:lnTo>
                  <a:lnTo>
                    <a:pt x="8876" y="222601"/>
                  </a:lnTo>
                  <a:lnTo>
                    <a:pt x="1998" y="241276"/>
                  </a:lnTo>
                  <a:lnTo>
                    <a:pt x="0" y="261570"/>
                  </a:lnTo>
                  <a:lnTo>
                    <a:pt x="2639" y="277645"/>
                  </a:lnTo>
                  <a:lnTo>
                    <a:pt x="15132" y="298595"/>
                  </a:lnTo>
                  <a:lnTo>
                    <a:pt x="20562" y="302037"/>
                  </a:lnTo>
                  <a:lnTo>
                    <a:pt x="26298" y="303273"/>
                  </a:lnTo>
                  <a:lnTo>
                    <a:pt x="32239" y="303039"/>
                  </a:lnTo>
                  <a:lnTo>
                    <a:pt x="44485" y="297134"/>
                  </a:lnTo>
                  <a:lnTo>
                    <a:pt x="50714" y="292596"/>
                  </a:lnTo>
                  <a:lnTo>
                    <a:pt x="74861" y="249408"/>
                  </a:lnTo>
                  <a:lnTo>
                    <a:pt x="86272" y="215910"/>
                  </a:lnTo>
                  <a:lnTo>
                    <a:pt x="90125" y="173412"/>
                  </a:lnTo>
                  <a:lnTo>
                    <a:pt x="92324" y="128364"/>
                  </a:lnTo>
                  <a:lnTo>
                    <a:pt x="98149" y="88793"/>
                  </a:lnTo>
                  <a:lnTo>
                    <a:pt x="100655" y="46442"/>
                  </a:lnTo>
                  <a:lnTo>
                    <a:pt x="101261" y="0"/>
                  </a:lnTo>
                  <a:lnTo>
                    <a:pt x="101271" y="72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1" name="SMARTInkShape-820">
            <a:extLst>
              <a:ext uri="{FF2B5EF4-FFF2-40B4-BE49-F238E27FC236}">
                <a16:creationId xmlns:a16="http://schemas.microsoft.com/office/drawing/2014/main" id="{EF4348BA-F966-57AB-6B8F-373240DB409E}"/>
              </a:ext>
            </a:extLst>
          </p:cNvPr>
          <p:cNvSpPr/>
          <p:nvPr>
            <p:custDataLst>
              <p:tags r:id="rId1"/>
            </p:custDataLst>
          </p:nvPr>
        </p:nvSpPr>
        <p:spPr>
          <a:xfrm>
            <a:off x="4228495" y="1338477"/>
            <a:ext cx="250140" cy="115910"/>
          </a:xfrm>
          <a:custGeom>
            <a:avLst/>
            <a:gdLst/>
            <a:ahLst/>
            <a:cxnLst/>
            <a:rect l="0" t="0" r="0" b="0"/>
            <a:pathLst>
              <a:path w="250140" h="115910">
                <a:moveTo>
                  <a:pt x="86330" y="42648"/>
                </a:moveTo>
                <a:lnTo>
                  <a:pt x="86330" y="42648"/>
                </a:lnTo>
                <a:lnTo>
                  <a:pt x="86330" y="37591"/>
                </a:lnTo>
                <a:lnTo>
                  <a:pt x="89152" y="32287"/>
                </a:lnTo>
                <a:lnTo>
                  <a:pt x="94531" y="25314"/>
                </a:lnTo>
                <a:lnTo>
                  <a:pt x="98089" y="24361"/>
                </a:lnTo>
                <a:lnTo>
                  <a:pt x="101081" y="23937"/>
                </a:lnTo>
                <a:lnTo>
                  <a:pt x="96120" y="23611"/>
                </a:lnTo>
                <a:lnTo>
                  <a:pt x="95878" y="10342"/>
                </a:lnTo>
                <a:lnTo>
                  <a:pt x="94812" y="8410"/>
                </a:lnTo>
                <a:lnTo>
                  <a:pt x="93044" y="7123"/>
                </a:lnTo>
                <a:lnTo>
                  <a:pt x="88255" y="4634"/>
                </a:lnTo>
                <a:lnTo>
                  <a:pt x="82600" y="0"/>
                </a:lnTo>
                <a:lnTo>
                  <a:pt x="78551" y="458"/>
                </a:lnTo>
                <a:lnTo>
                  <a:pt x="38105" y="27808"/>
                </a:lnTo>
                <a:lnTo>
                  <a:pt x="4119" y="63716"/>
                </a:lnTo>
                <a:lnTo>
                  <a:pt x="831" y="71510"/>
                </a:lnTo>
                <a:lnTo>
                  <a:pt x="0" y="85814"/>
                </a:lnTo>
                <a:lnTo>
                  <a:pt x="3158" y="96405"/>
                </a:lnTo>
                <a:lnTo>
                  <a:pt x="5482" y="100711"/>
                </a:lnTo>
                <a:lnTo>
                  <a:pt x="9148" y="103582"/>
                </a:lnTo>
                <a:lnTo>
                  <a:pt x="18866" y="106772"/>
                </a:lnTo>
                <a:lnTo>
                  <a:pt x="41293" y="103511"/>
                </a:lnTo>
                <a:lnTo>
                  <a:pt x="62990" y="95841"/>
                </a:lnTo>
                <a:lnTo>
                  <a:pt x="82824" y="76753"/>
                </a:lnTo>
                <a:lnTo>
                  <a:pt x="109217" y="38241"/>
                </a:lnTo>
                <a:lnTo>
                  <a:pt x="113781" y="26490"/>
                </a:lnTo>
                <a:lnTo>
                  <a:pt x="104459" y="34568"/>
                </a:lnTo>
                <a:lnTo>
                  <a:pt x="99679" y="44701"/>
                </a:lnTo>
                <a:lnTo>
                  <a:pt x="96610" y="68453"/>
                </a:lnTo>
                <a:lnTo>
                  <a:pt x="101136" y="92275"/>
                </a:lnTo>
                <a:lnTo>
                  <a:pt x="109138" y="104568"/>
                </a:lnTo>
                <a:lnTo>
                  <a:pt x="114235" y="109328"/>
                </a:lnTo>
                <a:lnTo>
                  <a:pt x="128366" y="114617"/>
                </a:lnTo>
                <a:lnTo>
                  <a:pt x="145229" y="115909"/>
                </a:lnTo>
                <a:lnTo>
                  <a:pt x="181222" y="110399"/>
                </a:lnTo>
                <a:lnTo>
                  <a:pt x="220887" y="94387"/>
                </a:lnTo>
                <a:lnTo>
                  <a:pt x="237150" y="91043"/>
                </a:lnTo>
                <a:lnTo>
                  <a:pt x="250139" y="85327"/>
                </a:lnTo>
                <a:lnTo>
                  <a:pt x="248255" y="902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78" name="SMARTInkShape-Group165">
            <a:extLst>
              <a:ext uri="{FF2B5EF4-FFF2-40B4-BE49-F238E27FC236}">
                <a16:creationId xmlns:a16="http://schemas.microsoft.com/office/drawing/2014/main" id="{910B8CEA-86ED-03E1-8541-D3E2FE556605}"/>
              </a:ext>
            </a:extLst>
          </p:cNvPr>
          <p:cNvGrpSpPr/>
          <p:nvPr/>
        </p:nvGrpSpPr>
        <p:grpSpPr>
          <a:xfrm>
            <a:off x="4791075" y="1201741"/>
            <a:ext cx="800101" cy="465135"/>
            <a:chOff x="4791075" y="1201741"/>
            <a:chExt cx="800101" cy="465135"/>
          </a:xfrm>
        </p:grpSpPr>
        <p:sp>
          <p:nvSpPr>
            <p:cNvPr id="272" name="SMARTInkShape-821">
              <a:extLst>
                <a:ext uri="{FF2B5EF4-FFF2-40B4-BE49-F238E27FC236}">
                  <a16:creationId xmlns:a16="http://schemas.microsoft.com/office/drawing/2014/main" id="{F2D97DFA-D3FE-65B1-671D-1B2E02ECD425}"/>
                </a:ext>
              </a:extLst>
            </p:cNvPr>
            <p:cNvSpPr/>
            <p:nvPr>
              <p:custDataLst>
                <p:tags r:id="rId98"/>
              </p:custDataLst>
            </p:nvPr>
          </p:nvSpPr>
          <p:spPr>
            <a:xfrm>
              <a:off x="4791075" y="1325299"/>
              <a:ext cx="66598" cy="341577"/>
            </a:xfrm>
            <a:custGeom>
              <a:avLst/>
              <a:gdLst/>
              <a:ahLst/>
              <a:cxnLst/>
              <a:rect l="0" t="0" r="0" b="0"/>
              <a:pathLst>
                <a:path w="66598" h="341577">
                  <a:moveTo>
                    <a:pt x="57150" y="8201"/>
                  </a:moveTo>
                  <a:lnTo>
                    <a:pt x="57150" y="8201"/>
                  </a:lnTo>
                  <a:lnTo>
                    <a:pt x="65351" y="0"/>
                  </a:lnTo>
                  <a:lnTo>
                    <a:pt x="66282" y="9181"/>
                  </a:lnTo>
                  <a:lnTo>
                    <a:pt x="66597" y="47514"/>
                  </a:lnTo>
                  <a:lnTo>
                    <a:pt x="65594" y="90875"/>
                  </a:lnTo>
                  <a:lnTo>
                    <a:pt x="61607" y="125378"/>
                  </a:lnTo>
                  <a:lnTo>
                    <a:pt x="53414" y="160277"/>
                  </a:lnTo>
                  <a:lnTo>
                    <a:pt x="44284" y="204250"/>
                  </a:lnTo>
                  <a:lnTo>
                    <a:pt x="34877" y="247382"/>
                  </a:lnTo>
                  <a:lnTo>
                    <a:pt x="25385" y="286973"/>
                  </a:lnTo>
                  <a:lnTo>
                    <a:pt x="0" y="3415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822">
              <a:extLst>
                <a:ext uri="{FF2B5EF4-FFF2-40B4-BE49-F238E27FC236}">
                  <a16:creationId xmlns:a16="http://schemas.microsoft.com/office/drawing/2014/main" id="{53910672-D87C-A854-7D07-F1742D1C12AF}"/>
                </a:ext>
              </a:extLst>
            </p:cNvPr>
            <p:cNvSpPr/>
            <p:nvPr>
              <p:custDataLst>
                <p:tags r:id="rId99"/>
              </p:custDataLst>
            </p:nvPr>
          </p:nvSpPr>
          <p:spPr>
            <a:xfrm>
              <a:off x="4791075" y="1297356"/>
              <a:ext cx="155276" cy="102820"/>
            </a:xfrm>
            <a:custGeom>
              <a:avLst/>
              <a:gdLst/>
              <a:ahLst/>
              <a:cxnLst/>
              <a:rect l="0" t="0" r="0" b="0"/>
              <a:pathLst>
                <a:path w="155276" h="102820">
                  <a:moveTo>
                    <a:pt x="28575" y="74244"/>
                  </a:moveTo>
                  <a:lnTo>
                    <a:pt x="28575" y="74244"/>
                  </a:lnTo>
                  <a:lnTo>
                    <a:pt x="55412" y="30932"/>
                  </a:lnTo>
                  <a:lnTo>
                    <a:pt x="63786" y="22186"/>
                  </a:lnTo>
                  <a:lnTo>
                    <a:pt x="92532" y="4646"/>
                  </a:lnTo>
                  <a:lnTo>
                    <a:pt x="116317" y="0"/>
                  </a:lnTo>
                  <a:lnTo>
                    <a:pt x="138416" y="3680"/>
                  </a:lnTo>
                  <a:lnTo>
                    <a:pt x="149007" y="11485"/>
                  </a:lnTo>
                  <a:lnTo>
                    <a:pt x="153313" y="16530"/>
                  </a:lnTo>
                  <a:lnTo>
                    <a:pt x="155275" y="33424"/>
                  </a:lnTo>
                  <a:lnTo>
                    <a:pt x="151561" y="52927"/>
                  </a:lnTo>
                  <a:lnTo>
                    <a:pt x="142855" y="68650"/>
                  </a:lnTo>
                  <a:lnTo>
                    <a:pt x="123464" y="79872"/>
                  </a:lnTo>
                  <a:lnTo>
                    <a:pt x="83067" y="90643"/>
                  </a:lnTo>
                  <a:lnTo>
                    <a:pt x="41599" y="93061"/>
                  </a:lnTo>
                  <a:lnTo>
                    <a:pt x="0" y="1028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823">
              <a:extLst>
                <a:ext uri="{FF2B5EF4-FFF2-40B4-BE49-F238E27FC236}">
                  <a16:creationId xmlns:a16="http://schemas.microsoft.com/office/drawing/2014/main" id="{5CED6B00-7408-E6C6-29E7-35EC7B6A745C}"/>
                </a:ext>
              </a:extLst>
            </p:cNvPr>
            <p:cNvSpPr/>
            <p:nvPr>
              <p:custDataLst>
                <p:tags r:id="rId100"/>
              </p:custDataLst>
            </p:nvPr>
          </p:nvSpPr>
          <p:spPr>
            <a:xfrm>
              <a:off x="5003166" y="1333500"/>
              <a:ext cx="53990" cy="119542"/>
            </a:xfrm>
            <a:custGeom>
              <a:avLst/>
              <a:gdLst/>
              <a:ahLst/>
              <a:cxnLst/>
              <a:rect l="0" t="0" r="0" b="0"/>
              <a:pathLst>
                <a:path w="53990" h="119542">
                  <a:moveTo>
                    <a:pt x="35559" y="47625"/>
                  </a:moveTo>
                  <a:lnTo>
                    <a:pt x="35559" y="47625"/>
                  </a:lnTo>
                  <a:lnTo>
                    <a:pt x="35559" y="14536"/>
                  </a:lnTo>
                  <a:lnTo>
                    <a:pt x="34501" y="13924"/>
                  </a:lnTo>
                  <a:lnTo>
                    <a:pt x="32737" y="14575"/>
                  </a:lnTo>
                  <a:lnTo>
                    <a:pt x="30503" y="16066"/>
                  </a:lnTo>
                  <a:lnTo>
                    <a:pt x="12765" y="41274"/>
                  </a:lnTo>
                  <a:lnTo>
                    <a:pt x="2465" y="67615"/>
                  </a:lnTo>
                  <a:lnTo>
                    <a:pt x="0" y="94470"/>
                  </a:lnTo>
                  <a:lnTo>
                    <a:pt x="3175" y="109367"/>
                  </a:lnTo>
                  <a:lnTo>
                    <a:pt x="7620" y="114186"/>
                  </a:lnTo>
                  <a:lnTo>
                    <a:pt x="21025" y="119541"/>
                  </a:lnTo>
                  <a:lnTo>
                    <a:pt x="31922" y="119099"/>
                  </a:lnTo>
                  <a:lnTo>
                    <a:pt x="36308" y="117499"/>
                  </a:lnTo>
                  <a:lnTo>
                    <a:pt x="44006" y="107255"/>
                  </a:lnTo>
                  <a:lnTo>
                    <a:pt x="49896" y="91061"/>
                  </a:lnTo>
                  <a:lnTo>
                    <a:pt x="53989" y="44068"/>
                  </a:lnTo>
                  <a:lnTo>
                    <a:pt x="49368" y="23053"/>
                  </a:lnTo>
                  <a:lnTo>
                    <a:pt x="41297" y="8477"/>
                  </a:lnTo>
                  <a:lnTo>
                    <a:pt x="2603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824">
              <a:extLst>
                <a:ext uri="{FF2B5EF4-FFF2-40B4-BE49-F238E27FC236}">
                  <a16:creationId xmlns:a16="http://schemas.microsoft.com/office/drawing/2014/main" id="{389A6D17-8633-AB6F-F7C8-694ED02A3768}"/>
                </a:ext>
              </a:extLst>
            </p:cNvPr>
            <p:cNvSpPr/>
            <p:nvPr>
              <p:custDataLst>
                <p:tags r:id="rId101"/>
              </p:custDataLst>
            </p:nvPr>
          </p:nvSpPr>
          <p:spPr>
            <a:xfrm>
              <a:off x="5086350" y="1306966"/>
              <a:ext cx="200026" cy="124545"/>
            </a:xfrm>
            <a:custGeom>
              <a:avLst/>
              <a:gdLst/>
              <a:ahLst/>
              <a:cxnLst/>
              <a:rect l="0" t="0" r="0" b="0"/>
              <a:pathLst>
                <a:path w="200026" h="124545">
                  <a:moveTo>
                    <a:pt x="0" y="93209"/>
                  </a:moveTo>
                  <a:lnTo>
                    <a:pt x="0" y="93209"/>
                  </a:lnTo>
                  <a:lnTo>
                    <a:pt x="0" y="88152"/>
                  </a:lnTo>
                  <a:lnTo>
                    <a:pt x="1058" y="86663"/>
                  </a:lnTo>
                  <a:lnTo>
                    <a:pt x="2822" y="85670"/>
                  </a:lnTo>
                  <a:lnTo>
                    <a:pt x="5056" y="85008"/>
                  </a:lnTo>
                  <a:lnTo>
                    <a:pt x="6545" y="83508"/>
                  </a:lnTo>
                  <a:lnTo>
                    <a:pt x="8201" y="79020"/>
                  </a:lnTo>
                  <a:lnTo>
                    <a:pt x="9132" y="65486"/>
                  </a:lnTo>
                  <a:lnTo>
                    <a:pt x="14995" y="54077"/>
                  </a:lnTo>
                  <a:lnTo>
                    <a:pt x="40567" y="19741"/>
                  </a:lnTo>
                  <a:lnTo>
                    <a:pt x="49780" y="11873"/>
                  </a:lnTo>
                  <a:lnTo>
                    <a:pt x="56024" y="2552"/>
                  </a:lnTo>
                  <a:lnTo>
                    <a:pt x="61235" y="0"/>
                  </a:lnTo>
                  <a:lnTo>
                    <a:pt x="63049" y="378"/>
                  </a:lnTo>
                  <a:lnTo>
                    <a:pt x="64258" y="1689"/>
                  </a:lnTo>
                  <a:lnTo>
                    <a:pt x="72903" y="30592"/>
                  </a:lnTo>
                  <a:lnTo>
                    <a:pt x="75548" y="72766"/>
                  </a:lnTo>
                  <a:lnTo>
                    <a:pt x="78829" y="99499"/>
                  </a:lnTo>
                  <a:lnTo>
                    <a:pt x="81128" y="106927"/>
                  </a:lnTo>
                  <a:lnTo>
                    <a:pt x="80544" y="112938"/>
                  </a:lnTo>
                  <a:lnTo>
                    <a:pt x="78037" y="118003"/>
                  </a:lnTo>
                  <a:lnTo>
                    <a:pt x="74250" y="122439"/>
                  </a:lnTo>
                  <a:lnTo>
                    <a:pt x="70667" y="124337"/>
                  </a:lnTo>
                  <a:lnTo>
                    <a:pt x="67220" y="124544"/>
                  </a:lnTo>
                  <a:lnTo>
                    <a:pt x="60567" y="121953"/>
                  </a:lnTo>
                  <a:lnTo>
                    <a:pt x="39426" y="103632"/>
                  </a:lnTo>
                  <a:lnTo>
                    <a:pt x="36867" y="99099"/>
                  </a:lnTo>
                  <a:lnTo>
                    <a:pt x="36219" y="95019"/>
                  </a:lnTo>
                  <a:lnTo>
                    <a:pt x="39968" y="69968"/>
                  </a:lnTo>
                  <a:lnTo>
                    <a:pt x="48104" y="57832"/>
                  </a:lnTo>
                  <a:lnTo>
                    <a:pt x="64418" y="48206"/>
                  </a:lnTo>
                  <a:lnTo>
                    <a:pt x="108515" y="36600"/>
                  </a:lnTo>
                  <a:lnTo>
                    <a:pt x="150944" y="28836"/>
                  </a:lnTo>
                  <a:lnTo>
                    <a:pt x="169744" y="28615"/>
                  </a:lnTo>
                  <a:lnTo>
                    <a:pt x="200025" y="360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825">
              <a:extLst>
                <a:ext uri="{FF2B5EF4-FFF2-40B4-BE49-F238E27FC236}">
                  <a16:creationId xmlns:a16="http://schemas.microsoft.com/office/drawing/2014/main" id="{4325966E-76F0-D7EC-ABC8-D704E6C35DC1}"/>
                </a:ext>
              </a:extLst>
            </p:cNvPr>
            <p:cNvSpPr/>
            <p:nvPr>
              <p:custDataLst>
                <p:tags r:id="rId102"/>
              </p:custDataLst>
            </p:nvPr>
          </p:nvSpPr>
          <p:spPr>
            <a:xfrm>
              <a:off x="5297044" y="1337799"/>
              <a:ext cx="141732" cy="103938"/>
            </a:xfrm>
            <a:custGeom>
              <a:avLst/>
              <a:gdLst/>
              <a:ahLst/>
              <a:cxnLst/>
              <a:rect l="0" t="0" r="0" b="0"/>
              <a:pathLst>
                <a:path w="141732" h="103938">
                  <a:moveTo>
                    <a:pt x="84581" y="14751"/>
                  </a:moveTo>
                  <a:lnTo>
                    <a:pt x="84581" y="14751"/>
                  </a:lnTo>
                  <a:lnTo>
                    <a:pt x="92782" y="6550"/>
                  </a:lnTo>
                  <a:lnTo>
                    <a:pt x="92165" y="5050"/>
                  </a:lnTo>
                  <a:lnTo>
                    <a:pt x="88657" y="562"/>
                  </a:lnTo>
                  <a:lnTo>
                    <a:pt x="85181" y="0"/>
                  </a:lnTo>
                  <a:lnTo>
                    <a:pt x="75676" y="2198"/>
                  </a:lnTo>
                  <a:lnTo>
                    <a:pt x="45780" y="19836"/>
                  </a:lnTo>
                  <a:lnTo>
                    <a:pt x="11882" y="49928"/>
                  </a:lnTo>
                  <a:lnTo>
                    <a:pt x="4645" y="65310"/>
                  </a:lnTo>
                  <a:lnTo>
                    <a:pt x="0" y="90943"/>
                  </a:lnTo>
                  <a:lnTo>
                    <a:pt x="1735" y="95179"/>
                  </a:lnTo>
                  <a:lnTo>
                    <a:pt x="9308" y="102708"/>
                  </a:lnTo>
                  <a:lnTo>
                    <a:pt x="28195" y="103937"/>
                  </a:lnTo>
                  <a:lnTo>
                    <a:pt x="65759" y="98679"/>
                  </a:lnTo>
                  <a:lnTo>
                    <a:pt x="141731" y="71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826">
              <a:extLst>
                <a:ext uri="{FF2B5EF4-FFF2-40B4-BE49-F238E27FC236}">
                  <a16:creationId xmlns:a16="http://schemas.microsoft.com/office/drawing/2014/main" id="{0647D957-A36B-0E05-D9CC-3968E1558E96}"/>
                </a:ext>
              </a:extLst>
            </p:cNvPr>
            <p:cNvSpPr/>
            <p:nvPr>
              <p:custDataLst>
                <p:tags r:id="rId103"/>
              </p:custDataLst>
            </p:nvPr>
          </p:nvSpPr>
          <p:spPr>
            <a:xfrm>
              <a:off x="5443174" y="1201741"/>
              <a:ext cx="148002" cy="255585"/>
            </a:xfrm>
            <a:custGeom>
              <a:avLst/>
              <a:gdLst/>
              <a:ahLst/>
              <a:cxnLst/>
              <a:rect l="0" t="0" r="0" b="0"/>
              <a:pathLst>
                <a:path w="148002" h="255585">
                  <a:moveTo>
                    <a:pt x="5126" y="36509"/>
                  </a:moveTo>
                  <a:lnTo>
                    <a:pt x="5126" y="36509"/>
                  </a:lnTo>
                  <a:lnTo>
                    <a:pt x="5126" y="31452"/>
                  </a:lnTo>
                  <a:lnTo>
                    <a:pt x="23469" y="8903"/>
                  </a:lnTo>
                  <a:lnTo>
                    <a:pt x="32146" y="0"/>
                  </a:lnTo>
                  <a:lnTo>
                    <a:pt x="33239" y="19106"/>
                  </a:lnTo>
                  <a:lnTo>
                    <a:pt x="26005" y="56943"/>
                  </a:lnTo>
                  <a:lnTo>
                    <a:pt x="17428" y="92893"/>
                  </a:lnTo>
                  <a:lnTo>
                    <a:pt x="9242" y="133414"/>
                  </a:lnTo>
                  <a:lnTo>
                    <a:pt x="3117" y="173322"/>
                  </a:lnTo>
                  <a:lnTo>
                    <a:pt x="0" y="195740"/>
                  </a:lnTo>
                  <a:lnTo>
                    <a:pt x="4242" y="235591"/>
                  </a:lnTo>
                  <a:lnTo>
                    <a:pt x="5595" y="239080"/>
                  </a:lnTo>
                  <a:lnTo>
                    <a:pt x="7555" y="241407"/>
                  </a:lnTo>
                  <a:lnTo>
                    <a:pt x="9921" y="242957"/>
                  </a:lnTo>
                  <a:lnTo>
                    <a:pt x="11497" y="242933"/>
                  </a:lnTo>
                  <a:lnTo>
                    <a:pt x="12548" y="241858"/>
                  </a:lnTo>
                  <a:lnTo>
                    <a:pt x="13250" y="240083"/>
                  </a:lnTo>
                  <a:lnTo>
                    <a:pt x="48121" y="202132"/>
                  </a:lnTo>
                  <a:lnTo>
                    <a:pt x="86439" y="156561"/>
                  </a:lnTo>
                  <a:lnTo>
                    <a:pt x="101303" y="140754"/>
                  </a:lnTo>
                  <a:lnTo>
                    <a:pt x="111724" y="135757"/>
                  </a:lnTo>
                  <a:lnTo>
                    <a:pt x="117465" y="134424"/>
                  </a:lnTo>
                  <a:lnTo>
                    <a:pt x="121294" y="135652"/>
                  </a:lnTo>
                  <a:lnTo>
                    <a:pt x="123846" y="138588"/>
                  </a:lnTo>
                  <a:lnTo>
                    <a:pt x="126683" y="147494"/>
                  </a:lnTo>
                  <a:lnTo>
                    <a:pt x="127943" y="158508"/>
                  </a:lnTo>
                  <a:lnTo>
                    <a:pt x="124103" y="204165"/>
                  </a:lnTo>
                  <a:lnTo>
                    <a:pt x="129371" y="231605"/>
                  </a:lnTo>
                  <a:lnTo>
                    <a:pt x="139186" y="245713"/>
                  </a:lnTo>
                  <a:lnTo>
                    <a:pt x="148001" y="255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5" name="SMARTInkShape-Group166">
            <a:extLst>
              <a:ext uri="{FF2B5EF4-FFF2-40B4-BE49-F238E27FC236}">
                <a16:creationId xmlns:a16="http://schemas.microsoft.com/office/drawing/2014/main" id="{56BAA7FA-AD91-3E5B-8083-A8F313B348E2}"/>
              </a:ext>
            </a:extLst>
          </p:cNvPr>
          <p:cNvGrpSpPr/>
          <p:nvPr/>
        </p:nvGrpSpPr>
        <p:grpSpPr>
          <a:xfrm>
            <a:off x="5982844" y="1143000"/>
            <a:ext cx="1140140" cy="466726"/>
            <a:chOff x="5982844" y="1143000"/>
            <a:chExt cx="1140140" cy="466726"/>
          </a:xfrm>
        </p:grpSpPr>
        <p:sp>
          <p:nvSpPr>
            <p:cNvPr id="279" name="SMARTInkShape-827">
              <a:extLst>
                <a:ext uri="{FF2B5EF4-FFF2-40B4-BE49-F238E27FC236}">
                  <a16:creationId xmlns:a16="http://schemas.microsoft.com/office/drawing/2014/main" id="{F22198FF-DCE3-554D-8765-19A016B6E599}"/>
                </a:ext>
              </a:extLst>
            </p:cNvPr>
            <p:cNvSpPr/>
            <p:nvPr>
              <p:custDataLst>
                <p:tags r:id="rId92"/>
              </p:custDataLst>
            </p:nvPr>
          </p:nvSpPr>
          <p:spPr>
            <a:xfrm>
              <a:off x="5982844" y="1143000"/>
              <a:ext cx="150762" cy="283219"/>
            </a:xfrm>
            <a:custGeom>
              <a:avLst/>
              <a:gdLst/>
              <a:ahLst/>
              <a:cxnLst/>
              <a:rect l="0" t="0" r="0" b="0"/>
              <a:pathLst>
                <a:path w="150762" h="283219">
                  <a:moveTo>
                    <a:pt x="94106" y="200025"/>
                  </a:moveTo>
                  <a:lnTo>
                    <a:pt x="94106" y="200025"/>
                  </a:lnTo>
                  <a:lnTo>
                    <a:pt x="94106" y="168144"/>
                  </a:lnTo>
                  <a:lnTo>
                    <a:pt x="91284" y="161867"/>
                  </a:lnTo>
                  <a:lnTo>
                    <a:pt x="89050" y="158711"/>
                  </a:lnTo>
                  <a:lnTo>
                    <a:pt x="85444" y="156607"/>
                  </a:lnTo>
                  <a:lnTo>
                    <a:pt x="75792" y="154270"/>
                  </a:lnTo>
                  <a:lnTo>
                    <a:pt x="53402" y="158011"/>
                  </a:lnTo>
                  <a:lnTo>
                    <a:pt x="38621" y="168652"/>
                  </a:lnTo>
                  <a:lnTo>
                    <a:pt x="7542" y="208319"/>
                  </a:lnTo>
                  <a:lnTo>
                    <a:pt x="2716" y="218881"/>
                  </a:lnTo>
                  <a:lnTo>
                    <a:pt x="0" y="240890"/>
                  </a:lnTo>
                  <a:lnTo>
                    <a:pt x="5009" y="255582"/>
                  </a:lnTo>
                  <a:lnTo>
                    <a:pt x="14291" y="268108"/>
                  </a:lnTo>
                  <a:lnTo>
                    <a:pt x="25470" y="277204"/>
                  </a:lnTo>
                  <a:lnTo>
                    <a:pt x="53779" y="283218"/>
                  </a:lnTo>
                  <a:lnTo>
                    <a:pt x="74067" y="278980"/>
                  </a:lnTo>
                  <a:lnTo>
                    <a:pt x="92608" y="268983"/>
                  </a:lnTo>
                  <a:lnTo>
                    <a:pt x="107905" y="253956"/>
                  </a:lnTo>
                  <a:lnTo>
                    <a:pt x="128416" y="217533"/>
                  </a:lnTo>
                  <a:lnTo>
                    <a:pt x="137786" y="178284"/>
                  </a:lnTo>
                  <a:lnTo>
                    <a:pt x="145619" y="139843"/>
                  </a:lnTo>
                  <a:lnTo>
                    <a:pt x="149586" y="101643"/>
                  </a:lnTo>
                  <a:lnTo>
                    <a:pt x="150761" y="58456"/>
                  </a:lnTo>
                  <a:lnTo>
                    <a:pt x="150101" y="14839"/>
                  </a:lnTo>
                  <a:lnTo>
                    <a:pt x="14173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828">
              <a:extLst>
                <a:ext uri="{FF2B5EF4-FFF2-40B4-BE49-F238E27FC236}">
                  <a16:creationId xmlns:a16="http://schemas.microsoft.com/office/drawing/2014/main" id="{2F572E9D-FD6F-F3DC-5857-3BDD859B4D94}"/>
                </a:ext>
              </a:extLst>
            </p:cNvPr>
            <p:cNvSpPr/>
            <p:nvPr>
              <p:custDataLst>
                <p:tags r:id="rId93"/>
              </p:custDataLst>
            </p:nvPr>
          </p:nvSpPr>
          <p:spPr>
            <a:xfrm>
              <a:off x="6173917" y="1304925"/>
              <a:ext cx="122109" cy="138569"/>
            </a:xfrm>
            <a:custGeom>
              <a:avLst/>
              <a:gdLst/>
              <a:ahLst/>
              <a:cxnLst/>
              <a:rect l="0" t="0" r="0" b="0"/>
              <a:pathLst>
                <a:path w="122109" h="138569">
                  <a:moveTo>
                    <a:pt x="17333" y="19050"/>
                  </a:moveTo>
                  <a:lnTo>
                    <a:pt x="17333" y="19050"/>
                  </a:lnTo>
                  <a:lnTo>
                    <a:pt x="17333" y="9917"/>
                  </a:lnTo>
                  <a:lnTo>
                    <a:pt x="4076" y="49332"/>
                  </a:lnTo>
                  <a:lnTo>
                    <a:pt x="0" y="76706"/>
                  </a:lnTo>
                  <a:lnTo>
                    <a:pt x="4690" y="95475"/>
                  </a:lnTo>
                  <a:lnTo>
                    <a:pt x="19232" y="121069"/>
                  </a:lnTo>
                  <a:lnTo>
                    <a:pt x="30876" y="133184"/>
                  </a:lnTo>
                  <a:lnTo>
                    <a:pt x="43108" y="138568"/>
                  </a:lnTo>
                  <a:lnTo>
                    <a:pt x="55599" y="138138"/>
                  </a:lnTo>
                  <a:lnTo>
                    <a:pt x="61893" y="136542"/>
                  </a:lnTo>
                  <a:lnTo>
                    <a:pt x="74531" y="126302"/>
                  </a:lnTo>
                  <a:lnTo>
                    <a:pt x="85088" y="112226"/>
                  </a:lnTo>
                  <a:lnTo>
                    <a:pt x="100396" y="65517"/>
                  </a:lnTo>
                  <a:lnTo>
                    <a:pt x="111374" y="18086"/>
                  </a:lnTo>
                  <a:lnTo>
                    <a:pt x="112045" y="8744"/>
                  </a:lnTo>
                  <a:lnTo>
                    <a:pt x="113283" y="5829"/>
                  </a:lnTo>
                  <a:lnTo>
                    <a:pt x="1221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829">
              <a:extLst>
                <a:ext uri="{FF2B5EF4-FFF2-40B4-BE49-F238E27FC236}">
                  <a16:creationId xmlns:a16="http://schemas.microsoft.com/office/drawing/2014/main" id="{74F8922B-FAF0-7481-CE8D-25A5DA1D512B}"/>
                </a:ext>
              </a:extLst>
            </p:cNvPr>
            <p:cNvSpPr/>
            <p:nvPr>
              <p:custDataLst>
                <p:tags r:id="rId94"/>
              </p:custDataLst>
            </p:nvPr>
          </p:nvSpPr>
          <p:spPr>
            <a:xfrm>
              <a:off x="6305550" y="1352613"/>
              <a:ext cx="265697" cy="104713"/>
            </a:xfrm>
            <a:custGeom>
              <a:avLst/>
              <a:gdLst/>
              <a:ahLst/>
              <a:cxnLst/>
              <a:rect l="0" t="0" r="0" b="0"/>
              <a:pathLst>
                <a:path w="265697" h="104713">
                  <a:moveTo>
                    <a:pt x="0" y="38037"/>
                  </a:moveTo>
                  <a:lnTo>
                    <a:pt x="0" y="38037"/>
                  </a:lnTo>
                  <a:lnTo>
                    <a:pt x="8662" y="30433"/>
                  </a:lnTo>
                  <a:lnTo>
                    <a:pt x="49132" y="3093"/>
                  </a:lnTo>
                  <a:lnTo>
                    <a:pt x="59831" y="872"/>
                  </a:lnTo>
                  <a:lnTo>
                    <a:pt x="62112" y="1619"/>
                  </a:lnTo>
                  <a:lnTo>
                    <a:pt x="63633" y="3175"/>
                  </a:lnTo>
                  <a:lnTo>
                    <a:pt x="71130" y="18333"/>
                  </a:lnTo>
                  <a:lnTo>
                    <a:pt x="71123" y="29632"/>
                  </a:lnTo>
                  <a:lnTo>
                    <a:pt x="61880" y="73028"/>
                  </a:lnTo>
                  <a:lnTo>
                    <a:pt x="57564" y="92754"/>
                  </a:lnTo>
                  <a:lnTo>
                    <a:pt x="57427" y="92507"/>
                  </a:lnTo>
                  <a:lnTo>
                    <a:pt x="57186" y="81716"/>
                  </a:lnTo>
                  <a:lnTo>
                    <a:pt x="59291" y="78798"/>
                  </a:lnTo>
                  <a:lnTo>
                    <a:pt x="101931" y="40634"/>
                  </a:lnTo>
                  <a:lnTo>
                    <a:pt x="111625" y="33900"/>
                  </a:lnTo>
                  <a:lnTo>
                    <a:pt x="144570" y="20626"/>
                  </a:lnTo>
                  <a:lnTo>
                    <a:pt x="148238" y="21138"/>
                  </a:lnTo>
                  <a:lnTo>
                    <a:pt x="155137" y="24529"/>
                  </a:lnTo>
                  <a:lnTo>
                    <a:pt x="156341" y="27973"/>
                  </a:lnTo>
                  <a:lnTo>
                    <a:pt x="151828" y="59714"/>
                  </a:lnTo>
                  <a:lnTo>
                    <a:pt x="143285" y="83635"/>
                  </a:lnTo>
                  <a:lnTo>
                    <a:pt x="143149" y="83253"/>
                  </a:lnTo>
                  <a:lnTo>
                    <a:pt x="142996" y="80005"/>
                  </a:lnTo>
                  <a:lnTo>
                    <a:pt x="148573" y="75034"/>
                  </a:lnTo>
                  <a:lnTo>
                    <a:pt x="169402" y="58163"/>
                  </a:lnTo>
                  <a:lnTo>
                    <a:pt x="203329" y="21978"/>
                  </a:lnTo>
                  <a:lnTo>
                    <a:pt x="230115" y="5388"/>
                  </a:lnTo>
                  <a:lnTo>
                    <a:pt x="246694" y="1014"/>
                  </a:lnTo>
                  <a:lnTo>
                    <a:pt x="261617" y="0"/>
                  </a:lnTo>
                  <a:lnTo>
                    <a:pt x="263312" y="1037"/>
                  </a:lnTo>
                  <a:lnTo>
                    <a:pt x="264441" y="2787"/>
                  </a:lnTo>
                  <a:lnTo>
                    <a:pt x="265696" y="8612"/>
                  </a:lnTo>
                  <a:lnTo>
                    <a:pt x="265554" y="42753"/>
                  </a:lnTo>
                  <a:lnTo>
                    <a:pt x="252562" y="86938"/>
                  </a:lnTo>
                  <a:lnTo>
                    <a:pt x="257175" y="1047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830">
              <a:extLst>
                <a:ext uri="{FF2B5EF4-FFF2-40B4-BE49-F238E27FC236}">
                  <a16:creationId xmlns:a16="http://schemas.microsoft.com/office/drawing/2014/main" id="{65AEE28F-A2C3-4419-01C2-FBCCF1BCC466}"/>
                </a:ext>
              </a:extLst>
            </p:cNvPr>
            <p:cNvSpPr/>
            <p:nvPr>
              <p:custDataLst>
                <p:tags r:id="rId95"/>
              </p:custDataLst>
            </p:nvPr>
          </p:nvSpPr>
          <p:spPr>
            <a:xfrm>
              <a:off x="6619875" y="1316813"/>
              <a:ext cx="283712" cy="140513"/>
            </a:xfrm>
            <a:custGeom>
              <a:avLst/>
              <a:gdLst/>
              <a:ahLst/>
              <a:cxnLst/>
              <a:rect l="0" t="0" r="0" b="0"/>
              <a:pathLst>
                <a:path w="283712" h="140513">
                  <a:moveTo>
                    <a:pt x="0" y="45262"/>
                  </a:moveTo>
                  <a:lnTo>
                    <a:pt x="0" y="45262"/>
                  </a:lnTo>
                  <a:lnTo>
                    <a:pt x="9721" y="44204"/>
                  </a:lnTo>
                  <a:lnTo>
                    <a:pt x="42794" y="35561"/>
                  </a:lnTo>
                  <a:lnTo>
                    <a:pt x="56823" y="28372"/>
                  </a:lnTo>
                  <a:lnTo>
                    <a:pt x="64729" y="26639"/>
                  </a:lnTo>
                  <a:lnTo>
                    <a:pt x="71155" y="31395"/>
                  </a:lnTo>
                  <a:lnTo>
                    <a:pt x="71778" y="34959"/>
                  </a:lnTo>
                  <a:lnTo>
                    <a:pt x="67556" y="61871"/>
                  </a:lnTo>
                  <a:lnTo>
                    <a:pt x="61423" y="74163"/>
                  </a:lnTo>
                  <a:lnTo>
                    <a:pt x="51713" y="90161"/>
                  </a:lnTo>
                  <a:lnTo>
                    <a:pt x="47865" y="109896"/>
                  </a:lnTo>
                  <a:lnTo>
                    <a:pt x="39445" y="119959"/>
                  </a:lnTo>
                  <a:lnTo>
                    <a:pt x="65581" y="88920"/>
                  </a:lnTo>
                  <a:lnTo>
                    <a:pt x="98347" y="47562"/>
                  </a:lnTo>
                  <a:lnTo>
                    <a:pt x="145773" y="4192"/>
                  </a:lnTo>
                  <a:lnTo>
                    <a:pt x="149041" y="3065"/>
                  </a:lnTo>
                  <a:lnTo>
                    <a:pt x="152277" y="3373"/>
                  </a:lnTo>
                  <a:lnTo>
                    <a:pt x="155493" y="4636"/>
                  </a:lnTo>
                  <a:lnTo>
                    <a:pt x="156578" y="7595"/>
                  </a:lnTo>
                  <a:lnTo>
                    <a:pt x="151847" y="48170"/>
                  </a:lnTo>
                  <a:lnTo>
                    <a:pt x="142139" y="88444"/>
                  </a:lnTo>
                  <a:lnTo>
                    <a:pt x="133503" y="120662"/>
                  </a:lnTo>
                  <a:lnTo>
                    <a:pt x="140984" y="114758"/>
                  </a:lnTo>
                  <a:lnTo>
                    <a:pt x="146621" y="113191"/>
                  </a:lnTo>
                  <a:lnTo>
                    <a:pt x="148547" y="111715"/>
                  </a:lnTo>
                  <a:lnTo>
                    <a:pt x="150688" y="107252"/>
                  </a:lnTo>
                  <a:lnTo>
                    <a:pt x="193751" y="62581"/>
                  </a:lnTo>
                  <a:lnTo>
                    <a:pt x="235907" y="18994"/>
                  </a:lnTo>
                  <a:lnTo>
                    <a:pt x="259481" y="2953"/>
                  </a:lnTo>
                  <a:lnTo>
                    <a:pt x="268077" y="0"/>
                  </a:lnTo>
                  <a:lnTo>
                    <a:pt x="271852" y="1329"/>
                  </a:lnTo>
                  <a:lnTo>
                    <a:pt x="278867" y="8450"/>
                  </a:lnTo>
                  <a:lnTo>
                    <a:pt x="282691" y="18671"/>
                  </a:lnTo>
                  <a:lnTo>
                    <a:pt x="283711" y="24359"/>
                  </a:lnTo>
                  <a:lnTo>
                    <a:pt x="277743" y="56302"/>
                  </a:lnTo>
                  <a:lnTo>
                    <a:pt x="266750" y="98978"/>
                  </a:lnTo>
                  <a:lnTo>
                    <a:pt x="257175" y="1405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831">
              <a:extLst>
                <a:ext uri="{FF2B5EF4-FFF2-40B4-BE49-F238E27FC236}">
                  <a16:creationId xmlns:a16="http://schemas.microsoft.com/office/drawing/2014/main" id="{729FED2A-F504-6134-7A11-5F62C1A27D48}"/>
                </a:ext>
              </a:extLst>
            </p:cNvPr>
            <p:cNvSpPr/>
            <p:nvPr>
              <p:custDataLst>
                <p:tags r:id="rId96"/>
              </p:custDataLst>
            </p:nvPr>
          </p:nvSpPr>
          <p:spPr>
            <a:xfrm>
              <a:off x="6972300" y="1304925"/>
              <a:ext cx="85726" cy="85726"/>
            </a:xfrm>
            <a:custGeom>
              <a:avLst/>
              <a:gdLst/>
              <a:ahLst/>
              <a:cxnLst/>
              <a:rect l="0" t="0" r="0" b="0"/>
              <a:pathLst>
                <a:path w="85726" h="85726">
                  <a:moveTo>
                    <a:pt x="0" y="0"/>
                  </a:moveTo>
                  <a:lnTo>
                    <a:pt x="0" y="0"/>
                  </a:lnTo>
                  <a:lnTo>
                    <a:pt x="5056" y="0"/>
                  </a:lnTo>
                  <a:lnTo>
                    <a:pt x="6545" y="1058"/>
                  </a:lnTo>
                  <a:lnTo>
                    <a:pt x="7538" y="2822"/>
                  </a:lnTo>
                  <a:lnTo>
                    <a:pt x="8200" y="5057"/>
                  </a:lnTo>
                  <a:lnTo>
                    <a:pt x="19711" y="19298"/>
                  </a:lnTo>
                  <a:lnTo>
                    <a:pt x="34775" y="35817"/>
                  </a:lnTo>
                  <a:lnTo>
                    <a:pt x="38174" y="44714"/>
                  </a:lnTo>
                  <a:lnTo>
                    <a:pt x="54518" y="66691"/>
                  </a:lnTo>
                  <a:lnTo>
                    <a:pt x="55395" y="69860"/>
                  </a:lnTo>
                  <a:lnTo>
                    <a:pt x="57038" y="71974"/>
                  </a:lnTo>
                  <a:lnTo>
                    <a:pt x="74438" y="84236"/>
                  </a:lnTo>
                  <a:lnTo>
                    <a:pt x="857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832">
              <a:extLst>
                <a:ext uri="{FF2B5EF4-FFF2-40B4-BE49-F238E27FC236}">
                  <a16:creationId xmlns:a16="http://schemas.microsoft.com/office/drawing/2014/main" id="{87EF99E4-3239-52FD-00B2-535C403E0600}"/>
                </a:ext>
              </a:extLst>
            </p:cNvPr>
            <p:cNvSpPr/>
            <p:nvPr>
              <p:custDataLst>
                <p:tags r:id="rId97"/>
              </p:custDataLst>
            </p:nvPr>
          </p:nvSpPr>
          <p:spPr>
            <a:xfrm>
              <a:off x="6976456" y="1285875"/>
              <a:ext cx="146528" cy="323851"/>
            </a:xfrm>
            <a:custGeom>
              <a:avLst/>
              <a:gdLst/>
              <a:ahLst/>
              <a:cxnLst/>
              <a:rect l="0" t="0" r="0" b="0"/>
              <a:pathLst>
                <a:path w="146528" h="323851">
                  <a:moveTo>
                    <a:pt x="129194" y="0"/>
                  </a:moveTo>
                  <a:lnTo>
                    <a:pt x="129194" y="0"/>
                  </a:lnTo>
                  <a:lnTo>
                    <a:pt x="146527" y="0"/>
                  </a:lnTo>
                  <a:lnTo>
                    <a:pt x="139892" y="0"/>
                  </a:lnTo>
                  <a:lnTo>
                    <a:pt x="109106" y="41418"/>
                  </a:lnTo>
                  <a:lnTo>
                    <a:pt x="74775" y="88002"/>
                  </a:lnTo>
                  <a:lnTo>
                    <a:pt x="48924" y="132592"/>
                  </a:lnTo>
                  <a:lnTo>
                    <a:pt x="27065" y="163970"/>
                  </a:lnTo>
                  <a:lnTo>
                    <a:pt x="8424" y="208893"/>
                  </a:lnTo>
                  <a:lnTo>
                    <a:pt x="491" y="253962"/>
                  </a:lnTo>
                  <a:lnTo>
                    <a:pt x="0" y="259266"/>
                  </a:lnTo>
                  <a:lnTo>
                    <a:pt x="5249" y="304138"/>
                  </a:lnTo>
                  <a:lnTo>
                    <a:pt x="5346" y="312313"/>
                  </a:lnTo>
                  <a:lnTo>
                    <a:pt x="14894" y="323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9" name="SMARTInkShape-Group167">
            <a:extLst>
              <a:ext uri="{FF2B5EF4-FFF2-40B4-BE49-F238E27FC236}">
                <a16:creationId xmlns:a16="http://schemas.microsoft.com/office/drawing/2014/main" id="{3620A90F-F22C-761A-8CCE-7D06B6AFA253}"/>
              </a:ext>
            </a:extLst>
          </p:cNvPr>
          <p:cNvGrpSpPr/>
          <p:nvPr/>
        </p:nvGrpSpPr>
        <p:grpSpPr>
          <a:xfrm>
            <a:off x="371475" y="2924175"/>
            <a:ext cx="409576" cy="302419"/>
            <a:chOff x="371475" y="2924175"/>
            <a:chExt cx="409576" cy="302419"/>
          </a:xfrm>
        </p:grpSpPr>
        <p:sp>
          <p:nvSpPr>
            <p:cNvPr id="286" name="SMARTInkShape-833">
              <a:extLst>
                <a:ext uri="{FF2B5EF4-FFF2-40B4-BE49-F238E27FC236}">
                  <a16:creationId xmlns:a16="http://schemas.microsoft.com/office/drawing/2014/main" id="{F0FA22E7-C238-17ED-CC5B-5928DB86B63D}"/>
                </a:ext>
              </a:extLst>
            </p:cNvPr>
            <p:cNvSpPr/>
            <p:nvPr>
              <p:custDataLst>
                <p:tags r:id="rId89"/>
              </p:custDataLst>
            </p:nvPr>
          </p:nvSpPr>
          <p:spPr>
            <a:xfrm>
              <a:off x="371475" y="2953360"/>
              <a:ext cx="180070" cy="273234"/>
            </a:xfrm>
            <a:custGeom>
              <a:avLst/>
              <a:gdLst/>
              <a:ahLst/>
              <a:cxnLst/>
              <a:rect l="0" t="0" r="0" b="0"/>
              <a:pathLst>
                <a:path w="180070" h="273234">
                  <a:moveTo>
                    <a:pt x="0" y="27965"/>
                  </a:moveTo>
                  <a:lnTo>
                    <a:pt x="0" y="27965"/>
                  </a:lnTo>
                  <a:lnTo>
                    <a:pt x="0" y="18832"/>
                  </a:lnTo>
                  <a:lnTo>
                    <a:pt x="9491" y="18441"/>
                  </a:lnTo>
                  <a:lnTo>
                    <a:pt x="11640" y="50954"/>
                  </a:lnTo>
                  <a:lnTo>
                    <a:pt x="30983" y="98164"/>
                  </a:lnTo>
                  <a:lnTo>
                    <a:pt x="41048" y="114146"/>
                  </a:lnTo>
                  <a:lnTo>
                    <a:pt x="55789" y="125585"/>
                  </a:lnTo>
                  <a:lnTo>
                    <a:pt x="61534" y="125853"/>
                  </a:lnTo>
                  <a:lnTo>
                    <a:pt x="73562" y="120507"/>
                  </a:lnTo>
                  <a:lnTo>
                    <a:pt x="116229" y="74516"/>
                  </a:lnTo>
                  <a:lnTo>
                    <a:pt x="145104" y="31603"/>
                  </a:lnTo>
                  <a:lnTo>
                    <a:pt x="158978" y="9812"/>
                  </a:lnTo>
                  <a:lnTo>
                    <a:pt x="161752" y="0"/>
                  </a:lnTo>
                  <a:lnTo>
                    <a:pt x="166977" y="45166"/>
                  </a:lnTo>
                  <a:lnTo>
                    <a:pt x="170125" y="85155"/>
                  </a:lnTo>
                  <a:lnTo>
                    <a:pt x="172246" y="126437"/>
                  </a:lnTo>
                  <a:lnTo>
                    <a:pt x="177918" y="166268"/>
                  </a:lnTo>
                  <a:lnTo>
                    <a:pt x="180069" y="205351"/>
                  </a:lnTo>
                  <a:lnTo>
                    <a:pt x="179648" y="240568"/>
                  </a:lnTo>
                  <a:lnTo>
                    <a:pt x="175799" y="254041"/>
                  </a:lnTo>
                  <a:lnTo>
                    <a:pt x="167682" y="267576"/>
                  </a:lnTo>
                  <a:lnTo>
                    <a:pt x="161661" y="272042"/>
                  </a:lnTo>
                  <a:lnTo>
                    <a:pt x="158574" y="273233"/>
                  </a:lnTo>
                  <a:lnTo>
                    <a:pt x="117715" y="267540"/>
                  </a:lnTo>
                  <a:lnTo>
                    <a:pt x="72181" y="253163"/>
                  </a:lnTo>
                  <a:lnTo>
                    <a:pt x="28575" y="237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834">
              <a:extLst>
                <a:ext uri="{FF2B5EF4-FFF2-40B4-BE49-F238E27FC236}">
                  <a16:creationId xmlns:a16="http://schemas.microsoft.com/office/drawing/2014/main" id="{D37E4AE3-5DF8-201C-D86D-A7863D702B81}"/>
                </a:ext>
              </a:extLst>
            </p:cNvPr>
            <p:cNvSpPr/>
            <p:nvPr>
              <p:custDataLst>
                <p:tags r:id="rId90"/>
              </p:custDataLst>
            </p:nvPr>
          </p:nvSpPr>
          <p:spPr>
            <a:xfrm>
              <a:off x="762000" y="2924175"/>
              <a:ext cx="19051" cy="19051"/>
            </a:xfrm>
            <a:custGeom>
              <a:avLst/>
              <a:gdLst/>
              <a:ahLst/>
              <a:cxnLst/>
              <a:rect l="0" t="0" r="0" b="0"/>
              <a:pathLst>
                <a:path w="19051" h="19051">
                  <a:moveTo>
                    <a:pt x="0" y="19050"/>
                  </a:moveTo>
                  <a:lnTo>
                    <a:pt x="0" y="19050"/>
                  </a:lnTo>
                  <a:lnTo>
                    <a:pt x="0" y="10849"/>
                  </a:lnTo>
                  <a:lnTo>
                    <a:pt x="5057" y="486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835">
              <a:extLst>
                <a:ext uri="{FF2B5EF4-FFF2-40B4-BE49-F238E27FC236}">
                  <a16:creationId xmlns:a16="http://schemas.microsoft.com/office/drawing/2014/main" id="{B8BB231A-0ACB-3E07-8680-03D084B79048}"/>
                </a:ext>
              </a:extLst>
            </p:cNvPr>
            <p:cNvSpPr/>
            <p:nvPr>
              <p:custDataLst>
                <p:tags r:id="rId91"/>
              </p:custDataLst>
            </p:nvPr>
          </p:nvSpPr>
          <p:spPr>
            <a:xfrm>
              <a:off x="771525" y="3057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7" name="SMARTInkShape-Group168">
            <a:extLst>
              <a:ext uri="{FF2B5EF4-FFF2-40B4-BE49-F238E27FC236}">
                <a16:creationId xmlns:a16="http://schemas.microsoft.com/office/drawing/2014/main" id="{D54D2AD7-2E8F-DE45-E7DE-E84AF6AB9490}"/>
              </a:ext>
            </a:extLst>
          </p:cNvPr>
          <p:cNvGrpSpPr/>
          <p:nvPr/>
        </p:nvGrpSpPr>
        <p:grpSpPr>
          <a:xfrm>
            <a:off x="1019175" y="2905125"/>
            <a:ext cx="762001" cy="428626"/>
            <a:chOff x="1019175" y="2905125"/>
            <a:chExt cx="762001" cy="428626"/>
          </a:xfrm>
        </p:grpSpPr>
        <p:sp>
          <p:nvSpPr>
            <p:cNvPr id="290" name="SMARTInkShape-836">
              <a:extLst>
                <a:ext uri="{FF2B5EF4-FFF2-40B4-BE49-F238E27FC236}">
                  <a16:creationId xmlns:a16="http://schemas.microsoft.com/office/drawing/2014/main" id="{65CED567-AD28-00EE-1D95-740EDFC3BC66}"/>
                </a:ext>
              </a:extLst>
            </p:cNvPr>
            <p:cNvSpPr/>
            <p:nvPr>
              <p:custDataLst>
                <p:tags r:id="rId82"/>
              </p:custDataLst>
            </p:nvPr>
          </p:nvSpPr>
          <p:spPr>
            <a:xfrm>
              <a:off x="1038225" y="2963991"/>
              <a:ext cx="28139" cy="369760"/>
            </a:xfrm>
            <a:custGeom>
              <a:avLst/>
              <a:gdLst/>
              <a:ahLst/>
              <a:cxnLst/>
              <a:rect l="0" t="0" r="0" b="0"/>
              <a:pathLst>
                <a:path w="28139" h="369760">
                  <a:moveTo>
                    <a:pt x="0" y="17334"/>
                  </a:moveTo>
                  <a:lnTo>
                    <a:pt x="0" y="17334"/>
                  </a:lnTo>
                  <a:lnTo>
                    <a:pt x="17334" y="0"/>
                  </a:lnTo>
                  <a:lnTo>
                    <a:pt x="21109" y="4691"/>
                  </a:lnTo>
                  <a:lnTo>
                    <a:pt x="23598" y="8906"/>
                  </a:lnTo>
                  <a:lnTo>
                    <a:pt x="27100" y="30007"/>
                  </a:lnTo>
                  <a:lnTo>
                    <a:pt x="28138" y="71536"/>
                  </a:lnTo>
                  <a:lnTo>
                    <a:pt x="23389" y="108889"/>
                  </a:lnTo>
                  <a:lnTo>
                    <a:pt x="19907" y="156500"/>
                  </a:lnTo>
                  <a:lnTo>
                    <a:pt x="16397" y="197576"/>
                  </a:lnTo>
                  <a:lnTo>
                    <a:pt x="10882" y="236264"/>
                  </a:lnTo>
                  <a:lnTo>
                    <a:pt x="9927" y="275054"/>
                  </a:lnTo>
                  <a:lnTo>
                    <a:pt x="4588" y="315005"/>
                  </a:lnTo>
                  <a:lnTo>
                    <a:pt x="9525" y="3697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837">
              <a:extLst>
                <a:ext uri="{FF2B5EF4-FFF2-40B4-BE49-F238E27FC236}">
                  <a16:creationId xmlns:a16="http://schemas.microsoft.com/office/drawing/2014/main" id="{5B4B22D4-97FA-86DF-936E-474349696CA1}"/>
                </a:ext>
              </a:extLst>
            </p:cNvPr>
            <p:cNvSpPr/>
            <p:nvPr>
              <p:custDataLst>
                <p:tags r:id="rId83"/>
              </p:custDataLst>
            </p:nvPr>
          </p:nvSpPr>
          <p:spPr>
            <a:xfrm>
              <a:off x="1019175" y="2945102"/>
              <a:ext cx="149449" cy="112424"/>
            </a:xfrm>
            <a:custGeom>
              <a:avLst/>
              <a:gdLst/>
              <a:ahLst/>
              <a:cxnLst/>
              <a:rect l="0" t="0" r="0" b="0"/>
              <a:pathLst>
                <a:path w="149449" h="112424">
                  <a:moveTo>
                    <a:pt x="28575" y="45748"/>
                  </a:moveTo>
                  <a:lnTo>
                    <a:pt x="28575" y="45748"/>
                  </a:lnTo>
                  <a:lnTo>
                    <a:pt x="28575" y="32491"/>
                  </a:lnTo>
                  <a:lnTo>
                    <a:pt x="31397" y="26451"/>
                  </a:lnTo>
                  <a:lnTo>
                    <a:pt x="33632" y="23358"/>
                  </a:lnTo>
                  <a:lnTo>
                    <a:pt x="72423" y="4458"/>
                  </a:lnTo>
                  <a:lnTo>
                    <a:pt x="96953" y="0"/>
                  </a:lnTo>
                  <a:lnTo>
                    <a:pt x="115057" y="4602"/>
                  </a:lnTo>
                  <a:lnTo>
                    <a:pt x="124330" y="8792"/>
                  </a:lnTo>
                  <a:lnTo>
                    <a:pt x="137455" y="21915"/>
                  </a:lnTo>
                  <a:lnTo>
                    <a:pt x="145758" y="37272"/>
                  </a:lnTo>
                  <a:lnTo>
                    <a:pt x="149448" y="51153"/>
                  </a:lnTo>
                  <a:lnTo>
                    <a:pt x="148315" y="57818"/>
                  </a:lnTo>
                  <a:lnTo>
                    <a:pt x="137667" y="76253"/>
                  </a:lnTo>
                  <a:lnTo>
                    <a:pt x="130682" y="85059"/>
                  </a:lnTo>
                  <a:lnTo>
                    <a:pt x="110687" y="95966"/>
                  </a:lnTo>
                  <a:lnTo>
                    <a:pt x="65034" y="107346"/>
                  </a:lnTo>
                  <a:lnTo>
                    <a:pt x="23822" y="111420"/>
                  </a:lnTo>
                  <a:lnTo>
                    <a:pt x="0" y="1124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838">
              <a:extLst>
                <a:ext uri="{FF2B5EF4-FFF2-40B4-BE49-F238E27FC236}">
                  <a16:creationId xmlns:a16="http://schemas.microsoft.com/office/drawing/2014/main" id="{69B61DA1-121A-9341-2582-28A4A4282F5D}"/>
                </a:ext>
              </a:extLst>
            </p:cNvPr>
            <p:cNvSpPr/>
            <p:nvPr>
              <p:custDataLst>
                <p:tags r:id="rId84"/>
              </p:custDataLst>
            </p:nvPr>
          </p:nvSpPr>
          <p:spPr>
            <a:xfrm>
              <a:off x="1152525" y="2968440"/>
              <a:ext cx="228601" cy="96339"/>
            </a:xfrm>
            <a:custGeom>
              <a:avLst/>
              <a:gdLst/>
              <a:ahLst/>
              <a:cxnLst/>
              <a:rect l="0" t="0" r="0" b="0"/>
              <a:pathLst>
                <a:path w="228601" h="96339">
                  <a:moveTo>
                    <a:pt x="0" y="50985"/>
                  </a:moveTo>
                  <a:lnTo>
                    <a:pt x="0" y="50985"/>
                  </a:lnTo>
                  <a:lnTo>
                    <a:pt x="0" y="45929"/>
                  </a:lnTo>
                  <a:lnTo>
                    <a:pt x="2822" y="40624"/>
                  </a:lnTo>
                  <a:lnTo>
                    <a:pt x="27447" y="14129"/>
                  </a:lnTo>
                  <a:lnTo>
                    <a:pt x="45056" y="1494"/>
                  </a:lnTo>
                  <a:lnTo>
                    <a:pt x="51204" y="0"/>
                  </a:lnTo>
                  <a:lnTo>
                    <a:pt x="63680" y="1161"/>
                  </a:lnTo>
                  <a:lnTo>
                    <a:pt x="82603" y="12821"/>
                  </a:lnTo>
                  <a:lnTo>
                    <a:pt x="96559" y="29682"/>
                  </a:lnTo>
                  <a:lnTo>
                    <a:pt x="107397" y="58196"/>
                  </a:lnTo>
                  <a:lnTo>
                    <a:pt x="108410" y="72887"/>
                  </a:lnTo>
                  <a:lnTo>
                    <a:pt x="107198" y="78287"/>
                  </a:lnTo>
                  <a:lnTo>
                    <a:pt x="100208" y="87108"/>
                  </a:lnTo>
                  <a:lnTo>
                    <a:pt x="95380" y="90942"/>
                  </a:lnTo>
                  <a:lnTo>
                    <a:pt x="84372" y="95202"/>
                  </a:lnTo>
                  <a:lnTo>
                    <a:pt x="78473" y="96338"/>
                  </a:lnTo>
                  <a:lnTo>
                    <a:pt x="69096" y="94778"/>
                  </a:lnTo>
                  <a:lnTo>
                    <a:pt x="65114" y="92880"/>
                  </a:lnTo>
                  <a:lnTo>
                    <a:pt x="62459" y="90557"/>
                  </a:lnTo>
                  <a:lnTo>
                    <a:pt x="59510" y="85153"/>
                  </a:lnTo>
                  <a:lnTo>
                    <a:pt x="60840" y="81172"/>
                  </a:lnTo>
                  <a:lnTo>
                    <a:pt x="67962" y="71105"/>
                  </a:lnTo>
                  <a:lnTo>
                    <a:pt x="115249" y="34925"/>
                  </a:lnTo>
                  <a:lnTo>
                    <a:pt x="159228" y="13697"/>
                  </a:lnTo>
                  <a:lnTo>
                    <a:pt x="180176" y="6423"/>
                  </a:lnTo>
                  <a:lnTo>
                    <a:pt x="228600" y="33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839">
              <a:extLst>
                <a:ext uri="{FF2B5EF4-FFF2-40B4-BE49-F238E27FC236}">
                  <a16:creationId xmlns:a16="http://schemas.microsoft.com/office/drawing/2014/main" id="{C97806A2-5F84-CDCD-B221-64E9F4D8F487}"/>
                </a:ext>
              </a:extLst>
            </p:cNvPr>
            <p:cNvSpPr/>
            <p:nvPr>
              <p:custDataLst>
                <p:tags r:id="rId85"/>
              </p:custDataLst>
            </p:nvPr>
          </p:nvSpPr>
          <p:spPr>
            <a:xfrm>
              <a:off x="1411956" y="2962667"/>
              <a:ext cx="22205" cy="113909"/>
            </a:xfrm>
            <a:custGeom>
              <a:avLst/>
              <a:gdLst/>
              <a:ahLst/>
              <a:cxnLst/>
              <a:rect l="0" t="0" r="0" b="0"/>
              <a:pathLst>
                <a:path w="22205" h="113909">
                  <a:moveTo>
                    <a:pt x="7269" y="9133"/>
                  </a:moveTo>
                  <a:lnTo>
                    <a:pt x="7269" y="9133"/>
                  </a:lnTo>
                  <a:lnTo>
                    <a:pt x="16401" y="0"/>
                  </a:lnTo>
                  <a:lnTo>
                    <a:pt x="21734" y="9837"/>
                  </a:lnTo>
                  <a:lnTo>
                    <a:pt x="22204" y="14894"/>
                  </a:lnTo>
                  <a:lnTo>
                    <a:pt x="9804" y="57181"/>
                  </a:lnTo>
                  <a:lnTo>
                    <a:pt x="440" y="84789"/>
                  </a:lnTo>
                  <a:lnTo>
                    <a:pt x="0" y="96733"/>
                  </a:lnTo>
                  <a:lnTo>
                    <a:pt x="7269"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840">
              <a:extLst>
                <a:ext uri="{FF2B5EF4-FFF2-40B4-BE49-F238E27FC236}">
                  <a16:creationId xmlns:a16="http://schemas.microsoft.com/office/drawing/2014/main" id="{CBE4A61F-FF82-C933-9DF7-837B7941CDE2}"/>
                </a:ext>
              </a:extLst>
            </p:cNvPr>
            <p:cNvSpPr/>
            <p:nvPr>
              <p:custDataLst>
                <p:tags r:id="rId86"/>
              </p:custDataLst>
            </p:nvPr>
          </p:nvSpPr>
          <p:spPr>
            <a:xfrm>
              <a:off x="1466850" y="2905125"/>
              <a:ext cx="9526" cy="28576"/>
            </a:xfrm>
            <a:custGeom>
              <a:avLst/>
              <a:gdLst/>
              <a:ahLst/>
              <a:cxnLst/>
              <a:rect l="0" t="0" r="0" b="0"/>
              <a:pathLst>
                <a:path w="9526" h="28576">
                  <a:moveTo>
                    <a:pt x="0" y="28575"/>
                  </a:moveTo>
                  <a:lnTo>
                    <a:pt x="0" y="28575"/>
                  </a:lnTo>
                  <a:lnTo>
                    <a:pt x="0" y="15318"/>
                  </a:lnTo>
                  <a:lnTo>
                    <a:pt x="2822" y="9278"/>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841">
              <a:extLst>
                <a:ext uri="{FF2B5EF4-FFF2-40B4-BE49-F238E27FC236}">
                  <a16:creationId xmlns:a16="http://schemas.microsoft.com/office/drawing/2014/main" id="{73FB20E1-4FE3-D9CF-0EBB-E1EBB9C1B1C2}"/>
                </a:ext>
              </a:extLst>
            </p:cNvPr>
            <p:cNvSpPr/>
            <p:nvPr>
              <p:custDataLst>
                <p:tags r:id="rId87"/>
              </p:custDataLst>
            </p:nvPr>
          </p:nvSpPr>
          <p:spPr>
            <a:xfrm>
              <a:off x="1525918" y="2924683"/>
              <a:ext cx="83691" cy="150243"/>
            </a:xfrm>
            <a:custGeom>
              <a:avLst/>
              <a:gdLst/>
              <a:ahLst/>
              <a:cxnLst/>
              <a:rect l="0" t="0" r="0" b="0"/>
              <a:pathLst>
                <a:path w="83691" h="150243">
                  <a:moveTo>
                    <a:pt x="74282" y="18542"/>
                  </a:moveTo>
                  <a:lnTo>
                    <a:pt x="74282" y="18542"/>
                  </a:lnTo>
                  <a:lnTo>
                    <a:pt x="83414" y="18542"/>
                  </a:lnTo>
                  <a:lnTo>
                    <a:pt x="83690" y="13486"/>
                  </a:lnTo>
                  <a:lnTo>
                    <a:pt x="80933" y="8181"/>
                  </a:lnTo>
                  <a:lnTo>
                    <a:pt x="74671" y="0"/>
                  </a:lnTo>
                  <a:lnTo>
                    <a:pt x="64284" y="4699"/>
                  </a:lnTo>
                  <a:lnTo>
                    <a:pt x="56433" y="12742"/>
                  </a:lnTo>
                  <a:lnTo>
                    <a:pt x="24877" y="56830"/>
                  </a:lnTo>
                  <a:lnTo>
                    <a:pt x="7791" y="96021"/>
                  </a:lnTo>
                  <a:lnTo>
                    <a:pt x="959" y="123696"/>
                  </a:lnTo>
                  <a:lnTo>
                    <a:pt x="0" y="133095"/>
                  </a:lnTo>
                  <a:lnTo>
                    <a:pt x="1477" y="139360"/>
                  </a:lnTo>
                  <a:lnTo>
                    <a:pt x="4579" y="143537"/>
                  </a:lnTo>
                  <a:lnTo>
                    <a:pt x="12611" y="148179"/>
                  </a:lnTo>
                  <a:lnTo>
                    <a:pt x="19709" y="150242"/>
                  </a:lnTo>
                  <a:lnTo>
                    <a:pt x="64757" y="1423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842">
              <a:extLst>
                <a:ext uri="{FF2B5EF4-FFF2-40B4-BE49-F238E27FC236}">
                  <a16:creationId xmlns:a16="http://schemas.microsoft.com/office/drawing/2014/main" id="{AE949847-22C1-5BA3-19A0-6EB5A6F25445}"/>
                </a:ext>
              </a:extLst>
            </p:cNvPr>
            <p:cNvSpPr/>
            <p:nvPr>
              <p:custDataLst>
                <p:tags r:id="rId88"/>
              </p:custDataLst>
            </p:nvPr>
          </p:nvSpPr>
          <p:spPr>
            <a:xfrm>
              <a:off x="1654209" y="2955941"/>
              <a:ext cx="126967" cy="120635"/>
            </a:xfrm>
            <a:custGeom>
              <a:avLst/>
              <a:gdLst/>
              <a:ahLst/>
              <a:cxnLst/>
              <a:rect l="0" t="0" r="0" b="0"/>
              <a:pathLst>
                <a:path w="126967" h="120635">
                  <a:moveTo>
                    <a:pt x="12666" y="34909"/>
                  </a:moveTo>
                  <a:lnTo>
                    <a:pt x="12666" y="34909"/>
                  </a:lnTo>
                  <a:lnTo>
                    <a:pt x="17723" y="39965"/>
                  </a:lnTo>
                  <a:lnTo>
                    <a:pt x="25849" y="42448"/>
                  </a:lnTo>
                  <a:lnTo>
                    <a:pt x="63711" y="44318"/>
                  </a:lnTo>
                  <a:lnTo>
                    <a:pt x="84823" y="39343"/>
                  </a:lnTo>
                  <a:lnTo>
                    <a:pt x="99427" y="31166"/>
                  </a:lnTo>
                  <a:lnTo>
                    <a:pt x="110457" y="22041"/>
                  </a:lnTo>
                  <a:lnTo>
                    <a:pt x="114337" y="12962"/>
                  </a:lnTo>
                  <a:lnTo>
                    <a:pt x="115372" y="7578"/>
                  </a:lnTo>
                  <a:lnTo>
                    <a:pt x="113945" y="3988"/>
                  </a:lnTo>
                  <a:lnTo>
                    <a:pt x="110877" y="1595"/>
                  </a:lnTo>
                  <a:lnTo>
                    <a:pt x="106715" y="0"/>
                  </a:lnTo>
                  <a:lnTo>
                    <a:pt x="80632" y="2811"/>
                  </a:lnTo>
                  <a:lnTo>
                    <a:pt x="51149" y="15403"/>
                  </a:lnTo>
                  <a:lnTo>
                    <a:pt x="37531" y="26592"/>
                  </a:lnTo>
                  <a:lnTo>
                    <a:pt x="10061" y="64897"/>
                  </a:lnTo>
                  <a:lnTo>
                    <a:pt x="1630" y="83162"/>
                  </a:lnTo>
                  <a:lnTo>
                    <a:pt x="0" y="99041"/>
                  </a:lnTo>
                  <a:lnTo>
                    <a:pt x="1047" y="106239"/>
                  </a:lnTo>
                  <a:lnTo>
                    <a:pt x="3862" y="111037"/>
                  </a:lnTo>
                  <a:lnTo>
                    <a:pt x="7855" y="114236"/>
                  </a:lnTo>
                  <a:lnTo>
                    <a:pt x="17936" y="117791"/>
                  </a:lnTo>
                  <a:lnTo>
                    <a:pt x="57980" y="120260"/>
                  </a:lnTo>
                  <a:lnTo>
                    <a:pt x="126966" y="1206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2" name="SMARTInkShape-Group169">
            <a:extLst>
              <a:ext uri="{FF2B5EF4-FFF2-40B4-BE49-F238E27FC236}">
                <a16:creationId xmlns:a16="http://schemas.microsoft.com/office/drawing/2014/main" id="{D01C7C2D-B305-436D-98EE-1A1A71D76A7A}"/>
              </a:ext>
            </a:extLst>
          </p:cNvPr>
          <p:cNvGrpSpPr/>
          <p:nvPr/>
        </p:nvGrpSpPr>
        <p:grpSpPr>
          <a:xfrm>
            <a:off x="314325" y="3544007"/>
            <a:ext cx="495301" cy="275519"/>
            <a:chOff x="314325" y="3544007"/>
            <a:chExt cx="495301" cy="275519"/>
          </a:xfrm>
        </p:grpSpPr>
        <p:sp>
          <p:nvSpPr>
            <p:cNvPr id="298" name="SMARTInkShape-843">
              <a:extLst>
                <a:ext uri="{FF2B5EF4-FFF2-40B4-BE49-F238E27FC236}">
                  <a16:creationId xmlns:a16="http://schemas.microsoft.com/office/drawing/2014/main" id="{422CFFDB-9E05-E967-A6B6-AE02CF4AFCAA}"/>
                </a:ext>
              </a:extLst>
            </p:cNvPr>
            <p:cNvSpPr/>
            <p:nvPr>
              <p:custDataLst>
                <p:tags r:id="rId78"/>
              </p:custDataLst>
            </p:nvPr>
          </p:nvSpPr>
          <p:spPr>
            <a:xfrm>
              <a:off x="314325" y="3544007"/>
              <a:ext cx="238126" cy="211850"/>
            </a:xfrm>
            <a:custGeom>
              <a:avLst/>
              <a:gdLst/>
              <a:ahLst/>
              <a:cxnLst/>
              <a:rect l="0" t="0" r="0" b="0"/>
              <a:pathLst>
                <a:path w="238126" h="211850">
                  <a:moveTo>
                    <a:pt x="0" y="65968"/>
                  </a:moveTo>
                  <a:lnTo>
                    <a:pt x="0" y="65968"/>
                  </a:lnTo>
                  <a:lnTo>
                    <a:pt x="0" y="60911"/>
                  </a:lnTo>
                  <a:lnTo>
                    <a:pt x="2822" y="55607"/>
                  </a:lnTo>
                  <a:lnTo>
                    <a:pt x="27447" y="20912"/>
                  </a:lnTo>
                  <a:lnTo>
                    <a:pt x="50113" y="7345"/>
                  </a:lnTo>
                  <a:lnTo>
                    <a:pt x="73422" y="0"/>
                  </a:lnTo>
                  <a:lnTo>
                    <a:pt x="77788" y="2430"/>
                  </a:lnTo>
                  <a:lnTo>
                    <a:pt x="80433" y="4559"/>
                  </a:lnTo>
                  <a:lnTo>
                    <a:pt x="83373" y="9747"/>
                  </a:lnTo>
                  <a:lnTo>
                    <a:pt x="85028" y="24263"/>
                  </a:lnTo>
                  <a:lnTo>
                    <a:pt x="85587" y="62669"/>
                  </a:lnTo>
                  <a:lnTo>
                    <a:pt x="77035" y="104475"/>
                  </a:lnTo>
                  <a:lnTo>
                    <a:pt x="58883" y="146756"/>
                  </a:lnTo>
                  <a:lnTo>
                    <a:pt x="49453" y="162199"/>
                  </a:lnTo>
                  <a:lnTo>
                    <a:pt x="10747" y="205892"/>
                  </a:lnTo>
                  <a:lnTo>
                    <a:pt x="7165" y="210051"/>
                  </a:lnTo>
                  <a:lnTo>
                    <a:pt x="4776" y="211765"/>
                  </a:lnTo>
                  <a:lnTo>
                    <a:pt x="3184" y="211849"/>
                  </a:lnTo>
                  <a:lnTo>
                    <a:pt x="2123" y="210847"/>
                  </a:lnTo>
                  <a:lnTo>
                    <a:pt x="6588" y="204089"/>
                  </a:lnTo>
                  <a:lnTo>
                    <a:pt x="41691" y="159058"/>
                  </a:lnTo>
                  <a:lnTo>
                    <a:pt x="64876" y="130296"/>
                  </a:lnTo>
                  <a:lnTo>
                    <a:pt x="104106" y="101409"/>
                  </a:lnTo>
                  <a:lnTo>
                    <a:pt x="151253" y="64756"/>
                  </a:lnTo>
                  <a:lnTo>
                    <a:pt x="192237" y="39961"/>
                  </a:lnTo>
                  <a:lnTo>
                    <a:pt x="209332" y="18629"/>
                  </a:lnTo>
                  <a:lnTo>
                    <a:pt x="184082" y="28742"/>
                  </a:lnTo>
                  <a:lnTo>
                    <a:pt x="140508" y="68490"/>
                  </a:lnTo>
                  <a:lnTo>
                    <a:pt x="131945" y="76967"/>
                  </a:lnTo>
                  <a:lnTo>
                    <a:pt x="114533" y="122580"/>
                  </a:lnTo>
                  <a:lnTo>
                    <a:pt x="110170" y="140871"/>
                  </a:lnTo>
                  <a:lnTo>
                    <a:pt x="113547" y="171448"/>
                  </a:lnTo>
                  <a:lnTo>
                    <a:pt x="116973" y="174387"/>
                  </a:lnTo>
                  <a:lnTo>
                    <a:pt x="129246" y="177655"/>
                  </a:lnTo>
                  <a:lnTo>
                    <a:pt x="172164" y="172385"/>
                  </a:lnTo>
                  <a:lnTo>
                    <a:pt x="238125" y="1612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844">
              <a:extLst>
                <a:ext uri="{FF2B5EF4-FFF2-40B4-BE49-F238E27FC236}">
                  <a16:creationId xmlns:a16="http://schemas.microsoft.com/office/drawing/2014/main" id="{27FA61CA-B6FC-7434-D019-93B2B6314CC4}"/>
                </a:ext>
              </a:extLst>
            </p:cNvPr>
            <p:cNvSpPr/>
            <p:nvPr>
              <p:custDataLst>
                <p:tags r:id="rId79"/>
              </p:custDataLst>
            </p:nvPr>
          </p:nvSpPr>
          <p:spPr>
            <a:xfrm>
              <a:off x="609600" y="3705618"/>
              <a:ext cx="8202" cy="113908"/>
            </a:xfrm>
            <a:custGeom>
              <a:avLst/>
              <a:gdLst/>
              <a:ahLst/>
              <a:cxnLst/>
              <a:rect l="0" t="0" r="0" b="0"/>
              <a:pathLst>
                <a:path w="8202" h="113908">
                  <a:moveTo>
                    <a:pt x="0" y="9132"/>
                  </a:moveTo>
                  <a:lnTo>
                    <a:pt x="0" y="9132"/>
                  </a:lnTo>
                  <a:lnTo>
                    <a:pt x="0" y="0"/>
                  </a:lnTo>
                  <a:lnTo>
                    <a:pt x="5056" y="4780"/>
                  </a:lnTo>
                  <a:lnTo>
                    <a:pt x="7539" y="12842"/>
                  </a:lnTo>
                  <a:lnTo>
                    <a:pt x="8201" y="17955"/>
                  </a:lnTo>
                  <a:lnTo>
                    <a:pt x="805" y="60077"/>
                  </a:lnTo>
                  <a:lnTo>
                    <a:pt x="31" y="105682"/>
                  </a:lnTo>
                  <a:lnTo>
                    <a:pt x="0" y="1139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845">
              <a:extLst>
                <a:ext uri="{FF2B5EF4-FFF2-40B4-BE49-F238E27FC236}">
                  <a16:creationId xmlns:a16="http://schemas.microsoft.com/office/drawing/2014/main" id="{56C8FAE8-AFC9-3079-D8D1-BCD1F7032EEC}"/>
                </a:ext>
              </a:extLst>
            </p:cNvPr>
            <p:cNvSpPr/>
            <p:nvPr>
              <p:custDataLst>
                <p:tags r:id="rId80"/>
              </p:custDataLst>
            </p:nvPr>
          </p:nvSpPr>
          <p:spPr>
            <a:xfrm>
              <a:off x="800100" y="357187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846">
              <a:extLst>
                <a:ext uri="{FF2B5EF4-FFF2-40B4-BE49-F238E27FC236}">
                  <a16:creationId xmlns:a16="http://schemas.microsoft.com/office/drawing/2014/main" id="{A469455A-79CE-E6A7-F879-F7C689507BAE}"/>
                </a:ext>
              </a:extLst>
            </p:cNvPr>
            <p:cNvSpPr/>
            <p:nvPr>
              <p:custDataLst>
                <p:tags r:id="rId81"/>
              </p:custDataLst>
            </p:nvPr>
          </p:nvSpPr>
          <p:spPr>
            <a:xfrm>
              <a:off x="800100" y="3695700"/>
              <a:ext cx="9526" cy="9526"/>
            </a:xfrm>
            <a:custGeom>
              <a:avLst/>
              <a:gdLst/>
              <a:ahLst/>
              <a:cxnLst/>
              <a:rect l="0" t="0" r="0" b="0"/>
              <a:pathLst>
                <a:path w="9526" h="9526">
                  <a:moveTo>
                    <a:pt x="0" y="0"/>
                  </a:moveTo>
                  <a:lnTo>
                    <a:pt x="0" y="0"/>
                  </a:lnTo>
                  <a:lnTo>
                    <a:pt x="0" y="9408"/>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1" name="SMARTInkShape-Group170">
            <a:extLst>
              <a:ext uri="{FF2B5EF4-FFF2-40B4-BE49-F238E27FC236}">
                <a16:creationId xmlns:a16="http://schemas.microsoft.com/office/drawing/2014/main" id="{ABEC6C60-6BA5-57CB-DCC9-45D149E6D365}"/>
              </a:ext>
            </a:extLst>
          </p:cNvPr>
          <p:cNvGrpSpPr/>
          <p:nvPr/>
        </p:nvGrpSpPr>
        <p:grpSpPr>
          <a:xfrm>
            <a:off x="1143000" y="3448167"/>
            <a:ext cx="962026" cy="405559"/>
            <a:chOff x="1143000" y="3448167"/>
            <a:chExt cx="962026" cy="405559"/>
          </a:xfrm>
        </p:grpSpPr>
        <p:sp>
          <p:nvSpPr>
            <p:cNvPr id="303" name="SMARTInkShape-847">
              <a:extLst>
                <a:ext uri="{FF2B5EF4-FFF2-40B4-BE49-F238E27FC236}">
                  <a16:creationId xmlns:a16="http://schemas.microsoft.com/office/drawing/2014/main" id="{08C107D9-6854-C0A7-5FEF-B71177A8D49E}"/>
                </a:ext>
              </a:extLst>
            </p:cNvPr>
            <p:cNvSpPr/>
            <p:nvPr>
              <p:custDataLst>
                <p:tags r:id="rId70"/>
              </p:custDataLst>
            </p:nvPr>
          </p:nvSpPr>
          <p:spPr>
            <a:xfrm>
              <a:off x="1143000" y="3553218"/>
              <a:ext cx="168015" cy="151740"/>
            </a:xfrm>
            <a:custGeom>
              <a:avLst/>
              <a:gdLst/>
              <a:ahLst/>
              <a:cxnLst/>
              <a:rect l="0" t="0" r="0" b="0"/>
              <a:pathLst>
                <a:path w="168015" h="151740">
                  <a:moveTo>
                    <a:pt x="133350" y="9132"/>
                  </a:moveTo>
                  <a:lnTo>
                    <a:pt x="133350" y="9132"/>
                  </a:lnTo>
                  <a:lnTo>
                    <a:pt x="138407" y="9132"/>
                  </a:lnTo>
                  <a:lnTo>
                    <a:pt x="139896" y="8074"/>
                  </a:lnTo>
                  <a:lnTo>
                    <a:pt x="140889" y="6310"/>
                  </a:lnTo>
                  <a:lnTo>
                    <a:pt x="141551" y="4075"/>
                  </a:lnTo>
                  <a:lnTo>
                    <a:pt x="140934" y="2586"/>
                  </a:lnTo>
                  <a:lnTo>
                    <a:pt x="139464" y="1593"/>
                  </a:lnTo>
                  <a:lnTo>
                    <a:pt x="132340" y="196"/>
                  </a:lnTo>
                  <a:lnTo>
                    <a:pt x="129501" y="0"/>
                  </a:lnTo>
                  <a:lnTo>
                    <a:pt x="84551" y="12899"/>
                  </a:lnTo>
                  <a:lnTo>
                    <a:pt x="66915" y="22008"/>
                  </a:lnTo>
                  <a:lnTo>
                    <a:pt x="54987" y="36466"/>
                  </a:lnTo>
                  <a:lnTo>
                    <a:pt x="54650" y="40054"/>
                  </a:lnTo>
                  <a:lnTo>
                    <a:pt x="56541" y="42447"/>
                  </a:lnTo>
                  <a:lnTo>
                    <a:pt x="64288" y="47222"/>
                  </a:lnTo>
                  <a:lnTo>
                    <a:pt x="82666" y="60752"/>
                  </a:lnTo>
                  <a:lnTo>
                    <a:pt x="127682" y="78672"/>
                  </a:lnTo>
                  <a:lnTo>
                    <a:pt x="148537" y="92679"/>
                  </a:lnTo>
                  <a:lnTo>
                    <a:pt x="159855" y="103061"/>
                  </a:lnTo>
                  <a:lnTo>
                    <a:pt x="166297" y="114731"/>
                  </a:lnTo>
                  <a:lnTo>
                    <a:pt x="168014" y="120806"/>
                  </a:lnTo>
                  <a:lnTo>
                    <a:pt x="167043" y="125915"/>
                  </a:lnTo>
                  <a:lnTo>
                    <a:pt x="160319" y="134413"/>
                  </a:lnTo>
                  <a:lnTo>
                    <a:pt x="134521" y="145148"/>
                  </a:lnTo>
                  <a:lnTo>
                    <a:pt x="89994" y="150652"/>
                  </a:lnTo>
                  <a:lnTo>
                    <a:pt x="52976" y="151739"/>
                  </a:lnTo>
                  <a:lnTo>
                    <a:pt x="10426" y="150913"/>
                  </a:lnTo>
                  <a:lnTo>
                    <a:pt x="0" y="14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848">
              <a:extLst>
                <a:ext uri="{FF2B5EF4-FFF2-40B4-BE49-F238E27FC236}">
                  <a16:creationId xmlns:a16="http://schemas.microsoft.com/office/drawing/2014/main" id="{F8FEC887-ADDF-4E14-AAFB-08C36CDD4489}"/>
                </a:ext>
              </a:extLst>
            </p:cNvPr>
            <p:cNvSpPr/>
            <p:nvPr>
              <p:custDataLst>
                <p:tags r:id="rId71"/>
              </p:custDataLst>
            </p:nvPr>
          </p:nvSpPr>
          <p:spPr>
            <a:xfrm>
              <a:off x="1334174" y="3571910"/>
              <a:ext cx="180302" cy="237389"/>
            </a:xfrm>
            <a:custGeom>
              <a:avLst/>
              <a:gdLst/>
              <a:ahLst/>
              <a:cxnLst/>
              <a:rect l="0" t="0" r="0" b="0"/>
              <a:pathLst>
                <a:path w="180302" h="237389">
                  <a:moveTo>
                    <a:pt x="85051" y="57115"/>
                  </a:moveTo>
                  <a:lnTo>
                    <a:pt x="85051" y="57115"/>
                  </a:lnTo>
                  <a:lnTo>
                    <a:pt x="93252" y="57115"/>
                  </a:lnTo>
                  <a:lnTo>
                    <a:pt x="93693" y="56057"/>
                  </a:lnTo>
                  <a:lnTo>
                    <a:pt x="94576" y="19421"/>
                  </a:lnTo>
                  <a:lnTo>
                    <a:pt x="80111" y="4553"/>
                  </a:lnTo>
                  <a:lnTo>
                    <a:pt x="74741" y="2004"/>
                  </a:lnTo>
                  <a:lnTo>
                    <a:pt x="43762" y="0"/>
                  </a:lnTo>
                  <a:lnTo>
                    <a:pt x="37420" y="2803"/>
                  </a:lnTo>
                  <a:lnTo>
                    <a:pt x="19668" y="18282"/>
                  </a:lnTo>
                  <a:lnTo>
                    <a:pt x="7000" y="40670"/>
                  </a:lnTo>
                  <a:lnTo>
                    <a:pt x="0" y="85331"/>
                  </a:lnTo>
                  <a:lnTo>
                    <a:pt x="1892" y="89684"/>
                  </a:lnTo>
                  <a:lnTo>
                    <a:pt x="9638" y="97343"/>
                  </a:lnTo>
                  <a:lnTo>
                    <a:pt x="14668" y="98750"/>
                  </a:lnTo>
                  <a:lnTo>
                    <a:pt x="25900" y="97492"/>
                  </a:lnTo>
                  <a:lnTo>
                    <a:pt x="35126" y="90582"/>
                  </a:lnTo>
                  <a:lnTo>
                    <a:pt x="65941" y="46881"/>
                  </a:lnTo>
                  <a:lnTo>
                    <a:pt x="72324" y="36691"/>
                  </a:lnTo>
                  <a:lnTo>
                    <a:pt x="84492" y="28858"/>
                  </a:lnTo>
                  <a:lnTo>
                    <a:pt x="78395" y="45928"/>
                  </a:lnTo>
                  <a:lnTo>
                    <a:pt x="75904" y="89730"/>
                  </a:lnTo>
                  <a:lnTo>
                    <a:pt x="74542" y="132192"/>
                  </a:lnTo>
                  <a:lnTo>
                    <a:pt x="69002" y="168848"/>
                  </a:lnTo>
                  <a:lnTo>
                    <a:pt x="66594" y="210694"/>
                  </a:lnTo>
                  <a:lnTo>
                    <a:pt x="66036" y="235720"/>
                  </a:lnTo>
                  <a:lnTo>
                    <a:pt x="67082" y="236510"/>
                  </a:lnTo>
                  <a:lnTo>
                    <a:pt x="71068" y="237388"/>
                  </a:lnTo>
                  <a:lnTo>
                    <a:pt x="84318" y="227769"/>
                  </a:lnTo>
                  <a:lnTo>
                    <a:pt x="117827" y="180512"/>
                  </a:lnTo>
                  <a:lnTo>
                    <a:pt x="150950" y="136298"/>
                  </a:lnTo>
                  <a:lnTo>
                    <a:pt x="158789" y="128291"/>
                  </a:lnTo>
                  <a:lnTo>
                    <a:pt x="180301" y="114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849">
              <a:extLst>
                <a:ext uri="{FF2B5EF4-FFF2-40B4-BE49-F238E27FC236}">
                  <a16:creationId xmlns:a16="http://schemas.microsoft.com/office/drawing/2014/main" id="{D177D371-278E-C649-86E7-43FE1F33A247}"/>
                </a:ext>
              </a:extLst>
            </p:cNvPr>
            <p:cNvSpPr/>
            <p:nvPr>
              <p:custDataLst>
                <p:tags r:id="rId72"/>
              </p:custDataLst>
            </p:nvPr>
          </p:nvSpPr>
          <p:spPr>
            <a:xfrm>
              <a:off x="1533525" y="3705225"/>
              <a:ext cx="19051" cy="9526"/>
            </a:xfrm>
            <a:custGeom>
              <a:avLst/>
              <a:gdLst/>
              <a:ahLst/>
              <a:cxnLst/>
              <a:rect l="0" t="0" r="0" b="0"/>
              <a:pathLst>
                <a:path w="19051" h="9526">
                  <a:moveTo>
                    <a:pt x="0" y="9525"/>
                  </a:moveTo>
                  <a:lnTo>
                    <a:pt x="0" y="9525"/>
                  </a:lnTo>
                  <a:lnTo>
                    <a:pt x="8201" y="132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850">
              <a:extLst>
                <a:ext uri="{FF2B5EF4-FFF2-40B4-BE49-F238E27FC236}">
                  <a16:creationId xmlns:a16="http://schemas.microsoft.com/office/drawing/2014/main" id="{4484E600-BC41-4466-D9D0-C65D04CCF1BA}"/>
                </a:ext>
              </a:extLst>
            </p:cNvPr>
            <p:cNvSpPr/>
            <p:nvPr>
              <p:custDataLst>
                <p:tags r:id="rId73"/>
              </p:custDataLst>
            </p:nvPr>
          </p:nvSpPr>
          <p:spPr>
            <a:xfrm>
              <a:off x="1704975" y="3448167"/>
              <a:ext cx="152401" cy="405559"/>
            </a:xfrm>
            <a:custGeom>
              <a:avLst/>
              <a:gdLst/>
              <a:ahLst/>
              <a:cxnLst/>
              <a:rect l="0" t="0" r="0" b="0"/>
              <a:pathLst>
                <a:path w="152401" h="405559">
                  <a:moveTo>
                    <a:pt x="142875" y="47508"/>
                  </a:moveTo>
                  <a:lnTo>
                    <a:pt x="142875" y="47508"/>
                  </a:lnTo>
                  <a:lnTo>
                    <a:pt x="152400" y="37983"/>
                  </a:lnTo>
                  <a:lnTo>
                    <a:pt x="152400" y="28851"/>
                  </a:lnTo>
                  <a:lnTo>
                    <a:pt x="144199" y="28492"/>
                  </a:lnTo>
                  <a:lnTo>
                    <a:pt x="134790" y="20260"/>
                  </a:lnTo>
                  <a:lnTo>
                    <a:pt x="125275" y="19050"/>
                  </a:lnTo>
                  <a:lnTo>
                    <a:pt x="115751" y="10742"/>
                  </a:lnTo>
                  <a:lnTo>
                    <a:pt x="106226" y="9525"/>
                  </a:lnTo>
                  <a:lnTo>
                    <a:pt x="105742" y="8428"/>
                  </a:lnTo>
                  <a:lnTo>
                    <a:pt x="105205" y="4387"/>
                  </a:lnTo>
                  <a:lnTo>
                    <a:pt x="104003" y="2885"/>
                  </a:lnTo>
                  <a:lnTo>
                    <a:pt x="99846" y="1217"/>
                  </a:lnTo>
                  <a:lnTo>
                    <a:pt x="87453" y="0"/>
                  </a:lnTo>
                  <a:lnTo>
                    <a:pt x="81180" y="4974"/>
                  </a:lnTo>
                  <a:lnTo>
                    <a:pt x="58323" y="40590"/>
                  </a:lnTo>
                  <a:lnTo>
                    <a:pt x="45738" y="77443"/>
                  </a:lnTo>
                  <a:lnTo>
                    <a:pt x="35307" y="111764"/>
                  </a:lnTo>
                  <a:lnTo>
                    <a:pt x="30570" y="157211"/>
                  </a:lnTo>
                  <a:lnTo>
                    <a:pt x="24110" y="195724"/>
                  </a:lnTo>
                  <a:lnTo>
                    <a:pt x="18991" y="237181"/>
                  </a:lnTo>
                  <a:lnTo>
                    <a:pt x="10981" y="280468"/>
                  </a:lnTo>
                  <a:lnTo>
                    <a:pt x="9812" y="327103"/>
                  </a:lnTo>
                  <a:lnTo>
                    <a:pt x="9563" y="372011"/>
                  </a:lnTo>
                  <a:lnTo>
                    <a:pt x="1328" y="405195"/>
                  </a:lnTo>
                  <a:lnTo>
                    <a:pt x="885" y="405558"/>
                  </a:lnTo>
                  <a:lnTo>
                    <a:pt x="0" y="3999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851">
              <a:extLst>
                <a:ext uri="{FF2B5EF4-FFF2-40B4-BE49-F238E27FC236}">
                  <a16:creationId xmlns:a16="http://schemas.microsoft.com/office/drawing/2014/main" id="{9B064A21-3C06-2954-D8DF-3AD26050EA80}"/>
                </a:ext>
              </a:extLst>
            </p:cNvPr>
            <p:cNvSpPr/>
            <p:nvPr>
              <p:custDataLst>
                <p:tags r:id="rId74"/>
              </p:custDataLst>
            </p:nvPr>
          </p:nvSpPr>
          <p:spPr>
            <a:xfrm>
              <a:off x="1666875" y="3676650"/>
              <a:ext cx="114301" cy="9526"/>
            </a:xfrm>
            <a:custGeom>
              <a:avLst/>
              <a:gdLst/>
              <a:ahLst/>
              <a:cxnLst/>
              <a:rect l="0" t="0" r="0" b="0"/>
              <a:pathLst>
                <a:path w="114301" h="9526">
                  <a:moveTo>
                    <a:pt x="0" y="9525"/>
                  </a:moveTo>
                  <a:lnTo>
                    <a:pt x="0" y="9525"/>
                  </a:lnTo>
                  <a:lnTo>
                    <a:pt x="43800" y="393"/>
                  </a:lnTo>
                  <a:lnTo>
                    <a:pt x="86440" y="23"/>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852">
              <a:extLst>
                <a:ext uri="{FF2B5EF4-FFF2-40B4-BE49-F238E27FC236}">
                  <a16:creationId xmlns:a16="http://schemas.microsoft.com/office/drawing/2014/main" id="{B75969BC-EAB1-42E2-5D40-66C4E54FD03B}"/>
                </a:ext>
              </a:extLst>
            </p:cNvPr>
            <p:cNvSpPr/>
            <p:nvPr>
              <p:custDataLst>
                <p:tags r:id="rId75"/>
              </p:custDataLst>
            </p:nvPr>
          </p:nvSpPr>
          <p:spPr>
            <a:xfrm>
              <a:off x="1909042" y="3487474"/>
              <a:ext cx="81684" cy="231827"/>
            </a:xfrm>
            <a:custGeom>
              <a:avLst/>
              <a:gdLst/>
              <a:ahLst/>
              <a:cxnLst/>
              <a:rect l="0" t="0" r="0" b="0"/>
              <a:pathLst>
                <a:path w="81684" h="231827">
                  <a:moveTo>
                    <a:pt x="5483" y="8201"/>
                  </a:moveTo>
                  <a:lnTo>
                    <a:pt x="5483" y="8201"/>
                  </a:lnTo>
                  <a:lnTo>
                    <a:pt x="5483" y="0"/>
                  </a:lnTo>
                  <a:lnTo>
                    <a:pt x="6541" y="38851"/>
                  </a:lnTo>
                  <a:lnTo>
                    <a:pt x="10971" y="65966"/>
                  </a:lnTo>
                  <a:lnTo>
                    <a:pt x="6881" y="106395"/>
                  </a:lnTo>
                  <a:lnTo>
                    <a:pt x="5759" y="149776"/>
                  </a:lnTo>
                  <a:lnTo>
                    <a:pt x="5537" y="194407"/>
                  </a:lnTo>
                  <a:lnTo>
                    <a:pt x="4441" y="216596"/>
                  </a:lnTo>
                  <a:lnTo>
                    <a:pt x="2672" y="220156"/>
                  </a:lnTo>
                  <a:lnTo>
                    <a:pt x="434" y="222529"/>
                  </a:lnTo>
                  <a:lnTo>
                    <a:pt x="0" y="225170"/>
                  </a:lnTo>
                  <a:lnTo>
                    <a:pt x="770" y="227989"/>
                  </a:lnTo>
                  <a:lnTo>
                    <a:pt x="2341" y="230926"/>
                  </a:lnTo>
                  <a:lnTo>
                    <a:pt x="4446" y="231826"/>
                  </a:lnTo>
                  <a:lnTo>
                    <a:pt x="6909" y="231368"/>
                  </a:lnTo>
                  <a:lnTo>
                    <a:pt x="9609" y="230004"/>
                  </a:lnTo>
                  <a:lnTo>
                    <a:pt x="47185" y="225319"/>
                  </a:lnTo>
                  <a:lnTo>
                    <a:pt x="76233" y="208947"/>
                  </a:lnTo>
                  <a:lnTo>
                    <a:pt x="81683"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853">
              <a:extLst>
                <a:ext uri="{FF2B5EF4-FFF2-40B4-BE49-F238E27FC236}">
                  <a16:creationId xmlns:a16="http://schemas.microsoft.com/office/drawing/2014/main" id="{B5F6D959-4750-BD9D-9EA0-4A666881CC96}"/>
                </a:ext>
              </a:extLst>
            </p:cNvPr>
            <p:cNvSpPr/>
            <p:nvPr>
              <p:custDataLst>
                <p:tags r:id="rId76"/>
              </p:custDataLst>
            </p:nvPr>
          </p:nvSpPr>
          <p:spPr>
            <a:xfrm>
              <a:off x="1876425" y="3609975"/>
              <a:ext cx="133351" cy="19051"/>
            </a:xfrm>
            <a:custGeom>
              <a:avLst/>
              <a:gdLst/>
              <a:ahLst/>
              <a:cxnLst/>
              <a:rect l="0" t="0" r="0" b="0"/>
              <a:pathLst>
                <a:path w="133351" h="19051">
                  <a:moveTo>
                    <a:pt x="0" y="19050"/>
                  </a:moveTo>
                  <a:lnTo>
                    <a:pt x="0" y="19050"/>
                  </a:lnTo>
                  <a:lnTo>
                    <a:pt x="15208" y="12504"/>
                  </a:lnTo>
                  <a:lnTo>
                    <a:pt x="59683" y="324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854">
              <a:extLst>
                <a:ext uri="{FF2B5EF4-FFF2-40B4-BE49-F238E27FC236}">
                  <a16:creationId xmlns:a16="http://schemas.microsoft.com/office/drawing/2014/main" id="{0D3B7FD5-D5E7-CF96-8091-ABC9FB49D8D9}"/>
                </a:ext>
              </a:extLst>
            </p:cNvPr>
            <p:cNvSpPr/>
            <p:nvPr>
              <p:custDataLst>
                <p:tags r:id="rId77"/>
              </p:custDataLst>
            </p:nvPr>
          </p:nvSpPr>
          <p:spPr>
            <a:xfrm>
              <a:off x="2095500" y="3676650"/>
              <a:ext cx="9526" cy="9526"/>
            </a:xfrm>
            <a:custGeom>
              <a:avLst/>
              <a:gdLst/>
              <a:ahLst/>
              <a:cxnLst/>
              <a:rect l="0" t="0" r="0" b="0"/>
              <a:pathLst>
                <a:path w="9526" h="9526">
                  <a:moveTo>
                    <a:pt x="0" y="0"/>
                  </a:moveTo>
                  <a:lnTo>
                    <a:pt x="0" y="0"/>
                  </a:lnTo>
                  <a:lnTo>
                    <a:pt x="0" y="8201"/>
                  </a:lnTo>
                  <a:lnTo>
                    <a:pt x="1058" y="8642"/>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6" name="SMARTInkShape-Group171">
            <a:extLst>
              <a:ext uri="{FF2B5EF4-FFF2-40B4-BE49-F238E27FC236}">
                <a16:creationId xmlns:a16="http://schemas.microsoft.com/office/drawing/2014/main" id="{DF1BFEF3-6151-FA63-81C4-45E9347D9DA8}"/>
              </a:ext>
            </a:extLst>
          </p:cNvPr>
          <p:cNvGrpSpPr/>
          <p:nvPr/>
        </p:nvGrpSpPr>
        <p:grpSpPr>
          <a:xfrm>
            <a:off x="285750" y="4164304"/>
            <a:ext cx="609601" cy="283872"/>
            <a:chOff x="285750" y="4164304"/>
            <a:chExt cx="609601" cy="283872"/>
          </a:xfrm>
        </p:grpSpPr>
        <p:sp>
          <p:nvSpPr>
            <p:cNvPr id="312" name="SMARTInkShape-855">
              <a:extLst>
                <a:ext uri="{FF2B5EF4-FFF2-40B4-BE49-F238E27FC236}">
                  <a16:creationId xmlns:a16="http://schemas.microsoft.com/office/drawing/2014/main" id="{4A837024-E2A8-EEF9-CD96-AEE2AAAFCECE}"/>
                </a:ext>
              </a:extLst>
            </p:cNvPr>
            <p:cNvSpPr/>
            <p:nvPr>
              <p:custDataLst>
                <p:tags r:id="rId66"/>
              </p:custDataLst>
            </p:nvPr>
          </p:nvSpPr>
          <p:spPr>
            <a:xfrm>
              <a:off x="285750" y="4164304"/>
              <a:ext cx="228601" cy="194224"/>
            </a:xfrm>
            <a:custGeom>
              <a:avLst/>
              <a:gdLst/>
              <a:ahLst/>
              <a:cxnLst/>
              <a:rect l="0" t="0" r="0" b="0"/>
              <a:pathLst>
                <a:path w="228601" h="194224">
                  <a:moveTo>
                    <a:pt x="0" y="55271"/>
                  </a:moveTo>
                  <a:lnTo>
                    <a:pt x="0" y="55271"/>
                  </a:lnTo>
                  <a:lnTo>
                    <a:pt x="5488" y="55271"/>
                  </a:lnTo>
                  <a:lnTo>
                    <a:pt x="932" y="55271"/>
                  </a:lnTo>
                  <a:lnTo>
                    <a:pt x="276" y="50214"/>
                  </a:lnTo>
                  <a:lnTo>
                    <a:pt x="1242" y="48725"/>
                  </a:lnTo>
                  <a:lnTo>
                    <a:pt x="2945" y="47732"/>
                  </a:lnTo>
                  <a:lnTo>
                    <a:pt x="5138" y="47070"/>
                  </a:lnTo>
                  <a:lnTo>
                    <a:pt x="19309" y="35559"/>
                  </a:lnTo>
                  <a:lnTo>
                    <a:pt x="31474" y="26500"/>
                  </a:lnTo>
                  <a:lnTo>
                    <a:pt x="78251" y="4460"/>
                  </a:lnTo>
                  <a:lnTo>
                    <a:pt x="95270" y="0"/>
                  </a:lnTo>
                  <a:lnTo>
                    <a:pt x="99497" y="432"/>
                  </a:lnTo>
                  <a:lnTo>
                    <a:pt x="107015" y="3734"/>
                  </a:lnTo>
                  <a:lnTo>
                    <a:pt x="117198" y="16600"/>
                  </a:lnTo>
                  <a:lnTo>
                    <a:pt x="121861" y="43930"/>
                  </a:lnTo>
                  <a:lnTo>
                    <a:pt x="115833" y="88975"/>
                  </a:lnTo>
                  <a:lnTo>
                    <a:pt x="101628" y="123273"/>
                  </a:lnTo>
                  <a:lnTo>
                    <a:pt x="66065" y="168687"/>
                  </a:lnTo>
                  <a:lnTo>
                    <a:pt x="46268" y="188477"/>
                  </a:lnTo>
                  <a:lnTo>
                    <a:pt x="37144" y="193849"/>
                  </a:lnTo>
                  <a:lnTo>
                    <a:pt x="34288" y="194223"/>
                  </a:lnTo>
                  <a:lnTo>
                    <a:pt x="32383" y="193414"/>
                  </a:lnTo>
                  <a:lnTo>
                    <a:pt x="31114" y="191817"/>
                  </a:lnTo>
                  <a:lnTo>
                    <a:pt x="32526" y="184397"/>
                  </a:lnTo>
                  <a:lnTo>
                    <a:pt x="34384" y="179455"/>
                  </a:lnTo>
                  <a:lnTo>
                    <a:pt x="60179" y="149769"/>
                  </a:lnTo>
                  <a:lnTo>
                    <a:pt x="106962" y="110517"/>
                  </a:lnTo>
                  <a:lnTo>
                    <a:pt x="125649" y="96805"/>
                  </a:lnTo>
                  <a:lnTo>
                    <a:pt x="155567" y="67587"/>
                  </a:lnTo>
                  <a:lnTo>
                    <a:pt x="200897" y="40804"/>
                  </a:lnTo>
                  <a:lnTo>
                    <a:pt x="208411" y="36824"/>
                  </a:lnTo>
                  <a:lnTo>
                    <a:pt x="199099" y="36400"/>
                  </a:lnTo>
                  <a:lnTo>
                    <a:pt x="177879" y="46387"/>
                  </a:lnTo>
                  <a:lnTo>
                    <a:pt x="149868" y="69783"/>
                  </a:lnTo>
                  <a:lnTo>
                    <a:pt x="126774" y="103881"/>
                  </a:lnTo>
                  <a:lnTo>
                    <a:pt x="116764" y="131078"/>
                  </a:lnTo>
                  <a:lnTo>
                    <a:pt x="115030" y="148170"/>
                  </a:lnTo>
                  <a:lnTo>
                    <a:pt x="119573" y="166640"/>
                  </a:lnTo>
                  <a:lnTo>
                    <a:pt x="127580" y="176382"/>
                  </a:lnTo>
                  <a:lnTo>
                    <a:pt x="138194" y="183181"/>
                  </a:lnTo>
                  <a:lnTo>
                    <a:pt x="149967" y="186204"/>
                  </a:lnTo>
                  <a:lnTo>
                    <a:pt x="162255" y="184725"/>
                  </a:lnTo>
                  <a:lnTo>
                    <a:pt x="228600" y="1790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856">
              <a:extLst>
                <a:ext uri="{FF2B5EF4-FFF2-40B4-BE49-F238E27FC236}">
                  <a16:creationId xmlns:a16="http://schemas.microsoft.com/office/drawing/2014/main" id="{F90B6425-A1D8-B0FE-D1D3-94B714F1D26F}"/>
                </a:ext>
              </a:extLst>
            </p:cNvPr>
            <p:cNvSpPr/>
            <p:nvPr>
              <p:custDataLst>
                <p:tags r:id="rId67"/>
              </p:custDataLst>
            </p:nvPr>
          </p:nvSpPr>
          <p:spPr>
            <a:xfrm>
              <a:off x="544898" y="4328413"/>
              <a:ext cx="131378" cy="119763"/>
            </a:xfrm>
            <a:custGeom>
              <a:avLst/>
              <a:gdLst/>
              <a:ahLst/>
              <a:cxnLst/>
              <a:rect l="0" t="0" r="0" b="0"/>
              <a:pathLst>
                <a:path w="131378" h="119763">
                  <a:moveTo>
                    <a:pt x="7552" y="24512"/>
                  </a:moveTo>
                  <a:lnTo>
                    <a:pt x="7552" y="24512"/>
                  </a:lnTo>
                  <a:lnTo>
                    <a:pt x="21741" y="10323"/>
                  </a:lnTo>
                  <a:lnTo>
                    <a:pt x="27264" y="7623"/>
                  </a:lnTo>
                  <a:lnTo>
                    <a:pt x="40993" y="5652"/>
                  </a:lnTo>
                  <a:lnTo>
                    <a:pt x="45721" y="5588"/>
                  </a:lnTo>
                  <a:lnTo>
                    <a:pt x="53797" y="2696"/>
                  </a:lnTo>
                  <a:lnTo>
                    <a:pt x="57432" y="443"/>
                  </a:lnTo>
                  <a:lnTo>
                    <a:pt x="59855" y="0"/>
                  </a:lnTo>
                  <a:lnTo>
                    <a:pt x="61471" y="762"/>
                  </a:lnTo>
                  <a:lnTo>
                    <a:pt x="69120" y="9590"/>
                  </a:lnTo>
                  <a:lnTo>
                    <a:pt x="69764" y="13506"/>
                  </a:lnTo>
                  <a:lnTo>
                    <a:pt x="65614" y="29129"/>
                  </a:lnTo>
                  <a:lnTo>
                    <a:pt x="56623" y="47164"/>
                  </a:lnTo>
                  <a:lnTo>
                    <a:pt x="40803" y="69399"/>
                  </a:lnTo>
                  <a:lnTo>
                    <a:pt x="36088" y="78328"/>
                  </a:lnTo>
                  <a:lnTo>
                    <a:pt x="14942" y="102403"/>
                  </a:lnTo>
                  <a:lnTo>
                    <a:pt x="8014" y="106755"/>
                  </a:lnTo>
                  <a:lnTo>
                    <a:pt x="4685" y="107916"/>
                  </a:lnTo>
                  <a:lnTo>
                    <a:pt x="2466" y="109747"/>
                  </a:lnTo>
                  <a:lnTo>
                    <a:pt x="0" y="114606"/>
                  </a:lnTo>
                  <a:lnTo>
                    <a:pt x="400" y="115266"/>
                  </a:lnTo>
                  <a:lnTo>
                    <a:pt x="7079" y="112198"/>
                  </a:lnTo>
                  <a:lnTo>
                    <a:pt x="53535" y="110352"/>
                  </a:lnTo>
                  <a:lnTo>
                    <a:pt x="95955" y="113069"/>
                  </a:lnTo>
                  <a:lnTo>
                    <a:pt x="131377" y="119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857">
              <a:extLst>
                <a:ext uri="{FF2B5EF4-FFF2-40B4-BE49-F238E27FC236}">
                  <a16:creationId xmlns:a16="http://schemas.microsoft.com/office/drawing/2014/main" id="{0763F7A2-DEE4-FBDB-1B5D-E94E9D0ACB07}"/>
                </a:ext>
              </a:extLst>
            </p:cNvPr>
            <p:cNvSpPr/>
            <p:nvPr>
              <p:custDataLst>
                <p:tags r:id="rId68"/>
              </p:custDataLst>
            </p:nvPr>
          </p:nvSpPr>
          <p:spPr>
            <a:xfrm>
              <a:off x="876300" y="42100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858">
              <a:extLst>
                <a:ext uri="{FF2B5EF4-FFF2-40B4-BE49-F238E27FC236}">
                  <a16:creationId xmlns:a16="http://schemas.microsoft.com/office/drawing/2014/main" id="{002EA6BA-945D-68DD-28C3-AD4FD90E65A5}"/>
                </a:ext>
              </a:extLst>
            </p:cNvPr>
            <p:cNvSpPr/>
            <p:nvPr>
              <p:custDataLst>
                <p:tags r:id="rId69"/>
              </p:custDataLst>
            </p:nvPr>
          </p:nvSpPr>
          <p:spPr>
            <a:xfrm>
              <a:off x="876692" y="4333875"/>
              <a:ext cx="18659" cy="9526"/>
            </a:xfrm>
            <a:custGeom>
              <a:avLst/>
              <a:gdLst/>
              <a:ahLst/>
              <a:cxnLst/>
              <a:rect l="0" t="0" r="0" b="0"/>
              <a:pathLst>
                <a:path w="18659" h="9526">
                  <a:moveTo>
                    <a:pt x="9133" y="0"/>
                  </a:moveTo>
                  <a:lnTo>
                    <a:pt x="9133" y="0"/>
                  </a:lnTo>
                  <a:lnTo>
                    <a:pt x="0" y="9133"/>
                  </a:lnTo>
                  <a:lnTo>
                    <a:pt x="18658"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0" name="SMARTInkShape-Group172">
            <a:extLst>
              <a:ext uri="{FF2B5EF4-FFF2-40B4-BE49-F238E27FC236}">
                <a16:creationId xmlns:a16="http://schemas.microsoft.com/office/drawing/2014/main" id="{2E32E20C-3E1E-8559-C6F0-8424FD418B4C}"/>
              </a:ext>
            </a:extLst>
          </p:cNvPr>
          <p:cNvGrpSpPr/>
          <p:nvPr/>
        </p:nvGrpSpPr>
        <p:grpSpPr>
          <a:xfrm>
            <a:off x="1143353" y="4210453"/>
            <a:ext cx="561623" cy="332504"/>
            <a:chOff x="1143353" y="4210453"/>
            <a:chExt cx="561623" cy="332504"/>
          </a:xfrm>
        </p:grpSpPr>
        <p:sp>
          <p:nvSpPr>
            <p:cNvPr id="317" name="SMARTInkShape-859">
              <a:extLst>
                <a:ext uri="{FF2B5EF4-FFF2-40B4-BE49-F238E27FC236}">
                  <a16:creationId xmlns:a16="http://schemas.microsoft.com/office/drawing/2014/main" id="{BE7E0DA1-6B71-9001-977E-10C4B2980586}"/>
                </a:ext>
              </a:extLst>
            </p:cNvPr>
            <p:cNvSpPr/>
            <p:nvPr>
              <p:custDataLst>
                <p:tags r:id="rId63"/>
              </p:custDataLst>
            </p:nvPr>
          </p:nvSpPr>
          <p:spPr>
            <a:xfrm>
              <a:off x="1143353" y="4210453"/>
              <a:ext cx="209198" cy="151151"/>
            </a:xfrm>
            <a:custGeom>
              <a:avLst/>
              <a:gdLst/>
              <a:ahLst/>
              <a:cxnLst/>
              <a:rect l="0" t="0" r="0" b="0"/>
              <a:pathLst>
                <a:path w="209198" h="151151">
                  <a:moveTo>
                    <a:pt x="94897" y="56747"/>
                  </a:moveTo>
                  <a:lnTo>
                    <a:pt x="94897" y="56747"/>
                  </a:lnTo>
                  <a:lnTo>
                    <a:pt x="94897" y="42558"/>
                  </a:lnTo>
                  <a:lnTo>
                    <a:pt x="97719" y="37035"/>
                  </a:lnTo>
                  <a:lnTo>
                    <a:pt x="103098" y="29923"/>
                  </a:lnTo>
                  <a:lnTo>
                    <a:pt x="102481" y="28281"/>
                  </a:lnTo>
                  <a:lnTo>
                    <a:pt x="96105" y="20124"/>
                  </a:lnTo>
                  <a:lnTo>
                    <a:pt x="95255" y="14028"/>
                  </a:lnTo>
                  <a:lnTo>
                    <a:pt x="94077" y="12392"/>
                  </a:lnTo>
                  <a:lnTo>
                    <a:pt x="92234" y="11302"/>
                  </a:lnTo>
                  <a:lnTo>
                    <a:pt x="86728" y="9553"/>
                  </a:lnTo>
                  <a:lnTo>
                    <a:pt x="85975" y="6491"/>
                  </a:lnTo>
                  <a:lnTo>
                    <a:pt x="85774" y="4193"/>
                  </a:lnTo>
                  <a:lnTo>
                    <a:pt x="84581" y="2661"/>
                  </a:lnTo>
                  <a:lnTo>
                    <a:pt x="80435" y="959"/>
                  </a:lnTo>
                  <a:lnTo>
                    <a:pt x="67094" y="0"/>
                  </a:lnTo>
                  <a:lnTo>
                    <a:pt x="58551" y="2599"/>
                  </a:lnTo>
                  <a:lnTo>
                    <a:pt x="27003" y="24530"/>
                  </a:lnTo>
                  <a:lnTo>
                    <a:pt x="8693" y="46848"/>
                  </a:lnTo>
                  <a:lnTo>
                    <a:pt x="3668" y="56933"/>
                  </a:lnTo>
                  <a:lnTo>
                    <a:pt x="0" y="100168"/>
                  </a:lnTo>
                  <a:lnTo>
                    <a:pt x="4808" y="124998"/>
                  </a:lnTo>
                  <a:lnTo>
                    <a:pt x="12935" y="142351"/>
                  </a:lnTo>
                  <a:lnTo>
                    <a:pt x="18959" y="147710"/>
                  </a:lnTo>
                  <a:lnTo>
                    <a:pt x="25163" y="150092"/>
                  </a:lnTo>
                  <a:lnTo>
                    <a:pt x="31449" y="151150"/>
                  </a:lnTo>
                  <a:lnTo>
                    <a:pt x="40592" y="143154"/>
                  </a:lnTo>
                  <a:lnTo>
                    <a:pt x="54818" y="120802"/>
                  </a:lnTo>
                  <a:lnTo>
                    <a:pt x="78957" y="76511"/>
                  </a:lnTo>
                  <a:lnTo>
                    <a:pt x="90762" y="56840"/>
                  </a:lnTo>
                  <a:lnTo>
                    <a:pt x="97645" y="51497"/>
                  </a:lnTo>
                  <a:lnTo>
                    <a:pt x="99904" y="51130"/>
                  </a:lnTo>
                  <a:lnTo>
                    <a:pt x="101410" y="51944"/>
                  </a:lnTo>
                  <a:lnTo>
                    <a:pt x="102414" y="53545"/>
                  </a:lnTo>
                  <a:lnTo>
                    <a:pt x="100707" y="60968"/>
                  </a:lnTo>
                  <a:lnTo>
                    <a:pt x="98771" y="65911"/>
                  </a:lnTo>
                  <a:lnTo>
                    <a:pt x="101101" y="93094"/>
                  </a:lnTo>
                  <a:lnTo>
                    <a:pt x="117388" y="130385"/>
                  </a:lnTo>
                  <a:lnTo>
                    <a:pt x="123590" y="137100"/>
                  </a:lnTo>
                  <a:lnTo>
                    <a:pt x="129874" y="140085"/>
                  </a:lnTo>
                  <a:lnTo>
                    <a:pt x="136195" y="141410"/>
                  </a:lnTo>
                  <a:lnTo>
                    <a:pt x="139363" y="140706"/>
                  </a:lnTo>
                  <a:lnTo>
                    <a:pt x="149935" y="135716"/>
                  </a:lnTo>
                  <a:lnTo>
                    <a:pt x="167061" y="131651"/>
                  </a:lnTo>
                  <a:lnTo>
                    <a:pt x="209197" y="1138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860">
              <a:extLst>
                <a:ext uri="{FF2B5EF4-FFF2-40B4-BE49-F238E27FC236}">
                  <a16:creationId xmlns:a16="http://schemas.microsoft.com/office/drawing/2014/main" id="{8A603F63-D5AA-6927-64E3-4C4879D5C055}"/>
                </a:ext>
              </a:extLst>
            </p:cNvPr>
            <p:cNvSpPr/>
            <p:nvPr>
              <p:custDataLst>
                <p:tags r:id="rId64"/>
              </p:custDataLst>
            </p:nvPr>
          </p:nvSpPr>
          <p:spPr>
            <a:xfrm>
              <a:off x="1383423" y="4212321"/>
              <a:ext cx="121528" cy="330636"/>
            </a:xfrm>
            <a:custGeom>
              <a:avLst/>
              <a:gdLst/>
              <a:ahLst/>
              <a:cxnLst/>
              <a:rect l="0" t="0" r="0" b="0"/>
              <a:pathLst>
                <a:path w="121528" h="330636">
                  <a:moveTo>
                    <a:pt x="92952" y="73929"/>
                  </a:moveTo>
                  <a:lnTo>
                    <a:pt x="92952" y="73929"/>
                  </a:lnTo>
                  <a:lnTo>
                    <a:pt x="98009" y="73929"/>
                  </a:lnTo>
                  <a:lnTo>
                    <a:pt x="99498" y="72871"/>
                  </a:lnTo>
                  <a:lnTo>
                    <a:pt x="100491" y="71107"/>
                  </a:lnTo>
                  <a:lnTo>
                    <a:pt x="102360" y="56596"/>
                  </a:lnTo>
                  <a:lnTo>
                    <a:pt x="102474" y="32533"/>
                  </a:lnTo>
                  <a:lnTo>
                    <a:pt x="97419" y="18037"/>
                  </a:lnTo>
                  <a:lnTo>
                    <a:pt x="89219" y="5392"/>
                  </a:lnTo>
                  <a:lnTo>
                    <a:pt x="77535" y="1135"/>
                  </a:lnTo>
                  <a:lnTo>
                    <a:pt x="69974" y="0"/>
                  </a:lnTo>
                  <a:lnTo>
                    <a:pt x="39106" y="8515"/>
                  </a:lnTo>
                  <a:lnTo>
                    <a:pt x="23865" y="21573"/>
                  </a:lnTo>
                  <a:lnTo>
                    <a:pt x="5457" y="55826"/>
                  </a:lnTo>
                  <a:lnTo>
                    <a:pt x="0" y="83735"/>
                  </a:lnTo>
                  <a:lnTo>
                    <a:pt x="1351" y="91049"/>
                  </a:lnTo>
                  <a:lnTo>
                    <a:pt x="8496" y="101999"/>
                  </a:lnTo>
                  <a:lnTo>
                    <a:pt x="19362" y="114114"/>
                  </a:lnTo>
                  <a:lnTo>
                    <a:pt x="28848" y="118247"/>
                  </a:lnTo>
                  <a:lnTo>
                    <a:pt x="34341" y="119349"/>
                  </a:lnTo>
                  <a:lnTo>
                    <a:pt x="40120" y="117967"/>
                  </a:lnTo>
                  <a:lnTo>
                    <a:pt x="70877" y="99902"/>
                  </a:lnTo>
                  <a:lnTo>
                    <a:pt x="75060" y="95478"/>
                  </a:lnTo>
                  <a:lnTo>
                    <a:pt x="90477" y="65015"/>
                  </a:lnTo>
                  <a:lnTo>
                    <a:pt x="92463" y="56881"/>
                  </a:lnTo>
                  <a:lnTo>
                    <a:pt x="92909" y="99884"/>
                  </a:lnTo>
                  <a:lnTo>
                    <a:pt x="92940" y="140416"/>
                  </a:lnTo>
                  <a:lnTo>
                    <a:pt x="92949" y="185939"/>
                  </a:lnTo>
                  <a:lnTo>
                    <a:pt x="91893" y="229090"/>
                  </a:lnTo>
                  <a:lnTo>
                    <a:pt x="84289" y="269246"/>
                  </a:lnTo>
                  <a:lnTo>
                    <a:pt x="66115" y="315632"/>
                  </a:lnTo>
                  <a:lnTo>
                    <a:pt x="62361" y="323965"/>
                  </a:lnTo>
                  <a:lnTo>
                    <a:pt x="57741" y="328461"/>
                  </a:lnTo>
                  <a:lnTo>
                    <a:pt x="52545" y="330400"/>
                  </a:lnTo>
                  <a:lnTo>
                    <a:pt x="46964" y="330635"/>
                  </a:lnTo>
                  <a:lnTo>
                    <a:pt x="42185" y="328675"/>
                  </a:lnTo>
                  <a:lnTo>
                    <a:pt x="34053" y="320852"/>
                  </a:lnTo>
                  <a:lnTo>
                    <a:pt x="23524" y="294435"/>
                  </a:lnTo>
                  <a:lnTo>
                    <a:pt x="18759" y="254740"/>
                  </a:lnTo>
                  <a:lnTo>
                    <a:pt x="22403" y="224634"/>
                  </a:lnTo>
                  <a:lnTo>
                    <a:pt x="46489" y="178481"/>
                  </a:lnTo>
                  <a:lnTo>
                    <a:pt x="60660" y="160613"/>
                  </a:lnTo>
                  <a:lnTo>
                    <a:pt x="121527" y="1215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861">
              <a:extLst>
                <a:ext uri="{FF2B5EF4-FFF2-40B4-BE49-F238E27FC236}">
                  <a16:creationId xmlns:a16="http://schemas.microsoft.com/office/drawing/2014/main" id="{7B790F6C-6169-3D52-142B-0DF1EE4FC61C}"/>
                </a:ext>
              </a:extLst>
            </p:cNvPr>
            <p:cNvSpPr/>
            <p:nvPr>
              <p:custDataLst>
                <p:tags r:id="rId65"/>
              </p:custDataLst>
            </p:nvPr>
          </p:nvSpPr>
          <p:spPr>
            <a:xfrm>
              <a:off x="1553189" y="4226645"/>
              <a:ext cx="151787" cy="181619"/>
            </a:xfrm>
            <a:custGeom>
              <a:avLst/>
              <a:gdLst/>
              <a:ahLst/>
              <a:cxnLst/>
              <a:rect l="0" t="0" r="0" b="0"/>
              <a:pathLst>
                <a:path w="151787" h="181619">
                  <a:moveTo>
                    <a:pt x="47011" y="69130"/>
                  </a:moveTo>
                  <a:lnTo>
                    <a:pt x="47011" y="69130"/>
                  </a:lnTo>
                  <a:lnTo>
                    <a:pt x="88647" y="69130"/>
                  </a:lnTo>
                  <a:lnTo>
                    <a:pt x="102910" y="63486"/>
                  </a:lnTo>
                  <a:lnTo>
                    <a:pt x="143481" y="37607"/>
                  </a:lnTo>
                  <a:lnTo>
                    <a:pt x="148095" y="25487"/>
                  </a:lnTo>
                  <a:lnTo>
                    <a:pt x="149325" y="17809"/>
                  </a:lnTo>
                  <a:lnTo>
                    <a:pt x="148029" y="11633"/>
                  </a:lnTo>
                  <a:lnTo>
                    <a:pt x="140944" y="1948"/>
                  </a:lnTo>
                  <a:lnTo>
                    <a:pt x="133974" y="0"/>
                  </a:lnTo>
                  <a:lnTo>
                    <a:pt x="114942" y="658"/>
                  </a:lnTo>
                  <a:lnTo>
                    <a:pt x="80427" y="17092"/>
                  </a:lnTo>
                  <a:lnTo>
                    <a:pt x="46046" y="44544"/>
                  </a:lnTo>
                  <a:lnTo>
                    <a:pt x="17433" y="83649"/>
                  </a:lnTo>
                  <a:lnTo>
                    <a:pt x="2494" y="121293"/>
                  </a:lnTo>
                  <a:lnTo>
                    <a:pt x="0" y="148108"/>
                  </a:lnTo>
                  <a:lnTo>
                    <a:pt x="5303" y="162793"/>
                  </a:lnTo>
                  <a:lnTo>
                    <a:pt x="15842" y="179354"/>
                  </a:lnTo>
                  <a:lnTo>
                    <a:pt x="25750" y="181618"/>
                  </a:lnTo>
                  <a:lnTo>
                    <a:pt x="39678" y="181567"/>
                  </a:lnTo>
                  <a:lnTo>
                    <a:pt x="85221" y="168171"/>
                  </a:lnTo>
                  <a:lnTo>
                    <a:pt x="131605" y="158167"/>
                  </a:lnTo>
                  <a:lnTo>
                    <a:pt x="151786" y="1548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5" name="SMARTInkShape-Group173">
            <a:extLst>
              <a:ext uri="{FF2B5EF4-FFF2-40B4-BE49-F238E27FC236}">
                <a16:creationId xmlns:a16="http://schemas.microsoft.com/office/drawing/2014/main" id="{44332AE3-04E7-B6EA-0C92-DE64298F6752}"/>
              </a:ext>
            </a:extLst>
          </p:cNvPr>
          <p:cNvGrpSpPr/>
          <p:nvPr/>
        </p:nvGrpSpPr>
        <p:grpSpPr>
          <a:xfrm>
            <a:off x="238125" y="4844512"/>
            <a:ext cx="514351" cy="318039"/>
            <a:chOff x="238125" y="4844512"/>
            <a:chExt cx="514351" cy="318039"/>
          </a:xfrm>
        </p:grpSpPr>
        <p:sp>
          <p:nvSpPr>
            <p:cNvPr id="321" name="SMARTInkShape-862">
              <a:extLst>
                <a:ext uri="{FF2B5EF4-FFF2-40B4-BE49-F238E27FC236}">
                  <a16:creationId xmlns:a16="http://schemas.microsoft.com/office/drawing/2014/main" id="{72731A72-1FA0-D0A8-BF63-F707FBFAC217}"/>
                </a:ext>
              </a:extLst>
            </p:cNvPr>
            <p:cNvSpPr/>
            <p:nvPr>
              <p:custDataLst>
                <p:tags r:id="rId59"/>
              </p:custDataLst>
            </p:nvPr>
          </p:nvSpPr>
          <p:spPr>
            <a:xfrm>
              <a:off x="238125" y="4844512"/>
              <a:ext cx="209551" cy="200671"/>
            </a:xfrm>
            <a:custGeom>
              <a:avLst/>
              <a:gdLst/>
              <a:ahLst/>
              <a:cxnLst/>
              <a:rect l="0" t="0" r="0" b="0"/>
              <a:pathLst>
                <a:path w="209551" h="200671">
                  <a:moveTo>
                    <a:pt x="0" y="51338"/>
                  </a:moveTo>
                  <a:lnTo>
                    <a:pt x="0" y="51338"/>
                  </a:lnTo>
                  <a:lnTo>
                    <a:pt x="5056" y="51338"/>
                  </a:lnTo>
                  <a:lnTo>
                    <a:pt x="6546" y="50280"/>
                  </a:lnTo>
                  <a:lnTo>
                    <a:pt x="7539" y="48516"/>
                  </a:lnTo>
                  <a:lnTo>
                    <a:pt x="8201" y="46282"/>
                  </a:lnTo>
                  <a:lnTo>
                    <a:pt x="17926" y="34032"/>
                  </a:lnTo>
                  <a:lnTo>
                    <a:pt x="39132" y="15151"/>
                  </a:lnTo>
                  <a:lnTo>
                    <a:pt x="68760" y="915"/>
                  </a:lnTo>
                  <a:lnTo>
                    <a:pt x="81007" y="0"/>
                  </a:lnTo>
                  <a:lnTo>
                    <a:pt x="89978" y="3121"/>
                  </a:lnTo>
                  <a:lnTo>
                    <a:pt x="97493" y="8036"/>
                  </a:lnTo>
                  <a:lnTo>
                    <a:pt x="107674" y="26866"/>
                  </a:lnTo>
                  <a:lnTo>
                    <a:pt x="112337" y="47498"/>
                  </a:lnTo>
                  <a:lnTo>
                    <a:pt x="103680" y="93009"/>
                  </a:lnTo>
                  <a:lnTo>
                    <a:pt x="96880" y="114309"/>
                  </a:lnTo>
                  <a:lnTo>
                    <a:pt x="64413" y="160519"/>
                  </a:lnTo>
                  <a:lnTo>
                    <a:pt x="54028" y="173946"/>
                  </a:lnTo>
                  <a:lnTo>
                    <a:pt x="21225" y="199137"/>
                  </a:lnTo>
                  <a:lnTo>
                    <a:pt x="17325" y="200670"/>
                  </a:lnTo>
                  <a:lnTo>
                    <a:pt x="14725" y="199576"/>
                  </a:lnTo>
                  <a:lnTo>
                    <a:pt x="12992" y="196730"/>
                  </a:lnTo>
                  <a:lnTo>
                    <a:pt x="11836" y="192717"/>
                  </a:lnTo>
                  <a:lnTo>
                    <a:pt x="13182" y="187924"/>
                  </a:lnTo>
                  <a:lnTo>
                    <a:pt x="33374" y="162201"/>
                  </a:lnTo>
                  <a:lnTo>
                    <a:pt x="71344" y="124106"/>
                  </a:lnTo>
                  <a:lnTo>
                    <a:pt x="113027" y="91582"/>
                  </a:lnTo>
                  <a:lnTo>
                    <a:pt x="157205" y="64462"/>
                  </a:lnTo>
                  <a:lnTo>
                    <a:pt x="203414" y="33763"/>
                  </a:lnTo>
                  <a:lnTo>
                    <a:pt x="208742" y="24421"/>
                  </a:lnTo>
                  <a:lnTo>
                    <a:pt x="163768" y="58454"/>
                  </a:lnTo>
                  <a:lnTo>
                    <a:pt x="138953" y="82021"/>
                  </a:lnTo>
                  <a:lnTo>
                    <a:pt x="106839" y="129047"/>
                  </a:lnTo>
                  <a:lnTo>
                    <a:pt x="98684" y="151504"/>
                  </a:lnTo>
                  <a:lnTo>
                    <a:pt x="102421" y="167823"/>
                  </a:lnTo>
                  <a:lnTo>
                    <a:pt x="110079" y="182484"/>
                  </a:lnTo>
                  <a:lnTo>
                    <a:pt x="117010" y="189000"/>
                  </a:lnTo>
                  <a:lnTo>
                    <a:pt x="126441" y="191896"/>
                  </a:lnTo>
                  <a:lnTo>
                    <a:pt x="149742" y="193755"/>
                  </a:lnTo>
                  <a:lnTo>
                    <a:pt x="173485" y="189021"/>
                  </a:lnTo>
                  <a:lnTo>
                    <a:pt x="209550" y="175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863">
              <a:extLst>
                <a:ext uri="{FF2B5EF4-FFF2-40B4-BE49-F238E27FC236}">
                  <a16:creationId xmlns:a16="http://schemas.microsoft.com/office/drawing/2014/main" id="{BA3212CE-4620-47A7-42CC-0D3353259DC2}"/>
                </a:ext>
              </a:extLst>
            </p:cNvPr>
            <p:cNvSpPr/>
            <p:nvPr>
              <p:custDataLst>
                <p:tags r:id="rId60"/>
              </p:custDataLst>
            </p:nvPr>
          </p:nvSpPr>
          <p:spPr>
            <a:xfrm>
              <a:off x="447675" y="5002066"/>
              <a:ext cx="131030" cy="160485"/>
            </a:xfrm>
            <a:custGeom>
              <a:avLst/>
              <a:gdLst/>
              <a:ahLst/>
              <a:cxnLst/>
              <a:rect l="0" t="0" r="0" b="0"/>
              <a:pathLst>
                <a:path w="131030" h="160485">
                  <a:moveTo>
                    <a:pt x="28575" y="17609"/>
                  </a:moveTo>
                  <a:lnTo>
                    <a:pt x="28575" y="17609"/>
                  </a:lnTo>
                  <a:lnTo>
                    <a:pt x="28575" y="12553"/>
                  </a:lnTo>
                  <a:lnTo>
                    <a:pt x="29633" y="11064"/>
                  </a:lnTo>
                  <a:lnTo>
                    <a:pt x="31397" y="10070"/>
                  </a:lnTo>
                  <a:lnTo>
                    <a:pt x="64223" y="0"/>
                  </a:lnTo>
                  <a:lnTo>
                    <a:pt x="68215" y="577"/>
                  </a:lnTo>
                  <a:lnTo>
                    <a:pt x="70877" y="2021"/>
                  </a:lnTo>
                  <a:lnTo>
                    <a:pt x="72651" y="4042"/>
                  </a:lnTo>
                  <a:lnTo>
                    <a:pt x="74623" y="11933"/>
                  </a:lnTo>
                  <a:lnTo>
                    <a:pt x="75149" y="17000"/>
                  </a:lnTo>
                  <a:lnTo>
                    <a:pt x="70832" y="34245"/>
                  </a:lnTo>
                  <a:lnTo>
                    <a:pt x="45581" y="66594"/>
                  </a:lnTo>
                  <a:lnTo>
                    <a:pt x="38603" y="71130"/>
                  </a:lnTo>
                  <a:lnTo>
                    <a:pt x="30556" y="74042"/>
                  </a:lnTo>
                  <a:lnTo>
                    <a:pt x="30954" y="74281"/>
                  </a:lnTo>
                  <a:lnTo>
                    <a:pt x="47063" y="74696"/>
                  </a:lnTo>
                  <a:lnTo>
                    <a:pt x="70366" y="69260"/>
                  </a:lnTo>
                  <a:lnTo>
                    <a:pt x="82779" y="71609"/>
                  </a:lnTo>
                  <a:lnTo>
                    <a:pt x="112469" y="87740"/>
                  </a:lnTo>
                  <a:lnTo>
                    <a:pt x="121600" y="96756"/>
                  </a:lnTo>
                  <a:lnTo>
                    <a:pt x="128128" y="106761"/>
                  </a:lnTo>
                  <a:lnTo>
                    <a:pt x="131029" y="114735"/>
                  </a:lnTo>
                  <a:lnTo>
                    <a:pt x="128628" y="119400"/>
                  </a:lnTo>
                  <a:lnTo>
                    <a:pt x="111137" y="135024"/>
                  </a:lnTo>
                  <a:lnTo>
                    <a:pt x="74320" y="153708"/>
                  </a:lnTo>
                  <a:lnTo>
                    <a:pt x="32241" y="159146"/>
                  </a:lnTo>
                  <a:lnTo>
                    <a:pt x="0" y="1604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864">
              <a:extLst>
                <a:ext uri="{FF2B5EF4-FFF2-40B4-BE49-F238E27FC236}">
                  <a16:creationId xmlns:a16="http://schemas.microsoft.com/office/drawing/2014/main" id="{5BC0A66D-D7FF-F248-95D7-CCF2D00AB91C}"/>
                </a:ext>
              </a:extLst>
            </p:cNvPr>
            <p:cNvSpPr/>
            <p:nvPr>
              <p:custDataLst>
                <p:tags r:id="rId61"/>
              </p:custDataLst>
            </p:nvPr>
          </p:nvSpPr>
          <p:spPr>
            <a:xfrm>
              <a:off x="742950" y="4877192"/>
              <a:ext cx="9526" cy="9134"/>
            </a:xfrm>
            <a:custGeom>
              <a:avLst/>
              <a:gdLst/>
              <a:ahLst/>
              <a:cxnLst/>
              <a:rect l="0" t="0" r="0" b="0"/>
              <a:pathLst>
                <a:path w="9526" h="9134">
                  <a:moveTo>
                    <a:pt x="0" y="9133"/>
                  </a:moveTo>
                  <a:lnTo>
                    <a:pt x="0" y="9133"/>
                  </a:lnTo>
                  <a:lnTo>
                    <a:pt x="0" y="0"/>
                  </a:lnTo>
                  <a:lnTo>
                    <a:pt x="9525"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865">
              <a:extLst>
                <a:ext uri="{FF2B5EF4-FFF2-40B4-BE49-F238E27FC236}">
                  <a16:creationId xmlns:a16="http://schemas.microsoft.com/office/drawing/2014/main" id="{331FDA4A-C4E8-7B18-E2CB-AB0E8251D65B}"/>
                </a:ext>
              </a:extLst>
            </p:cNvPr>
            <p:cNvSpPr/>
            <p:nvPr>
              <p:custDataLst>
                <p:tags r:id="rId62"/>
              </p:custDataLst>
            </p:nvPr>
          </p:nvSpPr>
          <p:spPr>
            <a:xfrm>
              <a:off x="733425" y="502920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5" name="SMARTInkShape-Group174">
            <a:extLst>
              <a:ext uri="{FF2B5EF4-FFF2-40B4-BE49-F238E27FC236}">
                <a16:creationId xmlns:a16="http://schemas.microsoft.com/office/drawing/2014/main" id="{1CF4A1B4-AAC5-A6B1-EF82-10F417B263C5}"/>
              </a:ext>
            </a:extLst>
          </p:cNvPr>
          <p:cNvGrpSpPr/>
          <p:nvPr/>
        </p:nvGrpSpPr>
        <p:grpSpPr>
          <a:xfrm>
            <a:off x="971550" y="4745167"/>
            <a:ext cx="980684" cy="369759"/>
            <a:chOff x="971550" y="4745167"/>
            <a:chExt cx="980684" cy="369759"/>
          </a:xfrm>
        </p:grpSpPr>
        <p:sp>
          <p:nvSpPr>
            <p:cNvPr id="326" name="SMARTInkShape-866">
              <a:extLst>
                <a:ext uri="{FF2B5EF4-FFF2-40B4-BE49-F238E27FC236}">
                  <a16:creationId xmlns:a16="http://schemas.microsoft.com/office/drawing/2014/main" id="{C0D3987E-989F-BB29-0211-1F573B5AC8C9}"/>
                </a:ext>
              </a:extLst>
            </p:cNvPr>
            <p:cNvSpPr/>
            <p:nvPr>
              <p:custDataLst>
                <p:tags r:id="rId50"/>
              </p:custDataLst>
            </p:nvPr>
          </p:nvSpPr>
          <p:spPr>
            <a:xfrm>
              <a:off x="1057275" y="4745167"/>
              <a:ext cx="133234" cy="369759"/>
            </a:xfrm>
            <a:custGeom>
              <a:avLst/>
              <a:gdLst/>
              <a:ahLst/>
              <a:cxnLst/>
              <a:rect l="0" t="0" r="0" b="0"/>
              <a:pathLst>
                <a:path w="133234" h="369759">
                  <a:moveTo>
                    <a:pt x="123825" y="17333"/>
                  </a:moveTo>
                  <a:lnTo>
                    <a:pt x="123825" y="17333"/>
                  </a:lnTo>
                  <a:lnTo>
                    <a:pt x="128882" y="12276"/>
                  </a:lnTo>
                  <a:lnTo>
                    <a:pt x="131364" y="6972"/>
                  </a:lnTo>
                  <a:lnTo>
                    <a:pt x="132957" y="0"/>
                  </a:lnTo>
                  <a:lnTo>
                    <a:pt x="133233" y="8904"/>
                  </a:lnTo>
                  <a:lnTo>
                    <a:pt x="111881" y="56365"/>
                  </a:lnTo>
                  <a:lnTo>
                    <a:pt x="95350" y="103181"/>
                  </a:lnTo>
                  <a:lnTo>
                    <a:pt x="88576" y="134492"/>
                  </a:lnTo>
                  <a:lnTo>
                    <a:pt x="84876" y="157245"/>
                  </a:lnTo>
                  <a:lnTo>
                    <a:pt x="68075" y="197723"/>
                  </a:lnTo>
                  <a:lnTo>
                    <a:pt x="57565" y="235177"/>
                  </a:lnTo>
                  <a:lnTo>
                    <a:pt x="44926" y="280846"/>
                  </a:lnTo>
                  <a:lnTo>
                    <a:pt x="27775" y="318366"/>
                  </a:lnTo>
                  <a:lnTo>
                    <a:pt x="0" y="369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867">
              <a:extLst>
                <a:ext uri="{FF2B5EF4-FFF2-40B4-BE49-F238E27FC236}">
                  <a16:creationId xmlns:a16="http://schemas.microsoft.com/office/drawing/2014/main" id="{3B67B963-B62F-9EC9-48D7-4D1F0CF7AEF0}"/>
                </a:ext>
              </a:extLst>
            </p:cNvPr>
            <p:cNvSpPr/>
            <p:nvPr>
              <p:custDataLst>
                <p:tags r:id="rId51"/>
              </p:custDataLst>
            </p:nvPr>
          </p:nvSpPr>
          <p:spPr>
            <a:xfrm>
              <a:off x="1219200" y="4762590"/>
              <a:ext cx="66631" cy="314236"/>
            </a:xfrm>
            <a:custGeom>
              <a:avLst/>
              <a:gdLst/>
              <a:ahLst/>
              <a:cxnLst/>
              <a:rect l="0" t="0" r="0" b="0"/>
              <a:pathLst>
                <a:path w="66631" h="314236">
                  <a:moveTo>
                    <a:pt x="47625" y="38010"/>
                  </a:moveTo>
                  <a:lnTo>
                    <a:pt x="47625" y="38010"/>
                  </a:lnTo>
                  <a:lnTo>
                    <a:pt x="66630" y="0"/>
                  </a:lnTo>
                  <a:lnTo>
                    <a:pt x="61615" y="36546"/>
                  </a:lnTo>
                  <a:lnTo>
                    <a:pt x="48360" y="76264"/>
                  </a:lnTo>
                  <a:lnTo>
                    <a:pt x="39838" y="108987"/>
                  </a:lnTo>
                  <a:lnTo>
                    <a:pt x="29090" y="154643"/>
                  </a:lnTo>
                  <a:lnTo>
                    <a:pt x="22025" y="193924"/>
                  </a:lnTo>
                  <a:lnTo>
                    <a:pt x="17109" y="236254"/>
                  </a:lnTo>
                  <a:lnTo>
                    <a:pt x="5967" y="283426"/>
                  </a:lnTo>
                  <a:lnTo>
                    <a:pt x="0" y="314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868">
              <a:extLst>
                <a:ext uri="{FF2B5EF4-FFF2-40B4-BE49-F238E27FC236}">
                  <a16:creationId xmlns:a16="http://schemas.microsoft.com/office/drawing/2014/main" id="{4F8B4149-6627-A4EF-EE0A-9186E766A426}"/>
                </a:ext>
              </a:extLst>
            </p:cNvPr>
            <p:cNvSpPr/>
            <p:nvPr>
              <p:custDataLst>
                <p:tags r:id="rId52"/>
              </p:custDataLst>
            </p:nvPr>
          </p:nvSpPr>
          <p:spPr>
            <a:xfrm>
              <a:off x="1030416" y="4848814"/>
              <a:ext cx="293560" cy="8937"/>
            </a:xfrm>
            <a:custGeom>
              <a:avLst/>
              <a:gdLst/>
              <a:ahLst/>
              <a:cxnLst/>
              <a:rect l="0" t="0" r="0" b="0"/>
              <a:pathLst>
                <a:path w="293560" h="8937">
                  <a:moveTo>
                    <a:pt x="17334" y="8936"/>
                  </a:moveTo>
                  <a:lnTo>
                    <a:pt x="17334" y="8936"/>
                  </a:lnTo>
                  <a:lnTo>
                    <a:pt x="0" y="8936"/>
                  </a:lnTo>
                  <a:lnTo>
                    <a:pt x="38502" y="8936"/>
                  </a:lnTo>
                  <a:lnTo>
                    <a:pt x="80168" y="8936"/>
                  </a:lnTo>
                  <a:lnTo>
                    <a:pt x="122852" y="7878"/>
                  </a:lnTo>
                  <a:lnTo>
                    <a:pt x="166314" y="1397"/>
                  </a:lnTo>
                  <a:lnTo>
                    <a:pt x="206821" y="0"/>
                  </a:lnTo>
                  <a:lnTo>
                    <a:pt x="245634" y="2408"/>
                  </a:lnTo>
                  <a:lnTo>
                    <a:pt x="293559"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869">
              <a:extLst>
                <a:ext uri="{FF2B5EF4-FFF2-40B4-BE49-F238E27FC236}">
                  <a16:creationId xmlns:a16="http://schemas.microsoft.com/office/drawing/2014/main" id="{689F2B26-ED3F-480A-8FA5-3C3774A5B07E}"/>
                </a:ext>
              </a:extLst>
            </p:cNvPr>
            <p:cNvSpPr/>
            <p:nvPr>
              <p:custDataLst>
                <p:tags r:id="rId53"/>
              </p:custDataLst>
            </p:nvPr>
          </p:nvSpPr>
          <p:spPr>
            <a:xfrm>
              <a:off x="971550" y="4943553"/>
              <a:ext cx="314326" cy="9448"/>
            </a:xfrm>
            <a:custGeom>
              <a:avLst/>
              <a:gdLst/>
              <a:ahLst/>
              <a:cxnLst/>
              <a:rect l="0" t="0" r="0" b="0"/>
              <a:pathLst>
                <a:path w="314326" h="9448">
                  <a:moveTo>
                    <a:pt x="0" y="9447"/>
                  </a:moveTo>
                  <a:lnTo>
                    <a:pt x="0" y="9447"/>
                  </a:lnTo>
                  <a:lnTo>
                    <a:pt x="38126" y="6625"/>
                  </a:lnTo>
                  <a:lnTo>
                    <a:pt x="79030" y="1908"/>
                  </a:lnTo>
                  <a:lnTo>
                    <a:pt x="119019" y="510"/>
                  </a:lnTo>
                  <a:lnTo>
                    <a:pt x="159443" y="97"/>
                  </a:lnTo>
                  <a:lnTo>
                    <a:pt x="192572" y="0"/>
                  </a:lnTo>
                  <a:lnTo>
                    <a:pt x="239915" y="1003"/>
                  </a:lnTo>
                  <a:lnTo>
                    <a:pt x="279107" y="6475"/>
                  </a:lnTo>
                  <a:lnTo>
                    <a:pt x="314325" y="9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870">
              <a:extLst>
                <a:ext uri="{FF2B5EF4-FFF2-40B4-BE49-F238E27FC236}">
                  <a16:creationId xmlns:a16="http://schemas.microsoft.com/office/drawing/2014/main" id="{B48300CB-A08F-C543-607E-3292EB8FAEDB}"/>
                </a:ext>
              </a:extLst>
            </p:cNvPr>
            <p:cNvSpPr/>
            <p:nvPr>
              <p:custDataLst>
                <p:tags r:id="rId54"/>
              </p:custDataLst>
            </p:nvPr>
          </p:nvSpPr>
          <p:spPr>
            <a:xfrm>
              <a:off x="1504950" y="4830499"/>
              <a:ext cx="19051" cy="208227"/>
            </a:xfrm>
            <a:custGeom>
              <a:avLst/>
              <a:gdLst/>
              <a:ahLst/>
              <a:cxnLst/>
              <a:rect l="0" t="0" r="0" b="0"/>
              <a:pathLst>
                <a:path w="19051" h="208227">
                  <a:moveTo>
                    <a:pt x="0" y="8201"/>
                  </a:moveTo>
                  <a:lnTo>
                    <a:pt x="0" y="8201"/>
                  </a:lnTo>
                  <a:lnTo>
                    <a:pt x="8201" y="0"/>
                  </a:lnTo>
                  <a:lnTo>
                    <a:pt x="8642" y="617"/>
                  </a:lnTo>
                  <a:lnTo>
                    <a:pt x="9447" y="44359"/>
                  </a:lnTo>
                  <a:lnTo>
                    <a:pt x="9502" y="81592"/>
                  </a:lnTo>
                  <a:lnTo>
                    <a:pt x="9518" y="119435"/>
                  </a:lnTo>
                  <a:lnTo>
                    <a:pt x="10581" y="157458"/>
                  </a:lnTo>
                  <a:lnTo>
                    <a:pt x="19050" y="208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871">
              <a:extLst>
                <a:ext uri="{FF2B5EF4-FFF2-40B4-BE49-F238E27FC236}">
                  <a16:creationId xmlns:a16="http://schemas.microsoft.com/office/drawing/2014/main" id="{4A0A3772-6940-FCB8-45E4-D80AF052B07C}"/>
                </a:ext>
              </a:extLst>
            </p:cNvPr>
            <p:cNvSpPr/>
            <p:nvPr>
              <p:custDataLst>
                <p:tags r:id="rId55"/>
              </p:custDataLst>
            </p:nvPr>
          </p:nvSpPr>
          <p:spPr>
            <a:xfrm>
              <a:off x="1476375" y="4806223"/>
              <a:ext cx="186670" cy="230200"/>
            </a:xfrm>
            <a:custGeom>
              <a:avLst/>
              <a:gdLst/>
              <a:ahLst/>
              <a:cxnLst/>
              <a:rect l="0" t="0" r="0" b="0"/>
              <a:pathLst>
                <a:path w="186670" h="230200">
                  <a:moveTo>
                    <a:pt x="38100" y="32477"/>
                  </a:moveTo>
                  <a:lnTo>
                    <a:pt x="38100" y="32477"/>
                  </a:lnTo>
                  <a:lnTo>
                    <a:pt x="33043" y="32477"/>
                  </a:lnTo>
                  <a:lnTo>
                    <a:pt x="32612" y="31419"/>
                  </a:lnTo>
                  <a:lnTo>
                    <a:pt x="34956" y="27420"/>
                  </a:lnTo>
                  <a:lnTo>
                    <a:pt x="42224" y="19220"/>
                  </a:lnTo>
                  <a:lnTo>
                    <a:pt x="62825" y="6967"/>
                  </a:lnTo>
                  <a:lnTo>
                    <a:pt x="78723" y="679"/>
                  </a:lnTo>
                  <a:lnTo>
                    <a:pt x="93549" y="0"/>
                  </a:lnTo>
                  <a:lnTo>
                    <a:pt x="106136" y="3226"/>
                  </a:lnTo>
                  <a:lnTo>
                    <a:pt x="115258" y="8188"/>
                  </a:lnTo>
                  <a:lnTo>
                    <a:pt x="118113" y="12052"/>
                  </a:lnTo>
                  <a:lnTo>
                    <a:pt x="122133" y="26542"/>
                  </a:lnTo>
                  <a:lnTo>
                    <a:pt x="123073" y="34425"/>
                  </a:lnTo>
                  <a:lnTo>
                    <a:pt x="115024" y="47101"/>
                  </a:lnTo>
                  <a:lnTo>
                    <a:pt x="71547" y="86416"/>
                  </a:lnTo>
                  <a:lnTo>
                    <a:pt x="51442" y="104021"/>
                  </a:lnTo>
                  <a:lnTo>
                    <a:pt x="44735" y="106607"/>
                  </a:lnTo>
                  <a:lnTo>
                    <a:pt x="42523" y="108356"/>
                  </a:lnTo>
                  <a:lnTo>
                    <a:pt x="38682" y="116696"/>
                  </a:lnTo>
                  <a:lnTo>
                    <a:pt x="39546" y="117199"/>
                  </a:lnTo>
                  <a:lnTo>
                    <a:pt x="65561" y="118163"/>
                  </a:lnTo>
                  <a:lnTo>
                    <a:pt x="91424" y="112706"/>
                  </a:lnTo>
                  <a:lnTo>
                    <a:pt x="129458" y="119625"/>
                  </a:lnTo>
                  <a:lnTo>
                    <a:pt x="144321" y="126243"/>
                  </a:lnTo>
                  <a:lnTo>
                    <a:pt x="177572" y="153768"/>
                  </a:lnTo>
                  <a:lnTo>
                    <a:pt x="184754" y="163290"/>
                  </a:lnTo>
                  <a:lnTo>
                    <a:pt x="186669" y="167311"/>
                  </a:lnTo>
                  <a:lnTo>
                    <a:pt x="185975" y="177423"/>
                  </a:lnTo>
                  <a:lnTo>
                    <a:pt x="184309" y="183082"/>
                  </a:lnTo>
                  <a:lnTo>
                    <a:pt x="173990" y="195016"/>
                  </a:lnTo>
                  <a:lnTo>
                    <a:pt x="150331" y="210812"/>
                  </a:lnTo>
                  <a:lnTo>
                    <a:pt x="132430" y="217571"/>
                  </a:lnTo>
                  <a:lnTo>
                    <a:pt x="92246" y="224731"/>
                  </a:lnTo>
                  <a:lnTo>
                    <a:pt x="56260" y="230199"/>
                  </a:lnTo>
                  <a:lnTo>
                    <a:pt x="0" y="2229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872">
              <a:extLst>
                <a:ext uri="{FF2B5EF4-FFF2-40B4-BE49-F238E27FC236}">
                  <a16:creationId xmlns:a16="http://schemas.microsoft.com/office/drawing/2014/main" id="{E067464E-2304-BD5B-2283-7338B68D3088}"/>
                </a:ext>
              </a:extLst>
            </p:cNvPr>
            <p:cNvSpPr/>
            <p:nvPr>
              <p:custDataLst>
                <p:tags r:id="rId56"/>
              </p:custDataLst>
            </p:nvPr>
          </p:nvSpPr>
          <p:spPr>
            <a:xfrm>
              <a:off x="1695450" y="4840024"/>
              <a:ext cx="18935" cy="189177"/>
            </a:xfrm>
            <a:custGeom>
              <a:avLst/>
              <a:gdLst/>
              <a:ahLst/>
              <a:cxnLst/>
              <a:rect l="0" t="0" r="0" b="0"/>
              <a:pathLst>
                <a:path w="18935" h="189177">
                  <a:moveTo>
                    <a:pt x="9525" y="8201"/>
                  </a:moveTo>
                  <a:lnTo>
                    <a:pt x="9525" y="8201"/>
                  </a:lnTo>
                  <a:lnTo>
                    <a:pt x="17726" y="0"/>
                  </a:lnTo>
                  <a:lnTo>
                    <a:pt x="18167" y="617"/>
                  </a:lnTo>
                  <a:lnTo>
                    <a:pt x="18934" y="22163"/>
                  </a:lnTo>
                  <a:lnTo>
                    <a:pt x="11423" y="64306"/>
                  </a:lnTo>
                  <a:lnTo>
                    <a:pt x="2570" y="107753"/>
                  </a:lnTo>
                  <a:lnTo>
                    <a:pt x="338" y="150584"/>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873">
              <a:extLst>
                <a:ext uri="{FF2B5EF4-FFF2-40B4-BE49-F238E27FC236}">
                  <a16:creationId xmlns:a16="http://schemas.microsoft.com/office/drawing/2014/main" id="{B9292066-308E-4931-41EF-E4FCDA23F1B3}"/>
                </a:ext>
              </a:extLst>
            </p:cNvPr>
            <p:cNvSpPr/>
            <p:nvPr>
              <p:custDataLst>
                <p:tags r:id="rId57"/>
              </p:custDataLst>
            </p:nvPr>
          </p:nvSpPr>
          <p:spPr>
            <a:xfrm>
              <a:off x="1679907" y="4774023"/>
              <a:ext cx="148894" cy="236128"/>
            </a:xfrm>
            <a:custGeom>
              <a:avLst/>
              <a:gdLst/>
              <a:ahLst/>
              <a:cxnLst/>
              <a:rect l="0" t="0" r="0" b="0"/>
              <a:pathLst>
                <a:path w="148894" h="236128">
                  <a:moveTo>
                    <a:pt x="25068" y="93252"/>
                  </a:moveTo>
                  <a:lnTo>
                    <a:pt x="25068" y="93252"/>
                  </a:lnTo>
                  <a:lnTo>
                    <a:pt x="25068" y="74006"/>
                  </a:lnTo>
                  <a:lnTo>
                    <a:pt x="27890" y="66001"/>
                  </a:lnTo>
                  <a:lnTo>
                    <a:pt x="51636" y="38270"/>
                  </a:lnTo>
                  <a:lnTo>
                    <a:pt x="85005" y="4746"/>
                  </a:lnTo>
                  <a:lnTo>
                    <a:pt x="94393" y="999"/>
                  </a:lnTo>
                  <a:lnTo>
                    <a:pt x="99860" y="0"/>
                  </a:lnTo>
                  <a:lnTo>
                    <a:pt x="111578" y="1712"/>
                  </a:lnTo>
                  <a:lnTo>
                    <a:pt x="121725" y="6001"/>
                  </a:lnTo>
                  <a:lnTo>
                    <a:pt x="124431" y="8626"/>
                  </a:lnTo>
                  <a:lnTo>
                    <a:pt x="126235" y="11435"/>
                  </a:lnTo>
                  <a:lnTo>
                    <a:pt x="128774" y="40670"/>
                  </a:lnTo>
                  <a:lnTo>
                    <a:pt x="120901" y="62474"/>
                  </a:lnTo>
                  <a:lnTo>
                    <a:pt x="95796" y="92599"/>
                  </a:lnTo>
                  <a:lnTo>
                    <a:pt x="49387" y="126166"/>
                  </a:lnTo>
                  <a:lnTo>
                    <a:pt x="2003" y="147842"/>
                  </a:lnTo>
                  <a:lnTo>
                    <a:pt x="166" y="148695"/>
                  </a:lnTo>
                  <a:lnTo>
                    <a:pt x="0" y="151381"/>
                  </a:lnTo>
                  <a:lnTo>
                    <a:pt x="2638" y="160010"/>
                  </a:lnTo>
                  <a:lnTo>
                    <a:pt x="10073" y="171711"/>
                  </a:lnTo>
                  <a:lnTo>
                    <a:pt x="24035" y="181880"/>
                  </a:lnTo>
                  <a:lnTo>
                    <a:pt x="68565" y="204361"/>
                  </a:lnTo>
                  <a:lnTo>
                    <a:pt x="110923" y="226601"/>
                  </a:lnTo>
                  <a:lnTo>
                    <a:pt x="123551" y="231893"/>
                  </a:lnTo>
                  <a:lnTo>
                    <a:pt x="148893" y="2361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874">
              <a:extLst>
                <a:ext uri="{FF2B5EF4-FFF2-40B4-BE49-F238E27FC236}">
                  <a16:creationId xmlns:a16="http://schemas.microsoft.com/office/drawing/2014/main" id="{8FC92DC8-1941-B1A5-F2B1-6A9450E3819A}"/>
                </a:ext>
              </a:extLst>
            </p:cNvPr>
            <p:cNvSpPr/>
            <p:nvPr>
              <p:custDataLst>
                <p:tags r:id="rId58"/>
              </p:custDataLst>
            </p:nvPr>
          </p:nvSpPr>
          <p:spPr>
            <a:xfrm>
              <a:off x="1885950" y="4895966"/>
              <a:ext cx="66284" cy="123710"/>
            </a:xfrm>
            <a:custGeom>
              <a:avLst/>
              <a:gdLst/>
              <a:ahLst/>
              <a:cxnLst/>
              <a:rect l="0" t="0" r="0" b="0"/>
              <a:pathLst>
                <a:path w="66284" h="123710">
                  <a:moveTo>
                    <a:pt x="57150" y="9409"/>
                  </a:moveTo>
                  <a:lnTo>
                    <a:pt x="57150" y="9409"/>
                  </a:lnTo>
                  <a:lnTo>
                    <a:pt x="66283" y="276"/>
                  </a:lnTo>
                  <a:lnTo>
                    <a:pt x="61502" y="0"/>
                  </a:lnTo>
                  <a:lnTo>
                    <a:pt x="31017" y="13150"/>
                  </a:lnTo>
                  <a:lnTo>
                    <a:pt x="17539" y="22278"/>
                  </a:lnTo>
                  <a:lnTo>
                    <a:pt x="6844" y="36741"/>
                  </a:lnTo>
                  <a:lnTo>
                    <a:pt x="5621" y="41388"/>
                  </a:lnTo>
                  <a:lnTo>
                    <a:pt x="5864" y="45545"/>
                  </a:lnTo>
                  <a:lnTo>
                    <a:pt x="8956" y="52986"/>
                  </a:lnTo>
                  <a:lnTo>
                    <a:pt x="13858" y="59821"/>
                  </a:lnTo>
                  <a:lnTo>
                    <a:pt x="27625" y="69619"/>
                  </a:lnTo>
                  <a:lnTo>
                    <a:pt x="55669" y="82411"/>
                  </a:lnTo>
                  <a:lnTo>
                    <a:pt x="61784" y="88774"/>
                  </a:lnTo>
                  <a:lnTo>
                    <a:pt x="64501" y="95129"/>
                  </a:lnTo>
                  <a:lnTo>
                    <a:pt x="65226" y="98306"/>
                  </a:lnTo>
                  <a:lnTo>
                    <a:pt x="63592" y="101482"/>
                  </a:lnTo>
                  <a:lnTo>
                    <a:pt x="56132" y="107833"/>
                  </a:lnTo>
                  <a:lnTo>
                    <a:pt x="48584" y="111361"/>
                  </a:lnTo>
                  <a:lnTo>
                    <a:pt x="41701" y="113988"/>
                  </a:lnTo>
                  <a:lnTo>
                    <a:pt x="30818" y="120359"/>
                  </a:lnTo>
                  <a:lnTo>
                    <a:pt x="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0" name="SMARTInkShape-Group175">
            <a:extLst>
              <a:ext uri="{FF2B5EF4-FFF2-40B4-BE49-F238E27FC236}">
                <a16:creationId xmlns:a16="http://schemas.microsoft.com/office/drawing/2014/main" id="{3CCFCFB1-4FB2-E9A3-E41E-480E95FB4F65}"/>
              </a:ext>
            </a:extLst>
          </p:cNvPr>
          <p:cNvGrpSpPr/>
          <p:nvPr/>
        </p:nvGrpSpPr>
        <p:grpSpPr>
          <a:xfrm>
            <a:off x="323850" y="5450298"/>
            <a:ext cx="514351" cy="297765"/>
            <a:chOff x="323850" y="5450298"/>
            <a:chExt cx="514351" cy="297765"/>
          </a:xfrm>
        </p:grpSpPr>
        <p:sp>
          <p:nvSpPr>
            <p:cNvPr id="336" name="SMARTInkShape-875">
              <a:extLst>
                <a:ext uri="{FF2B5EF4-FFF2-40B4-BE49-F238E27FC236}">
                  <a16:creationId xmlns:a16="http://schemas.microsoft.com/office/drawing/2014/main" id="{534F22EF-2CC1-9B63-7484-2B7FBB922942}"/>
                </a:ext>
              </a:extLst>
            </p:cNvPr>
            <p:cNvSpPr/>
            <p:nvPr>
              <p:custDataLst>
                <p:tags r:id="rId46"/>
              </p:custDataLst>
            </p:nvPr>
          </p:nvSpPr>
          <p:spPr>
            <a:xfrm>
              <a:off x="323850" y="5450298"/>
              <a:ext cx="238126" cy="191519"/>
            </a:xfrm>
            <a:custGeom>
              <a:avLst/>
              <a:gdLst/>
              <a:ahLst/>
              <a:cxnLst/>
              <a:rect l="0" t="0" r="0" b="0"/>
              <a:pathLst>
                <a:path w="238126" h="191519">
                  <a:moveTo>
                    <a:pt x="0" y="64677"/>
                  </a:moveTo>
                  <a:lnTo>
                    <a:pt x="0" y="64677"/>
                  </a:lnTo>
                  <a:lnTo>
                    <a:pt x="0" y="59621"/>
                  </a:lnTo>
                  <a:lnTo>
                    <a:pt x="2822" y="54316"/>
                  </a:lnTo>
                  <a:lnTo>
                    <a:pt x="40000" y="15187"/>
                  </a:lnTo>
                  <a:lnTo>
                    <a:pt x="60535" y="4740"/>
                  </a:lnTo>
                  <a:lnTo>
                    <a:pt x="81671" y="0"/>
                  </a:lnTo>
                  <a:lnTo>
                    <a:pt x="94860" y="1712"/>
                  </a:lnTo>
                  <a:lnTo>
                    <a:pt x="111362" y="8626"/>
                  </a:lnTo>
                  <a:lnTo>
                    <a:pt x="115516" y="11435"/>
                  </a:lnTo>
                  <a:lnTo>
                    <a:pt x="120132" y="28668"/>
                  </a:lnTo>
                  <a:lnTo>
                    <a:pt x="119909" y="65296"/>
                  </a:lnTo>
                  <a:lnTo>
                    <a:pt x="110351" y="110543"/>
                  </a:lnTo>
                  <a:lnTo>
                    <a:pt x="98787" y="127748"/>
                  </a:lnTo>
                  <a:lnTo>
                    <a:pt x="57461" y="169135"/>
                  </a:lnTo>
                  <a:lnTo>
                    <a:pt x="36868" y="189733"/>
                  </a:lnTo>
                  <a:lnTo>
                    <a:pt x="33045" y="191439"/>
                  </a:lnTo>
                  <a:lnTo>
                    <a:pt x="29438" y="191518"/>
                  </a:lnTo>
                  <a:lnTo>
                    <a:pt x="25976" y="190513"/>
                  </a:lnTo>
                  <a:lnTo>
                    <a:pt x="23667" y="188784"/>
                  </a:lnTo>
                  <a:lnTo>
                    <a:pt x="21102" y="184041"/>
                  </a:lnTo>
                  <a:lnTo>
                    <a:pt x="25606" y="175583"/>
                  </a:lnTo>
                  <a:lnTo>
                    <a:pt x="63370" y="137757"/>
                  </a:lnTo>
                  <a:lnTo>
                    <a:pt x="108377" y="106991"/>
                  </a:lnTo>
                  <a:lnTo>
                    <a:pt x="155880" y="77096"/>
                  </a:lnTo>
                  <a:lnTo>
                    <a:pt x="199742" y="44308"/>
                  </a:lnTo>
                  <a:lnTo>
                    <a:pt x="216890" y="28622"/>
                  </a:lnTo>
                  <a:lnTo>
                    <a:pt x="213371" y="32240"/>
                  </a:lnTo>
                  <a:lnTo>
                    <a:pt x="188550" y="45060"/>
                  </a:lnTo>
                  <a:lnTo>
                    <a:pt x="149332" y="87493"/>
                  </a:lnTo>
                  <a:lnTo>
                    <a:pt x="122546" y="126791"/>
                  </a:lnTo>
                  <a:lnTo>
                    <a:pt x="120787" y="143083"/>
                  </a:lnTo>
                  <a:lnTo>
                    <a:pt x="123533" y="158791"/>
                  </a:lnTo>
                  <a:lnTo>
                    <a:pt x="128281" y="169300"/>
                  </a:lnTo>
                  <a:lnTo>
                    <a:pt x="136742" y="177498"/>
                  </a:lnTo>
                  <a:lnTo>
                    <a:pt x="141961" y="181166"/>
                  </a:lnTo>
                  <a:lnTo>
                    <a:pt x="147558" y="182554"/>
                  </a:lnTo>
                  <a:lnTo>
                    <a:pt x="188111" y="174601"/>
                  </a:lnTo>
                  <a:lnTo>
                    <a:pt x="238125" y="1694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876">
              <a:extLst>
                <a:ext uri="{FF2B5EF4-FFF2-40B4-BE49-F238E27FC236}">
                  <a16:creationId xmlns:a16="http://schemas.microsoft.com/office/drawing/2014/main" id="{8B7F501C-6062-01B7-1E3F-69FE6300F987}"/>
                </a:ext>
              </a:extLst>
            </p:cNvPr>
            <p:cNvSpPr/>
            <p:nvPr>
              <p:custDataLst>
                <p:tags r:id="rId47"/>
              </p:custDataLst>
            </p:nvPr>
          </p:nvSpPr>
          <p:spPr>
            <a:xfrm>
              <a:off x="571710" y="5572125"/>
              <a:ext cx="114091" cy="175938"/>
            </a:xfrm>
            <a:custGeom>
              <a:avLst/>
              <a:gdLst/>
              <a:ahLst/>
              <a:cxnLst/>
              <a:rect l="0" t="0" r="0" b="0"/>
              <a:pathLst>
                <a:path w="114091" h="175938">
                  <a:moveTo>
                    <a:pt x="66465" y="19050"/>
                  </a:moveTo>
                  <a:lnTo>
                    <a:pt x="66465" y="19050"/>
                  </a:lnTo>
                  <a:lnTo>
                    <a:pt x="75987" y="9528"/>
                  </a:lnTo>
                  <a:lnTo>
                    <a:pt x="75989" y="4469"/>
                  </a:lnTo>
                  <a:lnTo>
                    <a:pt x="77048" y="2980"/>
                  </a:lnTo>
                  <a:lnTo>
                    <a:pt x="78812" y="1986"/>
                  </a:lnTo>
                  <a:lnTo>
                    <a:pt x="85512" y="0"/>
                  </a:lnTo>
                  <a:lnTo>
                    <a:pt x="66217" y="22120"/>
                  </a:lnTo>
                  <a:lnTo>
                    <a:pt x="39169" y="63679"/>
                  </a:lnTo>
                  <a:lnTo>
                    <a:pt x="0" y="104561"/>
                  </a:lnTo>
                  <a:lnTo>
                    <a:pt x="4909" y="104711"/>
                  </a:lnTo>
                  <a:lnTo>
                    <a:pt x="50193" y="96129"/>
                  </a:lnTo>
                  <a:lnTo>
                    <a:pt x="69522" y="94452"/>
                  </a:lnTo>
                  <a:lnTo>
                    <a:pt x="99067" y="85573"/>
                  </a:lnTo>
                  <a:lnTo>
                    <a:pt x="100900" y="83507"/>
                  </a:lnTo>
                  <a:lnTo>
                    <a:pt x="102122" y="81071"/>
                  </a:lnTo>
                  <a:lnTo>
                    <a:pt x="103995" y="79447"/>
                  </a:lnTo>
                  <a:lnTo>
                    <a:pt x="113634" y="76326"/>
                  </a:lnTo>
                  <a:lnTo>
                    <a:pt x="113955" y="81294"/>
                  </a:lnTo>
                  <a:lnTo>
                    <a:pt x="105440" y="117959"/>
                  </a:lnTo>
                  <a:lnTo>
                    <a:pt x="104616" y="163849"/>
                  </a:lnTo>
                  <a:lnTo>
                    <a:pt x="104575" y="175004"/>
                  </a:lnTo>
                  <a:lnTo>
                    <a:pt x="105630" y="175937"/>
                  </a:lnTo>
                  <a:lnTo>
                    <a:pt x="11409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877">
              <a:extLst>
                <a:ext uri="{FF2B5EF4-FFF2-40B4-BE49-F238E27FC236}">
                  <a16:creationId xmlns:a16="http://schemas.microsoft.com/office/drawing/2014/main" id="{AC7D4721-C580-E9CB-93DC-82E9EB768788}"/>
                </a:ext>
              </a:extLst>
            </p:cNvPr>
            <p:cNvSpPr/>
            <p:nvPr>
              <p:custDataLst>
                <p:tags r:id="rId48"/>
              </p:custDataLst>
            </p:nvPr>
          </p:nvSpPr>
          <p:spPr>
            <a:xfrm>
              <a:off x="838200" y="54864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878">
              <a:extLst>
                <a:ext uri="{FF2B5EF4-FFF2-40B4-BE49-F238E27FC236}">
                  <a16:creationId xmlns:a16="http://schemas.microsoft.com/office/drawing/2014/main" id="{393FF482-87B4-E32E-2FA9-F73791910EC5}"/>
                </a:ext>
              </a:extLst>
            </p:cNvPr>
            <p:cNvSpPr/>
            <p:nvPr>
              <p:custDataLst>
                <p:tags r:id="rId49"/>
              </p:custDataLst>
            </p:nvPr>
          </p:nvSpPr>
          <p:spPr>
            <a:xfrm>
              <a:off x="828675" y="55816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7" name="SMARTInkShape-Group176">
            <a:extLst>
              <a:ext uri="{FF2B5EF4-FFF2-40B4-BE49-F238E27FC236}">
                <a16:creationId xmlns:a16="http://schemas.microsoft.com/office/drawing/2014/main" id="{0EE51FB7-B8FA-4BC3-FECF-AF7B9FA8B5D9}"/>
              </a:ext>
            </a:extLst>
          </p:cNvPr>
          <p:cNvGrpSpPr/>
          <p:nvPr/>
        </p:nvGrpSpPr>
        <p:grpSpPr>
          <a:xfrm>
            <a:off x="1143000" y="5337158"/>
            <a:ext cx="752476" cy="434993"/>
            <a:chOff x="1143000" y="5337158"/>
            <a:chExt cx="752476" cy="434993"/>
          </a:xfrm>
        </p:grpSpPr>
        <p:sp>
          <p:nvSpPr>
            <p:cNvPr id="341" name="SMARTInkShape-879">
              <a:extLst>
                <a:ext uri="{FF2B5EF4-FFF2-40B4-BE49-F238E27FC236}">
                  <a16:creationId xmlns:a16="http://schemas.microsoft.com/office/drawing/2014/main" id="{23DAE108-C392-E155-1A17-B9389EA41C3C}"/>
                </a:ext>
              </a:extLst>
            </p:cNvPr>
            <p:cNvSpPr/>
            <p:nvPr>
              <p:custDataLst>
                <p:tags r:id="rId40"/>
              </p:custDataLst>
            </p:nvPr>
          </p:nvSpPr>
          <p:spPr>
            <a:xfrm>
              <a:off x="1762125" y="5337158"/>
              <a:ext cx="133351" cy="250925"/>
            </a:xfrm>
            <a:custGeom>
              <a:avLst/>
              <a:gdLst/>
              <a:ahLst/>
              <a:cxnLst/>
              <a:rect l="0" t="0" r="0" b="0"/>
              <a:pathLst>
                <a:path w="133351" h="250925">
                  <a:moveTo>
                    <a:pt x="0" y="34942"/>
                  </a:moveTo>
                  <a:lnTo>
                    <a:pt x="0" y="34942"/>
                  </a:lnTo>
                  <a:lnTo>
                    <a:pt x="0" y="29886"/>
                  </a:lnTo>
                  <a:lnTo>
                    <a:pt x="2822" y="24581"/>
                  </a:lnTo>
                  <a:lnTo>
                    <a:pt x="5057" y="21685"/>
                  </a:lnTo>
                  <a:lnTo>
                    <a:pt x="7539" y="12822"/>
                  </a:lnTo>
                  <a:lnTo>
                    <a:pt x="9133" y="0"/>
                  </a:lnTo>
                  <a:lnTo>
                    <a:pt x="9263" y="5"/>
                  </a:lnTo>
                  <a:lnTo>
                    <a:pt x="17049" y="47347"/>
                  </a:lnTo>
                  <a:lnTo>
                    <a:pt x="18457" y="83421"/>
                  </a:lnTo>
                  <a:lnTo>
                    <a:pt x="18874" y="120920"/>
                  </a:lnTo>
                  <a:lnTo>
                    <a:pt x="19015" y="161404"/>
                  </a:lnTo>
                  <a:lnTo>
                    <a:pt x="17985" y="203934"/>
                  </a:lnTo>
                  <a:lnTo>
                    <a:pt x="9917" y="250924"/>
                  </a:lnTo>
                  <a:lnTo>
                    <a:pt x="39199" y="204939"/>
                  </a:lnTo>
                  <a:lnTo>
                    <a:pt x="68757" y="159475"/>
                  </a:lnTo>
                  <a:lnTo>
                    <a:pt x="86342" y="142749"/>
                  </a:lnTo>
                  <a:lnTo>
                    <a:pt x="102136" y="133913"/>
                  </a:lnTo>
                  <a:lnTo>
                    <a:pt x="106190" y="132672"/>
                  </a:lnTo>
                  <a:lnTo>
                    <a:pt x="109952" y="133961"/>
                  </a:lnTo>
                  <a:lnTo>
                    <a:pt x="116953" y="141040"/>
                  </a:lnTo>
                  <a:lnTo>
                    <a:pt x="120771" y="151241"/>
                  </a:lnTo>
                  <a:lnTo>
                    <a:pt x="123557" y="195057"/>
                  </a:lnTo>
                  <a:lnTo>
                    <a:pt x="123772" y="211796"/>
                  </a:lnTo>
                  <a:lnTo>
                    <a:pt x="124848" y="213170"/>
                  </a:lnTo>
                  <a:lnTo>
                    <a:pt x="133350" y="215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880">
              <a:extLst>
                <a:ext uri="{FF2B5EF4-FFF2-40B4-BE49-F238E27FC236}">
                  <a16:creationId xmlns:a16="http://schemas.microsoft.com/office/drawing/2014/main" id="{AD74E4A3-E2FD-78C5-0033-040D69C86AD3}"/>
                </a:ext>
              </a:extLst>
            </p:cNvPr>
            <p:cNvSpPr/>
            <p:nvPr>
              <p:custDataLst>
                <p:tags r:id="rId41"/>
              </p:custDataLst>
            </p:nvPr>
          </p:nvSpPr>
          <p:spPr>
            <a:xfrm>
              <a:off x="1619967" y="5469067"/>
              <a:ext cx="142159" cy="83291"/>
            </a:xfrm>
            <a:custGeom>
              <a:avLst/>
              <a:gdLst/>
              <a:ahLst/>
              <a:cxnLst/>
              <a:rect l="0" t="0" r="0" b="0"/>
              <a:pathLst>
                <a:path w="142159" h="83291">
                  <a:moveTo>
                    <a:pt x="46908" y="17333"/>
                  </a:moveTo>
                  <a:lnTo>
                    <a:pt x="46908" y="17333"/>
                  </a:lnTo>
                  <a:lnTo>
                    <a:pt x="73375" y="0"/>
                  </a:lnTo>
                  <a:lnTo>
                    <a:pt x="69802" y="3849"/>
                  </a:lnTo>
                  <a:lnTo>
                    <a:pt x="27513" y="37313"/>
                  </a:lnTo>
                  <a:lnTo>
                    <a:pt x="7446" y="61967"/>
                  </a:lnTo>
                  <a:lnTo>
                    <a:pt x="0" y="81585"/>
                  </a:lnTo>
                  <a:lnTo>
                    <a:pt x="14665" y="83290"/>
                  </a:lnTo>
                  <a:lnTo>
                    <a:pt x="57204" y="73552"/>
                  </a:lnTo>
                  <a:lnTo>
                    <a:pt x="103101" y="58486"/>
                  </a:lnTo>
                  <a:lnTo>
                    <a:pt x="142158" y="36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881">
              <a:extLst>
                <a:ext uri="{FF2B5EF4-FFF2-40B4-BE49-F238E27FC236}">
                  <a16:creationId xmlns:a16="http://schemas.microsoft.com/office/drawing/2014/main" id="{640F9C17-7D2D-ACD5-AE54-ACCE3D66F8D3}"/>
                </a:ext>
              </a:extLst>
            </p:cNvPr>
            <p:cNvSpPr/>
            <p:nvPr>
              <p:custDataLst>
                <p:tags r:id="rId42"/>
              </p:custDataLst>
            </p:nvPr>
          </p:nvSpPr>
          <p:spPr>
            <a:xfrm>
              <a:off x="1390650" y="5467350"/>
              <a:ext cx="190501" cy="89944"/>
            </a:xfrm>
            <a:custGeom>
              <a:avLst/>
              <a:gdLst/>
              <a:ahLst/>
              <a:cxnLst/>
              <a:rect l="0" t="0" r="0" b="0"/>
              <a:pathLst>
                <a:path w="190501" h="89944">
                  <a:moveTo>
                    <a:pt x="0" y="47625"/>
                  </a:moveTo>
                  <a:lnTo>
                    <a:pt x="0" y="47625"/>
                  </a:lnTo>
                  <a:lnTo>
                    <a:pt x="22120" y="28327"/>
                  </a:lnTo>
                  <a:lnTo>
                    <a:pt x="36187" y="21799"/>
                  </a:lnTo>
                  <a:lnTo>
                    <a:pt x="40000" y="20882"/>
                  </a:lnTo>
                  <a:lnTo>
                    <a:pt x="68414" y="2809"/>
                  </a:lnTo>
                  <a:lnTo>
                    <a:pt x="72068" y="3989"/>
                  </a:lnTo>
                  <a:lnTo>
                    <a:pt x="78950" y="10945"/>
                  </a:lnTo>
                  <a:lnTo>
                    <a:pt x="101936" y="55904"/>
                  </a:lnTo>
                  <a:lnTo>
                    <a:pt x="104572" y="62946"/>
                  </a:lnTo>
                  <a:lnTo>
                    <a:pt x="110947" y="72861"/>
                  </a:lnTo>
                  <a:lnTo>
                    <a:pt x="112810" y="79302"/>
                  </a:lnTo>
                  <a:lnTo>
                    <a:pt x="112248" y="82502"/>
                  </a:lnTo>
                  <a:lnTo>
                    <a:pt x="108802" y="88878"/>
                  </a:lnTo>
                  <a:lnTo>
                    <a:pt x="105343" y="89943"/>
                  </a:lnTo>
                  <a:lnTo>
                    <a:pt x="83670" y="86489"/>
                  </a:lnTo>
                  <a:lnTo>
                    <a:pt x="76698" y="83243"/>
                  </a:lnTo>
                  <a:lnTo>
                    <a:pt x="73357" y="80895"/>
                  </a:lnTo>
                  <a:lnTo>
                    <a:pt x="69645" y="75465"/>
                  </a:lnTo>
                  <a:lnTo>
                    <a:pt x="67995" y="68464"/>
                  </a:lnTo>
                  <a:lnTo>
                    <a:pt x="67261" y="58298"/>
                  </a:lnTo>
                  <a:lnTo>
                    <a:pt x="76962" y="35618"/>
                  </a:lnTo>
                  <a:lnTo>
                    <a:pt x="93119" y="23591"/>
                  </a:lnTo>
                  <a:lnTo>
                    <a:pt x="138165" y="4832"/>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882">
              <a:extLst>
                <a:ext uri="{FF2B5EF4-FFF2-40B4-BE49-F238E27FC236}">
                  <a16:creationId xmlns:a16="http://schemas.microsoft.com/office/drawing/2014/main" id="{69E118B5-1DA6-28A8-CAD7-6FADDB10F5CD}"/>
                </a:ext>
              </a:extLst>
            </p:cNvPr>
            <p:cNvSpPr/>
            <p:nvPr>
              <p:custDataLst>
                <p:tags r:id="rId43"/>
              </p:custDataLst>
            </p:nvPr>
          </p:nvSpPr>
          <p:spPr>
            <a:xfrm>
              <a:off x="1298847" y="5469193"/>
              <a:ext cx="62905" cy="115709"/>
            </a:xfrm>
            <a:custGeom>
              <a:avLst/>
              <a:gdLst/>
              <a:ahLst/>
              <a:cxnLst/>
              <a:rect l="0" t="0" r="0" b="0"/>
              <a:pathLst>
                <a:path w="62905" h="115709">
                  <a:moveTo>
                    <a:pt x="34653" y="36257"/>
                  </a:moveTo>
                  <a:lnTo>
                    <a:pt x="34653" y="36257"/>
                  </a:lnTo>
                  <a:lnTo>
                    <a:pt x="39710" y="31201"/>
                  </a:lnTo>
                  <a:lnTo>
                    <a:pt x="45014" y="28718"/>
                  </a:lnTo>
                  <a:lnTo>
                    <a:pt x="47911" y="28056"/>
                  </a:lnTo>
                  <a:lnTo>
                    <a:pt x="49841" y="26556"/>
                  </a:lnTo>
                  <a:lnTo>
                    <a:pt x="51987" y="22068"/>
                  </a:lnTo>
                  <a:lnTo>
                    <a:pt x="53552" y="4376"/>
                  </a:lnTo>
                  <a:lnTo>
                    <a:pt x="52544" y="2304"/>
                  </a:lnTo>
                  <a:lnTo>
                    <a:pt x="50814" y="921"/>
                  </a:lnTo>
                  <a:lnTo>
                    <a:pt x="48602" y="0"/>
                  </a:lnTo>
                  <a:lnTo>
                    <a:pt x="46069" y="444"/>
                  </a:lnTo>
                  <a:lnTo>
                    <a:pt x="40432" y="3760"/>
                  </a:lnTo>
                  <a:lnTo>
                    <a:pt x="8646" y="47110"/>
                  </a:lnTo>
                  <a:lnTo>
                    <a:pt x="1927" y="68245"/>
                  </a:lnTo>
                  <a:lnTo>
                    <a:pt x="0" y="88574"/>
                  </a:lnTo>
                  <a:lnTo>
                    <a:pt x="2671" y="101137"/>
                  </a:lnTo>
                  <a:lnTo>
                    <a:pt x="10208" y="110248"/>
                  </a:lnTo>
                  <a:lnTo>
                    <a:pt x="15182" y="114159"/>
                  </a:lnTo>
                  <a:lnTo>
                    <a:pt x="20614" y="115708"/>
                  </a:lnTo>
                  <a:lnTo>
                    <a:pt x="32294" y="114607"/>
                  </a:lnTo>
                  <a:lnTo>
                    <a:pt x="50770" y="102980"/>
                  </a:lnTo>
                  <a:lnTo>
                    <a:pt x="57691" y="94840"/>
                  </a:lnTo>
                  <a:lnTo>
                    <a:pt x="59537" y="91187"/>
                  </a:lnTo>
                  <a:lnTo>
                    <a:pt x="62742" y="49043"/>
                  </a:lnTo>
                  <a:lnTo>
                    <a:pt x="62904" y="41606"/>
                  </a:lnTo>
                  <a:lnTo>
                    <a:pt x="59837" y="35589"/>
                  </a:lnTo>
                  <a:lnTo>
                    <a:pt x="34653" y="172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883">
              <a:extLst>
                <a:ext uri="{FF2B5EF4-FFF2-40B4-BE49-F238E27FC236}">
                  <a16:creationId xmlns:a16="http://schemas.microsoft.com/office/drawing/2014/main" id="{DA41D38B-12FC-5119-E558-5F841CC0B436}"/>
                </a:ext>
              </a:extLst>
            </p:cNvPr>
            <p:cNvSpPr/>
            <p:nvPr>
              <p:custDataLst>
                <p:tags r:id="rId44"/>
              </p:custDataLst>
            </p:nvPr>
          </p:nvSpPr>
          <p:spPr>
            <a:xfrm>
              <a:off x="1162050" y="5458911"/>
              <a:ext cx="85091" cy="84640"/>
            </a:xfrm>
            <a:custGeom>
              <a:avLst/>
              <a:gdLst/>
              <a:ahLst/>
              <a:cxnLst/>
              <a:rect l="0" t="0" r="0" b="0"/>
              <a:pathLst>
                <a:path w="85091" h="84640">
                  <a:moveTo>
                    <a:pt x="9525" y="56064"/>
                  </a:moveTo>
                  <a:lnTo>
                    <a:pt x="9525" y="56064"/>
                  </a:lnTo>
                  <a:lnTo>
                    <a:pt x="22708" y="35341"/>
                  </a:lnTo>
                  <a:lnTo>
                    <a:pt x="50229" y="11284"/>
                  </a:lnTo>
                  <a:lnTo>
                    <a:pt x="66859" y="2579"/>
                  </a:lnTo>
                  <a:lnTo>
                    <a:pt x="78489" y="0"/>
                  </a:lnTo>
                  <a:lnTo>
                    <a:pt x="80901" y="1755"/>
                  </a:lnTo>
                  <a:lnTo>
                    <a:pt x="83581" y="9349"/>
                  </a:lnTo>
                  <a:lnTo>
                    <a:pt x="85090" y="25524"/>
                  </a:lnTo>
                  <a:lnTo>
                    <a:pt x="80480" y="43723"/>
                  </a:lnTo>
                  <a:lnTo>
                    <a:pt x="72412" y="62520"/>
                  </a:lnTo>
                  <a:lnTo>
                    <a:pt x="60758" y="72339"/>
                  </a:lnTo>
                  <a:lnTo>
                    <a:pt x="41991" y="80995"/>
                  </a:lnTo>
                  <a:lnTo>
                    <a:pt x="0" y="846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884">
              <a:extLst>
                <a:ext uri="{FF2B5EF4-FFF2-40B4-BE49-F238E27FC236}">
                  <a16:creationId xmlns:a16="http://schemas.microsoft.com/office/drawing/2014/main" id="{8636F77B-1292-F125-C864-39BCB8FBA43C}"/>
                </a:ext>
              </a:extLst>
            </p:cNvPr>
            <p:cNvSpPr/>
            <p:nvPr>
              <p:custDataLst>
                <p:tags r:id="rId45"/>
              </p:custDataLst>
            </p:nvPr>
          </p:nvSpPr>
          <p:spPr>
            <a:xfrm>
              <a:off x="1143000" y="5468674"/>
              <a:ext cx="47287" cy="303477"/>
            </a:xfrm>
            <a:custGeom>
              <a:avLst/>
              <a:gdLst/>
              <a:ahLst/>
              <a:cxnLst/>
              <a:rect l="0" t="0" r="0" b="0"/>
              <a:pathLst>
                <a:path w="47287" h="303477">
                  <a:moveTo>
                    <a:pt x="28575" y="8201"/>
                  </a:moveTo>
                  <a:lnTo>
                    <a:pt x="28575" y="8201"/>
                  </a:lnTo>
                  <a:lnTo>
                    <a:pt x="28575" y="3145"/>
                  </a:lnTo>
                  <a:lnTo>
                    <a:pt x="29633" y="1656"/>
                  </a:lnTo>
                  <a:lnTo>
                    <a:pt x="31397" y="662"/>
                  </a:lnTo>
                  <a:lnTo>
                    <a:pt x="33632" y="0"/>
                  </a:lnTo>
                  <a:lnTo>
                    <a:pt x="36179" y="1676"/>
                  </a:lnTo>
                  <a:lnTo>
                    <a:pt x="41833" y="9182"/>
                  </a:lnTo>
                  <a:lnTo>
                    <a:pt x="46481" y="46455"/>
                  </a:lnTo>
                  <a:lnTo>
                    <a:pt x="47286" y="84330"/>
                  </a:lnTo>
                  <a:lnTo>
                    <a:pt x="46466" y="131652"/>
                  </a:lnTo>
                  <a:lnTo>
                    <a:pt x="37244" y="177696"/>
                  </a:lnTo>
                  <a:lnTo>
                    <a:pt x="28322" y="213291"/>
                  </a:lnTo>
                  <a:lnTo>
                    <a:pt x="18975" y="251707"/>
                  </a:lnTo>
                  <a:lnTo>
                    <a:pt x="9503" y="277554"/>
                  </a:lnTo>
                  <a:lnTo>
                    <a:pt x="0" y="3034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4" name="SMARTInkShape-Group177">
            <a:extLst>
              <a:ext uri="{FF2B5EF4-FFF2-40B4-BE49-F238E27FC236}">
                <a16:creationId xmlns:a16="http://schemas.microsoft.com/office/drawing/2014/main" id="{C2DFAF40-A379-00CC-8BAC-DB1779CD8342}"/>
              </a:ext>
            </a:extLst>
          </p:cNvPr>
          <p:cNvGrpSpPr/>
          <p:nvPr/>
        </p:nvGrpSpPr>
        <p:grpSpPr>
          <a:xfrm>
            <a:off x="2124252" y="5294246"/>
            <a:ext cx="1047574" cy="420755"/>
            <a:chOff x="2124252" y="5294246"/>
            <a:chExt cx="1047574" cy="420755"/>
          </a:xfrm>
        </p:grpSpPr>
        <p:sp>
          <p:nvSpPr>
            <p:cNvPr id="348" name="SMARTInkShape-885">
              <a:extLst>
                <a:ext uri="{FF2B5EF4-FFF2-40B4-BE49-F238E27FC236}">
                  <a16:creationId xmlns:a16="http://schemas.microsoft.com/office/drawing/2014/main" id="{75DD78FF-A5B9-F301-3F81-76663865810D}"/>
                </a:ext>
              </a:extLst>
            </p:cNvPr>
            <p:cNvSpPr/>
            <p:nvPr>
              <p:custDataLst>
                <p:tags r:id="rId34"/>
              </p:custDataLst>
            </p:nvPr>
          </p:nvSpPr>
          <p:spPr>
            <a:xfrm>
              <a:off x="3072106" y="5455416"/>
              <a:ext cx="99720" cy="259585"/>
            </a:xfrm>
            <a:custGeom>
              <a:avLst/>
              <a:gdLst/>
              <a:ahLst/>
              <a:cxnLst/>
              <a:rect l="0" t="0" r="0" b="0"/>
              <a:pathLst>
                <a:path w="99720" h="259585">
                  <a:moveTo>
                    <a:pt x="99719" y="21459"/>
                  </a:moveTo>
                  <a:lnTo>
                    <a:pt x="99719" y="21459"/>
                  </a:lnTo>
                  <a:lnTo>
                    <a:pt x="99719" y="0"/>
                  </a:lnTo>
                  <a:lnTo>
                    <a:pt x="98661" y="803"/>
                  </a:lnTo>
                  <a:lnTo>
                    <a:pt x="81405" y="38337"/>
                  </a:lnTo>
                  <a:lnTo>
                    <a:pt x="59021" y="78180"/>
                  </a:lnTo>
                  <a:lnTo>
                    <a:pt x="40488" y="122270"/>
                  </a:lnTo>
                  <a:lnTo>
                    <a:pt x="25724" y="163160"/>
                  </a:lnTo>
                  <a:lnTo>
                    <a:pt x="16311" y="204789"/>
                  </a:lnTo>
                  <a:lnTo>
                    <a:pt x="6848" y="232336"/>
                  </a:lnTo>
                  <a:lnTo>
                    <a:pt x="940" y="241477"/>
                  </a:lnTo>
                  <a:lnTo>
                    <a:pt x="0" y="245397"/>
                  </a:lnTo>
                  <a:lnTo>
                    <a:pt x="4469" y="259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886">
              <a:extLst>
                <a:ext uri="{FF2B5EF4-FFF2-40B4-BE49-F238E27FC236}">
                  <a16:creationId xmlns:a16="http://schemas.microsoft.com/office/drawing/2014/main" id="{75A243FE-53FB-15E8-2104-A1EC3499EC06}"/>
                </a:ext>
              </a:extLst>
            </p:cNvPr>
            <p:cNvSpPr/>
            <p:nvPr>
              <p:custDataLst>
                <p:tags r:id="rId35"/>
              </p:custDataLst>
            </p:nvPr>
          </p:nvSpPr>
          <p:spPr>
            <a:xfrm>
              <a:off x="3028950" y="5457825"/>
              <a:ext cx="66676" cy="85726"/>
            </a:xfrm>
            <a:custGeom>
              <a:avLst/>
              <a:gdLst/>
              <a:ahLst/>
              <a:cxnLst/>
              <a:rect l="0" t="0" r="0" b="0"/>
              <a:pathLst>
                <a:path w="66676" h="85726">
                  <a:moveTo>
                    <a:pt x="0" y="0"/>
                  </a:moveTo>
                  <a:lnTo>
                    <a:pt x="0" y="0"/>
                  </a:lnTo>
                  <a:lnTo>
                    <a:pt x="15169" y="5056"/>
                  </a:lnTo>
                  <a:lnTo>
                    <a:pt x="25439" y="13183"/>
                  </a:lnTo>
                  <a:lnTo>
                    <a:pt x="49525" y="41757"/>
                  </a:lnTo>
                  <a:lnTo>
                    <a:pt x="6667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887">
              <a:extLst>
                <a:ext uri="{FF2B5EF4-FFF2-40B4-BE49-F238E27FC236}">
                  <a16:creationId xmlns:a16="http://schemas.microsoft.com/office/drawing/2014/main" id="{E528A863-118B-E858-2888-325756ED2577}"/>
                </a:ext>
              </a:extLst>
            </p:cNvPr>
            <p:cNvSpPr/>
            <p:nvPr>
              <p:custDataLst>
                <p:tags r:id="rId36"/>
              </p:custDataLst>
            </p:nvPr>
          </p:nvSpPr>
          <p:spPr>
            <a:xfrm>
              <a:off x="2743200" y="5482134"/>
              <a:ext cx="254891" cy="106861"/>
            </a:xfrm>
            <a:custGeom>
              <a:avLst/>
              <a:gdLst/>
              <a:ahLst/>
              <a:cxnLst/>
              <a:rect l="0" t="0" r="0" b="0"/>
              <a:pathLst>
                <a:path w="254891" h="106861">
                  <a:moveTo>
                    <a:pt x="0" y="32841"/>
                  </a:moveTo>
                  <a:lnTo>
                    <a:pt x="0" y="32841"/>
                  </a:lnTo>
                  <a:lnTo>
                    <a:pt x="8663" y="25237"/>
                  </a:lnTo>
                  <a:lnTo>
                    <a:pt x="52663" y="4193"/>
                  </a:lnTo>
                  <a:lnTo>
                    <a:pt x="57334" y="1043"/>
                  </a:lnTo>
                  <a:lnTo>
                    <a:pt x="61506" y="0"/>
                  </a:lnTo>
                  <a:lnTo>
                    <a:pt x="65346" y="364"/>
                  </a:lnTo>
                  <a:lnTo>
                    <a:pt x="68964" y="1665"/>
                  </a:lnTo>
                  <a:lnTo>
                    <a:pt x="71376" y="3590"/>
                  </a:lnTo>
                  <a:lnTo>
                    <a:pt x="74056" y="8552"/>
                  </a:lnTo>
                  <a:lnTo>
                    <a:pt x="75565" y="22352"/>
                  </a:lnTo>
                  <a:lnTo>
                    <a:pt x="67520" y="64720"/>
                  </a:lnTo>
                  <a:lnTo>
                    <a:pt x="66697" y="94739"/>
                  </a:lnTo>
                  <a:lnTo>
                    <a:pt x="66678" y="90825"/>
                  </a:lnTo>
                  <a:lnTo>
                    <a:pt x="77037" y="72200"/>
                  </a:lnTo>
                  <a:lnTo>
                    <a:pt x="122154" y="25023"/>
                  </a:lnTo>
                  <a:lnTo>
                    <a:pt x="131196" y="18783"/>
                  </a:lnTo>
                  <a:lnTo>
                    <a:pt x="142237" y="15270"/>
                  </a:lnTo>
                  <a:lnTo>
                    <a:pt x="145624" y="14777"/>
                  </a:lnTo>
                  <a:lnTo>
                    <a:pt x="148941" y="15507"/>
                  </a:lnTo>
                  <a:lnTo>
                    <a:pt x="155449" y="19140"/>
                  </a:lnTo>
                  <a:lnTo>
                    <a:pt x="157607" y="21591"/>
                  </a:lnTo>
                  <a:lnTo>
                    <a:pt x="160006" y="27135"/>
                  </a:lnTo>
                  <a:lnTo>
                    <a:pt x="161757" y="72113"/>
                  </a:lnTo>
                  <a:lnTo>
                    <a:pt x="161910" y="101679"/>
                  </a:lnTo>
                  <a:lnTo>
                    <a:pt x="160856" y="104133"/>
                  </a:lnTo>
                  <a:lnTo>
                    <a:pt x="159096" y="105769"/>
                  </a:lnTo>
                  <a:lnTo>
                    <a:pt x="156864" y="106860"/>
                  </a:lnTo>
                  <a:lnTo>
                    <a:pt x="155376" y="106528"/>
                  </a:lnTo>
                  <a:lnTo>
                    <a:pt x="154384" y="105249"/>
                  </a:lnTo>
                  <a:lnTo>
                    <a:pt x="152792" y="100649"/>
                  </a:lnTo>
                  <a:lnTo>
                    <a:pt x="157573" y="89739"/>
                  </a:lnTo>
                  <a:lnTo>
                    <a:pt x="192811" y="46950"/>
                  </a:lnTo>
                  <a:lnTo>
                    <a:pt x="211300" y="22927"/>
                  </a:lnTo>
                  <a:lnTo>
                    <a:pt x="218442" y="17852"/>
                  </a:lnTo>
                  <a:lnTo>
                    <a:pt x="249464" y="5828"/>
                  </a:lnTo>
                  <a:lnTo>
                    <a:pt x="252034" y="6365"/>
                  </a:lnTo>
                  <a:lnTo>
                    <a:pt x="253748" y="7782"/>
                  </a:lnTo>
                  <a:lnTo>
                    <a:pt x="254890" y="9785"/>
                  </a:lnTo>
                  <a:lnTo>
                    <a:pt x="247341" y="54692"/>
                  </a:lnTo>
                  <a:lnTo>
                    <a:pt x="238125" y="995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888">
              <a:extLst>
                <a:ext uri="{FF2B5EF4-FFF2-40B4-BE49-F238E27FC236}">
                  <a16:creationId xmlns:a16="http://schemas.microsoft.com/office/drawing/2014/main" id="{352EE7DF-77EE-8C79-9DCE-702E5441F223}"/>
                </a:ext>
              </a:extLst>
            </p:cNvPr>
            <p:cNvSpPr/>
            <p:nvPr>
              <p:custDataLst>
                <p:tags r:id="rId37"/>
              </p:custDataLst>
            </p:nvPr>
          </p:nvSpPr>
          <p:spPr>
            <a:xfrm>
              <a:off x="2447925" y="5482157"/>
              <a:ext cx="264263" cy="99494"/>
            </a:xfrm>
            <a:custGeom>
              <a:avLst/>
              <a:gdLst/>
              <a:ahLst/>
              <a:cxnLst/>
              <a:rect l="0" t="0" r="0" b="0"/>
              <a:pathLst>
                <a:path w="264263" h="99494">
                  <a:moveTo>
                    <a:pt x="0" y="42343"/>
                  </a:moveTo>
                  <a:lnTo>
                    <a:pt x="0" y="42343"/>
                  </a:lnTo>
                  <a:lnTo>
                    <a:pt x="0" y="37287"/>
                  </a:lnTo>
                  <a:lnTo>
                    <a:pt x="2822" y="31982"/>
                  </a:lnTo>
                  <a:lnTo>
                    <a:pt x="8663" y="26096"/>
                  </a:lnTo>
                  <a:lnTo>
                    <a:pt x="51044" y="1053"/>
                  </a:lnTo>
                  <a:lnTo>
                    <a:pt x="57313" y="0"/>
                  </a:lnTo>
                  <a:lnTo>
                    <a:pt x="67100" y="1652"/>
                  </a:lnTo>
                  <a:lnTo>
                    <a:pt x="70134" y="4632"/>
                  </a:lnTo>
                  <a:lnTo>
                    <a:pt x="73504" y="13588"/>
                  </a:lnTo>
                  <a:lnTo>
                    <a:pt x="75401" y="35587"/>
                  </a:lnTo>
                  <a:lnTo>
                    <a:pt x="70907" y="57156"/>
                  </a:lnTo>
                  <a:lnTo>
                    <a:pt x="57652" y="97026"/>
                  </a:lnTo>
                  <a:lnTo>
                    <a:pt x="57485" y="96790"/>
                  </a:lnTo>
                  <a:lnTo>
                    <a:pt x="57299" y="93706"/>
                  </a:lnTo>
                  <a:lnTo>
                    <a:pt x="60038" y="88807"/>
                  </a:lnTo>
                  <a:lnTo>
                    <a:pt x="86815" y="55738"/>
                  </a:lnTo>
                  <a:lnTo>
                    <a:pt x="131145" y="23393"/>
                  </a:lnTo>
                  <a:lnTo>
                    <a:pt x="135055" y="20185"/>
                  </a:lnTo>
                  <a:lnTo>
                    <a:pt x="137661" y="19104"/>
                  </a:lnTo>
                  <a:lnTo>
                    <a:pt x="139399" y="19442"/>
                  </a:lnTo>
                  <a:lnTo>
                    <a:pt x="140558" y="20726"/>
                  </a:lnTo>
                  <a:lnTo>
                    <a:pt x="142417" y="37995"/>
                  </a:lnTo>
                  <a:lnTo>
                    <a:pt x="141681" y="55636"/>
                  </a:lnTo>
                  <a:lnTo>
                    <a:pt x="137347" y="74269"/>
                  </a:lnTo>
                  <a:lnTo>
                    <a:pt x="142597" y="98385"/>
                  </a:lnTo>
                  <a:lnTo>
                    <a:pt x="145573" y="99000"/>
                  </a:lnTo>
                  <a:lnTo>
                    <a:pt x="147849" y="99164"/>
                  </a:lnTo>
                  <a:lnTo>
                    <a:pt x="150424" y="97158"/>
                  </a:lnTo>
                  <a:lnTo>
                    <a:pt x="187929" y="54704"/>
                  </a:lnTo>
                  <a:lnTo>
                    <a:pt x="231810" y="20274"/>
                  </a:lnTo>
                  <a:lnTo>
                    <a:pt x="249777" y="9463"/>
                  </a:lnTo>
                  <a:lnTo>
                    <a:pt x="258473" y="6563"/>
                  </a:lnTo>
                  <a:lnTo>
                    <a:pt x="261216" y="7906"/>
                  </a:lnTo>
                  <a:lnTo>
                    <a:pt x="263044" y="10920"/>
                  </a:lnTo>
                  <a:lnTo>
                    <a:pt x="264262" y="15044"/>
                  </a:lnTo>
                  <a:lnTo>
                    <a:pt x="262794" y="25271"/>
                  </a:lnTo>
                  <a:lnTo>
                    <a:pt x="258840" y="45752"/>
                  </a:lnTo>
                  <a:lnTo>
                    <a:pt x="257175" y="994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889">
              <a:extLst>
                <a:ext uri="{FF2B5EF4-FFF2-40B4-BE49-F238E27FC236}">
                  <a16:creationId xmlns:a16="http://schemas.microsoft.com/office/drawing/2014/main" id="{9D3C94CA-8D85-4039-8B63-6508C8962B86}"/>
                </a:ext>
              </a:extLst>
            </p:cNvPr>
            <p:cNvSpPr/>
            <p:nvPr>
              <p:custDataLst>
                <p:tags r:id="rId38"/>
              </p:custDataLst>
            </p:nvPr>
          </p:nvSpPr>
          <p:spPr>
            <a:xfrm>
              <a:off x="2333625" y="5458217"/>
              <a:ext cx="95251" cy="126608"/>
            </a:xfrm>
            <a:custGeom>
              <a:avLst/>
              <a:gdLst/>
              <a:ahLst/>
              <a:cxnLst/>
              <a:rect l="0" t="0" r="0" b="0"/>
              <a:pathLst>
                <a:path w="95251" h="126608">
                  <a:moveTo>
                    <a:pt x="0" y="9133"/>
                  </a:moveTo>
                  <a:lnTo>
                    <a:pt x="0" y="9133"/>
                  </a:lnTo>
                  <a:lnTo>
                    <a:pt x="9133" y="0"/>
                  </a:lnTo>
                  <a:lnTo>
                    <a:pt x="4352" y="4781"/>
                  </a:lnTo>
                  <a:lnTo>
                    <a:pt x="1289" y="23013"/>
                  </a:lnTo>
                  <a:lnTo>
                    <a:pt x="1313" y="65223"/>
                  </a:lnTo>
                  <a:lnTo>
                    <a:pt x="5170" y="89448"/>
                  </a:lnTo>
                  <a:lnTo>
                    <a:pt x="13234" y="105859"/>
                  </a:lnTo>
                  <a:lnTo>
                    <a:pt x="24931" y="116680"/>
                  </a:lnTo>
                  <a:lnTo>
                    <a:pt x="40714" y="125019"/>
                  </a:lnTo>
                  <a:lnTo>
                    <a:pt x="55490" y="126607"/>
                  </a:lnTo>
                  <a:lnTo>
                    <a:pt x="62393" y="125549"/>
                  </a:lnTo>
                  <a:lnTo>
                    <a:pt x="68054" y="122727"/>
                  </a:lnTo>
                  <a:lnTo>
                    <a:pt x="77166" y="113947"/>
                  </a:lnTo>
                  <a:lnTo>
                    <a:pt x="81921" y="102989"/>
                  </a:lnTo>
                  <a:lnTo>
                    <a:pt x="92930" y="58622"/>
                  </a:lnTo>
                  <a:lnTo>
                    <a:pt x="95250" y="28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890">
              <a:extLst>
                <a:ext uri="{FF2B5EF4-FFF2-40B4-BE49-F238E27FC236}">
                  <a16:creationId xmlns:a16="http://schemas.microsoft.com/office/drawing/2014/main" id="{3B496229-43FD-AF49-E354-3B71320EEF92}"/>
                </a:ext>
              </a:extLst>
            </p:cNvPr>
            <p:cNvSpPr/>
            <p:nvPr>
              <p:custDataLst>
                <p:tags r:id="rId39"/>
              </p:custDataLst>
            </p:nvPr>
          </p:nvSpPr>
          <p:spPr>
            <a:xfrm>
              <a:off x="2124252" y="5294246"/>
              <a:ext cx="142699" cy="304122"/>
            </a:xfrm>
            <a:custGeom>
              <a:avLst/>
              <a:gdLst/>
              <a:ahLst/>
              <a:cxnLst/>
              <a:rect l="0" t="0" r="0" b="0"/>
              <a:pathLst>
                <a:path w="142699" h="304122">
                  <a:moveTo>
                    <a:pt x="114123" y="192154"/>
                  </a:moveTo>
                  <a:lnTo>
                    <a:pt x="114123" y="192154"/>
                  </a:lnTo>
                  <a:lnTo>
                    <a:pt x="119179" y="192154"/>
                  </a:lnTo>
                  <a:lnTo>
                    <a:pt x="120669" y="191096"/>
                  </a:lnTo>
                  <a:lnTo>
                    <a:pt x="121662" y="189332"/>
                  </a:lnTo>
                  <a:lnTo>
                    <a:pt x="123256" y="183953"/>
                  </a:lnTo>
                  <a:lnTo>
                    <a:pt x="110356" y="169488"/>
                  </a:lnTo>
                  <a:lnTo>
                    <a:pt x="104335" y="166204"/>
                  </a:lnTo>
                  <a:lnTo>
                    <a:pt x="92173" y="164357"/>
                  </a:lnTo>
                  <a:lnTo>
                    <a:pt x="80026" y="164983"/>
                  </a:lnTo>
                  <a:lnTo>
                    <a:pt x="57454" y="171286"/>
                  </a:lnTo>
                  <a:lnTo>
                    <a:pt x="42063" y="180914"/>
                  </a:lnTo>
                  <a:lnTo>
                    <a:pt x="25627" y="196703"/>
                  </a:lnTo>
                  <a:lnTo>
                    <a:pt x="10055" y="223822"/>
                  </a:lnTo>
                  <a:lnTo>
                    <a:pt x="2854" y="247398"/>
                  </a:lnTo>
                  <a:lnTo>
                    <a:pt x="0" y="285442"/>
                  </a:lnTo>
                  <a:lnTo>
                    <a:pt x="2058" y="290329"/>
                  </a:lnTo>
                  <a:lnTo>
                    <a:pt x="9989" y="298583"/>
                  </a:lnTo>
                  <a:lnTo>
                    <a:pt x="20569" y="302955"/>
                  </a:lnTo>
                  <a:lnTo>
                    <a:pt x="26354" y="304121"/>
                  </a:lnTo>
                  <a:lnTo>
                    <a:pt x="41248" y="299773"/>
                  </a:lnTo>
                  <a:lnTo>
                    <a:pt x="66567" y="284791"/>
                  </a:lnTo>
                  <a:lnTo>
                    <a:pt x="88305" y="249885"/>
                  </a:lnTo>
                  <a:lnTo>
                    <a:pt x="103889" y="211319"/>
                  </a:lnTo>
                  <a:lnTo>
                    <a:pt x="113913" y="171374"/>
                  </a:lnTo>
                  <a:lnTo>
                    <a:pt x="120380" y="136352"/>
                  </a:lnTo>
                  <a:lnTo>
                    <a:pt x="128912" y="90718"/>
                  </a:lnTo>
                  <a:lnTo>
                    <a:pt x="131279" y="56055"/>
                  </a:lnTo>
                  <a:lnTo>
                    <a:pt x="139345" y="13537"/>
                  </a:lnTo>
                  <a:lnTo>
                    <a:pt x="141704" y="0"/>
                  </a:lnTo>
                  <a:lnTo>
                    <a:pt x="142698" y="16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7" name="SMARTInkShape-Group178">
            <a:extLst>
              <a:ext uri="{FF2B5EF4-FFF2-40B4-BE49-F238E27FC236}">
                <a16:creationId xmlns:a16="http://schemas.microsoft.com/office/drawing/2014/main" id="{0128E67D-59EA-FCB2-1952-62BF19165A78}"/>
              </a:ext>
            </a:extLst>
          </p:cNvPr>
          <p:cNvGrpSpPr/>
          <p:nvPr/>
        </p:nvGrpSpPr>
        <p:grpSpPr>
          <a:xfrm>
            <a:off x="3373174" y="5181600"/>
            <a:ext cx="608277" cy="332052"/>
            <a:chOff x="3373174" y="5181600"/>
            <a:chExt cx="608277" cy="332052"/>
          </a:xfrm>
        </p:grpSpPr>
        <p:sp>
          <p:nvSpPr>
            <p:cNvPr id="355" name="SMARTInkShape-891">
              <a:extLst>
                <a:ext uri="{FF2B5EF4-FFF2-40B4-BE49-F238E27FC236}">
                  <a16:creationId xmlns:a16="http://schemas.microsoft.com/office/drawing/2014/main" id="{A84EC1FE-AB0F-F41E-A267-65F491A1714A}"/>
                </a:ext>
              </a:extLst>
            </p:cNvPr>
            <p:cNvSpPr/>
            <p:nvPr>
              <p:custDataLst>
                <p:tags r:id="rId32"/>
              </p:custDataLst>
            </p:nvPr>
          </p:nvSpPr>
          <p:spPr>
            <a:xfrm>
              <a:off x="3763816" y="5181600"/>
              <a:ext cx="181272" cy="180976"/>
            </a:xfrm>
            <a:custGeom>
              <a:avLst/>
              <a:gdLst/>
              <a:ahLst/>
              <a:cxnLst/>
              <a:rect l="0" t="0" r="0" b="0"/>
              <a:pathLst>
                <a:path w="181272" h="180976">
                  <a:moveTo>
                    <a:pt x="17609" y="0"/>
                  </a:moveTo>
                  <a:lnTo>
                    <a:pt x="17609" y="0"/>
                  </a:lnTo>
                  <a:lnTo>
                    <a:pt x="0" y="0"/>
                  </a:lnTo>
                  <a:lnTo>
                    <a:pt x="4042" y="0"/>
                  </a:lnTo>
                  <a:lnTo>
                    <a:pt x="41458" y="7539"/>
                  </a:lnTo>
                  <a:lnTo>
                    <a:pt x="79003" y="8937"/>
                  </a:lnTo>
                  <a:lnTo>
                    <a:pt x="123642" y="9350"/>
                  </a:lnTo>
                  <a:lnTo>
                    <a:pt x="165907" y="9491"/>
                  </a:lnTo>
                  <a:lnTo>
                    <a:pt x="176299" y="12332"/>
                  </a:lnTo>
                  <a:lnTo>
                    <a:pt x="180553" y="14571"/>
                  </a:lnTo>
                  <a:lnTo>
                    <a:pt x="181271" y="19240"/>
                  </a:lnTo>
                  <a:lnTo>
                    <a:pt x="176425" y="32892"/>
                  </a:lnTo>
                  <a:lnTo>
                    <a:pt x="139001" y="77903"/>
                  </a:lnTo>
                  <a:lnTo>
                    <a:pt x="96311" y="116510"/>
                  </a:lnTo>
                  <a:lnTo>
                    <a:pt x="71051" y="147007"/>
                  </a:lnTo>
                  <a:lnTo>
                    <a:pt x="60944" y="164808"/>
                  </a:lnTo>
                  <a:lnTo>
                    <a:pt x="60257" y="168081"/>
                  </a:lnTo>
                  <a:lnTo>
                    <a:pt x="60858" y="171320"/>
                  </a:lnTo>
                  <a:lnTo>
                    <a:pt x="62316" y="174539"/>
                  </a:lnTo>
                  <a:lnTo>
                    <a:pt x="65406" y="176685"/>
                  </a:lnTo>
                  <a:lnTo>
                    <a:pt x="84284"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892">
              <a:extLst>
                <a:ext uri="{FF2B5EF4-FFF2-40B4-BE49-F238E27FC236}">
                  <a16:creationId xmlns:a16="http://schemas.microsoft.com/office/drawing/2014/main" id="{53212183-8685-11AA-A0B4-0444A4D86995}"/>
                </a:ext>
              </a:extLst>
            </p:cNvPr>
            <p:cNvSpPr/>
            <p:nvPr>
              <p:custDataLst>
                <p:tags r:id="rId33"/>
              </p:custDataLst>
            </p:nvPr>
          </p:nvSpPr>
          <p:spPr>
            <a:xfrm>
              <a:off x="3373174" y="5210175"/>
              <a:ext cx="608277" cy="303477"/>
            </a:xfrm>
            <a:custGeom>
              <a:avLst/>
              <a:gdLst/>
              <a:ahLst/>
              <a:cxnLst/>
              <a:rect l="0" t="0" r="0" b="0"/>
              <a:pathLst>
                <a:path w="608277" h="303477">
                  <a:moveTo>
                    <a:pt x="8201" y="295275"/>
                  </a:moveTo>
                  <a:lnTo>
                    <a:pt x="8201" y="295275"/>
                  </a:lnTo>
                  <a:lnTo>
                    <a:pt x="0" y="303476"/>
                  </a:lnTo>
                  <a:lnTo>
                    <a:pt x="42559" y="265973"/>
                  </a:lnTo>
                  <a:lnTo>
                    <a:pt x="87985" y="234789"/>
                  </a:lnTo>
                  <a:lnTo>
                    <a:pt x="123563" y="211384"/>
                  </a:lnTo>
                  <a:lnTo>
                    <a:pt x="166561" y="188221"/>
                  </a:lnTo>
                  <a:lnTo>
                    <a:pt x="201350" y="170437"/>
                  </a:lnTo>
                  <a:lnTo>
                    <a:pt x="237978" y="151950"/>
                  </a:lnTo>
                  <a:lnTo>
                    <a:pt x="275424" y="133150"/>
                  </a:lnTo>
                  <a:lnTo>
                    <a:pt x="313234" y="115269"/>
                  </a:lnTo>
                  <a:lnTo>
                    <a:pt x="351204" y="100268"/>
                  </a:lnTo>
                  <a:lnTo>
                    <a:pt x="389247" y="86544"/>
                  </a:lnTo>
                  <a:lnTo>
                    <a:pt x="426263" y="74447"/>
                  </a:lnTo>
                  <a:lnTo>
                    <a:pt x="460354" y="65542"/>
                  </a:lnTo>
                  <a:lnTo>
                    <a:pt x="504240" y="49524"/>
                  </a:lnTo>
                  <a:lnTo>
                    <a:pt x="550449" y="31694"/>
                  </a:lnTo>
                  <a:lnTo>
                    <a:pt x="596610" y="7806"/>
                  </a:lnTo>
                  <a:lnTo>
                    <a:pt x="6082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8" name="SMARTInkShape-893">
            <a:extLst>
              <a:ext uri="{FF2B5EF4-FFF2-40B4-BE49-F238E27FC236}">
                <a16:creationId xmlns:a16="http://schemas.microsoft.com/office/drawing/2014/main" id="{584A5690-E1EA-DF55-E8A0-702D6CDB4811}"/>
              </a:ext>
            </a:extLst>
          </p:cNvPr>
          <p:cNvSpPr/>
          <p:nvPr>
            <p:custDataLst>
              <p:tags r:id="rId2"/>
            </p:custDataLst>
          </p:nvPr>
        </p:nvSpPr>
        <p:spPr>
          <a:xfrm>
            <a:off x="4221326" y="4833212"/>
            <a:ext cx="36350" cy="281714"/>
          </a:xfrm>
          <a:custGeom>
            <a:avLst/>
            <a:gdLst/>
            <a:ahLst/>
            <a:cxnLst/>
            <a:rect l="0" t="0" r="0" b="0"/>
            <a:pathLst>
              <a:path w="36350" h="281714">
                <a:moveTo>
                  <a:pt x="36349" y="5488"/>
                </a:moveTo>
                <a:lnTo>
                  <a:pt x="36349" y="5488"/>
                </a:lnTo>
                <a:lnTo>
                  <a:pt x="36349" y="0"/>
                </a:lnTo>
                <a:lnTo>
                  <a:pt x="31293" y="41840"/>
                </a:lnTo>
                <a:lnTo>
                  <a:pt x="28148" y="81758"/>
                </a:lnTo>
                <a:lnTo>
                  <a:pt x="27217" y="116987"/>
                </a:lnTo>
                <a:lnTo>
                  <a:pt x="21884" y="157646"/>
                </a:lnTo>
                <a:lnTo>
                  <a:pt x="18657" y="198151"/>
                </a:lnTo>
                <a:lnTo>
                  <a:pt x="9963" y="241100"/>
                </a:lnTo>
                <a:lnTo>
                  <a:pt x="0" y="267675"/>
                </a:lnTo>
                <a:lnTo>
                  <a:pt x="475" y="270239"/>
                </a:lnTo>
                <a:lnTo>
                  <a:pt x="3825" y="275908"/>
                </a:lnTo>
                <a:lnTo>
                  <a:pt x="6199" y="277842"/>
                </a:lnTo>
                <a:lnTo>
                  <a:pt x="17299" y="2817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61" name="SMARTInkShape-Group180">
            <a:extLst>
              <a:ext uri="{FF2B5EF4-FFF2-40B4-BE49-F238E27FC236}">
                <a16:creationId xmlns:a16="http://schemas.microsoft.com/office/drawing/2014/main" id="{2E796ED9-A477-3F2A-E27E-B1C93C143F68}"/>
              </a:ext>
            </a:extLst>
          </p:cNvPr>
          <p:cNvGrpSpPr/>
          <p:nvPr/>
        </p:nvGrpSpPr>
        <p:grpSpPr>
          <a:xfrm>
            <a:off x="4486309" y="4876800"/>
            <a:ext cx="473653" cy="200026"/>
            <a:chOff x="4486309" y="4876800"/>
            <a:chExt cx="473653" cy="200026"/>
          </a:xfrm>
        </p:grpSpPr>
        <p:sp>
          <p:nvSpPr>
            <p:cNvPr id="359" name="SMARTInkShape-894">
              <a:extLst>
                <a:ext uri="{FF2B5EF4-FFF2-40B4-BE49-F238E27FC236}">
                  <a16:creationId xmlns:a16="http://schemas.microsoft.com/office/drawing/2014/main" id="{6E52C52E-C6C6-1189-44ED-D4F268CFA12E}"/>
                </a:ext>
              </a:extLst>
            </p:cNvPr>
            <p:cNvSpPr/>
            <p:nvPr>
              <p:custDataLst>
                <p:tags r:id="rId30"/>
              </p:custDataLst>
            </p:nvPr>
          </p:nvSpPr>
          <p:spPr>
            <a:xfrm>
              <a:off x="4819684" y="4876800"/>
              <a:ext cx="140278" cy="200026"/>
            </a:xfrm>
            <a:custGeom>
              <a:avLst/>
              <a:gdLst/>
              <a:ahLst/>
              <a:cxnLst/>
              <a:rect l="0" t="0" r="0" b="0"/>
              <a:pathLst>
                <a:path w="140278" h="200026">
                  <a:moveTo>
                    <a:pt x="19016" y="19050"/>
                  </a:moveTo>
                  <a:lnTo>
                    <a:pt x="19016" y="19050"/>
                  </a:lnTo>
                  <a:lnTo>
                    <a:pt x="19016" y="13994"/>
                  </a:lnTo>
                  <a:lnTo>
                    <a:pt x="17958" y="12505"/>
                  </a:lnTo>
                  <a:lnTo>
                    <a:pt x="16194" y="11511"/>
                  </a:lnTo>
                  <a:lnTo>
                    <a:pt x="10815" y="9917"/>
                  </a:lnTo>
                  <a:lnTo>
                    <a:pt x="10079" y="6877"/>
                  </a:lnTo>
                  <a:lnTo>
                    <a:pt x="9525" y="403"/>
                  </a:lnTo>
                  <a:lnTo>
                    <a:pt x="0" y="0"/>
                  </a:lnTo>
                  <a:lnTo>
                    <a:pt x="41385" y="22120"/>
                  </a:lnTo>
                  <a:lnTo>
                    <a:pt x="57533" y="30998"/>
                  </a:lnTo>
                  <a:lnTo>
                    <a:pt x="104695" y="51627"/>
                  </a:lnTo>
                  <a:lnTo>
                    <a:pt x="124953" y="63864"/>
                  </a:lnTo>
                  <a:lnTo>
                    <a:pt x="134186" y="74597"/>
                  </a:lnTo>
                  <a:lnTo>
                    <a:pt x="138994" y="86424"/>
                  </a:lnTo>
                  <a:lnTo>
                    <a:pt x="140277" y="92541"/>
                  </a:lnTo>
                  <a:lnTo>
                    <a:pt x="139014" y="98735"/>
                  </a:lnTo>
                  <a:lnTo>
                    <a:pt x="127126" y="117566"/>
                  </a:lnTo>
                  <a:lnTo>
                    <a:pt x="98322" y="147980"/>
                  </a:lnTo>
                  <a:lnTo>
                    <a:pt x="51936" y="177767"/>
                  </a:lnTo>
                  <a:lnTo>
                    <a:pt x="42646" y="187317"/>
                  </a:lnTo>
                  <a:lnTo>
                    <a:pt x="38066"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895">
              <a:extLst>
                <a:ext uri="{FF2B5EF4-FFF2-40B4-BE49-F238E27FC236}">
                  <a16:creationId xmlns:a16="http://schemas.microsoft.com/office/drawing/2014/main" id="{F6457D59-1FAF-F997-EC21-C83D2A0F29C1}"/>
                </a:ext>
              </a:extLst>
            </p:cNvPr>
            <p:cNvSpPr/>
            <p:nvPr>
              <p:custDataLst>
                <p:tags r:id="rId31"/>
              </p:custDataLst>
            </p:nvPr>
          </p:nvSpPr>
          <p:spPr>
            <a:xfrm>
              <a:off x="4486309" y="4962525"/>
              <a:ext cx="466692" cy="38101"/>
            </a:xfrm>
            <a:custGeom>
              <a:avLst/>
              <a:gdLst/>
              <a:ahLst/>
              <a:cxnLst/>
              <a:rect l="0" t="0" r="0" b="0"/>
              <a:pathLst>
                <a:path w="466692" h="38101">
                  <a:moveTo>
                    <a:pt x="9491" y="38100"/>
                  </a:moveTo>
                  <a:lnTo>
                    <a:pt x="9491" y="38100"/>
                  </a:lnTo>
                  <a:lnTo>
                    <a:pt x="0" y="38100"/>
                  </a:lnTo>
                  <a:lnTo>
                    <a:pt x="36699" y="38100"/>
                  </a:lnTo>
                  <a:lnTo>
                    <a:pt x="75761" y="35278"/>
                  </a:lnTo>
                  <a:lnTo>
                    <a:pt x="114146" y="30561"/>
                  </a:lnTo>
                  <a:lnTo>
                    <a:pt x="152330" y="26341"/>
                  </a:lnTo>
                  <a:lnTo>
                    <a:pt x="190456" y="21210"/>
                  </a:lnTo>
                  <a:lnTo>
                    <a:pt x="231385" y="16868"/>
                  </a:lnTo>
                  <a:lnTo>
                    <a:pt x="274204" y="11700"/>
                  </a:lnTo>
                  <a:lnTo>
                    <a:pt x="313703" y="10169"/>
                  </a:lnTo>
                  <a:lnTo>
                    <a:pt x="352216" y="9716"/>
                  </a:lnTo>
                  <a:lnTo>
                    <a:pt x="398100" y="4506"/>
                  </a:lnTo>
                  <a:lnTo>
                    <a:pt x="439850" y="593"/>
                  </a:lnTo>
                  <a:lnTo>
                    <a:pt x="46669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6" name="SMARTInkShape-Group181">
            <a:extLst>
              <a:ext uri="{FF2B5EF4-FFF2-40B4-BE49-F238E27FC236}">
                <a16:creationId xmlns:a16="http://schemas.microsoft.com/office/drawing/2014/main" id="{320E3E04-4ABD-17DF-0379-850E822D92D1}"/>
              </a:ext>
            </a:extLst>
          </p:cNvPr>
          <p:cNvGrpSpPr/>
          <p:nvPr/>
        </p:nvGrpSpPr>
        <p:grpSpPr>
          <a:xfrm>
            <a:off x="5219700" y="4763093"/>
            <a:ext cx="323851" cy="380408"/>
            <a:chOff x="5219700" y="4763093"/>
            <a:chExt cx="323851" cy="380408"/>
          </a:xfrm>
        </p:grpSpPr>
        <p:sp>
          <p:nvSpPr>
            <p:cNvPr id="362" name="SMARTInkShape-896">
              <a:extLst>
                <a:ext uri="{FF2B5EF4-FFF2-40B4-BE49-F238E27FC236}">
                  <a16:creationId xmlns:a16="http://schemas.microsoft.com/office/drawing/2014/main" id="{AF845F90-5898-1FB6-67EC-BFF348B0E118}"/>
                </a:ext>
              </a:extLst>
            </p:cNvPr>
            <p:cNvSpPr/>
            <p:nvPr>
              <p:custDataLst>
                <p:tags r:id="rId26"/>
              </p:custDataLst>
            </p:nvPr>
          </p:nvSpPr>
          <p:spPr>
            <a:xfrm>
              <a:off x="5343525" y="4962525"/>
              <a:ext cx="200026" cy="28576"/>
            </a:xfrm>
            <a:custGeom>
              <a:avLst/>
              <a:gdLst/>
              <a:ahLst/>
              <a:cxnLst/>
              <a:rect l="0" t="0" r="0" b="0"/>
              <a:pathLst>
                <a:path w="200026" h="28576">
                  <a:moveTo>
                    <a:pt x="0" y="28575"/>
                  </a:moveTo>
                  <a:lnTo>
                    <a:pt x="0" y="28575"/>
                  </a:lnTo>
                  <a:lnTo>
                    <a:pt x="5056" y="23519"/>
                  </a:lnTo>
                  <a:lnTo>
                    <a:pt x="23370" y="15318"/>
                  </a:lnTo>
                  <a:lnTo>
                    <a:pt x="58266" y="10033"/>
                  </a:lnTo>
                  <a:lnTo>
                    <a:pt x="97509" y="9570"/>
                  </a:lnTo>
                  <a:lnTo>
                    <a:pt x="134607" y="9539"/>
                  </a:lnTo>
                  <a:lnTo>
                    <a:pt x="177225" y="8469"/>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897">
              <a:extLst>
                <a:ext uri="{FF2B5EF4-FFF2-40B4-BE49-F238E27FC236}">
                  <a16:creationId xmlns:a16="http://schemas.microsoft.com/office/drawing/2014/main" id="{D78BA113-AF47-8647-53AF-1D61243B3179}"/>
                </a:ext>
              </a:extLst>
            </p:cNvPr>
            <p:cNvSpPr/>
            <p:nvPr>
              <p:custDataLst>
                <p:tags r:id="rId27"/>
              </p:custDataLst>
            </p:nvPr>
          </p:nvSpPr>
          <p:spPr>
            <a:xfrm>
              <a:off x="5362575" y="4763093"/>
              <a:ext cx="161693" cy="380408"/>
            </a:xfrm>
            <a:custGeom>
              <a:avLst/>
              <a:gdLst/>
              <a:ahLst/>
              <a:cxnLst/>
              <a:rect l="0" t="0" r="0" b="0"/>
              <a:pathLst>
                <a:path w="161693" h="380408">
                  <a:moveTo>
                    <a:pt x="142875" y="85132"/>
                  </a:moveTo>
                  <a:lnTo>
                    <a:pt x="142875" y="85132"/>
                  </a:lnTo>
                  <a:lnTo>
                    <a:pt x="142875" y="80075"/>
                  </a:lnTo>
                  <a:lnTo>
                    <a:pt x="144992" y="78586"/>
                  </a:lnTo>
                  <a:lnTo>
                    <a:pt x="152988" y="76931"/>
                  </a:lnTo>
                  <a:lnTo>
                    <a:pt x="155967" y="74373"/>
                  </a:lnTo>
                  <a:lnTo>
                    <a:pt x="159277" y="65886"/>
                  </a:lnTo>
                  <a:lnTo>
                    <a:pt x="161692" y="44119"/>
                  </a:lnTo>
                  <a:lnTo>
                    <a:pt x="156799" y="29353"/>
                  </a:lnTo>
                  <a:lnTo>
                    <a:pt x="145440" y="9532"/>
                  </a:lnTo>
                  <a:lnTo>
                    <a:pt x="144585" y="6157"/>
                  </a:lnTo>
                  <a:lnTo>
                    <a:pt x="142957" y="3907"/>
                  </a:lnTo>
                  <a:lnTo>
                    <a:pt x="140812" y="2407"/>
                  </a:lnTo>
                  <a:lnTo>
                    <a:pt x="134550" y="740"/>
                  </a:lnTo>
                  <a:lnTo>
                    <a:pt x="124711" y="0"/>
                  </a:lnTo>
                  <a:lnTo>
                    <a:pt x="116105" y="2492"/>
                  </a:lnTo>
                  <a:lnTo>
                    <a:pt x="99665" y="15491"/>
                  </a:lnTo>
                  <a:lnTo>
                    <a:pt x="77508" y="42273"/>
                  </a:lnTo>
                  <a:lnTo>
                    <a:pt x="56116" y="84192"/>
                  </a:lnTo>
                  <a:lnTo>
                    <a:pt x="45084" y="128598"/>
                  </a:lnTo>
                  <a:lnTo>
                    <a:pt x="38381" y="160895"/>
                  </a:lnTo>
                  <a:lnTo>
                    <a:pt x="31875" y="193946"/>
                  </a:lnTo>
                  <a:lnTo>
                    <a:pt x="25455" y="229802"/>
                  </a:lnTo>
                  <a:lnTo>
                    <a:pt x="19257" y="276261"/>
                  </a:lnTo>
                  <a:lnTo>
                    <a:pt x="11821" y="311684"/>
                  </a:lnTo>
                  <a:lnTo>
                    <a:pt x="2649" y="355935"/>
                  </a:lnTo>
                  <a:lnTo>
                    <a:pt x="0" y="3804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898">
              <a:extLst>
                <a:ext uri="{FF2B5EF4-FFF2-40B4-BE49-F238E27FC236}">
                  <a16:creationId xmlns:a16="http://schemas.microsoft.com/office/drawing/2014/main" id="{AE710FCF-4653-F516-3C34-68735DE3C92D}"/>
                </a:ext>
              </a:extLst>
            </p:cNvPr>
            <p:cNvSpPr/>
            <p:nvPr>
              <p:custDataLst>
                <p:tags r:id="rId28"/>
              </p:custDataLst>
            </p:nvPr>
          </p:nvSpPr>
          <p:spPr>
            <a:xfrm>
              <a:off x="5305425" y="4848225"/>
              <a:ext cx="19051" cy="28576"/>
            </a:xfrm>
            <a:custGeom>
              <a:avLst/>
              <a:gdLst/>
              <a:ahLst/>
              <a:cxnLst/>
              <a:rect l="0" t="0" r="0" b="0"/>
              <a:pathLst>
                <a:path w="19051" h="28576">
                  <a:moveTo>
                    <a:pt x="0" y="28575"/>
                  </a:moveTo>
                  <a:lnTo>
                    <a:pt x="0" y="28575"/>
                  </a:lnTo>
                  <a:lnTo>
                    <a:pt x="0" y="23518"/>
                  </a:lnTo>
                  <a:lnTo>
                    <a:pt x="2822" y="1821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899">
              <a:extLst>
                <a:ext uri="{FF2B5EF4-FFF2-40B4-BE49-F238E27FC236}">
                  <a16:creationId xmlns:a16="http://schemas.microsoft.com/office/drawing/2014/main" id="{6BEC4A0B-B025-CD1D-8E68-96044706B34E}"/>
                </a:ext>
              </a:extLst>
            </p:cNvPr>
            <p:cNvSpPr/>
            <p:nvPr>
              <p:custDataLst>
                <p:tags r:id="rId29"/>
              </p:custDataLst>
            </p:nvPr>
          </p:nvSpPr>
          <p:spPr>
            <a:xfrm>
              <a:off x="5219700" y="4916732"/>
              <a:ext cx="114301" cy="112402"/>
            </a:xfrm>
            <a:custGeom>
              <a:avLst/>
              <a:gdLst/>
              <a:ahLst/>
              <a:cxnLst/>
              <a:rect l="0" t="0" r="0" b="0"/>
              <a:pathLst>
                <a:path w="114301" h="112402">
                  <a:moveTo>
                    <a:pt x="0" y="26743"/>
                  </a:moveTo>
                  <a:lnTo>
                    <a:pt x="0" y="26743"/>
                  </a:lnTo>
                  <a:lnTo>
                    <a:pt x="25510" y="2291"/>
                  </a:lnTo>
                  <a:lnTo>
                    <a:pt x="31798" y="0"/>
                  </a:lnTo>
                  <a:lnTo>
                    <a:pt x="33899" y="1507"/>
                  </a:lnTo>
                  <a:lnTo>
                    <a:pt x="36232" y="8824"/>
                  </a:lnTo>
                  <a:lnTo>
                    <a:pt x="37547" y="19787"/>
                  </a:lnTo>
                  <a:lnTo>
                    <a:pt x="24794" y="65905"/>
                  </a:lnTo>
                  <a:lnTo>
                    <a:pt x="9446" y="99425"/>
                  </a:lnTo>
                  <a:lnTo>
                    <a:pt x="164" y="112243"/>
                  </a:lnTo>
                  <a:lnTo>
                    <a:pt x="5105" y="112401"/>
                  </a:lnTo>
                  <a:lnTo>
                    <a:pt x="36272" y="103822"/>
                  </a:lnTo>
                  <a:lnTo>
                    <a:pt x="65373" y="100294"/>
                  </a:lnTo>
                  <a:lnTo>
                    <a:pt x="91816" y="94776"/>
                  </a:lnTo>
                  <a:lnTo>
                    <a:pt x="114300" y="93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6" name="SMARTInkShape-Group182">
            <a:extLst>
              <a:ext uri="{FF2B5EF4-FFF2-40B4-BE49-F238E27FC236}">
                <a16:creationId xmlns:a16="http://schemas.microsoft.com/office/drawing/2014/main" id="{FA6F8EBC-614F-167D-537E-8301BC03227F}"/>
              </a:ext>
            </a:extLst>
          </p:cNvPr>
          <p:cNvGrpSpPr/>
          <p:nvPr/>
        </p:nvGrpSpPr>
        <p:grpSpPr>
          <a:xfrm>
            <a:off x="5848350" y="4763551"/>
            <a:ext cx="1161658" cy="256125"/>
            <a:chOff x="5848350" y="4763551"/>
            <a:chExt cx="1161658" cy="256125"/>
          </a:xfrm>
        </p:grpSpPr>
        <p:sp>
          <p:nvSpPr>
            <p:cNvPr id="367" name="SMARTInkShape-900">
              <a:extLst>
                <a:ext uri="{FF2B5EF4-FFF2-40B4-BE49-F238E27FC236}">
                  <a16:creationId xmlns:a16="http://schemas.microsoft.com/office/drawing/2014/main" id="{31DAF318-03C1-CE3B-BA77-75C05ED8B4F2}"/>
                </a:ext>
              </a:extLst>
            </p:cNvPr>
            <p:cNvSpPr/>
            <p:nvPr>
              <p:custDataLst>
                <p:tags r:id="rId17"/>
              </p:custDataLst>
            </p:nvPr>
          </p:nvSpPr>
          <p:spPr>
            <a:xfrm>
              <a:off x="6896100" y="4861787"/>
              <a:ext cx="113908" cy="138839"/>
            </a:xfrm>
            <a:custGeom>
              <a:avLst/>
              <a:gdLst/>
              <a:ahLst/>
              <a:cxnLst/>
              <a:rect l="0" t="0" r="0" b="0"/>
              <a:pathLst>
                <a:path w="113908" h="138839">
                  <a:moveTo>
                    <a:pt x="104775" y="5488"/>
                  </a:moveTo>
                  <a:lnTo>
                    <a:pt x="104775" y="5488"/>
                  </a:lnTo>
                  <a:lnTo>
                    <a:pt x="109831" y="5488"/>
                  </a:lnTo>
                  <a:lnTo>
                    <a:pt x="111320" y="4430"/>
                  </a:lnTo>
                  <a:lnTo>
                    <a:pt x="112313" y="2666"/>
                  </a:lnTo>
                  <a:lnTo>
                    <a:pt x="112975" y="431"/>
                  </a:lnTo>
                  <a:lnTo>
                    <a:pt x="113417" y="0"/>
                  </a:lnTo>
                  <a:lnTo>
                    <a:pt x="113712" y="772"/>
                  </a:lnTo>
                  <a:lnTo>
                    <a:pt x="113907" y="2344"/>
                  </a:lnTo>
                  <a:lnTo>
                    <a:pt x="71348" y="10269"/>
                  </a:lnTo>
                  <a:lnTo>
                    <a:pt x="24450" y="24436"/>
                  </a:lnTo>
                  <a:lnTo>
                    <a:pt x="16865" y="29078"/>
                  </a:lnTo>
                  <a:lnTo>
                    <a:pt x="15477" y="31798"/>
                  </a:lnTo>
                  <a:lnTo>
                    <a:pt x="15609" y="34670"/>
                  </a:lnTo>
                  <a:lnTo>
                    <a:pt x="18031" y="43768"/>
                  </a:lnTo>
                  <a:lnTo>
                    <a:pt x="18370" y="46883"/>
                  </a:lnTo>
                  <a:lnTo>
                    <a:pt x="21772" y="48960"/>
                  </a:lnTo>
                  <a:lnTo>
                    <a:pt x="44400" y="55115"/>
                  </a:lnTo>
                  <a:lnTo>
                    <a:pt x="52542" y="59294"/>
                  </a:lnTo>
                  <a:lnTo>
                    <a:pt x="79445" y="69949"/>
                  </a:lnTo>
                  <a:lnTo>
                    <a:pt x="87519" y="75765"/>
                  </a:lnTo>
                  <a:lnTo>
                    <a:pt x="98016" y="90046"/>
                  </a:lnTo>
                  <a:lnTo>
                    <a:pt x="99210" y="94668"/>
                  </a:lnTo>
                  <a:lnTo>
                    <a:pt x="98948" y="98808"/>
                  </a:lnTo>
                  <a:lnTo>
                    <a:pt x="92752" y="119619"/>
                  </a:lnTo>
                  <a:lnTo>
                    <a:pt x="90410" y="122850"/>
                  </a:lnTo>
                  <a:lnTo>
                    <a:pt x="71944" y="132455"/>
                  </a:lnTo>
                  <a:lnTo>
                    <a:pt x="44863" y="137577"/>
                  </a:lnTo>
                  <a:lnTo>
                    <a:pt x="0" y="138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901">
              <a:extLst>
                <a:ext uri="{FF2B5EF4-FFF2-40B4-BE49-F238E27FC236}">
                  <a16:creationId xmlns:a16="http://schemas.microsoft.com/office/drawing/2014/main" id="{F6C97E4C-DCBA-A1C1-EAB4-413CE412ADD2}"/>
                </a:ext>
              </a:extLst>
            </p:cNvPr>
            <p:cNvSpPr/>
            <p:nvPr>
              <p:custDataLst>
                <p:tags r:id="rId18"/>
              </p:custDataLst>
            </p:nvPr>
          </p:nvSpPr>
          <p:spPr>
            <a:xfrm>
              <a:off x="6887900" y="4819650"/>
              <a:ext cx="17726" cy="19051"/>
            </a:xfrm>
            <a:custGeom>
              <a:avLst/>
              <a:gdLst/>
              <a:ahLst/>
              <a:cxnLst/>
              <a:rect l="0" t="0" r="0" b="0"/>
              <a:pathLst>
                <a:path w="17726" h="19051">
                  <a:moveTo>
                    <a:pt x="8200" y="19050"/>
                  </a:moveTo>
                  <a:lnTo>
                    <a:pt x="8200" y="19050"/>
                  </a:lnTo>
                  <a:lnTo>
                    <a:pt x="3144" y="13993"/>
                  </a:lnTo>
                  <a:lnTo>
                    <a:pt x="662" y="8689"/>
                  </a:lnTo>
                  <a:lnTo>
                    <a:pt x="0" y="5793"/>
                  </a:lnTo>
                  <a:lnTo>
                    <a:pt x="616" y="3862"/>
                  </a:lnTo>
                  <a:lnTo>
                    <a:pt x="2086" y="2575"/>
                  </a:lnTo>
                  <a:lnTo>
                    <a:pt x="6540" y="1144"/>
                  </a:lnTo>
                  <a:lnTo>
                    <a:pt x="17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902">
              <a:extLst>
                <a:ext uri="{FF2B5EF4-FFF2-40B4-BE49-F238E27FC236}">
                  <a16:creationId xmlns:a16="http://schemas.microsoft.com/office/drawing/2014/main" id="{3FB9C59A-094E-C841-BE3E-ECA293DF7506}"/>
                </a:ext>
              </a:extLst>
            </p:cNvPr>
            <p:cNvSpPr/>
            <p:nvPr>
              <p:custDataLst>
                <p:tags r:id="rId19"/>
              </p:custDataLst>
            </p:nvPr>
          </p:nvSpPr>
          <p:spPr>
            <a:xfrm>
              <a:off x="6838950" y="4877192"/>
              <a:ext cx="104776" cy="113467"/>
            </a:xfrm>
            <a:custGeom>
              <a:avLst/>
              <a:gdLst/>
              <a:ahLst/>
              <a:cxnLst/>
              <a:rect l="0" t="0" r="0" b="0"/>
              <a:pathLst>
                <a:path w="104776" h="113467">
                  <a:moveTo>
                    <a:pt x="0" y="9133"/>
                  </a:moveTo>
                  <a:lnTo>
                    <a:pt x="0" y="9133"/>
                  </a:lnTo>
                  <a:lnTo>
                    <a:pt x="8200" y="932"/>
                  </a:lnTo>
                  <a:lnTo>
                    <a:pt x="14189" y="0"/>
                  </a:lnTo>
                  <a:lnTo>
                    <a:pt x="19711" y="2605"/>
                  </a:lnTo>
                  <a:lnTo>
                    <a:pt x="22666" y="4781"/>
                  </a:lnTo>
                  <a:lnTo>
                    <a:pt x="23577" y="8348"/>
                  </a:lnTo>
                  <a:lnTo>
                    <a:pt x="18151" y="51435"/>
                  </a:lnTo>
                  <a:lnTo>
                    <a:pt x="10123" y="84557"/>
                  </a:lnTo>
                  <a:lnTo>
                    <a:pt x="9560" y="102456"/>
                  </a:lnTo>
                  <a:lnTo>
                    <a:pt x="14592" y="108868"/>
                  </a:lnTo>
                  <a:lnTo>
                    <a:pt x="19891" y="111668"/>
                  </a:lnTo>
                  <a:lnTo>
                    <a:pt x="36973" y="113466"/>
                  </a:lnTo>
                  <a:lnTo>
                    <a:pt x="78436" y="112824"/>
                  </a:lnTo>
                  <a:lnTo>
                    <a:pt x="90856" y="106296"/>
                  </a:lnTo>
                  <a:lnTo>
                    <a:pt x="104775" y="94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903">
              <a:extLst>
                <a:ext uri="{FF2B5EF4-FFF2-40B4-BE49-F238E27FC236}">
                  <a16:creationId xmlns:a16="http://schemas.microsoft.com/office/drawing/2014/main" id="{4D161F3B-8C9E-B562-39D6-8DE89B9B876E}"/>
                </a:ext>
              </a:extLst>
            </p:cNvPr>
            <p:cNvSpPr/>
            <p:nvPr>
              <p:custDataLst>
                <p:tags r:id="rId20"/>
              </p:custDataLst>
            </p:nvPr>
          </p:nvSpPr>
          <p:spPr>
            <a:xfrm>
              <a:off x="6540129" y="4886487"/>
              <a:ext cx="127372" cy="104614"/>
            </a:xfrm>
            <a:custGeom>
              <a:avLst/>
              <a:gdLst/>
              <a:ahLst/>
              <a:cxnLst/>
              <a:rect l="0" t="0" r="0" b="0"/>
              <a:pathLst>
                <a:path w="127372" h="104614">
                  <a:moveTo>
                    <a:pt x="32121" y="37938"/>
                  </a:moveTo>
                  <a:lnTo>
                    <a:pt x="32121" y="37938"/>
                  </a:lnTo>
                  <a:lnTo>
                    <a:pt x="45378" y="51195"/>
                  </a:lnTo>
                  <a:lnTo>
                    <a:pt x="54241" y="54413"/>
                  </a:lnTo>
                  <a:lnTo>
                    <a:pt x="59567" y="55272"/>
                  </a:lnTo>
                  <a:lnTo>
                    <a:pt x="68309" y="53403"/>
                  </a:lnTo>
                  <a:lnTo>
                    <a:pt x="97642" y="37994"/>
                  </a:lnTo>
                  <a:lnTo>
                    <a:pt x="112898" y="23792"/>
                  </a:lnTo>
                  <a:lnTo>
                    <a:pt x="115647" y="18246"/>
                  </a:lnTo>
                  <a:lnTo>
                    <a:pt x="116380" y="15285"/>
                  </a:lnTo>
                  <a:lnTo>
                    <a:pt x="115810" y="12252"/>
                  </a:lnTo>
                  <a:lnTo>
                    <a:pt x="112355" y="6061"/>
                  </a:lnTo>
                  <a:lnTo>
                    <a:pt x="109953" y="3987"/>
                  </a:lnTo>
                  <a:lnTo>
                    <a:pt x="104460" y="1682"/>
                  </a:lnTo>
                  <a:lnTo>
                    <a:pt x="77834" y="0"/>
                  </a:lnTo>
                  <a:lnTo>
                    <a:pt x="52251" y="4943"/>
                  </a:lnTo>
                  <a:lnTo>
                    <a:pt x="35424" y="15865"/>
                  </a:lnTo>
                  <a:lnTo>
                    <a:pt x="4672" y="49183"/>
                  </a:lnTo>
                  <a:lnTo>
                    <a:pt x="1122" y="54960"/>
                  </a:lnTo>
                  <a:lnTo>
                    <a:pt x="0" y="69845"/>
                  </a:lnTo>
                  <a:lnTo>
                    <a:pt x="1181" y="78259"/>
                  </a:lnTo>
                  <a:lnTo>
                    <a:pt x="8140" y="90431"/>
                  </a:lnTo>
                  <a:lnTo>
                    <a:pt x="12959" y="95158"/>
                  </a:lnTo>
                  <a:lnTo>
                    <a:pt x="23956" y="100411"/>
                  </a:lnTo>
                  <a:lnTo>
                    <a:pt x="67617" y="104060"/>
                  </a:lnTo>
                  <a:lnTo>
                    <a:pt x="109441" y="104540"/>
                  </a:lnTo>
                  <a:lnTo>
                    <a:pt x="127371" y="1046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904">
              <a:extLst>
                <a:ext uri="{FF2B5EF4-FFF2-40B4-BE49-F238E27FC236}">
                  <a16:creationId xmlns:a16="http://schemas.microsoft.com/office/drawing/2014/main" id="{5DD3DB14-C02D-46C5-2079-EFB773D7C791}"/>
                </a:ext>
              </a:extLst>
            </p:cNvPr>
            <p:cNvSpPr/>
            <p:nvPr>
              <p:custDataLst>
                <p:tags r:id="rId21"/>
              </p:custDataLst>
            </p:nvPr>
          </p:nvSpPr>
          <p:spPr>
            <a:xfrm>
              <a:off x="6381750" y="4897682"/>
              <a:ext cx="142876" cy="83225"/>
            </a:xfrm>
            <a:custGeom>
              <a:avLst/>
              <a:gdLst/>
              <a:ahLst/>
              <a:cxnLst/>
              <a:rect l="0" t="0" r="0" b="0"/>
              <a:pathLst>
                <a:path w="142876" h="83225">
                  <a:moveTo>
                    <a:pt x="0" y="26743"/>
                  </a:moveTo>
                  <a:lnTo>
                    <a:pt x="0" y="26743"/>
                  </a:lnTo>
                  <a:lnTo>
                    <a:pt x="0" y="13486"/>
                  </a:lnTo>
                  <a:lnTo>
                    <a:pt x="2117" y="10496"/>
                  </a:lnTo>
                  <a:lnTo>
                    <a:pt x="10113" y="4353"/>
                  </a:lnTo>
                  <a:lnTo>
                    <a:pt x="21459" y="0"/>
                  </a:lnTo>
                  <a:lnTo>
                    <a:pt x="31057" y="1805"/>
                  </a:lnTo>
                  <a:lnTo>
                    <a:pt x="36579" y="3768"/>
                  </a:lnTo>
                  <a:lnTo>
                    <a:pt x="40261" y="7193"/>
                  </a:lnTo>
                  <a:lnTo>
                    <a:pt x="44352" y="16643"/>
                  </a:lnTo>
                  <a:lnTo>
                    <a:pt x="52467" y="51990"/>
                  </a:lnTo>
                  <a:lnTo>
                    <a:pt x="47876" y="81634"/>
                  </a:lnTo>
                  <a:lnTo>
                    <a:pt x="46734" y="82387"/>
                  </a:lnTo>
                  <a:lnTo>
                    <a:pt x="42644" y="83224"/>
                  </a:lnTo>
                  <a:lnTo>
                    <a:pt x="37297" y="80773"/>
                  </a:lnTo>
                  <a:lnTo>
                    <a:pt x="34389" y="78638"/>
                  </a:lnTo>
                  <a:lnTo>
                    <a:pt x="31159" y="73444"/>
                  </a:lnTo>
                  <a:lnTo>
                    <a:pt x="30297" y="70577"/>
                  </a:lnTo>
                  <a:lnTo>
                    <a:pt x="30781" y="67607"/>
                  </a:lnTo>
                  <a:lnTo>
                    <a:pt x="36341" y="55236"/>
                  </a:lnTo>
                  <a:lnTo>
                    <a:pt x="36928" y="52089"/>
                  </a:lnTo>
                  <a:lnTo>
                    <a:pt x="46045" y="45769"/>
                  </a:lnTo>
                  <a:lnTo>
                    <a:pt x="86771" y="29915"/>
                  </a:lnTo>
                  <a:lnTo>
                    <a:pt x="142875" y="7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905">
              <a:extLst>
                <a:ext uri="{FF2B5EF4-FFF2-40B4-BE49-F238E27FC236}">
                  <a16:creationId xmlns:a16="http://schemas.microsoft.com/office/drawing/2014/main" id="{2F50D74F-19F5-1A9A-F809-E4231D182592}"/>
                </a:ext>
              </a:extLst>
            </p:cNvPr>
            <p:cNvSpPr/>
            <p:nvPr>
              <p:custDataLst>
                <p:tags r:id="rId22"/>
              </p:custDataLst>
            </p:nvPr>
          </p:nvSpPr>
          <p:spPr>
            <a:xfrm>
              <a:off x="6241703" y="4890732"/>
              <a:ext cx="109315" cy="100179"/>
            </a:xfrm>
            <a:custGeom>
              <a:avLst/>
              <a:gdLst/>
              <a:ahLst/>
              <a:cxnLst/>
              <a:rect l="0" t="0" r="0" b="0"/>
              <a:pathLst>
                <a:path w="109315" h="100179">
                  <a:moveTo>
                    <a:pt x="16222" y="52743"/>
                  </a:moveTo>
                  <a:lnTo>
                    <a:pt x="16222" y="52743"/>
                  </a:lnTo>
                  <a:lnTo>
                    <a:pt x="21278" y="47687"/>
                  </a:lnTo>
                  <a:lnTo>
                    <a:pt x="29405" y="45204"/>
                  </a:lnTo>
                  <a:lnTo>
                    <a:pt x="45881" y="40984"/>
                  </a:lnTo>
                  <a:lnTo>
                    <a:pt x="92455" y="20862"/>
                  </a:lnTo>
                  <a:lnTo>
                    <a:pt x="109314" y="6988"/>
                  </a:lnTo>
                  <a:lnTo>
                    <a:pt x="107917" y="5306"/>
                  </a:lnTo>
                  <a:lnTo>
                    <a:pt x="100719" y="616"/>
                  </a:lnTo>
                  <a:lnTo>
                    <a:pt x="95837" y="0"/>
                  </a:lnTo>
                  <a:lnTo>
                    <a:pt x="78852" y="4189"/>
                  </a:lnTo>
                  <a:lnTo>
                    <a:pt x="60415" y="13192"/>
                  </a:lnTo>
                  <a:lnTo>
                    <a:pt x="17061" y="47880"/>
                  </a:lnTo>
                  <a:lnTo>
                    <a:pt x="3536" y="71058"/>
                  </a:lnTo>
                  <a:lnTo>
                    <a:pt x="0" y="81344"/>
                  </a:lnTo>
                  <a:lnTo>
                    <a:pt x="116" y="85569"/>
                  </a:lnTo>
                  <a:lnTo>
                    <a:pt x="3066" y="93085"/>
                  </a:lnTo>
                  <a:lnTo>
                    <a:pt x="5334" y="95512"/>
                  </a:lnTo>
                  <a:lnTo>
                    <a:pt x="10678" y="98210"/>
                  </a:lnTo>
                  <a:lnTo>
                    <a:pt x="28992" y="100178"/>
                  </a:lnTo>
                  <a:lnTo>
                    <a:pt x="73944" y="99299"/>
                  </a:lnTo>
                  <a:lnTo>
                    <a:pt x="101947" y="908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906">
              <a:extLst>
                <a:ext uri="{FF2B5EF4-FFF2-40B4-BE49-F238E27FC236}">
                  <a16:creationId xmlns:a16="http://schemas.microsoft.com/office/drawing/2014/main" id="{ADB9D278-80EC-7ECA-F28E-50230178D6DA}"/>
                </a:ext>
              </a:extLst>
            </p:cNvPr>
            <p:cNvSpPr/>
            <p:nvPr>
              <p:custDataLst>
                <p:tags r:id="rId23"/>
              </p:custDataLst>
            </p:nvPr>
          </p:nvSpPr>
          <p:spPr>
            <a:xfrm>
              <a:off x="6048375" y="4800717"/>
              <a:ext cx="131979" cy="218959"/>
            </a:xfrm>
            <a:custGeom>
              <a:avLst/>
              <a:gdLst/>
              <a:ahLst/>
              <a:cxnLst/>
              <a:rect l="0" t="0" r="0" b="0"/>
              <a:pathLst>
                <a:path w="131979" h="218959">
                  <a:moveTo>
                    <a:pt x="19050" y="9408"/>
                  </a:moveTo>
                  <a:lnTo>
                    <a:pt x="19050" y="9408"/>
                  </a:lnTo>
                  <a:lnTo>
                    <a:pt x="19050" y="0"/>
                  </a:lnTo>
                  <a:lnTo>
                    <a:pt x="19050" y="45953"/>
                  </a:lnTo>
                  <a:lnTo>
                    <a:pt x="10849" y="90776"/>
                  </a:lnTo>
                  <a:lnTo>
                    <a:pt x="960" y="136339"/>
                  </a:lnTo>
                  <a:lnTo>
                    <a:pt x="26" y="183855"/>
                  </a:lnTo>
                  <a:lnTo>
                    <a:pt x="0" y="218789"/>
                  </a:lnTo>
                  <a:lnTo>
                    <a:pt x="5056" y="218908"/>
                  </a:lnTo>
                  <a:lnTo>
                    <a:pt x="6545" y="217868"/>
                  </a:lnTo>
                  <a:lnTo>
                    <a:pt x="7539" y="216114"/>
                  </a:lnTo>
                  <a:lnTo>
                    <a:pt x="8201" y="213887"/>
                  </a:lnTo>
                  <a:lnTo>
                    <a:pt x="9701" y="212402"/>
                  </a:lnTo>
                  <a:lnTo>
                    <a:pt x="19712" y="207197"/>
                  </a:lnTo>
                  <a:lnTo>
                    <a:pt x="64560" y="164976"/>
                  </a:lnTo>
                  <a:lnTo>
                    <a:pt x="87576" y="149107"/>
                  </a:lnTo>
                  <a:lnTo>
                    <a:pt x="91841" y="142758"/>
                  </a:lnTo>
                  <a:lnTo>
                    <a:pt x="94793" y="136408"/>
                  </a:lnTo>
                  <a:lnTo>
                    <a:pt x="108308" y="120533"/>
                  </a:lnTo>
                  <a:lnTo>
                    <a:pt x="114459" y="117005"/>
                  </a:lnTo>
                  <a:lnTo>
                    <a:pt x="123277" y="114348"/>
                  </a:lnTo>
                  <a:lnTo>
                    <a:pt x="128719" y="114231"/>
                  </a:lnTo>
                  <a:lnTo>
                    <a:pt x="130263" y="115273"/>
                  </a:lnTo>
                  <a:lnTo>
                    <a:pt x="131292" y="117027"/>
                  </a:lnTo>
                  <a:lnTo>
                    <a:pt x="131978" y="119254"/>
                  </a:lnTo>
                  <a:lnTo>
                    <a:pt x="131377" y="121797"/>
                  </a:lnTo>
                  <a:lnTo>
                    <a:pt x="125631" y="133483"/>
                  </a:lnTo>
                  <a:lnTo>
                    <a:pt x="114702" y="180497"/>
                  </a:lnTo>
                  <a:lnTo>
                    <a:pt x="114303" y="208848"/>
                  </a:lnTo>
                  <a:lnTo>
                    <a:pt x="123825" y="218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907">
              <a:extLst>
                <a:ext uri="{FF2B5EF4-FFF2-40B4-BE49-F238E27FC236}">
                  <a16:creationId xmlns:a16="http://schemas.microsoft.com/office/drawing/2014/main" id="{5CA61BF2-2160-6486-3618-EC362F1C38E9}"/>
                </a:ext>
              </a:extLst>
            </p:cNvPr>
            <p:cNvSpPr/>
            <p:nvPr>
              <p:custDataLst>
                <p:tags r:id="rId24"/>
              </p:custDataLst>
            </p:nvPr>
          </p:nvSpPr>
          <p:spPr>
            <a:xfrm>
              <a:off x="5848350" y="4876800"/>
              <a:ext cx="152401" cy="47626"/>
            </a:xfrm>
            <a:custGeom>
              <a:avLst/>
              <a:gdLst/>
              <a:ahLst/>
              <a:cxnLst/>
              <a:rect l="0" t="0" r="0" b="0"/>
              <a:pathLst>
                <a:path w="152401" h="47626">
                  <a:moveTo>
                    <a:pt x="0" y="47625"/>
                  </a:moveTo>
                  <a:lnTo>
                    <a:pt x="0" y="47625"/>
                  </a:lnTo>
                  <a:lnTo>
                    <a:pt x="5056" y="42569"/>
                  </a:lnTo>
                  <a:lnTo>
                    <a:pt x="42842" y="28327"/>
                  </a:lnTo>
                  <a:lnTo>
                    <a:pt x="89838" y="15827"/>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908">
              <a:extLst>
                <a:ext uri="{FF2B5EF4-FFF2-40B4-BE49-F238E27FC236}">
                  <a16:creationId xmlns:a16="http://schemas.microsoft.com/office/drawing/2014/main" id="{94FCFE26-4328-140A-B118-BC8EC81BD54C}"/>
                </a:ext>
              </a:extLst>
            </p:cNvPr>
            <p:cNvSpPr/>
            <p:nvPr>
              <p:custDataLst>
                <p:tags r:id="rId25"/>
              </p:custDataLst>
            </p:nvPr>
          </p:nvSpPr>
          <p:spPr>
            <a:xfrm>
              <a:off x="5858322" y="4763551"/>
              <a:ext cx="132904" cy="253537"/>
            </a:xfrm>
            <a:custGeom>
              <a:avLst/>
              <a:gdLst/>
              <a:ahLst/>
              <a:cxnLst/>
              <a:rect l="0" t="0" r="0" b="0"/>
              <a:pathLst>
                <a:path w="132904" h="253537">
                  <a:moveTo>
                    <a:pt x="9078" y="46574"/>
                  </a:moveTo>
                  <a:lnTo>
                    <a:pt x="9078" y="46574"/>
                  </a:lnTo>
                  <a:lnTo>
                    <a:pt x="9078" y="41517"/>
                  </a:lnTo>
                  <a:lnTo>
                    <a:pt x="22335" y="10926"/>
                  </a:lnTo>
                  <a:lnTo>
                    <a:pt x="28376" y="4272"/>
                  </a:lnTo>
                  <a:lnTo>
                    <a:pt x="35820" y="0"/>
                  </a:lnTo>
                  <a:lnTo>
                    <a:pt x="37291" y="37179"/>
                  </a:lnTo>
                  <a:lnTo>
                    <a:pt x="35429" y="80244"/>
                  </a:lnTo>
                  <a:lnTo>
                    <a:pt x="23471" y="125459"/>
                  </a:lnTo>
                  <a:lnTo>
                    <a:pt x="13813" y="164021"/>
                  </a:lnTo>
                  <a:lnTo>
                    <a:pt x="4645" y="209123"/>
                  </a:lnTo>
                  <a:lnTo>
                    <a:pt x="0" y="247390"/>
                  </a:lnTo>
                  <a:lnTo>
                    <a:pt x="910" y="250301"/>
                  </a:lnTo>
                  <a:lnTo>
                    <a:pt x="2574" y="252242"/>
                  </a:lnTo>
                  <a:lnTo>
                    <a:pt x="4741" y="253536"/>
                  </a:lnTo>
                  <a:lnTo>
                    <a:pt x="7245" y="253341"/>
                  </a:lnTo>
                  <a:lnTo>
                    <a:pt x="18868" y="248244"/>
                  </a:lnTo>
                  <a:lnTo>
                    <a:pt x="60471" y="241571"/>
                  </a:lnTo>
                  <a:lnTo>
                    <a:pt x="132903" y="218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4" name="SMARTInkShape-Group183">
            <a:extLst>
              <a:ext uri="{FF2B5EF4-FFF2-40B4-BE49-F238E27FC236}">
                <a16:creationId xmlns:a16="http://schemas.microsoft.com/office/drawing/2014/main" id="{2B2511E9-9998-73BF-0599-C63FF6C4E43E}"/>
              </a:ext>
            </a:extLst>
          </p:cNvPr>
          <p:cNvGrpSpPr/>
          <p:nvPr/>
        </p:nvGrpSpPr>
        <p:grpSpPr>
          <a:xfrm>
            <a:off x="7260710" y="4688249"/>
            <a:ext cx="1114469" cy="426677"/>
            <a:chOff x="7260710" y="4688249"/>
            <a:chExt cx="1114469" cy="426677"/>
          </a:xfrm>
        </p:grpSpPr>
        <p:sp>
          <p:nvSpPr>
            <p:cNvPr id="377" name="SMARTInkShape-909">
              <a:extLst>
                <a:ext uri="{FF2B5EF4-FFF2-40B4-BE49-F238E27FC236}">
                  <a16:creationId xmlns:a16="http://schemas.microsoft.com/office/drawing/2014/main" id="{27D64DE3-EB64-5F86-B078-B12889254ACF}"/>
                </a:ext>
              </a:extLst>
            </p:cNvPr>
            <p:cNvSpPr/>
            <p:nvPr>
              <p:custDataLst>
                <p:tags r:id="rId10"/>
              </p:custDataLst>
            </p:nvPr>
          </p:nvSpPr>
          <p:spPr>
            <a:xfrm>
              <a:off x="8248664" y="4688249"/>
              <a:ext cx="126515" cy="331427"/>
            </a:xfrm>
            <a:custGeom>
              <a:avLst/>
              <a:gdLst/>
              <a:ahLst/>
              <a:cxnLst/>
              <a:rect l="0" t="0" r="0" b="0"/>
              <a:pathLst>
                <a:path w="126515" h="331427">
                  <a:moveTo>
                    <a:pt x="47611" y="36151"/>
                  </a:moveTo>
                  <a:lnTo>
                    <a:pt x="47611" y="36151"/>
                  </a:lnTo>
                  <a:lnTo>
                    <a:pt x="47611" y="14692"/>
                  </a:lnTo>
                  <a:lnTo>
                    <a:pt x="50434" y="7917"/>
                  </a:lnTo>
                  <a:lnTo>
                    <a:pt x="55813" y="0"/>
                  </a:lnTo>
                  <a:lnTo>
                    <a:pt x="56253" y="409"/>
                  </a:lnTo>
                  <a:lnTo>
                    <a:pt x="56745" y="3685"/>
                  </a:lnTo>
                  <a:lnTo>
                    <a:pt x="54140" y="8669"/>
                  </a:lnTo>
                  <a:lnTo>
                    <a:pt x="51963" y="11478"/>
                  </a:lnTo>
                  <a:lnTo>
                    <a:pt x="45362" y="52161"/>
                  </a:lnTo>
                  <a:lnTo>
                    <a:pt x="37420" y="84639"/>
                  </a:lnTo>
                  <a:lnTo>
                    <a:pt x="28363" y="131657"/>
                  </a:lnTo>
                  <a:lnTo>
                    <a:pt x="18976" y="170635"/>
                  </a:lnTo>
                  <a:lnTo>
                    <a:pt x="4213" y="215159"/>
                  </a:lnTo>
                  <a:lnTo>
                    <a:pt x="60" y="262594"/>
                  </a:lnTo>
                  <a:lnTo>
                    <a:pt x="0" y="264325"/>
                  </a:lnTo>
                  <a:lnTo>
                    <a:pt x="41621" y="223104"/>
                  </a:lnTo>
                  <a:lnTo>
                    <a:pt x="87346" y="182447"/>
                  </a:lnTo>
                  <a:lnTo>
                    <a:pt x="109714" y="168281"/>
                  </a:lnTo>
                  <a:lnTo>
                    <a:pt x="115471" y="166571"/>
                  </a:lnTo>
                  <a:lnTo>
                    <a:pt x="120367" y="166489"/>
                  </a:lnTo>
                  <a:lnTo>
                    <a:pt x="124690" y="167493"/>
                  </a:lnTo>
                  <a:lnTo>
                    <a:pt x="126514" y="171338"/>
                  </a:lnTo>
                  <a:lnTo>
                    <a:pt x="125718" y="184075"/>
                  </a:lnTo>
                  <a:lnTo>
                    <a:pt x="107577" y="231563"/>
                  </a:lnTo>
                  <a:lnTo>
                    <a:pt x="97593" y="277745"/>
                  </a:lnTo>
                  <a:lnTo>
                    <a:pt x="95236" y="331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910">
              <a:extLst>
                <a:ext uri="{FF2B5EF4-FFF2-40B4-BE49-F238E27FC236}">
                  <a16:creationId xmlns:a16="http://schemas.microsoft.com/office/drawing/2014/main" id="{4C6BDAD2-18F3-93E0-2444-75DB35A76952}"/>
                </a:ext>
              </a:extLst>
            </p:cNvPr>
            <p:cNvSpPr/>
            <p:nvPr>
              <p:custDataLst>
                <p:tags r:id="rId11"/>
              </p:custDataLst>
            </p:nvPr>
          </p:nvSpPr>
          <p:spPr>
            <a:xfrm>
              <a:off x="8097896" y="4848225"/>
              <a:ext cx="150755" cy="93191"/>
            </a:xfrm>
            <a:custGeom>
              <a:avLst/>
              <a:gdLst/>
              <a:ahLst/>
              <a:cxnLst/>
              <a:rect l="0" t="0" r="0" b="0"/>
              <a:pathLst>
                <a:path w="150755" h="93191">
                  <a:moveTo>
                    <a:pt x="112654" y="0"/>
                  </a:moveTo>
                  <a:lnTo>
                    <a:pt x="112654" y="0"/>
                  </a:lnTo>
                  <a:lnTo>
                    <a:pt x="112654" y="5057"/>
                  </a:lnTo>
                  <a:lnTo>
                    <a:pt x="110537" y="6546"/>
                  </a:lnTo>
                  <a:lnTo>
                    <a:pt x="98504" y="9701"/>
                  </a:lnTo>
                  <a:lnTo>
                    <a:pt x="53932" y="31593"/>
                  </a:lnTo>
                  <a:lnTo>
                    <a:pt x="10847" y="59663"/>
                  </a:lnTo>
                  <a:lnTo>
                    <a:pt x="3906" y="68145"/>
                  </a:lnTo>
                  <a:lnTo>
                    <a:pt x="0" y="78870"/>
                  </a:lnTo>
                  <a:lnTo>
                    <a:pt x="2626" y="81156"/>
                  </a:lnTo>
                  <a:lnTo>
                    <a:pt x="41703" y="91869"/>
                  </a:lnTo>
                  <a:lnTo>
                    <a:pt x="70699" y="93190"/>
                  </a:lnTo>
                  <a:lnTo>
                    <a:pt x="110604" y="86917"/>
                  </a:lnTo>
                  <a:lnTo>
                    <a:pt x="127971" y="77789"/>
                  </a:lnTo>
                  <a:lnTo>
                    <a:pt x="150754"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911">
              <a:extLst>
                <a:ext uri="{FF2B5EF4-FFF2-40B4-BE49-F238E27FC236}">
                  <a16:creationId xmlns:a16="http://schemas.microsoft.com/office/drawing/2014/main" id="{69C51934-EF50-7314-A9A2-45F713F72FB2}"/>
                </a:ext>
              </a:extLst>
            </p:cNvPr>
            <p:cNvSpPr/>
            <p:nvPr>
              <p:custDataLst>
                <p:tags r:id="rId12"/>
              </p:custDataLst>
            </p:nvPr>
          </p:nvSpPr>
          <p:spPr>
            <a:xfrm>
              <a:off x="7962900" y="4857750"/>
              <a:ext cx="161926" cy="79224"/>
            </a:xfrm>
            <a:custGeom>
              <a:avLst/>
              <a:gdLst/>
              <a:ahLst/>
              <a:cxnLst/>
              <a:rect l="0" t="0" r="0" b="0"/>
              <a:pathLst>
                <a:path w="161926" h="79224">
                  <a:moveTo>
                    <a:pt x="0" y="47625"/>
                  </a:moveTo>
                  <a:lnTo>
                    <a:pt x="0" y="47625"/>
                  </a:lnTo>
                  <a:lnTo>
                    <a:pt x="0" y="42569"/>
                  </a:lnTo>
                  <a:lnTo>
                    <a:pt x="1058" y="41080"/>
                  </a:lnTo>
                  <a:lnTo>
                    <a:pt x="2822" y="40086"/>
                  </a:lnTo>
                  <a:lnTo>
                    <a:pt x="5056" y="39424"/>
                  </a:lnTo>
                  <a:lnTo>
                    <a:pt x="6547" y="37924"/>
                  </a:lnTo>
                  <a:lnTo>
                    <a:pt x="8201" y="33436"/>
                  </a:lnTo>
                  <a:lnTo>
                    <a:pt x="14581" y="27913"/>
                  </a:lnTo>
                  <a:lnTo>
                    <a:pt x="59327" y="6311"/>
                  </a:lnTo>
                  <a:lnTo>
                    <a:pt x="81314" y="1870"/>
                  </a:lnTo>
                  <a:lnTo>
                    <a:pt x="85959" y="2305"/>
                  </a:lnTo>
                  <a:lnTo>
                    <a:pt x="89056" y="3654"/>
                  </a:lnTo>
                  <a:lnTo>
                    <a:pt x="91121" y="5611"/>
                  </a:lnTo>
                  <a:lnTo>
                    <a:pt x="94027" y="23535"/>
                  </a:lnTo>
                  <a:lnTo>
                    <a:pt x="94888" y="43897"/>
                  </a:lnTo>
                  <a:lnTo>
                    <a:pt x="89445" y="56905"/>
                  </a:lnTo>
                  <a:lnTo>
                    <a:pt x="73760" y="77445"/>
                  </a:lnTo>
                  <a:lnTo>
                    <a:pt x="70341" y="79147"/>
                  </a:lnTo>
                  <a:lnTo>
                    <a:pt x="67001" y="79223"/>
                  </a:lnTo>
                  <a:lnTo>
                    <a:pt x="63718" y="78215"/>
                  </a:lnTo>
                  <a:lnTo>
                    <a:pt x="61528" y="75426"/>
                  </a:lnTo>
                  <a:lnTo>
                    <a:pt x="59096" y="66684"/>
                  </a:lnTo>
                  <a:lnTo>
                    <a:pt x="63659" y="52921"/>
                  </a:lnTo>
                  <a:lnTo>
                    <a:pt x="67839" y="44805"/>
                  </a:lnTo>
                  <a:lnTo>
                    <a:pt x="80951" y="32967"/>
                  </a:lnTo>
                  <a:lnTo>
                    <a:pt x="128122" y="5193"/>
                  </a:lnTo>
                  <a:lnTo>
                    <a:pt x="144149" y="1539"/>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912">
              <a:extLst>
                <a:ext uri="{FF2B5EF4-FFF2-40B4-BE49-F238E27FC236}">
                  <a16:creationId xmlns:a16="http://schemas.microsoft.com/office/drawing/2014/main" id="{C1131FE6-7B1B-5B3A-551B-828EF3D6C78D}"/>
                </a:ext>
              </a:extLst>
            </p:cNvPr>
            <p:cNvSpPr/>
            <p:nvPr>
              <p:custDataLst>
                <p:tags r:id="rId13"/>
              </p:custDataLst>
            </p:nvPr>
          </p:nvSpPr>
          <p:spPr>
            <a:xfrm>
              <a:off x="7861405" y="4857904"/>
              <a:ext cx="91442" cy="81056"/>
            </a:xfrm>
            <a:custGeom>
              <a:avLst/>
              <a:gdLst/>
              <a:ahLst/>
              <a:cxnLst/>
              <a:rect l="0" t="0" r="0" b="0"/>
              <a:pathLst>
                <a:path w="91442" h="81056">
                  <a:moveTo>
                    <a:pt x="53870" y="37946"/>
                  </a:moveTo>
                  <a:lnTo>
                    <a:pt x="53870" y="37946"/>
                  </a:lnTo>
                  <a:lnTo>
                    <a:pt x="72212" y="28245"/>
                  </a:lnTo>
                  <a:lnTo>
                    <a:pt x="80002" y="22136"/>
                  </a:lnTo>
                  <a:lnTo>
                    <a:pt x="85946" y="20337"/>
                  </a:lnTo>
                  <a:lnTo>
                    <a:pt x="87953" y="18798"/>
                  </a:lnTo>
                  <a:lnTo>
                    <a:pt x="90185" y="14266"/>
                  </a:lnTo>
                  <a:lnTo>
                    <a:pt x="91441" y="5765"/>
                  </a:lnTo>
                  <a:lnTo>
                    <a:pt x="90559" y="3791"/>
                  </a:lnTo>
                  <a:lnTo>
                    <a:pt x="88913" y="2476"/>
                  </a:lnTo>
                  <a:lnTo>
                    <a:pt x="84261" y="1015"/>
                  </a:lnTo>
                  <a:lnTo>
                    <a:pt x="64510" y="0"/>
                  </a:lnTo>
                  <a:lnTo>
                    <a:pt x="55777" y="2737"/>
                  </a:lnTo>
                  <a:lnTo>
                    <a:pt x="36490" y="18174"/>
                  </a:lnTo>
                  <a:lnTo>
                    <a:pt x="1718" y="63794"/>
                  </a:lnTo>
                  <a:lnTo>
                    <a:pt x="52" y="67879"/>
                  </a:lnTo>
                  <a:lnTo>
                    <a:pt x="0" y="70601"/>
                  </a:lnTo>
                  <a:lnTo>
                    <a:pt x="1024" y="72416"/>
                  </a:lnTo>
                  <a:lnTo>
                    <a:pt x="15327" y="80385"/>
                  </a:lnTo>
                  <a:lnTo>
                    <a:pt x="20766" y="81055"/>
                  </a:lnTo>
                  <a:lnTo>
                    <a:pt x="55992" y="71859"/>
                  </a:lnTo>
                  <a:lnTo>
                    <a:pt x="72961" y="63046"/>
                  </a:lnTo>
                  <a:lnTo>
                    <a:pt x="75064" y="58912"/>
                  </a:lnTo>
                  <a:lnTo>
                    <a:pt x="74579" y="48676"/>
                  </a:lnTo>
                  <a:lnTo>
                    <a:pt x="72967" y="45099"/>
                  </a:lnTo>
                  <a:lnTo>
                    <a:pt x="63395" y="379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913">
              <a:extLst>
                <a:ext uri="{FF2B5EF4-FFF2-40B4-BE49-F238E27FC236}">
                  <a16:creationId xmlns:a16="http://schemas.microsoft.com/office/drawing/2014/main" id="{8EAD90C5-F4D4-007E-BC94-A962F6427899}"/>
                </a:ext>
              </a:extLst>
            </p:cNvPr>
            <p:cNvSpPr/>
            <p:nvPr>
              <p:custDataLst>
                <p:tags r:id="rId14"/>
              </p:custDataLst>
            </p:nvPr>
          </p:nvSpPr>
          <p:spPr>
            <a:xfrm>
              <a:off x="7715250" y="4850037"/>
              <a:ext cx="138686" cy="102964"/>
            </a:xfrm>
            <a:custGeom>
              <a:avLst/>
              <a:gdLst/>
              <a:ahLst/>
              <a:cxnLst/>
              <a:rect l="0" t="0" r="0" b="0"/>
              <a:pathLst>
                <a:path w="138686" h="102964">
                  <a:moveTo>
                    <a:pt x="0" y="74388"/>
                  </a:moveTo>
                  <a:lnTo>
                    <a:pt x="0" y="74388"/>
                  </a:lnTo>
                  <a:lnTo>
                    <a:pt x="0" y="69332"/>
                  </a:lnTo>
                  <a:lnTo>
                    <a:pt x="34716" y="30540"/>
                  </a:lnTo>
                  <a:lnTo>
                    <a:pt x="66829" y="6773"/>
                  </a:lnTo>
                  <a:lnTo>
                    <a:pt x="89064" y="732"/>
                  </a:lnTo>
                  <a:lnTo>
                    <a:pt x="114230" y="0"/>
                  </a:lnTo>
                  <a:lnTo>
                    <a:pt x="128732" y="3580"/>
                  </a:lnTo>
                  <a:lnTo>
                    <a:pt x="133448" y="7074"/>
                  </a:lnTo>
                  <a:lnTo>
                    <a:pt x="138685" y="16601"/>
                  </a:lnTo>
                  <a:lnTo>
                    <a:pt x="135368" y="30713"/>
                  </a:lnTo>
                  <a:lnTo>
                    <a:pt x="126838" y="45452"/>
                  </a:lnTo>
                  <a:lnTo>
                    <a:pt x="92929" y="72211"/>
                  </a:lnTo>
                  <a:lnTo>
                    <a:pt x="48009" y="96143"/>
                  </a:lnTo>
                  <a:lnTo>
                    <a:pt x="19050" y="1029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914">
              <a:extLst>
                <a:ext uri="{FF2B5EF4-FFF2-40B4-BE49-F238E27FC236}">
                  <a16:creationId xmlns:a16="http://schemas.microsoft.com/office/drawing/2014/main" id="{628F6B86-5F4A-0919-5596-8FAD6930F298}"/>
                </a:ext>
              </a:extLst>
            </p:cNvPr>
            <p:cNvSpPr/>
            <p:nvPr>
              <p:custDataLst>
                <p:tags r:id="rId15"/>
              </p:custDataLst>
            </p:nvPr>
          </p:nvSpPr>
          <p:spPr>
            <a:xfrm>
              <a:off x="7705725" y="4868599"/>
              <a:ext cx="51709" cy="246327"/>
            </a:xfrm>
            <a:custGeom>
              <a:avLst/>
              <a:gdLst/>
              <a:ahLst/>
              <a:cxnLst/>
              <a:rect l="0" t="0" r="0" b="0"/>
              <a:pathLst>
                <a:path w="51709" h="246327">
                  <a:moveTo>
                    <a:pt x="19050" y="8201"/>
                  </a:moveTo>
                  <a:lnTo>
                    <a:pt x="19050" y="8201"/>
                  </a:lnTo>
                  <a:lnTo>
                    <a:pt x="19050" y="3144"/>
                  </a:lnTo>
                  <a:lnTo>
                    <a:pt x="21167" y="1655"/>
                  </a:lnTo>
                  <a:lnTo>
                    <a:pt x="29163" y="0"/>
                  </a:lnTo>
                  <a:lnTo>
                    <a:pt x="36950" y="2087"/>
                  </a:lnTo>
                  <a:lnTo>
                    <a:pt x="50573" y="12050"/>
                  </a:lnTo>
                  <a:lnTo>
                    <a:pt x="51708" y="16059"/>
                  </a:lnTo>
                  <a:lnTo>
                    <a:pt x="43315" y="53855"/>
                  </a:lnTo>
                  <a:lnTo>
                    <a:pt x="28425" y="98475"/>
                  </a:lnTo>
                  <a:lnTo>
                    <a:pt x="15846" y="145625"/>
                  </a:lnTo>
                  <a:lnTo>
                    <a:pt x="10774" y="182611"/>
                  </a:lnTo>
                  <a:lnTo>
                    <a:pt x="6949" y="222844"/>
                  </a:lnTo>
                  <a:lnTo>
                    <a:pt x="0"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915">
              <a:extLst>
                <a:ext uri="{FF2B5EF4-FFF2-40B4-BE49-F238E27FC236}">
                  <a16:creationId xmlns:a16="http://schemas.microsoft.com/office/drawing/2014/main" id="{1EBF9B7E-B0E1-0492-8944-5EC13908A413}"/>
                </a:ext>
              </a:extLst>
            </p:cNvPr>
            <p:cNvSpPr/>
            <p:nvPr>
              <p:custDataLst>
                <p:tags r:id="rId16"/>
              </p:custDataLst>
            </p:nvPr>
          </p:nvSpPr>
          <p:spPr>
            <a:xfrm>
              <a:off x="7260710" y="4854451"/>
              <a:ext cx="283091" cy="126468"/>
            </a:xfrm>
            <a:custGeom>
              <a:avLst/>
              <a:gdLst/>
              <a:ahLst/>
              <a:cxnLst/>
              <a:rect l="0" t="0" r="0" b="0"/>
              <a:pathLst>
                <a:path w="283091" h="126468">
                  <a:moveTo>
                    <a:pt x="140215" y="50924"/>
                  </a:moveTo>
                  <a:lnTo>
                    <a:pt x="140215" y="50924"/>
                  </a:lnTo>
                  <a:lnTo>
                    <a:pt x="131081" y="50924"/>
                  </a:lnTo>
                  <a:lnTo>
                    <a:pt x="138926" y="50924"/>
                  </a:lnTo>
                  <a:lnTo>
                    <a:pt x="144889" y="45868"/>
                  </a:lnTo>
                  <a:lnTo>
                    <a:pt x="147584" y="40563"/>
                  </a:lnTo>
                  <a:lnTo>
                    <a:pt x="148303" y="37667"/>
                  </a:lnTo>
                  <a:lnTo>
                    <a:pt x="147723" y="34677"/>
                  </a:lnTo>
                  <a:lnTo>
                    <a:pt x="136356" y="14068"/>
                  </a:lnTo>
                  <a:lnTo>
                    <a:pt x="124742" y="5263"/>
                  </a:lnTo>
                  <a:lnTo>
                    <a:pt x="117199" y="1434"/>
                  </a:lnTo>
                  <a:lnTo>
                    <a:pt x="100353" y="0"/>
                  </a:lnTo>
                  <a:lnTo>
                    <a:pt x="81224" y="3950"/>
                  </a:lnTo>
                  <a:lnTo>
                    <a:pt x="37248" y="24564"/>
                  </a:lnTo>
                  <a:lnTo>
                    <a:pt x="5451" y="52691"/>
                  </a:lnTo>
                  <a:lnTo>
                    <a:pt x="945" y="65467"/>
                  </a:lnTo>
                  <a:lnTo>
                    <a:pt x="0" y="80671"/>
                  </a:lnTo>
                  <a:lnTo>
                    <a:pt x="3108" y="94484"/>
                  </a:lnTo>
                  <a:lnTo>
                    <a:pt x="7536" y="99014"/>
                  </a:lnTo>
                  <a:lnTo>
                    <a:pt x="20922" y="104048"/>
                  </a:lnTo>
                  <a:lnTo>
                    <a:pt x="36194" y="106881"/>
                  </a:lnTo>
                  <a:lnTo>
                    <a:pt x="57536" y="97608"/>
                  </a:lnTo>
                  <a:lnTo>
                    <a:pt x="98659" y="71913"/>
                  </a:lnTo>
                  <a:lnTo>
                    <a:pt x="99811" y="72326"/>
                  </a:lnTo>
                  <a:lnTo>
                    <a:pt x="100579" y="73658"/>
                  </a:lnTo>
                  <a:lnTo>
                    <a:pt x="101091" y="75605"/>
                  </a:lnTo>
                  <a:lnTo>
                    <a:pt x="100374" y="76903"/>
                  </a:lnTo>
                  <a:lnTo>
                    <a:pt x="98838" y="77768"/>
                  </a:lnTo>
                  <a:lnTo>
                    <a:pt x="96755" y="78344"/>
                  </a:lnTo>
                  <a:lnTo>
                    <a:pt x="95367" y="79789"/>
                  </a:lnTo>
                  <a:lnTo>
                    <a:pt x="93824" y="84214"/>
                  </a:lnTo>
                  <a:lnTo>
                    <a:pt x="92956" y="92655"/>
                  </a:lnTo>
                  <a:lnTo>
                    <a:pt x="93893" y="94619"/>
                  </a:lnTo>
                  <a:lnTo>
                    <a:pt x="95575" y="95929"/>
                  </a:lnTo>
                  <a:lnTo>
                    <a:pt x="100267" y="98443"/>
                  </a:lnTo>
                  <a:lnTo>
                    <a:pt x="120046" y="111653"/>
                  </a:lnTo>
                  <a:lnTo>
                    <a:pt x="159004" y="117483"/>
                  </a:lnTo>
                  <a:lnTo>
                    <a:pt x="195054" y="123797"/>
                  </a:lnTo>
                  <a:lnTo>
                    <a:pt x="239515" y="126467"/>
                  </a:lnTo>
                  <a:lnTo>
                    <a:pt x="255258" y="125774"/>
                  </a:lnTo>
                  <a:lnTo>
                    <a:pt x="283090" y="117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85" name="SMARTInkShape-916">
            <a:extLst>
              <a:ext uri="{FF2B5EF4-FFF2-40B4-BE49-F238E27FC236}">
                <a16:creationId xmlns:a16="http://schemas.microsoft.com/office/drawing/2014/main" id="{30CA69A7-E5B7-2477-2C57-85C17C5589BA}"/>
              </a:ext>
            </a:extLst>
          </p:cNvPr>
          <p:cNvSpPr/>
          <p:nvPr>
            <p:custDataLst>
              <p:tags r:id="rId3"/>
            </p:custDataLst>
          </p:nvPr>
        </p:nvSpPr>
        <p:spPr>
          <a:xfrm>
            <a:off x="4022317" y="5440797"/>
            <a:ext cx="177539" cy="235321"/>
          </a:xfrm>
          <a:custGeom>
            <a:avLst/>
            <a:gdLst/>
            <a:ahLst/>
            <a:cxnLst/>
            <a:rect l="0" t="0" r="0" b="0"/>
            <a:pathLst>
              <a:path w="177539" h="235321">
                <a:moveTo>
                  <a:pt x="111533" y="55128"/>
                </a:moveTo>
                <a:lnTo>
                  <a:pt x="111533" y="55128"/>
                </a:lnTo>
                <a:lnTo>
                  <a:pt x="111533" y="45995"/>
                </a:lnTo>
                <a:lnTo>
                  <a:pt x="118079" y="38076"/>
                </a:lnTo>
                <a:lnTo>
                  <a:pt x="120665" y="28279"/>
                </a:lnTo>
                <a:lnTo>
                  <a:pt x="110829" y="22009"/>
                </a:lnTo>
                <a:lnTo>
                  <a:pt x="104714" y="22465"/>
                </a:lnTo>
                <a:lnTo>
                  <a:pt x="68066" y="38924"/>
                </a:lnTo>
                <a:lnTo>
                  <a:pt x="43268" y="58793"/>
                </a:lnTo>
                <a:lnTo>
                  <a:pt x="15106" y="100498"/>
                </a:lnTo>
                <a:lnTo>
                  <a:pt x="3000" y="131719"/>
                </a:lnTo>
                <a:lnTo>
                  <a:pt x="0" y="166251"/>
                </a:lnTo>
                <a:lnTo>
                  <a:pt x="3049" y="187066"/>
                </a:lnTo>
                <a:lnTo>
                  <a:pt x="13576" y="204079"/>
                </a:lnTo>
                <a:lnTo>
                  <a:pt x="36091" y="227190"/>
                </a:lnTo>
                <a:lnTo>
                  <a:pt x="49428" y="232142"/>
                </a:lnTo>
                <a:lnTo>
                  <a:pt x="88918" y="235320"/>
                </a:lnTo>
                <a:lnTo>
                  <a:pt x="107126" y="230111"/>
                </a:lnTo>
                <a:lnTo>
                  <a:pt x="141644" y="204622"/>
                </a:lnTo>
                <a:lnTo>
                  <a:pt x="166756" y="175644"/>
                </a:lnTo>
                <a:lnTo>
                  <a:pt x="173118" y="155610"/>
                </a:lnTo>
                <a:lnTo>
                  <a:pt x="177538" y="108929"/>
                </a:lnTo>
                <a:lnTo>
                  <a:pt x="175893" y="75420"/>
                </a:lnTo>
                <a:lnTo>
                  <a:pt x="160268" y="34637"/>
                </a:lnTo>
                <a:lnTo>
                  <a:pt x="156723" y="28767"/>
                </a:lnTo>
                <a:lnTo>
                  <a:pt x="144317" y="19423"/>
                </a:lnTo>
                <a:lnTo>
                  <a:pt x="108912" y="2527"/>
                </a:lnTo>
                <a:lnTo>
                  <a:pt x="95904" y="0"/>
                </a:lnTo>
                <a:lnTo>
                  <a:pt x="85890" y="1699"/>
                </a:lnTo>
                <a:lnTo>
                  <a:pt x="56627" y="14532"/>
                </a:lnTo>
                <a:lnTo>
                  <a:pt x="52704" y="15364"/>
                </a:lnTo>
                <a:lnTo>
                  <a:pt x="50088" y="18036"/>
                </a:lnTo>
                <a:lnTo>
                  <a:pt x="45547" y="33284"/>
                </a:lnTo>
                <a:lnTo>
                  <a:pt x="54383" y="456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8" name="SMARTInkShape-Group185">
            <a:extLst>
              <a:ext uri="{FF2B5EF4-FFF2-40B4-BE49-F238E27FC236}">
                <a16:creationId xmlns:a16="http://schemas.microsoft.com/office/drawing/2014/main" id="{5F5A9531-6F6D-1B07-748F-74F4EB4F459C}"/>
              </a:ext>
            </a:extLst>
          </p:cNvPr>
          <p:cNvGrpSpPr/>
          <p:nvPr/>
        </p:nvGrpSpPr>
        <p:grpSpPr>
          <a:xfrm>
            <a:off x="4507042" y="5457826"/>
            <a:ext cx="474534" cy="190500"/>
            <a:chOff x="4507042" y="5457826"/>
            <a:chExt cx="474534" cy="190500"/>
          </a:xfrm>
        </p:grpSpPr>
        <p:sp>
          <p:nvSpPr>
            <p:cNvPr id="386" name="SMARTInkShape-917">
              <a:extLst>
                <a:ext uri="{FF2B5EF4-FFF2-40B4-BE49-F238E27FC236}">
                  <a16:creationId xmlns:a16="http://schemas.microsoft.com/office/drawing/2014/main" id="{45DB957D-A855-1405-86C4-EB3201C63733}"/>
                </a:ext>
              </a:extLst>
            </p:cNvPr>
            <p:cNvSpPr/>
            <p:nvPr>
              <p:custDataLst>
                <p:tags r:id="rId8"/>
              </p:custDataLst>
            </p:nvPr>
          </p:nvSpPr>
          <p:spPr>
            <a:xfrm>
              <a:off x="4810275" y="5457826"/>
              <a:ext cx="158051" cy="190500"/>
            </a:xfrm>
            <a:custGeom>
              <a:avLst/>
              <a:gdLst/>
              <a:ahLst/>
              <a:cxnLst/>
              <a:rect l="0" t="0" r="0" b="0"/>
              <a:pathLst>
                <a:path w="158051" h="190500">
                  <a:moveTo>
                    <a:pt x="18900" y="38099"/>
                  </a:moveTo>
                  <a:lnTo>
                    <a:pt x="18900" y="38099"/>
                  </a:lnTo>
                  <a:lnTo>
                    <a:pt x="13844" y="33043"/>
                  </a:lnTo>
                  <a:lnTo>
                    <a:pt x="8539" y="30560"/>
                  </a:lnTo>
                  <a:lnTo>
                    <a:pt x="5643" y="29898"/>
                  </a:lnTo>
                  <a:lnTo>
                    <a:pt x="3712" y="28398"/>
                  </a:lnTo>
                  <a:lnTo>
                    <a:pt x="358" y="20490"/>
                  </a:lnTo>
                  <a:lnTo>
                    <a:pt x="0" y="14419"/>
                  </a:lnTo>
                  <a:lnTo>
                    <a:pt x="2739" y="8877"/>
                  </a:lnTo>
                  <a:lnTo>
                    <a:pt x="8065" y="1752"/>
                  </a:lnTo>
                  <a:lnTo>
                    <a:pt x="7443" y="1168"/>
                  </a:lnTo>
                  <a:lnTo>
                    <a:pt x="208" y="45"/>
                  </a:lnTo>
                  <a:lnTo>
                    <a:pt x="22249" y="0"/>
                  </a:lnTo>
                  <a:lnTo>
                    <a:pt x="69219" y="16246"/>
                  </a:lnTo>
                  <a:lnTo>
                    <a:pt x="112454" y="26742"/>
                  </a:lnTo>
                  <a:lnTo>
                    <a:pt x="130463" y="38144"/>
                  </a:lnTo>
                  <a:lnTo>
                    <a:pt x="149204" y="54928"/>
                  </a:lnTo>
                  <a:lnTo>
                    <a:pt x="156188" y="67098"/>
                  </a:lnTo>
                  <a:lnTo>
                    <a:pt x="158050" y="73307"/>
                  </a:lnTo>
                  <a:lnTo>
                    <a:pt x="154475" y="88671"/>
                  </a:lnTo>
                  <a:lnTo>
                    <a:pt x="140562" y="112350"/>
                  </a:lnTo>
                  <a:lnTo>
                    <a:pt x="120213" y="132771"/>
                  </a:lnTo>
                  <a:lnTo>
                    <a:pt x="73760" y="163859"/>
                  </a:lnTo>
                  <a:lnTo>
                    <a:pt x="52441" y="175903"/>
                  </a:lnTo>
                  <a:lnTo>
                    <a:pt x="47610" y="177593"/>
                  </a:lnTo>
                  <a:lnTo>
                    <a:pt x="44390" y="179779"/>
                  </a:lnTo>
                  <a:lnTo>
                    <a:pt x="42243" y="182294"/>
                  </a:lnTo>
                  <a:lnTo>
                    <a:pt x="38798" y="188879"/>
                  </a:lnTo>
                  <a:lnTo>
                    <a:pt x="39574" y="189419"/>
                  </a:lnTo>
                  <a:lnTo>
                    <a:pt x="47475" y="190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918">
              <a:extLst>
                <a:ext uri="{FF2B5EF4-FFF2-40B4-BE49-F238E27FC236}">
                  <a16:creationId xmlns:a16="http://schemas.microsoft.com/office/drawing/2014/main" id="{57AFCB21-9170-0428-13D3-E4232BBF3DFD}"/>
                </a:ext>
              </a:extLst>
            </p:cNvPr>
            <p:cNvSpPr/>
            <p:nvPr>
              <p:custDataLst>
                <p:tags r:id="rId9"/>
              </p:custDataLst>
            </p:nvPr>
          </p:nvSpPr>
          <p:spPr>
            <a:xfrm>
              <a:off x="4507042" y="5553075"/>
              <a:ext cx="474534" cy="38101"/>
            </a:xfrm>
            <a:custGeom>
              <a:avLst/>
              <a:gdLst/>
              <a:ahLst/>
              <a:cxnLst/>
              <a:rect l="0" t="0" r="0" b="0"/>
              <a:pathLst>
                <a:path w="474534" h="38101">
                  <a:moveTo>
                    <a:pt x="17333" y="38100"/>
                  </a:moveTo>
                  <a:lnTo>
                    <a:pt x="17333" y="38100"/>
                  </a:lnTo>
                  <a:lnTo>
                    <a:pt x="0" y="38100"/>
                  </a:lnTo>
                  <a:lnTo>
                    <a:pt x="47308" y="38100"/>
                  </a:lnTo>
                  <a:lnTo>
                    <a:pt x="74897" y="35278"/>
                  </a:lnTo>
                  <a:lnTo>
                    <a:pt x="117721" y="24843"/>
                  </a:lnTo>
                  <a:lnTo>
                    <a:pt x="154440" y="20767"/>
                  </a:lnTo>
                  <a:lnTo>
                    <a:pt x="192130" y="14502"/>
                  </a:lnTo>
                  <a:lnTo>
                    <a:pt x="230109" y="11000"/>
                  </a:lnTo>
                  <a:lnTo>
                    <a:pt x="273229" y="9962"/>
                  </a:lnTo>
                  <a:lnTo>
                    <a:pt x="314463" y="4598"/>
                  </a:lnTo>
                  <a:lnTo>
                    <a:pt x="353491" y="1362"/>
                  </a:lnTo>
                  <a:lnTo>
                    <a:pt x="397001" y="269"/>
                  </a:lnTo>
                  <a:lnTo>
                    <a:pt x="4745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3" name="SMARTInkShape-Group186">
            <a:extLst>
              <a:ext uri="{FF2B5EF4-FFF2-40B4-BE49-F238E27FC236}">
                <a16:creationId xmlns:a16="http://schemas.microsoft.com/office/drawing/2014/main" id="{EF397CD1-D430-39E5-F2CE-BBD03D9DC53A}"/>
              </a:ext>
            </a:extLst>
          </p:cNvPr>
          <p:cNvGrpSpPr/>
          <p:nvPr/>
        </p:nvGrpSpPr>
        <p:grpSpPr>
          <a:xfrm>
            <a:off x="5396835" y="5457825"/>
            <a:ext cx="603916" cy="209551"/>
            <a:chOff x="5396835" y="5457825"/>
            <a:chExt cx="603916" cy="209551"/>
          </a:xfrm>
        </p:grpSpPr>
        <p:sp>
          <p:nvSpPr>
            <p:cNvPr id="389" name="SMARTInkShape-919">
              <a:extLst>
                <a:ext uri="{FF2B5EF4-FFF2-40B4-BE49-F238E27FC236}">
                  <a16:creationId xmlns:a16="http://schemas.microsoft.com/office/drawing/2014/main" id="{D358B47A-7F31-97F8-14BE-EE4FF8695732}"/>
                </a:ext>
              </a:extLst>
            </p:cNvPr>
            <p:cNvSpPr/>
            <p:nvPr>
              <p:custDataLst>
                <p:tags r:id="rId4"/>
              </p:custDataLst>
            </p:nvPr>
          </p:nvSpPr>
          <p:spPr>
            <a:xfrm>
              <a:off x="5991225" y="5657850"/>
              <a:ext cx="9526" cy="9526"/>
            </a:xfrm>
            <a:custGeom>
              <a:avLst/>
              <a:gdLst/>
              <a:ahLst/>
              <a:cxnLst/>
              <a:rect l="0" t="0" r="0" b="0"/>
              <a:pathLst>
                <a:path w="9526" h="9526">
                  <a:moveTo>
                    <a:pt x="0" y="9525"/>
                  </a:moveTo>
                  <a:lnTo>
                    <a:pt x="0" y="9525"/>
                  </a:lnTo>
                  <a:lnTo>
                    <a:pt x="5056" y="9525"/>
                  </a:lnTo>
                  <a:lnTo>
                    <a:pt x="6545" y="8467"/>
                  </a:lnTo>
                  <a:lnTo>
                    <a:pt x="7539" y="670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920">
              <a:extLst>
                <a:ext uri="{FF2B5EF4-FFF2-40B4-BE49-F238E27FC236}">
                  <a16:creationId xmlns:a16="http://schemas.microsoft.com/office/drawing/2014/main" id="{9E716795-02C7-46BA-C139-0957C00761F5}"/>
                </a:ext>
              </a:extLst>
            </p:cNvPr>
            <p:cNvSpPr/>
            <p:nvPr>
              <p:custDataLst>
                <p:tags r:id="rId5"/>
              </p:custDataLst>
            </p:nvPr>
          </p:nvSpPr>
          <p:spPr>
            <a:xfrm>
              <a:off x="5680937" y="5486400"/>
              <a:ext cx="262664" cy="132984"/>
            </a:xfrm>
            <a:custGeom>
              <a:avLst/>
              <a:gdLst/>
              <a:ahLst/>
              <a:cxnLst/>
              <a:rect l="0" t="0" r="0" b="0"/>
              <a:pathLst>
                <a:path w="262664" h="132984">
                  <a:moveTo>
                    <a:pt x="5488" y="28575"/>
                  </a:moveTo>
                  <a:lnTo>
                    <a:pt x="5488" y="28575"/>
                  </a:lnTo>
                  <a:lnTo>
                    <a:pt x="5488" y="9952"/>
                  </a:lnTo>
                  <a:lnTo>
                    <a:pt x="5488" y="14708"/>
                  </a:lnTo>
                  <a:lnTo>
                    <a:pt x="0" y="34459"/>
                  </a:lnTo>
                  <a:lnTo>
                    <a:pt x="5925" y="79696"/>
                  </a:lnTo>
                  <a:lnTo>
                    <a:pt x="13967" y="104752"/>
                  </a:lnTo>
                  <a:lnTo>
                    <a:pt x="30998" y="129166"/>
                  </a:lnTo>
                  <a:lnTo>
                    <a:pt x="38345" y="131491"/>
                  </a:lnTo>
                  <a:lnTo>
                    <a:pt x="55252" y="132983"/>
                  </a:lnTo>
                  <a:lnTo>
                    <a:pt x="62178" y="130364"/>
                  </a:lnTo>
                  <a:lnTo>
                    <a:pt x="65506" y="128184"/>
                  </a:lnTo>
                  <a:lnTo>
                    <a:pt x="78452" y="109477"/>
                  </a:lnTo>
                  <a:lnTo>
                    <a:pt x="107086" y="63633"/>
                  </a:lnTo>
                  <a:lnTo>
                    <a:pt x="115554" y="51781"/>
                  </a:lnTo>
                  <a:lnTo>
                    <a:pt x="117907" y="44886"/>
                  </a:lnTo>
                  <a:lnTo>
                    <a:pt x="119592" y="42624"/>
                  </a:lnTo>
                  <a:lnTo>
                    <a:pt x="125963" y="38382"/>
                  </a:lnTo>
                  <a:lnTo>
                    <a:pt x="129182" y="29020"/>
                  </a:lnTo>
                  <a:lnTo>
                    <a:pt x="130364" y="45906"/>
                  </a:lnTo>
                  <a:lnTo>
                    <a:pt x="149335" y="91999"/>
                  </a:lnTo>
                  <a:lnTo>
                    <a:pt x="174784" y="121507"/>
                  </a:lnTo>
                  <a:lnTo>
                    <a:pt x="178803" y="122794"/>
                  </a:lnTo>
                  <a:lnTo>
                    <a:pt x="194216" y="123765"/>
                  </a:lnTo>
                  <a:lnTo>
                    <a:pt x="204547" y="90269"/>
                  </a:lnTo>
                  <a:lnTo>
                    <a:pt x="219982" y="58990"/>
                  </a:lnTo>
                  <a:lnTo>
                    <a:pt x="223586" y="46326"/>
                  </a:lnTo>
                  <a:lnTo>
                    <a:pt x="232623" y="32188"/>
                  </a:lnTo>
                  <a:lnTo>
                    <a:pt x="247177" y="17180"/>
                  </a:lnTo>
                  <a:lnTo>
                    <a:pt x="257604" y="10735"/>
                  </a:lnTo>
                  <a:lnTo>
                    <a:pt x="2626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921">
              <a:extLst>
                <a:ext uri="{FF2B5EF4-FFF2-40B4-BE49-F238E27FC236}">
                  <a16:creationId xmlns:a16="http://schemas.microsoft.com/office/drawing/2014/main" id="{B166C609-01FA-17FC-AC51-553A6DFB841C}"/>
                </a:ext>
              </a:extLst>
            </p:cNvPr>
            <p:cNvSpPr/>
            <p:nvPr>
              <p:custDataLst>
                <p:tags r:id="rId6"/>
              </p:custDataLst>
            </p:nvPr>
          </p:nvSpPr>
          <p:spPr>
            <a:xfrm>
              <a:off x="5581650" y="5591175"/>
              <a:ext cx="19051" cy="19051"/>
            </a:xfrm>
            <a:custGeom>
              <a:avLst/>
              <a:gdLst/>
              <a:ahLst/>
              <a:cxnLst/>
              <a:rect l="0" t="0" r="0" b="0"/>
              <a:pathLst>
                <a:path w="19051" h="19051">
                  <a:moveTo>
                    <a:pt x="19050" y="19050"/>
                  </a:moveTo>
                  <a:lnTo>
                    <a:pt x="19050" y="19050"/>
                  </a:lnTo>
                  <a:lnTo>
                    <a:pt x="13994" y="19050"/>
                  </a:lnTo>
                  <a:lnTo>
                    <a:pt x="8689" y="16228"/>
                  </a:lnTo>
                  <a:lnTo>
                    <a:pt x="5793" y="13994"/>
                  </a:lnTo>
                  <a:lnTo>
                    <a:pt x="2575" y="8689"/>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922">
              <a:extLst>
                <a:ext uri="{FF2B5EF4-FFF2-40B4-BE49-F238E27FC236}">
                  <a16:creationId xmlns:a16="http://schemas.microsoft.com/office/drawing/2014/main" id="{45B35D27-CF05-31D9-DC9F-5FF87E71918C}"/>
                </a:ext>
              </a:extLst>
            </p:cNvPr>
            <p:cNvSpPr/>
            <p:nvPr>
              <p:custDataLst>
                <p:tags r:id="rId7"/>
              </p:custDataLst>
            </p:nvPr>
          </p:nvSpPr>
          <p:spPr>
            <a:xfrm>
              <a:off x="5396835" y="5457825"/>
              <a:ext cx="112081" cy="150439"/>
            </a:xfrm>
            <a:custGeom>
              <a:avLst/>
              <a:gdLst/>
              <a:ahLst/>
              <a:cxnLst/>
              <a:rect l="0" t="0" r="0" b="0"/>
              <a:pathLst>
                <a:path w="112081" h="150439">
                  <a:moveTo>
                    <a:pt x="60990" y="57150"/>
                  </a:moveTo>
                  <a:lnTo>
                    <a:pt x="60990" y="57150"/>
                  </a:lnTo>
                  <a:lnTo>
                    <a:pt x="60990" y="30407"/>
                  </a:lnTo>
                  <a:lnTo>
                    <a:pt x="50877" y="29118"/>
                  </a:lnTo>
                  <a:lnTo>
                    <a:pt x="47898" y="29995"/>
                  </a:lnTo>
                  <a:lnTo>
                    <a:pt x="45912" y="31637"/>
                  </a:lnTo>
                  <a:lnTo>
                    <a:pt x="44588" y="33792"/>
                  </a:lnTo>
                  <a:lnTo>
                    <a:pt x="24389" y="50715"/>
                  </a:lnTo>
                  <a:lnTo>
                    <a:pt x="753" y="84055"/>
                  </a:lnTo>
                  <a:lnTo>
                    <a:pt x="0" y="98740"/>
                  </a:lnTo>
                  <a:lnTo>
                    <a:pt x="4393" y="128127"/>
                  </a:lnTo>
                  <a:lnTo>
                    <a:pt x="11294" y="139093"/>
                  </a:lnTo>
                  <a:lnTo>
                    <a:pt x="17030" y="145779"/>
                  </a:lnTo>
                  <a:lnTo>
                    <a:pt x="23108" y="149459"/>
                  </a:lnTo>
                  <a:lnTo>
                    <a:pt x="26210" y="150438"/>
                  </a:lnTo>
                  <a:lnTo>
                    <a:pt x="35302" y="148706"/>
                  </a:lnTo>
                  <a:lnTo>
                    <a:pt x="82091" y="129959"/>
                  </a:lnTo>
                  <a:lnTo>
                    <a:pt x="94357" y="118084"/>
                  </a:lnTo>
                  <a:lnTo>
                    <a:pt x="110855" y="94703"/>
                  </a:lnTo>
                  <a:lnTo>
                    <a:pt x="112080" y="78427"/>
                  </a:lnTo>
                  <a:lnTo>
                    <a:pt x="104243" y="38539"/>
                  </a:lnTo>
                  <a:lnTo>
                    <a:pt x="90091" y="22067"/>
                  </a:lnTo>
                  <a:lnTo>
                    <a:pt x="70749" y="9808"/>
                  </a:lnTo>
                  <a:lnTo>
                    <a:pt x="35283" y="1937"/>
                  </a:lnTo>
                  <a:lnTo>
                    <a:pt x="384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3868225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For a house without a porch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0</m:t>
                    </m:r>
                  </m:oMath>
                </a14:m>
                <a:r>
                  <a:rPr lang="en-US" dirty="0">
                    <a:solidFill>
                      <a:schemeClr val="accent4">
                        <a:lumMod val="50000"/>
                      </a:schemeClr>
                    </a:solidFill>
                  </a:rPr>
                  <a:t>)</a:t>
                </a:r>
              </a:p>
              <a:p>
                <a:endParaRPr lang="en-US" dirty="0"/>
              </a:p>
              <a:p>
                <a:r>
                  <a:rPr lang="en-US" dirty="0">
                    <a:solidFill>
                      <a:schemeClr val="accent4">
                        <a:lumMod val="50000"/>
                      </a:schemeClr>
                    </a:solidFill>
                  </a:rPr>
                  <a:t>For a house with a porch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1</m:t>
                    </m:r>
                  </m:oMath>
                </a14:m>
                <a:r>
                  <a:rPr lang="en-US" dirty="0">
                    <a:solidFill>
                      <a:schemeClr val="accent4">
                        <a:lumMod val="50000"/>
                      </a:schemeClr>
                    </a:solidFill>
                  </a:rPr>
                  <a:t>)</a:t>
                </a:r>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147"/>
                <a:stretch>
                  <a:fillRect l="-1481" t="-1169"/>
                </a:stretch>
              </a:blipFill>
            </p:spPr>
            <p:txBody>
              <a:bodyPr/>
              <a:lstStyle/>
              <a:p>
                <a:r>
                  <a:rPr lang="en-US">
                    <a:noFill/>
                  </a:rPr>
                  <a:t> </a:t>
                </a:r>
              </a:p>
            </p:txBody>
          </p:sp>
        </mc:Fallback>
      </mc:AlternateContent>
      <p:grpSp>
        <p:nvGrpSpPr>
          <p:cNvPr id="285" name="SMARTInkShape-Group389">
            <a:extLst>
              <a:ext uri="{FF2B5EF4-FFF2-40B4-BE49-F238E27FC236}">
                <a16:creationId xmlns:a16="http://schemas.microsoft.com/office/drawing/2014/main" id="{2794C8CA-5733-5A26-4B4A-0B5A306D88A6}"/>
              </a:ext>
            </a:extLst>
          </p:cNvPr>
          <p:cNvGrpSpPr/>
          <p:nvPr/>
        </p:nvGrpSpPr>
        <p:grpSpPr>
          <a:xfrm>
            <a:off x="7705725" y="5164267"/>
            <a:ext cx="580012" cy="502501"/>
            <a:chOff x="7705725" y="5164267"/>
            <a:chExt cx="580012" cy="502501"/>
          </a:xfrm>
        </p:grpSpPr>
        <p:sp>
          <p:nvSpPr>
            <p:cNvPr id="279" name="SMARTInkShape-1891">
              <a:extLst>
                <a:ext uri="{FF2B5EF4-FFF2-40B4-BE49-F238E27FC236}">
                  <a16:creationId xmlns:a16="http://schemas.microsoft.com/office/drawing/2014/main" id="{994BEB6F-066D-5D87-BB73-796E45BF7394}"/>
                </a:ext>
              </a:extLst>
            </p:cNvPr>
            <p:cNvSpPr/>
            <p:nvPr>
              <p:custDataLst>
                <p:tags r:id="rId140"/>
              </p:custDataLst>
            </p:nvPr>
          </p:nvSpPr>
          <p:spPr>
            <a:xfrm>
              <a:off x="7715250" y="5326192"/>
              <a:ext cx="27156" cy="169734"/>
            </a:xfrm>
            <a:custGeom>
              <a:avLst/>
              <a:gdLst/>
              <a:ahLst/>
              <a:cxnLst/>
              <a:rect l="0" t="0" r="0" b="0"/>
              <a:pathLst>
                <a:path w="27156" h="169734">
                  <a:moveTo>
                    <a:pt x="0" y="17333"/>
                  </a:moveTo>
                  <a:lnTo>
                    <a:pt x="0" y="17333"/>
                  </a:lnTo>
                  <a:lnTo>
                    <a:pt x="16246" y="2145"/>
                  </a:lnTo>
                  <a:lnTo>
                    <a:pt x="22390" y="0"/>
                  </a:lnTo>
                  <a:lnTo>
                    <a:pt x="24452" y="1544"/>
                  </a:lnTo>
                  <a:lnTo>
                    <a:pt x="26742" y="8904"/>
                  </a:lnTo>
                  <a:lnTo>
                    <a:pt x="27155" y="39541"/>
                  </a:lnTo>
                  <a:lnTo>
                    <a:pt x="18142" y="82436"/>
                  </a:lnTo>
                  <a:lnTo>
                    <a:pt x="6171" y="121798"/>
                  </a:lnTo>
                  <a:lnTo>
                    <a:pt x="0" y="169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1892">
              <a:extLst>
                <a:ext uri="{FF2B5EF4-FFF2-40B4-BE49-F238E27FC236}">
                  <a16:creationId xmlns:a16="http://schemas.microsoft.com/office/drawing/2014/main" id="{824DC423-7E15-13F3-3FDF-3486A3F6B3B0}"/>
                </a:ext>
              </a:extLst>
            </p:cNvPr>
            <p:cNvSpPr/>
            <p:nvPr>
              <p:custDataLst>
                <p:tags r:id="rId141"/>
              </p:custDataLst>
            </p:nvPr>
          </p:nvSpPr>
          <p:spPr>
            <a:xfrm>
              <a:off x="7705725" y="5278379"/>
              <a:ext cx="159372" cy="207486"/>
            </a:xfrm>
            <a:custGeom>
              <a:avLst/>
              <a:gdLst/>
              <a:ahLst/>
              <a:cxnLst/>
              <a:rect l="0" t="0" r="0" b="0"/>
              <a:pathLst>
                <a:path w="159372" h="207486">
                  <a:moveTo>
                    <a:pt x="0" y="55621"/>
                  </a:moveTo>
                  <a:lnTo>
                    <a:pt x="0" y="55621"/>
                  </a:lnTo>
                  <a:lnTo>
                    <a:pt x="0" y="34162"/>
                  </a:lnTo>
                  <a:lnTo>
                    <a:pt x="8467" y="24564"/>
                  </a:lnTo>
                  <a:lnTo>
                    <a:pt x="34716" y="6212"/>
                  </a:lnTo>
                  <a:lnTo>
                    <a:pt x="74434" y="0"/>
                  </a:lnTo>
                  <a:lnTo>
                    <a:pt x="113950" y="1595"/>
                  </a:lnTo>
                  <a:lnTo>
                    <a:pt x="128961" y="6210"/>
                  </a:lnTo>
                  <a:lnTo>
                    <a:pt x="131483" y="8922"/>
                  </a:lnTo>
                  <a:lnTo>
                    <a:pt x="132104" y="11788"/>
                  </a:lnTo>
                  <a:lnTo>
                    <a:pt x="131461" y="14758"/>
                  </a:lnTo>
                  <a:lnTo>
                    <a:pt x="127925" y="20879"/>
                  </a:lnTo>
                  <a:lnTo>
                    <a:pt x="81169" y="48926"/>
                  </a:lnTo>
                  <a:lnTo>
                    <a:pt x="33819" y="76905"/>
                  </a:lnTo>
                  <a:lnTo>
                    <a:pt x="25614" y="87306"/>
                  </a:lnTo>
                  <a:lnTo>
                    <a:pt x="21967" y="95456"/>
                  </a:lnTo>
                  <a:lnTo>
                    <a:pt x="22054" y="99111"/>
                  </a:lnTo>
                  <a:lnTo>
                    <a:pt x="24971" y="105994"/>
                  </a:lnTo>
                  <a:lnTo>
                    <a:pt x="28288" y="108252"/>
                  </a:lnTo>
                  <a:lnTo>
                    <a:pt x="54773" y="117234"/>
                  </a:lnTo>
                  <a:lnTo>
                    <a:pt x="67031" y="117223"/>
                  </a:lnTo>
                  <a:lnTo>
                    <a:pt x="92146" y="113650"/>
                  </a:lnTo>
                  <a:lnTo>
                    <a:pt x="138381" y="121049"/>
                  </a:lnTo>
                  <a:lnTo>
                    <a:pt x="144113" y="123581"/>
                  </a:lnTo>
                  <a:lnTo>
                    <a:pt x="153303" y="132040"/>
                  </a:lnTo>
                  <a:lnTo>
                    <a:pt x="158093" y="140033"/>
                  </a:lnTo>
                  <a:lnTo>
                    <a:pt x="159371" y="143645"/>
                  </a:lnTo>
                  <a:lnTo>
                    <a:pt x="157968" y="153304"/>
                  </a:lnTo>
                  <a:lnTo>
                    <a:pt x="148444" y="176752"/>
                  </a:lnTo>
                  <a:lnTo>
                    <a:pt x="143412" y="180825"/>
                  </a:lnTo>
                  <a:lnTo>
                    <a:pt x="96579" y="195860"/>
                  </a:lnTo>
                  <a:lnTo>
                    <a:pt x="79533" y="203947"/>
                  </a:lnTo>
                  <a:lnTo>
                    <a:pt x="42341" y="207485"/>
                  </a:lnTo>
                  <a:lnTo>
                    <a:pt x="9525" y="1984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1893">
              <a:extLst>
                <a:ext uri="{FF2B5EF4-FFF2-40B4-BE49-F238E27FC236}">
                  <a16:creationId xmlns:a16="http://schemas.microsoft.com/office/drawing/2014/main" id="{0F98569D-41F8-4E63-ECB2-B0F8B9F87A4C}"/>
                </a:ext>
              </a:extLst>
            </p:cNvPr>
            <p:cNvSpPr/>
            <p:nvPr>
              <p:custDataLst>
                <p:tags r:id="rId142"/>
              </p:custDataLst>
            </p:nvPr>
          </p:nvSpPr>
          <p:spPr>
            <a:xfrm>
              <a:off x="7896225" y="5318559"/>
              <a:ext cx="55318" cy="215467"/>
            </a:xfrm>
            <a:custGeom>
              <a:avLst/>
              <a:gdLst/>
              <a:ahLst/>
              <a:cxnLst/>
              <a:rect l="0" t="0" r="0" b="0"/>
              <a:pathLst>
                <a:path w="55318" h="215467">
                  <a:moveTo>
                    <a:pt x="28575" y="44016"/>
                  </a:moveTo>
                  <a:lnTo>
                    <a:pt x="28575" y="44016"/>
                  </a:lnTo>
                  <a:lnTo>
                    <a:pt x="41832" y="9300"/>
                  </a:lnTo>
                  <a:lnTo>
                    <a:pt x="47872" y="2129"/>
                  </a:lnTo>
                  <a:lnTo>
                    <a:pt x="50965" y="216"/>
                  </a:lnTo>
                  <a:lnTo>
                    <a:pt x="53027" y="0"/>
                  </a:lnTo>
                  <a:lnTo>
                    <a:pt x="54401" y="913"/>
                  </a:lnTo>
                  <a:lnTo>
                    <a:pt x="55317" y="2581"/>
                  </a:lnTo>
                  <a:lnTo>
                    <a:pt x="46547" y="46922"/>
                  </a:lnTo>
                  <a:lnTo>
                    <a:pt x="34712" y="90334"/>
                  </a:lnTo>
                  <a:lnTo>
                    <a:pt x="19022" y="129659"/>
                  </a:lnTo>
                  <a:lnTo>
                    <a:pt x="6345" y="175468"/>
                  </a:lnTo>
                  <a:lnTo>
                    <a:pt x="0" y="215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1894">
              <a:extLst>
                <a:ext uri="{FF2B5EF4-FFF2-40B4-BE49-F238E27FC236}">
                  <a16:creationId xmlns:a16="http://schemas.microsoft.com/office/drawing/2014/main" id="{B415F7B8-C9C8-860F-0B88-33C5F48372FD}"/>
                </a:ext>
              </a:extLst>
            </p:cNvPr>
            <p:cNvSpPr/>
            <p:nvPr>
              <p:custDataLst>
                <p:tags r:id="rId143"/>
              </p:custDataLst>
            </p:nvPr>
          </p:nvSpPr>
          <p:spPr>
            <a:xfrm>
              <a:off x="7893955" y="5258084"/>
              <a:ext cx="179391" cy="228317"/>
            </a:xfrm>
            <a:custGeom>
              <a:avLst/>
              <a:gdLst/>
              <a:ahLst/>
              <a:cxnLst/>
              <a:rect l="0" t="0" r="0" b="0"/>
              <a:pathLst>
                <a:path w="179391" h="228317">
                  <a:moveTo>
                    <a:pt x="2270" y="104491"/>
                  </a:moveTo>
                  <a:lnTo>
                    <a:pt x="2270" y="104491"/>
                  </a:lnTo>
                  <a:lnTo>
                    <a:pt x="2270" y="99435"/>
                  </a:lnTo>
                  <a:lnTo>
                    <a:pt x="15527" y="63787"/>
                  </a:lnTo>
                  <a:lnTo>
                    <a:pt x="27212" y="51828"/>
                  </a:lnTo>
                  <a:lnTo>
                    <a:pt x="73918" y="21058"/>
                  </a:lnTo>
                  <a:lnTo>
                    <a:pt x="102382" y="4559"/>
                  </a:lnTo>
                  <a:lnTo>
                    <a:pt x="113439" y="1869"/>
                  </a:lnTo>
                  <a:lnTo>
                    <a:pt x="150456" y="0"/>
                  </a:lnTo>
                  <a:lnTo>
                    <a:pt x="163733" y="5487"/>
                  </a:lnTo>
                  <a:lnTo>
                    <a:pt x="174572" y="13923"/>
                  </a:lnTo>
                  <a:lnTo>
                    <a:pt x="179390" y="21200"/>
                  </a:lnTo>
                  <a:lnTo>
                    <a:pt x="177500" y="26738"/>
                  </a:lnTo>
                  <a:lnTo>
                    <a:pt x="159671" y="48644"/>
                  </a:lnTo>
                  <a:lnTo>
                    <a:pt x="134280" y="67953"/>
                  </a:lnTo>
                  <a:lnTo>
                    <a:pt x="94433" y="87318"/>
                  </a:lnTo>
                  <a:lnTo>
                    <a:pt x="58505" y="102225"/>
                  </a:lnTo>
                  <a:lnTo>
                    <a:pt x="18552" y="116743"/>
                  </a:lnTo>
                  <a:lnTo>
                    <a:pt x="6684" y="126164"/>
                  </a:lnTo>
                  <a:lnTo>
                    <a:pt x="2038" y="131641"/>
                  </a:lnTo>
                  <a:lnTo>
                    <a:pt x="0" y="137407"/>
                  </a:lnTo>
                  <a:lnTo>
                    <a:pt x="555" y="149459"/>
                  </a:lnTo>
                  <a:lnTo>
                    <a:pt x="6818" y="168144"/>
                  </a:lnTo>
                  <a:lnTo>
                    <a:pt x="15227" y="177937"/>
                  </a:lnTo>
                  <a:lnTo>
                    <a:pt x="48598" y="205984"/>
                  </a:lnTo>
                  <a:lnTo>
                    <a:pt x="92754" y="224073"/>
                  </a:lnTo>
                  <a:lnTo>
                    <a:pt x="139252" y="227758"/>
                  </a:lnTo>
                  <a:lnTo>
                    <a:pt x="173720" y="228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1895">
              <a:extLst>
                <a:ext uri="{FF2B5EF4-FFF2-40B4-BE49-F238E27FC236}">
                  <a16:creationId xmlns:a16="http://schemas.microsoft.com/office/drawing/2014/main" id="{0B8407D7-E7C9-560C-5D34-7617609FA997}"/>
                </a:ext>
              </a:extLst>
            </p:cNvPr>
            <p:cNvSpPr/>
            <p:nvPr>
              <p:custDataLst>
                <p:tags r:id="rId144"/>
              </p:custDataLst>
            </p:nvPr>
          </p:nvSpPr>
          <p:spPr>
            <a:xfrm>
              <a:off x="8067675" y="5410316"/>
              <a:ext cx="123041" cy="94694"/>
            </a:xfrm>
            <a:custGeom>
              <a:avLst/>
              <a:gdLst/>
              <a:ahLst/>
              <a:cxnLst/>
              <a:rect l="0" t="0" r="0" b="0"/>
              <a:pathLst>
                <a:path w="123041" h="94694">
                  <a:moveTo>
                    <a:pt x="104775" y="9409"/>
                  </a:moveTo>
                  <a:lnTo>
                    <a:pt x="104775" y="9409"/>
                  </a:lnTo>
                  <a:lnTo>
                    <a:pt x="114888" y="9409"/>
                  </a:lnTo>
                  <a:lnTo>
                    <a:pt x="117866" y="8351"/>
                  </a:lnTo>
                  <a:lnTo>
                    <a:pt x="119852" y="6587"/>
                  </a:lnTo>
                  <a:lnTo>
                    <a:pt x="123040" y="1208"/>
                  </a:lnTo>
                  <a:lnTo>
                    <a:pt x="122243" y="767"/>
                  </a:lnTo>
                  <a:lnTo>
                    <a:pt x="110499" y="0"/>
                  </a:lnTo>
                  <a:lnTo>
                    <a:pt x="80675" y="8096"/>
                  </a:lnTo>
                  <a:lnTo>
                    <a:pt x="66428" y="16775"/>
                  </a:lnTo>
                  <a:lnTo>
                    <a:pt x="63335" y="17494"/>
                  </a:lnTo>
                  <a:lnTo>
                    <a:pt x="61273" y="19033"/>
                  </a:lnTo>
                  <a:lnTo>
                    <a:pt x="59899" y="21117"/>
                  </a:lnTo>
                  <a:lnTo>
                    <a:pt x="58983" y="23564"/>
                  </a:lnTo>
                  <a:lnTo>
                    <a:pt x="63609" y="31928"/>
                  </a:lnTo>
                  <a:lnTo>
                    <a:pt x="83204" y="53062"/>
                  </a:lnTo>
                  <a:lnTo>
                    <a:pt x="106573" y="69629"/>
                  </a:lnTo>
                  <a:lnTo>
                    <a:pt x="110865" y="76037"/>
                  </a:lnTo>
                  <a:lnTo>
                    <a:pt x="113622" y="83719"/>
                  </a:lnTo>
                  <a:lnTo>
                    <a:pt x="93469" y="91782"/>
                  </a:lnTo>
                  <a:lnTo>
                    <a:pt x="68570" y="94693"/>
                  </a:lnTo>
                  <a:lnTo>
                    <a:pt x="0" y="760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1896">
              <a:extLst>
                <a:ext uri="{FF2B5EF4-FFF2-40B4-BE49-F238E27FC236}">
                  <a16:creationId xmlns:a16="http://schemas.microsoft.com/office/drawing/2014/main" id="{82AB9F61-D614-755D-0959-616A764D45E3}"/>
                </a:ext>
              </a:extLst>
            </p:cNvPr>
            <p:cNvSpPr/>
            <p:nvPr>
              <p:custDataLst>
                <p:tags r:id="rId145"/>
              </p:custDataLst>
            </p:nvPr>
          </p:nvSpPr>
          <p:spPr>
            <a:xfrm>
              <a:off x="8089744" y="5164267"/>
              <a:ext cx="195993" cy="502501"/>
            </a:xfrm>
            <a:custGeom>
              <a:avLst/>
              <a:gdLst/>
              <a:ahLst/>
              <a:cxnLst/>
              <a:rect l="0" t="0" r="0" b="0"/>
              <a:pathLst>
                <a:path w="195993" h="502501">
                  <a:moveTo>
                    <a:pt x="139856" y="17333"/>
                  </a:moveTo>
                  <a:lnTo>
                    <a:pt x="139856" y="17333"/>
                  </a:lnTo>
                  <a:lnTo>
                    <a:pt x="144912" y="12277"/>
                  </a:lnTo>
                  <a:lnTo>
                    <a:pt x="147395" y="6972"/>
                  </a:lnTo>
                  <a:lnTo>
                    <a:pt x="148058" y="4076"/>
                  </a:lnTo>
                  <a:lnTo>
                    <a:pt x="149558" y="2145"/>
                  </a:lnTo>
                  <a:lnTo>
                    <a:pt x="154046" y="0"/>
                  </a:lnTo>
                  <a:lnTo>
                    <a:pt x="162390" y="10335"/>
                  </a:lnTo>
                  <a:lnTo>
                    <a:pt x="179937" y="46407"/>
                  </a:lnTo>
                  <a:lnTo>
                    <a:pt x="187049" y="91711"/>
                  </a:lnTo>
                  <a:lnTo>
                    <a:pt x="193585" y="129917"/>
                  </a:lnTo>
                  <a:lnTo>
                    <a:pt x="195992" y="173223"/>
                  </a:lnTo>
                  <a:lnTo>
                    <a:pt x="195647" y="213335"/>
                  </a:lnTo>
                  <a:lnTo>
                    <a:pt x="190372" y="253090"/>
                  </a:lnTo>
                  <a:lnTo>
                    <a:pt x="187279" y="295795"/>
                  </a:lnTo>
                  <a:lnTo>
                    <a:pt x="177290" y="339743"/>
                  </a:lnTo>
                  <a:lnTo>
                    <a:pt x="160069" y="378999"/>
                  </a:lnTo>
                  <a:lnTo>
                    <a:pt x="122527" y="424048"/>
                  </a:lnTo>
                  <a:lnTo>
                    <a:pt x="96621" y="445110"/>
                  </a:lnTo>
                  <a:lnTo>
                    <a:pt x="54998" y="471192"/>
                  </a:lnTo>
                  <a:lnTo>
                    <a:pt x="12265" y="492724"/>
                  </a:lnTo>
                  <a:lnTo>
                    <a:pt x="0" y="501057"/>
                  </a:lnTo>
                  <a:lnTo>
                    <a:pt x="52" y="501741"/>
                  </a:lnTo>
                  <a:lnTo>
                    <a:pt x="1145" y="502196"/>
                  </a:lnTo>
                  <a:lnTo>
                    <a:pt x="2932" y="502500"/>
                  </a:lnTo>
                  <a:lnTo>
                    <a:pt x="16031" y="493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8" name="SMARTInkShape-Group390">
            <a:extLst>
              <a:ext uri="{FF2B5EF4-FFF2-40B4-BE49-F238E27FC236}">
                <a16:creationId xmlns:a16="http://schemas.microsoft.com/office/drawing/2014/main" id="{5D8F86C1-2EBD-7B27-3995-C8C2869A1F75}"/>
              </a:ext>
            </a:extLst>
          </p:cNvPr>
          <p:cNvGrpSpPr/>
          <p:nvPr/>
        </p:nvGrpSpPr>
        <p:grpSpPr>
          <a:xfrm>
            <a:off x="7200900" y="5211892"/>
            <a:ext cx="209551" cy="350709"/>
            <a:chOff x="7200900" y="5211892"/>
            <a:chExt cx="209551" cy="350709"/>
          </a:xfrm>
        </p:grpSpPr>
        <p:sp>
          <p:nvSpPr>
            <p:cNvPr id="286" name="SMARTInkShape-1897">
              <a:extLst>
                <a:ext uri="{FF2B5EF4-FFF2-40B4-BE49-F238E27FC236}">
                  <a16:creationId xmlns:a16="http://schemas.microsoft.com/office/drawing/2014/main" id="{CB352FA7-7616-CAFC-B89F-6AD4EB1E1E67}"/>
                </a:ext>
              </a:extLst>
            </p:cNvPr>
            <p:cNvSpPr/>
            <p:nvPr>
              <p:custDataLst>
                <p:tags r:id="rId138"/>
              </p:custDataLst>
            </p:nvPr>
          </p:nvSpPr>
          <p:spPr>
            <a:xfrm>
              <a:off x="7200900" y="5211892"/>
              <a:ext cx="140927" cy="331659"/>
            </a:xfrm>
            <a:custGeom>
              <a:avLst/>
              <a:gdLst/>
              <a:ahLst/>
              <a:cxnLst/>
              <a:rect l="0" t="0" r="0" b="0"/>
              <a:pathLst>
                <a:path w="140927" h="331659">
                  <a:moveTo>
                    <a:pt x="104775" y="17333"/>
                  </a:moveTo>
                  <a:lnTo>
                    <a:pt x="104775" y="17333"/>
                  </a:lnTo>
                  <a:lnTo>
                    <a:pt x="136298" y="0"/>
                  </a:lnTo>
                  <a:lnTo>
                    <a:pt x="138491" y="1544"/>
                  </a:lnTo>
                  <a:lnTo>
                    <a:pt x="140926" y="8904"/>
                  </a:lnTo>
                  <a:lnTo>
                    <a:pt x="132185" y="35062"/>
                  </a:lnTo>
                  <a:lnTo>
                    <a:pt x="104204" y="76295"/>
                  </a:lnTo>
                  <a:lnTo>
                    <a:pt x="79497" y="123405"/>
                  </a:lnTo>
                  <a:lnTo>
                    <a:pt x="56546" y="167794"/>
                  </a:lnTo>
                  <a:lnTo>
                    <a:pt x="37921" y="206200"/>
                  </a:lnTo>
                  <a:lnTo>
                    <a:pt x="21820" y="252152"/>
                  </a:lnTo>
                  <a:lnTo>
                    <a:pt x="11954" y="295492"/>
                  </a:lnTo>
                  <a:lnTo>
                    <a:pt x="0" y="331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1898">
              <a:extLst>
                <a:ext uri="{FF2B5EF4-FFF2-40B4-BE49-F238E27FC236}">
                  <a16:creationId xmlns:a16="http://schemas.microsoft.com/office/drawing/2014/main" id="{EDFA2A3F-BF1A-5731-0FDC-91FA3FA57373}"/>
                </a:ext>
              </a:extLst>
            </p:cNvPr>
            <p:cNvSpPr/>
            <p:nvPr>
              <p:custDataLst>
                <p:tags r:id="rId139"/>
              </p:custDataLst>
            </p:nvPr>
          </p:nvSpPr>
          <p:spPr>
            <a:xfrm>
              <a:off x="7345204" y="5220485"/>
              <a:ext cx="65247" cy="342116"/>
            </a:xfrm>
            <a:custGeom>
              <a:avLst/>
              <a:gdLst/>
              <a:ahLst/>
              <a:cxnLst/>
              <a:rect l="0" t="0" r="0" b="0"/>
              <a:pathLst>
                <a:path w="65247" h="342116">
                  <a:moveTo>
                    <a:pt x="65246" y="18265"/>
                  </a:moveTo>
                  <a:lnTo>
                    <a:pt x="65246" y="18265"/>
                  </a:lnTo>
                  <a:lnTo>
                    <a:pt x="56112" y="0"/>
                  </a:lnTo>
                  <a:lnTo>
                    <a:pt x="52950" y="36046"/>
                  </a:lnTo>
                  <a:lnTo>
                    <a:pt x="45375" y="75039"/>
                  </a:lnTo>
                  <a:lnTo>
                    <a:pt x="33334" y="121085"/>
                  </a:lnTo>
                  <a:lnTo>
                    <a:pt x="23923" y="156091"/>
                  </a:lnTo>
                  <a:lnTo>
                    <a:pt x="14431" y="203389"/>
                  </a:lnTo>
                  <a:lnTo>
                    <a:pt x="4917" y="242450"/>
                  </a:lnTo>
                  <a:lnTo>
                    <a:pt x="451" y="279187"/>
                  </a:lnTo>
                  <a:lnTo>
                    <a:pt x="0" y="319807"/>
                  </a:lnTo>
                  <a:lnTo>
                    <a:pt x="8096" y="342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6" name="SMARTInkShape-Group391">
            <a:extLst>
              <a:ext uri="{FF2B5EF4-FFF2-40B4-BE49-F238E27FC236}">
                <a16:creationId xmlns:a16="http://schemas.microsoft.com/office/drawing/2014/main" id="{8C50095D-30FB-8AA1-C7FC-A26B06D0CD2E}"/>
              </a:ext>
            </a:extLst>
          </p:cNvPr>
          <p:cNvGrpSpPr/>
          <p:nvPr/>
        </p:nvGrpSpPr>
        <p:grpSpPr>
          <a:xfrm>
            <a:off x="5858620" y="5216905"/>
            <a:ext cx="1570881" cy="383796"/>
            <a:chOff x="5858620" y="5216905"/>
            <a:chExt cx="1570881" cy="383796"/>
          </a:xfrm>
        </p:grpSpPr>
        <p:sp>
          <p:nvSpPr>
            <p:cNvPr id="289" name="SMARTInkShape-1899">
              <a:extLst>
                <a:ext uri="{FF2B5EF4-FFF2-40B4-BE49-F238E27FC236}">
                  <a16:creationId xmlns:a16="http://schemas.microsoft.com/office/drawing/2014/main" id="{C6CE8A50-6565-93AA-FC4C-2D19C8EB2453}"/>
                </a:ext>
              </a:extLst>
            </p:cNvPr>
            <p:cNvSpPr/>
            <p:nvPr>
              <p:custDataLst>
                <p:tags r:id="rId131"/>
              </p:custDataLst>
            </p:nvPr>
          </p:nvSpPr>
          <p:spPr>
            <a:xfrm>
              <a:off x="6221960" y="5328070"/>
              <a:ext cx="145304" cy="143487"/>
            </a:xfrm>
            <a:custGeom>
              <a:avLst/>
              <a:gdLst/>
              <a:ahLst/>
              <a:cxnLst/>
              <a:rect l="0" t="0" r="0" b="0"/>
              <a:pathLst>
                <a:path w="145304" h="143487">
                  <a:moveTo>
                    <a:pt x="26440" y="72605"/>
                  </a:moveTo>
                  <a:lnTo>
                    <a:pt x="26440" y="72605"/>
                  </a:lnTo>
                  <a:lnTo>
                    <a:pt x="18239" y="72605"/>
                  </a:lnTo>
                  <a:lnTo>
                    <a:pt x="39991" y="66060"/>
                  </a:lnTo>
                  <a:lnTo>
                    <a:pt x="77682" y="60846"/>
                  </a:lnTo>
                  <a:lnTo>
                    <a:pt x="104770" y="52893"/>
                  </a:lnTo>
                  <a:lnTo>
                    <a:pt x="139099" y="36534"/>
                  </a:lnTo>
                  <a:lnTo>
                    <a:pt x="145303" y="26235"/>
                  </a:lnTo>
                  <a:lnTo>
                    <a:pt x="144841" y="20525"/>
                  </a:lnTo>
                  <a:lnTo>
                    <a:pt x="138681" y="8536"/>
                  </a:lnTo>
                  <a:lnTo>
                    <a:pt x="134076" y="4492"/>
                  </a:lnTo>
                  <a:lnTo>
                    <a:pt x="123316" y="0"/>
                  </a:lnTo>
                  <a:lnTo>
                    <a:pt x="95243" y="2526"/>
                  </a:lnTo>
                  <a:lnTo>
                    <a:pt x="60114" y="15034"/>
                  </a:lnTo>
                  <a:lnTo>
                    <a:pt x="41053" y="29027"/>
                  </a:lnTo>
                  <a:lnTo>
                    <a:pt x="16627" y="58823"/>
                  </a:lnTo>
                  <a:lnTo>
                    <a:pt x="2669" y="91638"/>
                  </a:lnTo>
                  <a:lnTo>
                    <a:pt x="0" y="106111"/>
                  </a:lnTo>
                  <a:lnTo>
                    <a:pt x="1636" y="119599"/>
                  </a:lnTo>
                  <a:lnTo>
                    <a:pt x="5891" y="130533"/>
                  </a:lnTo>
                  <a:lnTo>
                    <a:pt x="8507" y="133449"/>
                  </a:lnTo>
                  <a:lnTo>
                    <a:pt x="25366" y="143185"/>
                  </a:lnTo>
                  <a:lnTo>
                    <a:pt x="42543" y="143486"/>
                  </a:lnTo>
                  <a:lnTo>
                    <a:pt x="83008" y="140111"/>
                  </a:lnTo>
                  <a:lnTo>
                    <a:pt x="121690" y="1392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1900">
              <a:extLst>
                <a:ext uri="{FF2B5EF4-FFF2-40B4-BE49-F238E27FC236}">
                  <a16:creationId xmlns:a16="http://schemas.microsoft.com/office/drawing/2014/main" id="{A46E3A71-ABE6-E4B9-8461-EC3C51D9E350}"/>
                </a:ext>
              </a:extLst>
            </p:cNvPr>
            <p:cNvSpPr/>
            <p:nvPr>
              <p:custDataLst>
                <p:tags r:id="rId132"/>
              </p:custDataLst>
            </p:nvPr>
          </p:nvSpPr>
          <p:spPr>
            <a:xfrm>
              <a:off x="6048434" y="5321376"/>
              <a:ext cx="114242" cy="252946"/>
            </a:xfrm>
            <a:custGeom>
              <a:avLst/>
              <a:gdLst/>
              <a:ahLst/>
              <a:cxnLst/>
              <a:rect l="0" t="0" r="0" b="0"/>
              <a:pathLst>
                <a:path w="114242" h="252946">
                  <a:moveTo>
                    <a:pt x="66616" y="69774"/>
                  </a:moveTo>
                  <a:lnTo>
                    <a:pt x="66616" y="69774"/>
                  </a:lnTo>
                  <a:lnTo>
                    <a:pt x="66616" y="61573"/>
                  </a:lnTo>
                  <a:lnTo>
                    <a:pt x="73161" y="52906"/>
                  </a:lnTo>
                  <a:lnTo>
                    <a:pt x="84226" y="20260"/>
                  </a:lnTo>
                  <a:lnTo>
                    <a:pt x="83648" y="16656"/>
                  </a:lnTo>
                  <a:lnTo>
                    <a:pt x="80183" y="9830"/>
                  </a:lnTo>
                  <a:lnTo>
                    <a:pt x="67225" y="37"/>
                  </a:lnTo>
                  <a:lnTo>
                    <a:pt x="59613" y="0"/>
                  </a:lnTo>
                  <a:lnTo>
                    <a:pt x="39868" y="5602"/>
                  </a:lnTo>
                  <a:lnTo>
                    <a:pt x="25448" y="15147"/>
                  </a:lnTo>
                  <a:lnTo>
                    <a:pt x="7567" y="38522"/>
                  </a:lnTo>
                  <a:lnTo>
                    <a:pt x="2201" y="52165"/>
                  </a:lnTo>
                  <a:lnTo>
                    <a:pt x="0" y="82429"/>
                  </a:lnTo>
                  <a:lnTo>
                    <a:pt x="2789" y="88804"/>
                  </a:lnTo>
                  <a:lnTo>
                    <a:pt x="5015" y="91985"/>
                  </a:lnTo>
                  <a:lnTo>
                    <a:pt x="10311" y="95521"/>
                  </a:lnTo>
                  <a:lnTo>
                    <a:pt x="19241" y="97511"/>
                  </a:lnTo>
                  <a:lnTo>
                    <a:pt x="22332" y="97791"/>
                  </a:lnTo>
                  <a:lnTo>
                    <a:pt x="54537" y="90636"/>
                  </a:lnTo>
                  <a:lnTo>
                    <a:pt x="75237" y="79803"/>
                  </a:lnTo>
                  <a:lnTo>
                    <a:pt x="75873" y="89561"/>
                  </a:lnTo>
                  <a:lnTo>
                    <a:pt x="68567" y="131097"/>
                  </a:lnTo>
                  <a:lnTo>
                    <a:pt x="61945" y="173492"/>
                  </a:lnTo>
                  <a:lnTo>
                    <a:pt x="50445" y="212440"/>
                  </a:lnTo>
                  <a:lnTo>
                    <a:pt x="40070" y="239046"/>
                  </a:lnTo>
                  <a:lnTo>
                    <a:pt x="29770" y="250134"/>
                  </a:lnTo>
                  <a:lnTo>
                    <a:pt x="25119" y="252455"/>
                  </a:lnTo>
                  <a:lnTo>
                    <a:pt x="20959" y="252945"/>
                  </a:lnTo>
                  <a:lnTo>
                    <a:pt x="17129" y="252214"/>
                  </a:lnTo>
                  <a:lnTo>
                    <a:pt x="14574" y="249608"/>
                  </a:lnTo>
                  <a:lnTo>
                    <a:pt x="11736" y="241070"/>
                  </a:lnTo>
                  <a:lnTo>
                    <a:pt x="15196" y="209193"/>
                  </a:lnTo>
                  <a:lnTo>
                    <a:pt x="27980" y="176346"/>
                  </a:lnTo>
                  <a:lnTo>
                    <a:pt x="58866" y="136804"/>
                  </a:lnTo>
                  <a:lnTo>
                    <a:pt x="114241" y="98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1901">
              <a:extLst>
                <a:ext uri="{FF2B5EF4-FFF2-40B4-BE49-F238E27FC236}">
                  <a16:creationId xmlns:a16="http://schemas.microsoft.com/office/drawing/2014/main" id="{FC0B75FA-2B3C-FB28-22DD-E7DFF7F65A29}"/>
                </a:ext>
              </a:extLst>
            </p:cNvPr>
            <p:cNvSpPr/>
            <p:nvPr>
              <p:custDataLst>
                <p:tags r:id="rId133"/>
              </p:custDataLst>
            </p:nvPr>
          </p:nvSpPr>
          <p:spPr>
            <a:xfrm>
              <a:off x="5858620" y="5329371"/>
              <a:ext cx="170706" cy="126179"/>
            </a:xfrm>
            <a:custGeom>
              <a:avLst/>
              <a:gdLst/>
              <a:ahLst/>
              <a:cxnLst/>
              <a:rect l="0" t="0" r="0" b="0"/>
              <a:pathLst>
                <a:path w="170706" h="126179">
                  <a:moveTo>
                    <a:pt x="132605" y="33204"/>
                  </a:moveTo>
                  <a:lnTo>
                    <a:pt x="132605" y="33204"/>
                  </a:lnTo>
                  <a:lnTo>
                    <a:pt x="132605" y="28148"/>
                  </a:lnTo>
                  <a:lnTo>
                    <a:pt x="133663" y="26659"/>
                  </a:lnTo>
                  <a:lnTo>
                    <a:pt x="135427" y="25665"/>
                  </a:lnTo>
                  <a:lnTo>
                    <a:pt x="141737" y="23795"/>
                  </a:lnTo>
                  <a:lnTo>
                    <a:pt x="142014" y="18656"/>
                  </a:lnTo>
                  <a:lnTo>
                    <a:pt x="143111" y="17155"/>
                  </a:lnTo>
                  <a:lnTo>
                    <a:pt x="147153" y="15488"/>
                  </a:lnTo>
                  <a:lnTo>
                    <a:pt x="147595" y="13985"/>
                  </a:lnTo>
                  <a:lnTo>
                    <a:pt x="143059" y="6070"/>
                  </a:lnTo>
                  <a:lnTo>
                    <a:pt x="127236" y="0"/>
                  </a:lnTo>
                  <a:lnTo>
                    <a:pt x="113991" y="101"/>
                  </a:lnTo>
                  <a:lnTo>
                    <a:pt x="77332" y="9421"/>
                  </a:lnTo>
                  <a:lnTo>
                    <a:pt x="43560" y="32053"/>
                  </a:lnTo>
                  <a:lnTo>
                    <a:pt x="22378" y="54734"/>
                  </a:lnTo>
                  <a:lnTo>
                    <a:pt x="4920" y="88727"/>
                  </a:lnTo>
                  <a:lnTo>
                    <a:pt x="0" y="111529"/>
                  </a:lnTo>
                  <a:lnTo>
                    <a:pt x="2409" y="118462"/>
                  </a:lnTo>
                  <a:lnTo>
                    <a:pt x="4533" y="121793"/>
                  </a:lnTo>
                  <a:lnTo>
                    <a:pt x="8065" y="122955"/>
                  </a:lnTo>
                  <a:lnTo>
                    <a:pt x="17635" y="121423"/>
                  </a:lnTo>
                  <a:lnTo>
                    <a:pt x="34923" y="114612"/>
                  </a:lnTo>
                  <a:lnTo>
                    <a:pt x="53451" y="100834"/>
                  </a:lnTo>
                  <a:lnTo>
                    <a:pt x="86293" y="56559"/>
                  </a:lnTo>
                  <a:lnTo>
                    <a:pt x="93784" y="43943"/>
                  </a:lnTo>
                  <a:lnTo>
                    <a:pt x="89236" y="48145"/>
                  </a:lnTo>
                  <a:lnTo>
                    <a:pt x="86870" y="56072"/>
                  </a:lnTo>
                  <a:lnTo>
                    <a:pt x="84171" y="76902"/>
                  </a:lnTo>
                  <a:lnTo>
                    <a:pt x="77490" y="90206"/>
                  </a:lnTo>
                  <a:lnTo>
                    <a:pt x="76812" y="93431"/>
                  </a:lnTo>
                  <a:lnTo>
                    <a:pt x="80914" y="108081"/>
                  </a:lnTo>
                  <a:lnTo>
                    <a:pt x="88831" y="120771"/>
                  </a:lnTo>
                  <a:lnTo>
                    <a:pt x="94806" y="125040"/>
                  </a:lnTo>
                  <a:lnTo>
                    <a:pt x="97880" y="126178"/>
                  </a:lnTo>
                  <a:lnTo>
                    <a:pt x="106941" y="124620"/>
                  </a:lnTo>
                  <a:lnTo>
                    <a:pt x="148197" y="112074"/>
                  </a:lnTo>
                  <a:lnTo>
                    <a:pt x="170705" y="998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1902">
              <a:extLst>
                <a:ext uri="{FF2B5EF4-FFF2-40B4-BE49-F238E27FC236}">
                  <a16:creationId xmlns:a16="http://schemas.microsoft.com/office/drawing/2014/main" id="{A1F4FAAE-801B-DD7C-5957-F009F47D248C}"/>
                </a:ext>
              </a:extLst>
            </p:cNvPr>
            <p:cNvSpPr/>
            <p:nvPr>
              <p:custDataLst>
                <p:tags r:id="rId134"/>
              </p:custDataLst>
            </p:nvPr>
          </p:nvSpPr>
          <p:spPr>
            <a:xfrm>
              <a:off x="6448425" y="5478199"/>
              <a:ext cx="54926" cy="122502"/>
            </a:xfrm>
            <a:custGeom>
              <a:avLst/>
              <a:gdLst/>
              <a:ahLst/>
              <a:cxnLst/>
              <a:rect l="0" t="0" r="0" b="0"/>
              <a:pathLst>
                <a:path w="54926" h="122502">
                  <a:moveTo>
                    <a:pt x="19050" y="8201"/>
                  </a:moveTo>
                  <a:lnTo>
                    <a:pt x="19050" y="8201"/>
                  </a:lnTo>
                  <a:lnTo>
                    <a:pt x="19050" y="3145"/>
                  </a:lnTo>
                  <a:lnTo>
                    <a:pt x="20108" y="1656"/>
                  </a:lnTo>
                  <a:lnTo>
                    <a:pt x="21872" y="662"/>
                  </a:lnTo>
                  <a:lnTo>
                    <a:pt x="24106" y="0"/>
                  </a:lnTo>
                  <a:lnTo>
                    <a:pt x="37364" y="4125"/>
                  </a:lnTo>
                  <a:lnTo>
                    <a:pt x="45887" y="12034"/>
                  </a:lnTo>
                  <a:lnTo>
                    <a:pt x="52144" y="22604"/>
                  </a:lnTo>
                  <a:lnTo>
                    <a:pt x="54925" y="34358"/>
                  </a:lnTo>
                  <a:lnTo>
                    <a:pt x="51434" y="57932"/>
                  </a:lnTo>
                  <a:lnTo>
                    <a:pt x="31601" y="96676"/>
                  </a:lnTo>
                  <a:lnTo>
                    <a:pt x="25334" y="105026"/>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1903">
              <a:extLst>
                <a:ext uri="{FF2B5EF4-FFF2-40B4-BE49-F238E27FC236}">
                  <a16:creationId xmlns:a16="http://schemas.microsoft.com/office/drawing/2014/main" id="{FC2DE502-F340-F7B1-3E06-8B6D77684741}"/>
                </a:ext>
              </a:extLst>
            </p:cNvPr>
            <p:cNvSpPr/>
            <p:nvPr>
              <p:custDataLst>
                <p:tags r:id="rId135"/>
              </p:custDataLst>
            </p:nvPr>
          </p:nvSpPr>
          <p:spPr>
            <a:xfrm>
              <a:off x="6687233" y="5216905"/>
              <a:ext cx="227918" cy="265175"/>
            </a:xfrm>
            <a:custGeom>
              <a:avLst/>
              <a:gdLst/>
              <a:ahLst/>
              <a:cxnLst/>
              <a:rect l="0" t="0" r="0" b="0"/>
              <a:pathLst>
                <a:path w="227918" h="265175">
                  <a:moveTo>
                    <a:pt x="151717" y="240920"/>
                  </a:moveTo>
                  <a:lnTo>
                    <a:pt x="151717" y="240920"/>
                  </a:lnTo>
                  <a:lnTo>
                    <a:pt x="151717" y="245976"/>
                  </a:lnTo>
                  <a:lnTo>
                    <a:pt x="152775" y="247465"/>
                  </a:lnTo>
                  <a:lnTo>
                    <a:pt x="154539" y="248459"/>
                  </a:lnTo>
                  <a:lnTo>
                    <a:pt x="156773" y="249121"/>
                  </a:lnTo>
                  <a:lnTo>
                    <a:pt x="169050" y="258529"/>
                  </a:lnTo>
                  <a:lnTo>
                    <a:pt x="170003" y="262152"/>
                  </a:lnTo>
                  <a:lnTo>
                    <a:pt x="170259" y="264600"/>
                  </a:lnTo>
                  <a:lnTo>
                    <a:pt x="169369" y="265174"/>
                  </a:lnTo>
                  <a:lnTo>
                    <a:pt x="165559" y="262988"/>
                  </a:lnTo>
                  <a:lnTo>
                    <a:pt x="122456" y="228711"/>
                  </a:lnTo>
                  <a:lnTo>
                    <a:pt x="108374" y="220325"/>
                  </a:lnTo>
                  <a:lnTo>
                    <a:pt x="88545" y="194484"/>
                  </a:lnTo>
                  <a:lnTo>
                    <a:pt x="63940" y="148884"/>
                  </a:lnTo>
                  <a:lnTo>
                    <a:pt x="52449" y="118047"/>
                  </a:lnTo>
                  <a:lnTo>
                    <a:pt x="49632" y="88802"/>
                  </a:lnTo>
                  <a:lnTo>
                    <a:pt x="54804" y="50476"/>
                  </a:lnTo>
                  <a:lnTo>
                    <a:pt x="58796" y="24684"/>
                  </a:lnTo>
                  <a:lnTo>
                    <a:pt x="65044" y="189"/>
                  </a:lnTo>
                  <a:lnTo>
                    <a:pt x="65360" y="0"/>
                  </a:lnTo>
                  <a:lnTo>
                    <a:pt x="65570" y="933"/>
                  </a:lnTo>
                  <a:lnTo>
                    <a:pt x="52753" y="43994"/>
                  </a:lnTo>
                  <a:lnTo>
                    <a:pt x="39139" y="82736"/>
                  </a:lnTo>
                  <a:lnTo>
                    <a:pt x="25580" y="122084"/>
                  </a:lnTo>
                  <a:lnTo>
                    <a:pt x="4500" y="164985"/>
                  </a:lnTo>
                  <a:lnTo>
                    <a:pt x="0" y="181087"/>
                  </a:lnTo>
                  <a:lnTo>
                    <a:pt x="831" y="181981"/>
                  </a:lnTo>
                  <a:lnTo>
                    <a:pt x="4576" y="182975"/>
                  </a:lnTo>
                  <a:lnTo>
                    <a:pt x="48240" y="170443"/>
                  </a:lnTo>
                  <a:lnTo>
                    <a:pt x="90786" y="158246"/>
                  </a:lnTo>
                  <a:lnTo>
                    <a:pt x="127412" y="145646"/>
                  </a:lnTo>
                  <a:lnTo>
                    <a:pt x="169729" y="132965"/>
                  </a:lnTo>
                  <a:lnTo>
                    <a:pt x="227917" y="1266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1904">
              <a:extLst>
                <a:ext uri="{FF2B5EF4-FFF2-40B4-BE49-F238E27FC236}">
                  <a16:creationId xmlns:a16="http://schemas.microsoft.com/office/drawing/2014/main" id="{3EBAF0F2-C70D-174B-3043-65C73572D9BF}"/>
                </a:ext>
              </a:extLst>
            </p:cNvPr>
            <p:cNvSpPr/>
            <p:nvPr>
              <p:custDataLst>
                <p:tags r:id="rId136"/>
              </p:custDataLst>
            </p:nvPr>
          </p:nvSpPr>
          <p:spPr>
            <a:xfrm>
              <a:off x="7102699" y="5324475"/>
              <a:ext cx="326802" cy="9264"/>
            </a:xfrm>
            <a:custGeom>
              <a:avLst/>
              <a:gdLst/>
              <a:ahLst/>
              <a:cxnLst/>
              <a:rect l="0" t="0" r="0" b="0"/>
              <a:pathLst>
                <a:path w="326802" h="9264">
                  <a:moveTo>
                    <a:pt x="31526" y="0"/>
                  </a:moveTo>
                  <a:lnTo>
                    <a:pt x="31526" y="0"/>
                  </a:lnTo>
                  <a:lnTo>
                    <a:pt x="10830" y="1058"/>
                  </a:lnTo>
                  <a:lnTo>
                    <a:pt x="1867" y="5056"/>
                  </a:lnTo>
                  <a:lnTo>
                    <a:pt x="111" y="6545"/>
                  </a:lnTo>
                  <a:lnTo>
                    <a:pt x="0" y="7539"/>
                  </a:lnTo>
                  <a:lnTo>
                    <a:pt x="983" y="8201"/>
                  </a:lnTo>
                  <a:lnTo>
                    <a:pt x="35096" y="9263"/>
                  </a:lnTo>
                  <a:lnTo>
                    <a:pt x="80914" y="8389"/>
                  </a:lnTo>
                  <a:lnTo>
                    <a:pt x="124358" y="2956"/>
                  </a:lnTo>
                  <a:lnTo>
                    <a:pt x="158510" y="1313"/>
                  </a:lnTo>
                  <a:lnTo>
                    <a:pt x="192033" y="584"/>
                  </a:lnTo>
                  <a:lnTo>
                    <a:pt x="224571" y="260"/>
                  </a:lnTo>
                  <a:lnTo>
                    <a:pt x="270521" y="78"/>
                  </a:lnTo>
                  <a:lnTo>
                    <a:pt x="3268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1905">
              <a:extLst>
                <a:ext uri="{FF2B5EF4-FFF2-40B4-BE49-F238E27FC236}">
                  <a16:creationId xmlns:a16="http://schemas.microsoft.com/office/drawing/2014/main" id="{478635F9-473C-01E7-8047-9580B03D701C}"/>
                </a:ext>
              </a:extLst>
            </p:cNvPr>
            <p:cNvSpPr/>
            <p:nvPr>
              <p:custDataLst>
                <p:tags r:id="rId137"/>
              </p:custDataLst>
            </p:nvPr>
          </p:nvSpPr>
          <p:spPr>
            <a:xfrm>
              <a:off x="7134341" y="5400675"/>
              <a:ext cx="295160" cy="19051"/>
            </a:xfrm>
            <a:custGeom>
              <a:avLst/>
              <a:gdLst/>
              <a:ahLst/>
              <a:cxnLst/>
              <a:rect l="0" t="0" r="0" b="0"/>
              <a:pathLst>
                <a:path w="295160" h="19051">
                  <a:moveTo>
                    <a:pt x="9409" y="0"/>
                  </a:moveTo>
                  <a:lnTo>
                    <a:pt x="9409" y="0"/>
                  </a:lnTo>
                  <a:lnTo>
                    <a:pt x="0" y="0"/>
                  </a:lnTo>
                  <a:lnTo>
                    <a:pt x="4974" y="5056"/>
                  </a:lnTo>
                  <a:lnTo>
                    <a:pt x="13082" y="7539"/>
                  </a:lnTo>
                  <a:lnTo>
                    <a:pt x="25858" y="7584"/>
                  </a:lnTo>
                  <a:lnTo>
                    <a:pt x="58968" y="3776"/>
                  </a:lnTo>
                  <a:lnTo>
                    <a:pt x="90702" y="6264"/>
                  </a:lnTo>
                  <a:lnTo>
                    <a:pt x="125972" y="8076"/>
                  </a:lnTo>
                  <a:lnTo>
                    <a:pt x="173063" y="9096"/>
                  </a:lnTo>
                  <a:lnTo>
                    <a:pt x="217419" y="14497"/>
                  </a:lnTo>
                  <a:lnTo>
                    <a:pt x="295159"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6" name="SMARTInkShape-Group392">
            <a:extLst>
              <a:ext uri="{FF2B5EF4-FFF2-40B4-BE49-F238E27FC236}">
                <a16:creationId xmlns:a16="http://schemas.microsoft.com/office/drawing/2014/main" id="{D16CC9F6-8133-127B-B79D-C7833211D01D}"/>
              </a:ext>
            </a:extLst>
          </p:cNvPr>
          <p:cNvGrpSpPr/>
          <p:nvPr/>
        </p:nvGrpSpPr>
        <p:grpSpPr>
          <a:xfrm>
            <a:off x="4533900" y="5191694"/>
            <a:ext cx="1093943" cy="370907"/>
            <a:chOff x="4533900" y="5191694"/>
            <a:chExt cx="1093943" cy="370907"/>
          </a:xfrm>
        </p:grpSpPr>
        <p:sp>
          <p:nvSpPr>
            <p:cNvPr id="297" name="SMARTInkShape-1906">
              <a:extLst>
                <a:ext uri="{FF2B5EF4-FFF2-40B4-BE49-F238E27FC236}">
                  <a16:creationId xmlns:a16="http://schemas.microsoft.com/office/drawing/2014/main" id="{602561B9-10E5-455C-3E14-B7705D45633E}"/>
                </a:ext>
              </a:extLst>
            </p:cNvPr>
            <p:cNvSpPr/>
            <p:nvPr>
              <p:custDataLst>
                <p:tags r:id="rId122"/>
              </p:custDataLst>
            </p:nvPr>
          </p:nvSpPr>
          <p:spPr>
            <a:xfrm>
              <a:off x="5572681" y="5430690"/>
              <a:ext cx="55162" cy="122386"/>
            </a:xfrm>
            <a:custGeom>
              <a:avLst/>
              <a:gdLst/>
              <a:ahLst/>
              <a:cxnLst/>
              <a:rect l="0" t="0" r="0" b="0"/>
              <a:pathLst>
                <a:path w="55162" h="122386">
                  <a:moveTo>
                    <a:pt x="37544" y="17610"/>
                  </a:moveTo>
                  <a:lnTo>
                    <a:pt x="37544" y="17610"/>
                  </a:lnTo>
                  <a:lnTo>
                    <a:pt x="45745" y="17610"/>
                  </a:lnTo>
                  <a:lnTo>
                    <a:pt x="41620" y="22666"/>
                  </a:lnTo>
                  <a:lnTo>
                    <a:pt x="33695" y="30867"/>
                  </a:lnTo>
                  <a:lnTo>
                    <a:pt x="27719" y="34085"/>
                  </a:lnTo>
                  <a:lnTo>
                    <a:pt x="15260" y="36152"/>
                  </a:lnTo>
                  <a:lnTo>
                    <a:pt x="8943" y="33611"/>
                  </a:lnTo>
                  <a:lnTo>
                    <a:pt x="5777" y="31453"/>
                  </a:lnTo>
                  <a:lnTo>
                    <a:pt x="3665" y="28955"/>
                  </a:lnTo>
                  <a:lnTo>
                    <a:pt x="0" y="19313"/>
                  </a:lnTo>
                  <a:lnTo>
                    <a:pt x="4664" y="13058"/>
                  </a:lnTo>
                  <a:lnTo>
                    <a:pt x="9879" y="10295"/>
                  </a:lnTo>
                  <a:lnTo>
                    <a:pt x="12750" y="9559"/>
                  </a:lnTo>
                  <a:lnTo>
                    <a:pt x="15723" y="10126"/>
                  </a:lnTo>
                  <a:lnTo>
                    <a:pt x="28005" y="17601"/>
                  </a:lnTo>
                  <a:lnTo>
                    <a:pt x="11615" y="9408"/>
                  </a:lnTo>
                  <a:lnTo>
                    <a:pt x="10733" y="7909"/>
                  </a:lnTo>
                  <a:lnTo>
                    <a:pt x="9752" y="3420"/>
                  </a:lnTo>
                  <a:lnTo>
                    <a:pt x="11609" y="1800"/>
                  </a:lnTo>
                  <a:lnTo>
                    <a:pt x="19314" y="0"/>
                  </a:lnTo>
                  <a:lnTo>
                    <a:pt x="23274" y="578"/>
                  </a:lnTo>
                  <a:lnTo>
                    <a:pt x="30498" y="4043"/>
                  </a:lnTo>
                  <a:lnTo>
                    <a:pt x="50183" y="20988"/>
                  </a:lnTo>
                  <a:lnTo>
                    <a:pt x="53746" y="35691"/>
                  </a:lnTo>
                  <a:lnTo>
                    <a:pt x="55161" y="76554"/>
                  </a:lnTo>
                  <a:lnTo>
                    <a:pt x="43288" y="109502"/>
                  </a:lnTo>
                  <a:lnTo>
                    <a:pt x="37275" y="116660"/>
                  </a:lnTo>
                  <a:lnTo>
                    <a:pt x="34190" y="118568"/>
                  </a:lnTo>
                  <a:lnTo>
                    <a:pt x="8969" y="122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1907">
              <a:extLst>
                <a:ext uri="{FF2B5EF4-FFF2-40B4-BE49-F238E27FC236}">
                  <a16:creationId xmlns:a16="http://schemas.microsoft.com/office/drawing/2014/main" id="{06104B75-060A-60B7-DB1A-F162513B9667}"/>
                </a:ext>
              </a:extLst>
            </p:cNvPr>
            <p:cNvSpPr/>
            <p:nvPr>
              <p:custDataLst>
                <p:tags r:id="rId123"/>
              </p:custDataLst>
            </p:nvPr>
          </p:nvSpPr>
          <p:spPr>
            <a:xfrm>
              <a:off x="5363083" y="5452337"/>
              <a:ext cx="18543" cy="5489"/>
            </a:xfrm>
            <a:custGeom>
              <a:avLst/>
              <a:gdLst/>
              <a:ahLst/>
              <a:cxnLst/>
              <a:rect l="0" t="0" r="0" b="0"/>
              <a:pathLst>
                <a:path w="18543" h="5489">
                  <a:moveTo>
                    <a:pt x="18542" y="5488"/>
                  </a:moveTo>
                  <a:lnTo>
                    <a:pt x="18542" y="5488"/>
                  </a:lnTo>
                  <a:lnTo>
                    <a:pt x="5285" y="5488"/>
                  </a:lnTo>
                  <a:lnTo>
                    <a:pt x="3354" y="4430"/>
                  </a:lnTo>
                  <a:lnTo>
                    <a:pt x="2067" y="2666"/>
                  </a:lnTo>
                  <a:lnTo>
                    <a:pt x="1209" y="432"/>
                  </a:lnTo>
                  <a:lnTo>
                    <a:pt x="637" y="0"/>
                  </a:lnTo>
                  <a:lnTo>
                    <a:pt x="255" y="772"/>
                  </a:lnTo>
                  <a:lnTo>
                    <a:pt x="0" y="2344"/>
                  </a:lnTo>
                  <a:lnTo>
                    <a:pt x="889" y="3392"/>
                  </a:lnTo>
                  <a:lnTo>
                    <a:pt x="9017"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1908">
              <a:extLst>
                <a:ext uri="{FF2B5EF4-FFF2-40B4-BE49-F238E27FC236}">
                  <a16:creationId xmlns:a16="http://schemas.microsoft.com/office/drawing/2014/main" id="{1D97298E-0B8D-3EF9-71FB-2BEF5334DF21}"/>
                </a:ext>
              </a:extLst>
            </p:cNvPr>
            <p:cNvSpPr/>
            <p:nvPr>
              <p:custDataLst>
                <p:tags r:id="rId124"/>
              </p:custDataLst>
            </p:nvPr>
          </p:nvSpPr>
          <p:spPr>
            <a:xfrm>
              <a:off x="5191125" y="5343525"/>
              <a:ext cx="133351" cy="19051"/>
            </a:xfrm>
            <a:custGeom>
              <a:avLst/>
              <a:gdLst/>
              <a:ahLst/>
              <a:cxnLst/>
              <a:rect l="0" t="0" r="0" b="0"/>
              <a:pathLst>
                <a:path w="133351" h="19051">
                  <a:moveTo>
                    <a:pt x="0" y="19050"/>
                  </a:moveTo>
                  <a:lnTo>
                    <a:pt x="0" y="19050"/>
                  </a:lnTo>
                  <a:lnTo>
                    <a:pt x="5056" y="13994"/>
                  </a:lnTo>
                  <a:lnTo>
                    <a:pt x="10361" y="11511"/>
                  </a:lnTo>
                  <a:lnTo>
                    <a:pt x="52193" y="2160"/>
                  </a:lnTo>
                  <a:lnTo>
                    <a:pt x="98787" y="19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1909">
              <a:extLst>
                <a:ext uri="{FF2B5EF4-FFF2-40B4-BE49-F238E27FC236}">
                  <a16:creationId xmlns:a16="http://schemas.microsoft.com/office/drawing/2014/main" id="{B975F445-BD2C-BBED-EDFE-0095D28ECC2E}"/>
                </a:ext>
              </a:extLst>
            </p:cNvPr>
            <p:cNvSpPr/>
            <p:nvPr>
              <p:custDataLst>
                <p:tags r:id="rId125"/>
              </p:custDataLst>
            </p:nvPr>
          </p:nvSpPr>
          <p:spPr>
            <a:xfrm>
              <a:off x="5202612" y="5201042"/>
              <a:ext cx="131389" cy="275205"/>
            </a:xfrm>
            <a:custGeom>
              <a:avLst/>
              <a:gdLst/>
              <a:ahLst/>
              <a:cxnLst/>
              <a:rect l="0" t="0" r="0" b="0"/>
              <a:pathLst>
                <a:path w="131389" h="275205">
                  <a:moveTo>
                    <a:pt x="64713" y="9133"/>
                  </a:moveTo>
                  <a:lnTo>
                    <a:pt x="64713" y="9133"/>
                  </a:lnTo>
                  <a:lnTo>
                    <a:pt x="55581" y="0"/>
                  </a:lnTo>
                  <a:lnTo>
                    <a:pt x="55266" y="36649"/>
                  </a:lnTo>
                  <a:lnTo>
                    <a:pt x="54152" y="75376"/>
                  </a:lnTo>
                  <a:lnTo>
                    <a:pt x="50142" y="108425"/>
                  </a:lnTo>
                  <a:lnTo>
                    <a:pt x="41934" y="152617"/>
                  </a:lnTo>
                  <a:lnTo>
                    <a:pt x="35166" y="192385"/>
                  </a:lnTo>
                  <a:lnTo>
                    <a:pt x="18463" y="233165"/>
                  </a:lnTo>
                  <a:lnTo>
                    <a:pt x="0" y="268658"/>
                  </a:lnTo>
                  <a:lnTo>
                    <a:pt x="405" y="271050"/>
                  </a:lnTo>
                  <a:lnTo>
                    <a:pt x="1732" y="272644"/>
                  </a:lnTo>
                  <a:lnTo>
                    <a:pt x="3675" y="273708"/>
                  </a:lnTo>
                  <a:lnTo>
                    <a:pt x="21580" y="275204"/>
                  </a:lnTo>
                  <a:lnTo>
                    <a:pt x="32490" y="272731"/>
                  </a:lnTo>
                  <a:lnTo>
                    <a:pt x="75590" y="256511"/>
                  </a:lnTo>
                  <a:lnTo>
                    <a:pt x="92831" y="249253"/>
                  </a:lnTo>
                  <a:lnTo>
                    <a:pt x="131388" y="2186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1910">
              <a:extLst>
                <a:ext uri="{FF2B5EF4-FFF2-40B4-BE49-F238E27FC236}">
                  <a16:creationId xmlns:a16="http://schemas.microsoft.com/office/drawing/2014/main" id="{5DD3C499-86F2-5167-172E-8D1C92BFF0A4}"/>
                </a:ext>
              </a:extLst>
            </p:cNvPr>
            <p:cNvSpPr/>
            <p:nvPr>
              <p:custDataLst>
                <p:tags r:id="rId126"/>
              </p:custDataLst>
            </p:nvPr>
          </p:nvSpPr>
          <p:spPr>
            <a:xfrm>
              <a:off x="4991100" y="5401897"/>
              <a:ext cx="161926" cy="27354"/>
            </a:xfrm>
            <a:custGeom>
              <a:avLst/>
              <a:gdLst/>
              <a:ahLst/>
              <a:cxnLst/>
              <a:rect l="0" t="0" r="0" b="0"/>
              <a:pathLst>
                <a:path w="161926" h="27354">
                  <a:moveTo>
                    <a:pt x="0" y="27353"/>
                  </a:moveTo>
                  <a:lnTo>
                    <a:pt x="0" y="27353"/>
                  </a:lnTo>
                  <a:lnTo>
                    <a:pt x="0" y="22297"/>
                  </a:lnTo>
                  <a:lnTo>
                    <a:pt x="5645" y="16992"/>
                  </a:lnTo>
                  <a:lnTo>
                    <a:pt x="31571" y="4963"/>
                  </a:lnTo>
                  <a:lnTo>
                    <a:pt x="72754" y="0"/>
                  </a:lnTo>
                  <a:lnTo>
                    <a:pt x="109112" y="1840"/>
                  </a:lnTo>
                  <a:lnTo>
                    <a:pt x="161925" y="83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1911">
              <a:extLst>
                <a:ext uri="{FF2B5EF4-FFF2-40B4-BE49-F238E27FC236}">
                  <a16:creationId xmlns:a16="http://schemas.microsoft.com/office/drawing/2014/main" id="{BE5D2AE3-8568-728A-EF36-35BFCA4F744F}"/>
                </a:ext>
              </a:extLst>
            </p:cNvPr>
            <p:cNvSpPr/>
            <p:nvPr>
              <p:custDataLst>
                <p:tags r:id="rId127"/>
              </p:custDataLst>
            </p:nvPr>
          </p:nvSpPr>
          <p:spPr>
            <a:xfrm>
              <a:off x="5010991" y="5191694"/>
              <a:ext cx="179946" cy="370907"/>
            </a:xfrm>
            <a:custGeom>
              <a:avLst/>
              <a:gdLst/>
              <a:ahLst/>
              <a:cxnLst/>
              <a:rect l="0" t="0" r="0" b="0"/>
              <a:pathLst>
                <a:path w="179946" h="370907">
                  <a:moveTo>
                    <a:pt x="132509" y="94681"/>
                  </a:moveTo>
                  <a:lnTo>
                    <a:pt x="132509" y="94681"/>
                  </a:lnTo>
                  <a:lnTo>
                    <a:pt x="145766" y="94681"/>
                  </a:lnTo>
                  <a:lnTo>
                    <a:pt x="147697" y="93623"/>
                  </a:lnTo>
                  <a:lnTo>
                    <a:pt x="148984" y="91859"/>
                  </a:lnTo>
                  <a:lnTo>
                    <a:pt x="149842" y="89625"/>
                  </a:lnTo>
                  <a:lnTo>
                    <a:pt x="152531" y="88136"/>
                  </a:lnTo>
                  <a:lnTo>
                    <a:pt x="165371" y="84980"/>
                  </a:lnTo>
                  <a:lnTo>
                    <a:pt x="172867" y="80492"/>
                  </a:lnTo>
                  <a:lnTo>
                    <a:pt x="175289" y="76755"/>
                  </a:lnTo>
                  <a:lnTo>
                    <a:pt x="179177" y="58371"/>
                  </a:lnTo>
                  <a:lnTo>
                    <a:pt x="179945" y="39179"/>
                  </a:lnTo>
                  <a:lnTo>
                    <a:pt x="177228" y="30149"/>
                  </a:lnTo>
                  <a:lnTo>
                    <a:pt x="163651" y="9144"/>
                  </a:lnTo>
                  <a:lnTo>
                    <a:pt x="162796" y="5906"/>
                  </a:lnTo>
                  <a:lnTo>
                    <a:pt x="159050" y="3748"/>
                  </a:lnTo>
                  <a:lnTo>
                    <a:pt x="126519" y="0"/>
                  </a:lnTo>
                  <a:lnTo>
                    <a:pt x="113619" y="5328"/>
                  </a:lnTo>
                  <a:lnTo>
                    <a:pt x="100829" y="15810"/>
                  </a:lnTo>
                  <a:lnTo>
                    <a:pt x="74075" y="47371"/>
                  </a:lnTo>
                  <a:lnTo>
                    <a:pt x="58800" y="86237"/>
                  </a:lnTo>
                  <a:lnTo>
                    <a:pt x="43524" y="128634"/>
                  </a:lnTo>
                  <a:lnTo>
                    <a:pt x="31825" y="171533"/>
                  </a:lnTo>
                  <a:lnTo>
                    <a:pt x="18390" y="212246"/>
                  </a:lnTo>
                  <a:lnTo>
                    <a:pt x="5545" y="255369"/>
                  </a:lnTo>
                  <a:lnTo>
                    <a:pt x="0" y="302173"/>
                  </a:lnTo>
                  <a:lnTo>
                    <a:pt x="2231" y="336077"/>
                  </a:lnTo>
                  <a:lnTo>
                    <a:pt x="8893" y="364595"/>
                  </a:lnTo>
                  <a:lnTo>
                    <a:pt x="18209" y="3709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1912">
              <a:extLst>
                <a:ext uri="{FF2B5EF4-FFF2-40B4-BE49-F238E27FC236}">
                  <a16:creationId xmlns:a16="http://schemas.microsoft.com/office/drawing/2014/main" id="{B8943053-3CEC-CDCA-1484-648C39399534}"/>
                </a:ext>
              </a:extLst>
            </p:cNvPr>
            <p:cNvSpPr/>
            <p:nvPr>
              <p:custDataLst>
                <p:tags r:id="rId128"/>
              </p:custDataLst>
            </p:nvPr>
          </p:nvSpPr>
          <p:spPr>
            <a:xfrm>
              <a:off x="4953000" y="5429250"/>
              <a:ext cx="19051" cy="19051"/>
            </a:xfrm>
            <a:custGeom>
              <a:avLst/>
              <a:gdLst/>
              <a:ahLst/>
              <a:cxnLst/>
              <a:rect l="0" t="0" r="0" b="0"/>
              <a:pathLst>
                <a:path w="19051" h="19051">
                  <a:moveTo>
                    <a:pt x="19050" y="19050"/>
                  </a:moveTo>
                  <a:lnTo>
                    <a:pt x="1905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1913">
              <a:extLst>
                <a:ext uri="{FF2B5EF4-FFF2-40B4-BE49-F238E27FC236}">
                  <a16:creationId xmlns:a16="http://schemas.microsoft.com/office/drawing/2014/main" id="{D637AF84-524E-0227-81D7-8D802CC0E3BD}"/>
                </a:ext>
              </a:extLst>
            </p:cNvPr>
            <p:cNvSpPr/>
            <p:nvPr>
              <p:custDataLst>
                <p:tags r:id="rId129"/>
              </p:custDataLst>
            </p:nvPr>
          </p:nvSpPr>
          <p:spPr>
            <a:xfrm>
              <a:off x="4715604" y="5315494"/>
              <a:ext cx="142147" cy="205691"/>
            </a:xfrm>
            <a:custGeom>
              <a:avLst/>
              <a:gdLst/>
              <a:ahLst/>
              <a:cxnLst/>
              <a:rect l="0" t="0" r="0" b="0"/>
              <a:pathLst>
                <a:path w="142147" h="205691">
                  <a:moveTo>
                    <a:pt x="94521" y="47081"/>
                  </a:moveTo>
                  <a:lnTo>
                    <a:pt x="94521" y="47081"/>
                  </a:lnTo>
                  <a:lnTo>
                    <a:pt x="99577" y="47081"/>
                  </a:lnTo>
                  <a:lnTo>
                    <a:pt x="101066" y="46023"/>
                  </a:lnTo>
                  <a:lnTo>
                    <a:pt x="102060" y="44259"/>
                  </a:lnTo>
                  <a:lnTo>
                    <a:pt x="104012" y="37672"/>
                  </a:lnTo>
                  <a:lnTo>
                    <a:pt x="104046" y="28426"/>
                  </a:lnTo>
                  <a:lnTo>
                    <a:pt x="97501" y="20505"/>
                  </a:lnTo>
                  <a:lnTo>
                    <a:pt x="94345" y="11808"/>
                  </a:lnTo>
                  <a:lnTo>
                    <a:pt x="89857" y="5651"/>
                  </a:lnTo>
                  <a:lnTo>
                    <a:pt x="84334" y="2210"/>
                  </a:lnTo>
                  <a:lnTo>
                    <a:pt x="76235" y="680"/>
                  </a:lnTo>
                  <a:lnTo>
                    <a:pt x="62053" y="0"/>
                  </a:lnTo>
                  <a:lnTo>
                    <a:pt x="47987" y="5342"/>
                  </a:lnTo>
                  <a:lnTo>
                    <a:pt x="21711" y="26020"/>
                  </a:lnTo>
                  <a:lnTo>
                    <a:pt x="7566" y="49306"/>
                  </a:lnTo>
                  <a:lnTo>
                    <a:pt x="910" y="78017"/>
                  </a:lnTo>
                  <a:lnTo>
                    <a:pt x="0" y="91169"/>
                  </a:lnTo>
                  <a:lnTo>
                    <a:pt x="2417" y="101247"/>
                  </a:lnTo>
                  <a:lnTo>
                    <a:pt x="4544" y="105417"/>
                  </a:lnTo>
                  <a:lnTo>
                    <a:pt x="7019" y="108197"/>
                  </a:lnTo>
                  <a:lnTo>
                    <a:pt x="12592" y="111285"/>
                  </a:lnTo>
                  <a:lnTo>
                    <a:pt x="15560" y="111050"/>
                  </a:lnTo>
                  <a:lnTo>
                    <a:pt x="36132" y="100282"/>
                  </a:lnTo>
                  <a:lnTo>
                    <a:pt x="53820" y="86246"/>
                  </a:lnTo>
                  <a:lnTo>
                    <a:pt x="60556" y="77540"/>
                  </a:lnTo>
                  <a:lnTo>
                    <a:pt x="62352" y="73738"/>
                  </a:lnTo>
                  <a:lnTo>
                    <a:pt x="64608" y="71202"/>
                  </a:lnTo>
                  <a:lnTo>
                    <a:pt x="84837" y="56740"/>
                  </a:lnTo>
                  <a:lnTo>
                    <a:pt x="84949" y="61702"/>
                  </a:lnTo>
                  <a:lnTo>
                    <a:pt x="77451" y="104171"/>
                  </a:lnTo>
                  <a:lnTo>
                    <a:pt x="70806" y="142320"/>
                  </a:lnTo>
                  <a:lnTo>
                    <a:pt x="65848" y="184857"/>
                  </a:lnTo>
                  <a:lnTo>
                    <a:pt x="57872" y="205617"/>
                  </a:lnTo>
                  <a:lnTo>
                    <a:pt x="58447" y="205690"/>
                  </a:lnTo>
                  <a:lnTo>
                    <a:pt x="61907" y="202946"/>
                  </a:lnTo>
                  <a:lnTo>
                    <a:pt x="95447" y="161020"/>
                  </a:lnTo>
                  <a:lnTo>
                    <a:pt x="142146" y="1137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1914">
              <a:extLst>
                <a:ext uri="{FF2B5EF4-FFF2-40B4-BE49-F238E27FC236}">
                  <a16:creationId xmlns:a16="http://schemas.microsoft.com/office/drawing/2014/main" id="{9EE85BFA-270A-42E9-916D-81DBEEAEE3DB}"/>
                </a:ext>
              </a:extLst>
            </p:cNvPr>
            <p:cNvSpPr/>
            <p:nvPr>
              <p:custDataLst>
                <p:tags r:id="rId130"/>
              </p:custDataLst>
            </p:nvPr>
          </p:nvSpPr>
          <p:spPr>
            <a:xfrm>
              <a:off x="4533900" y="5334000"/>
              <a:ext cx="166982" cy="114301"/>
            </a:xfrm>
            <a:custGeom>
              <a:avLst/>
              <a:gdLst/>
              <a:ahLst/>
              <a:cxnLst/>
              <a:rect l="0" t="0" r="0" b="0"/>
              <a:pathLst>
                <a:path w="166982" h="114301">
                  <a:moveTo>
                    <a:pt x="161925" y="0"/>
                  </a:moveTo>
                  <a:lnTo>
                    <a:pt x="161925" y="0"/>
                  </a:lnTo>
                  <a:lnTo>
                    <a:pt x="166981" y="0"/>
                  </a:lnTo>
                  <a:lnTo>
                    <a:pt x="144182" y="1058"/>
                  </a:lnTo>
                  <a:lnTo>
                    <a:pt x="121390" y="8662"/>
                  </a:lnTo>
                  <a:lnTo>
                    <a:pt x="91049" y="25534"/>
                  </a:lnTo>
                  <a:lnTo>
                    <a:pt x="89274" y="27606"/>
                  </a:lnTo>
                  <a:lnTo>
                    <a:pt x="87303" y="32731"/>
                  </a:lnTo>
                  <a:lnTo>
                    <a:pt x="86192" y="41565"/>
                  </a:lnTo>
                  <a:lnTo>
                    <a:pt x="88153" y="44644"/>
                  </a:lnTo>
                  <a:lnTo>
                    <a:pt x="95976" y="50886"/>
                  </a:lnTo>
                  <a:lnTo>
                    <a:pt x="106509" y="54367"/>
                  </a:lnTo>
                  <a:lnTo>
                    <a:pt x="117188" y="56971"/>
                  </a:lnTo>
                  <a:lnTo>
                    <a:pt x="130207" y="63328"/>
                  </a:lnTo>
                  <a:lnTo>
                    <a:pt x="141125" y="65188"/>
                  </a:lnTo>
                  <a:lnTo>
                    <a:pt x="145941" y="67801"/>
                  </a:lnTo>
                  <a:lnTo>
                    <a:pt x="154116" y="76348"/>
                  </a:lnTo>
                  <a:lnTo>
                    <a:pt x="154603" y="80533"/>
                  </a:lnTo>
                  <a:lnTo>
                    <a:pt x="152810" y="84378"/>
                  </a:lnTo>
                  <a:lnTo>
                    <a:pt x="139782" y="98160"/>
                  </a:lnTo>
                  <a:lnTo>
                    <a:pt x="115030" y="107871"/>
                  </a:lnTo>
                  <a:lnTo>
                    <a:pt x="75828" y="112395"/>
                  </a:lnTo>
                  <a:lnTo>
                    <a:pt x="32500" y="113924"/>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3" name="SMARTInkShape-Group393">
            <a:extLst>
              <a:ext uri="{FF2B5EF4-FFF2-40B4-BE49-F238E27FC236}">
                <a16:creationId xmlns:a16="http://schemas.microsoft.com/office/drawing/2014/main" id="{8DAB6456-3962-A691-CFA9-7A8CC9F98B1E}"/>
              </a:ext>
            </a:extLst>
          </p:cNvPr>
          <p:cNvGrpSpPr/>
          <p:nvPr/>
        </p:nvGrpSpPr>
        <p:grpSpPr>
          <a:xfrm>
            <a:off x="3163003" y="5134518"/>
            <a:ext cx="1104198" cy="487882"/>
            <a:chOff x="3163003" y="5134518"/>
            <a:chExt cx="1104198" cy="487882"/>
          </a:xfrm>
        </p:grpSpPr>
        <p:sp>
          <p:nvSpPr>
            <p:cNvPr id="307" name="SMARTInkShape-1915">
              <a:extLst>
                <a:ext uri="{FF2B5EF4-FFF2-40B4-BE49-F238E27FC236}">
                  <a16:creationId xmlns:a16="http://schemas.microsoft.com/office/drawing/2014/main" id="{031FBF05-EC9D-C99F-387B-641772168F4D}"/>
                </a:ext>
              </a:extLst>
            </p:cNvPr>
            <p:cNvSpPr/>
            <p:nvPr>
              <p:custDataLst>
                <p:tags r:id="rId116"/>
              </p:custDataLst>
            </p:nvPr>
          </p:nvSpPr>
          <p:spPr>
            <a:xfrm>
              <a:off x="3459710" y="5307533"/>
              <a:ext cx="188366" cy="314867"/>
            </a:xfrm>
            <a:custGeom>
              <a:avLst/>
              <a:gdLst/>
              <a:ahLst/>
              <a:cxnLst/>
              <a:rect l="0" t="0" r="0" b="0"/>
              <a:pathLst>
                <a:path w="188366" h="314867">
                  <a:moveTo>
                    <a:pt x="150265" y="26467"/>
                  </a:moveTo>
                  <a:lnTo>
                    <a:pt x="150265" y="26467"/>
                  </a:lnTo>
                  <a:lnTo>
                    <a:pt x="159397" y="26467"/>
                  </a:lnTo>
                  <a:lnTo>
                    <a:pt x="150647" y="26467"/>
                  </a:lnTo>
                  <a:lnTo>
                    <a:pt x="137041" y="5008"/>
                  </a:lnTo>
                  <a:lnTo>
                    <a:pt x="128160" y="1055"/>
                  </a:lnTo>
                  <a:lnTo>
                    <a:pt x="122828" y="0"/>
                  </a:lnTo>
                  <a:lnTo>
                    <a:pt x="95099" y="3573"/>
                  </a:lnTo>
                  <a:lnTo>
                    <a:pt x="49919" y="28413"/>
                  </a:lnTo>
                  <a:lnTo>
                    <a:pt x="16622" y="56175"/>
                  </a:lnTo>
                  <a:lnTo>
                    <a:pt x="5069" y="82306"/>
                  </a:lnTo>
                  <a:lnTo>
                    <a:pt x="0" y="101690"/>
                  </a:lnTo>
                  <a:lnTo>
                    <a:pt x="1636" y="113169"/>
                  </a:lnTo>
                  <a:lnTo>
                    <a:pt x="3553" y="119193"/>
                  </a:lnTo>
                  <a:lnTo>
                    <a:pt x="11329" y="128709"/>
                  </a:lnTo>
                  <a:lnTo>
                    <a:pt x="16366" y="132728"/>
                  </a:lnTo>
                  <a:lnTo>
                    <a:pt x="22900" y="134349"/>
                  </a:lnTo>
                  <a:lnTo>
                    <a:pt x="38625" y="133329"/>
                  </a:lnTo>
                  <a:lnTo>
                    <a:pt x="53375" y="126525"/>
                  </a:lnTo>
                  <a:lnTo>
                    <a:pt x="75035" y="109967"/>
                  </a:lnTo>
                  <a:lnTo>
                    <a:pt x="111879" y="64885"/>
                  </a:lnTo>
                  <a:lnTo>
                    <a:pt x="112140" y="107512"/>
                  </a:lnTo>
                  <a:lnTo>
                    <a:pt x="112158" y="147847"/>
                  </a:lnTo>
                  <a:lnTo>
                    <a:pt x="117219" y="194959"/>
                  </a:lnTo>
                  <a:lnTo>
                    <a:pt x="120365" y="242431"/>
                  </a:lnTo>
                  <a:lnTo>
                    <a:pt x="116241" y="274841"/>
                  </a:lnTo>
                  <a:lnTo>
                    <a:pt x="105366" y="303698"/>
                  </a:lnTo>
                  <a:lnTo>
                    <a:pt x="99265" y="313017"/>
                  </a:lnTo>
                  <a:lnTo>
                    <a:pt x="95099" y="314866"/>
                  </a:lnTo>
                  <a:lnTo>
                    <a:pt x="84824" y="314100"/>
                  </a:lnTo>
                  <a:lnTo>
                    <a:pt x="73202" y="304588"/>
                  </a:lnTo>
                  <a:lnTo>
                    <a:pt x="62040" y="288719"/>
                  </a:lnTo>
                  <a:lnTo>
                    <a:pt x="53551" y="267553"/>
                  </a:lnTo>
                  <a:lnTo>
                    <a:pt x="52936" y="226782"/>
                  </a:lnTo>
                  <a:lnTo>
                    <a:pt x="59455" y="186244"/>
                  </a:lnTo>
                  <a:lnTo>
                    <a:pt x="68090" y="162590"/>
                  </a:lnTo>
                  <a:lnTo>
                    <a:pt x="87464" y="143823"/>
                  </a:lnTo>
                  <a:lnTo>
                    <a:pt x="130059" y="126123"/>
                  </a:lnTo>
                  <a:lnTo>
                    <a:pt x="188365" y="1121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1916">
              <a:extLst>
                <a:ext uri="{FF2B5EF4-FFF2-40B4-BE49-F238E27FC236}">
                  <a16:creationId xmlns:a16="http://schemas.microsoft.com/office/drawing/2014/main" id="{3C77415E-75D7-0DA3-2EF6-0A61BAA775BF}"/>
                </a:ext>
              </a:extLst>
            </p:cNvPr>
            <p:cNvSpPr/>
            <p:nvPr>
              <p:custDataLst>
                <p:tags r:id="rId117"/>
              </p:custDataLst>
            </p:nvPr>
          </p:nvSpPr>
          <p:spPr>
            <a:xfrm>
              <a:off x="3163003" y="5134518"/>
              <a:ext cx="188081" cy="447133"/>
            </a:xfrm>
            <a:custGeom>
              <a:avLst/>
              <a:gdLst/>
              <a:ahLst/>
              <a:cxnLst/>
              <a:rect l="0" t="0" r="0" b="0"/>
              <a:pathLst>
                <a:path w="188081" h="447133">
                  <a:moveTo>
                    <a:pt x="170747" y="28032"/>
                  </a:moveTo>
                  <a:lnTo>
                    <a:pt x="170747" y="28032"/>
                  </a:lnTo>
                  <a:lnTo>
                    <a:pt x="185935" y="11785"/>
                  </a:lnTo>
                  <a:lnTo>
                    <a:pt x="188080" y="5642"/>
                  </a:lnTo>
                  <a:lnTo>
                    <a:pt x="187594" y="3580"/>
                  </a:lnTo>
                  <a:lnTo>
                    <a:pt x="186212" y="2206"/>
                  </a:lnTo>
                  <a:lnTo>
                    <a:pt x="181854" y="679"/>
                  </a:lnTo>
                  <a:lnTo>
                    <a:pt x="176389" y="0"/>
                  </a:lnTo>
                  <a:lnTo>
                    <a:pt x="135956" y="14773"/>
                  </a:lnTo>
                  <a:lnTo>
                    <a:pt x="95201" y="40896"/>
                  </a:lnTo>
                  <a:lnTo>
                    <a:pt x="56576" y="81373"/>
                  </a:lnTo>
                  <a:lnTo>
                    <a:pt x="38023" y="117684"/>
                  </a:lnTo>
                  <a:lnTo>
                    <a:pt x="20767" y="160311"/>
                  </a:lnTo>
                  <a:lnTo>
                    <a:pt x="7305" y="201399"/>
                  </a:lnTo>
                  <a:lnTo>
                    <a:pt x="1670" y="240384"/>
                  </a:lnTo>
                  <a:lnTo>
                    <a:pt x="0" y="278747"/>
                  </a:lnTo>
                  <a:lnTo>
                    <a:pt x="7040" y="322031"/>
                  </a:lnTo>
                  <a:lnTo>
                    <a:pt x="21444" y="363976"/>
                  </a:lnTo>
                  <a:lnTo>
                    <a:pt x="39302" y="397545"/>
                  </a:lnTo>
                  <a:lnTo>
                    <a:pt x="73190" y="435199"/>
                  </a:lnTo>
                  <a:lnTo>
                    <a:pt x="75497" y="447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1917">
              <a:extLst>
                <a:ext uri="{FF2B5EF4-FFF2-40B4-BE49-F238E27FC236}">
                  <a16:creationId xmlns:a16="http://schemas.microsoft.com/office/drawing/2014/main" id="{81FD4597-710B-975D-F7D5-ADFB5E55D5EA}"/>
                </a:ext>
              </a:extLst>
            </p:cNvPr>
            <p:cNvSpPr/>
            <p:nvPr>
              <p:custDataLst>
                <p:tags r:id="rId118"/>
              </p:custDataLst>
            </p:nvPr>
          </p:nvSpPr>
          <p:spPr>
            <a:xfrm>
              <a:off x="3724933" y="5374748"/>
              <a:ext cx="113643" cy="81144"/>
            </a:xfrm>
            <a:custGeom>
              <a:avLst/>
              <a:gdLst/>
              <a:ahLst/>
              <a:cxnLst/>
              <a:rect l="0" t="0" r="0" b="0"/>
              <a:pathLst>
                <a:path w="113643" h="81144">
                  <a:moveTo>
                    <a:pt x="18392" y="16402"/>
                  </a:moveTo>
                  <a:lnTo>
                    <a:pt x="18392" y="16402"/>
                  </a:lnTo>
                  <a:lnTo>
                    <a:pt x="34794" y="0"/>
                  </a:lnTo>
                  <a:lnTo>
                    <a:pt x="35677" y="175"/>
                  </a:lnTo>
                  <a:lnTo>
                    <a:pt x="36265" y="1351"/>
                  </a:lnTo>
                  <a:lnTo>
                    <a:pt x="36657" y="3193"/>
                  </a:lnTo>
                  <a:lnTo>
                    <a:pt x="32153" y="20955"/>
                  </a:lnTo>
                  <a:lnTo>
                    <a:pt x="14603" y="46739"/>
                  </a:lnTo>
                  <a:lnTo>
                    <a:pt x="4334" y="59492"/>
                  </a:lnTo>
                  <a:lnTo>
                    <a:pt x="821" y="69974"/>
                  </a:lnTo>
                  <a:lnTo>
                    <a:pt x="0" y="76548"/>
                  </a:lnTo>
                  <a:lnTo>
                    <a:pt x="1897" y="78724"/>
                  </a:lnTo>
                  <a:lnTo>
                    <a:pt x="9650" y="81143"/>
                  </a:lnTo>
                  <a:lnTo>
                    <a:pt x="52341" y="74707"/>
                  </a:lnTo>
                  <a:lnTo>
                    <a:pt x="84939" y="70882"/>
                  </a:lnTo>
                  <a:lnTo>
                    <a:pt x="113642" y="545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1918">
              <a:extLst>
                <a:ext uri="{FF2B5EF4-FFF2-40B4-BE49-F238E27FC236}">
                  <a16:creationId xmlns:a16="http://schemas.microsoft.com/office/drawing/2014/main" id="{5BC7DCA0-999E-221D-A376-BD84106F4A2F}"/>
                </a:ext>
              </a:extLst>
            </p:cNvPr>
            <p:cNvSpPr/>
            <p:nvPr>
              <p:custDataLst>
                <p:tags r:id="rId119"/>
              </p:custDataLst>
            </p:nvPr>
          </p:nvSpPr>
          <p:spPr>
            <a:xfrm>
              <a:off x="3792274" y="5286375"/>
              <a:ext cx="8202" cy="28576"/>
            </a:xfrm>
            <a:custGeom>
              <a:avLst/>
              <a:gdLst/>
              <a:ahLst/>
              <a:cxnLst/>
              <a:rect l="0" t="0" r="0" b="0"/>
              <a:pathLst>
                <a:path w="8202" h="28576">
                  <a:moveTo>
                    <a:pt x="8201" y="28575"/>
                  </a:moveTo>
                  <a:lnTo>
                    <a:pt x="8201" y="28575"/>
                  </a:lnTo>
                  <a:lnTo>
                    <a:pt x="3145" y="23519"/>
                  </a:lnTo>
                  <a:lnTo>
                    <a:pt x="662" y="15392"/>
                  </a:lnTo>
                  <a:lnTo>
                    <a:pt x="0" y="10261"/>
                  </a:lnTo>
                  <a:lnTo>
                    <a:pt x="617" y="6841"/>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1919">
              <a:extLst>
                <a:ext uri="{FF2B5EF4-FFF2-40B4-BE49-F238E27FC236}">
                  <a16:creationId xmlns:a16="http://schemas.microsoft.com/office/drawing/2014/main" id="{79E99554-CFF7-BEFF-5464-89F7927C90AA}"/>
                </a:ext>
              </a:extLst>
            </p:cNvPr>
            <p:cNvSpPr/>
            <p:nvPr>
              <p:custDataLst>
                <p:tags r:id="rId120"/>
              </p:custDataLst>
            </p:nvPr>
          </p:nvSpPr>
          <p:spPr>
            <a:xfrm>
              <a:off x="3886593" y="5324475"/>
              <a:ext cx="94858" cy="122587"/>
            </a:xfrm>
            <a:custGeom>
              <a:avLst/>
              <a:gdLst/>
              <a:ahLst/>
              <a:cxnLst/>
              <a:rect l="0" t="0" r="0" b="0"/>
              <a:pathLst>
                <a:path w="94858" h="122587">
                  <a:moveTo>
                    <a:pt x="9132" y="38100"/>
                  </a:moveTo>
                  <a:lnTo>
                    <a:pt x="9132" y="38100"/>
                  </a:lnTo>
                  <a:lnTo>
                    <a:pt x="9132" y="33044"/>
                  </a:lnTo>
                  <a:lnTo>
                    <a:pt x="6310" y="27739"/>
                  </a:lnTo>
                  <a:lnTo>
                    <a:pt x="4076" y="24843"/>
                  </a:lnTo>
                  <a:lnTo>
                    <a:pt x="1593" y="15980"/>
                  </a:lnTo>
                  <a:lnTo>
                    <a:pt x="0" y="3158"/>
                  </a:lnTo>
                  <a:lnTo>
                    <a:pt x="927" y="3163"/>
                  </a:lnTo>
                  <a:lnTo>
                    <a:pt x="4780" y="5992"/>
                  </a:lnTo>
                  <a:lnTo>
                    <a:pt x="7198" y="13599"/>
                  </a:lnTo>
                  <a:lnTo>
                    <a:pt x="16501" y="55522"/>
                  </a:lnTo>
                  <a:lnTo>
                    <a:pt x="23287" y="87286"/>
                  </a:lnTo>
                  <a:lnTo>
                    <a:pt x="36845" y="109705"/>
                  </a:lnTo>
                  <a:lnTo>
                    <a:pt x="45437" y="117551"/>
                  </a:lnTo>
                  <a:lnTo>
                    <a:pt x="52785" y="121036"/>
                  </a:lnTo>
                  <a:lnTo>
                    <a:pt x="59578" y="122586"/>
                  </a:lnTo>
                  <a:lnTo>
                    <a:pt x="62871" y="121940"/>
                  </a:lnTo>
                  <a:lnTo>
                    <a:pt x="69352" y="118401"/>
                  </a:lnTo>
                  <a:lnTo>
                    <a:pt x="71504" y="115975"/>
                  </a:lnTo>
                  <a:lnTo>
                    <a:pt x="73895" y="110460"/>
                  </a:lnTo>
                  <a:lnTo>
                    <a:pt x="76753" y="71536"/>
                  </a:lnTo>
                  <a:lnTo>
                    <a:pt x="83324" y="25341"/>
                  </a:lnTo>
                  <a:lnTo>
                    <a:pt x="85497" y="11263"/>
                  </a:lnTo>
                  <a:lnTo>
                    <a:pt x="948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1920">
              <a:extLst>
                <a:ext uri="{FF2B5EF4-FFF2-40B4-BE49-F238E27FC236}">
                  <a16:creationId xmlns:a16="http://schemas.microsoft.com/office/drawing/2014/main" id="{9381124B-F615-2A92-7214-B280240E201F}"/>
                </a:ext>
              </a:extLst>
            </p:cNvPr>
            <p:cNvSpPr/>
            <p:nvPr>
              <p:custDataLst>
                <p:tags r:id="rId121"/>
              </p:custDataLst>
            </p:nvPr>
          </p:nvSpPr>
          <p:spPr>
            <a:xfrm>
              <a:off x="4039730" y="5288222"/>
              <a:ext cx="227471" cy="135577"/>
            </a:xfrm>
            <a:custGeom>
              <a:avLst/>
              <a:gdLst/>
              <a:ahLst/>
              <a:cxnLst/>
              <a:rect l="0" t="0" r="0" b="0"/>
              <a:pathLst>
                <a:path w="227471" h="135577">
                  <a:moveTo>
                    <a:pt x="8395" y="83878"/>
                  </a:moveTo>
                  <a:lnTo>
                    <a:pt x="8395" y="83878"/>
                  </a:lnTo>
                  <a:lnTo>
                    <a:pt x="13451" y="78822"/>
                  </a:lnTo>
                  <a:lnTo>
                    <a:pt x="21578" y="76339"/>
                  </a:lnTo>
                  <a:lnTo>
                    <a:pt x="38054" y="72119"/>
                  </a:lnTo>
                  <a:lnTo>
                    <a:pt x="84628" y="57054"/>
                  </a:lnTo>
                  <a:lnTo>
                    <a:pt x="92724" y="53259"/>
                  </a:lnTo>
                  <a:lnTo>
                    <a:pt x="96364" y="50765"/>
                  </a:lnTo>
                  <a:lnTo>
                    <a:pt x="100408" y="45172"/>
                  </a:lnTo>
                  <a:lnTo>
                    <a:pt x="102686" y="36074"/>
                  </a:lnTo>
                  <a:lnTo>
                    <a:pt x="103589" y="22219"/>
                  </a:lnTo>
                  <a:lnTo>
                    <a:pt x="101490" y="19489"/>
                  </a:lnTo>
                  <a:lnTo>
                    <a:pt x="82181" y="4386"/>
                  </a:lnTo>
                  <a:lnTo>
                    <a:pt x="72586" y="923"/>
                  </a:lnTo>
                  <a:lnTo>
                    <a:pt x="67064" y="0"/>
                  </a:lnTo>
                  <a:lnTo>
                    <a:pt x="52462" y="4618"/>
                  </a:lnTo>
                  <a:lnTo>
                    <a:pt x="22273" y="19775"/>
                  </a:lnTo>
                  <a:lnTo>
                    <a:pt x="11741" y="32104"/>
                  </a:lnTo>
                  <a:lnTo>
                    <a:pt x="4591" y="49226"/>
                  </a:lnTo>
                  <a:lnTo>
                    <a:pt x="0" y="89067"/>
                  </a:lnTo>
                  <a:lnTo>
                    <a:pt x="431" y="103118"/>
                  </a:lnTo>
                  <a:lnTo>
                    <a:pt x="7137" y="124342"/>
                  </a:lnTo>
                  <a:lnTo>
                    <a:pt x="16303" y="131142"/>
                  </a:lnTo>
                  <a:lnTo>
                    <a:pt x="23192" y="134438"/>
                  </a:lnTo>
                  <a:lnTo>
                    <a:pt x="28843" y="135576"/>
                  </a:lnTo>
                  <a:lnTo>
                    <a:pt x="33669" y="135278"/>
                  </a:lnTo>
                  <a:lnTo>
                    <a:pt x="41853" y="132122"/>
                  </a:lnTo>
                  <a:lnTo>
                    <a:pt x="64059" y="113410"/>
                  </a:lnTo>
                  <a:lnTo>
                    <a:pt x="80500" y="82185"/>
                  </a:lnTo>
                  <a:lnTo>
                    <a:pt x="99331" y="36300"/>
                  </a:lnTo>
                  <a:lnTo>
                    <a:pt x="101728" y="30983"/>
                  </a:lnTo>
                  <a:lnTo>
                    <a:pt x="103425" y="29565"/>
                  </a:lnTo>
                  <a:lnTo>
                    <a:pt x="108133" y="27989"/>
                  </a:lnTo>
                  <a:lnTo>
                    <a:pt x="109812" y="29686"/>
                  </a:lnTo>
                  <a:lnTo>
                    <a:pt x="111677" y="37215"/>
                  </a:lnTo>
                  <a:lnTo>
                    <a:pt x="113039" y="79742"/>
                  </a:lnTo>
                  <a:lnTo>
                    <a:pt x="113167" y="120445"/>
                  </a:lnTo>
                  <a:lnTo>
                    <a:pt x="115991" y="118476"/>
                  </a:lnTo>
                  <a:lnTo>
                    <a:pt x="126353" y="105770"/>
                  </a:lnTo>
                  <a:lnTo>
                    <a:pt x="162302" y="58644"/>
                  </a:lnTo>
                  <a:lnTo>
                    <a:pt x="182887" y="35228"/>
                  </a:lnTo>
                  <a:lnTo>
                    <a:pt x="191075" y="30506"/>
                  </a:lnTo>
                  <a:lnTo>
                    <a:pt x="193681" y="30305"/>
                  </a:lnTo>
                  <a:lnTo>
                    <a:pt x="195419" y="31229"/>
                  </a:lnTo>
                  <a:lnTo>
                    <a:pt x="196578" y="32904"/>
                  </a:lnTo>
                  <a:lnTo>
                    <a:pt x="199818" y="75096"/>
                  </a:lnTo>
                  <a:lnTo>
                    <a:pt x="206459" y="94799"/>
                  </a:lnTo>
                  <a:lnTo>
                    <a:pt x="215363" y="111474"/>
                  </a:lnTo>
                  <a:lnTo>
                    <a:pt x="216224" y="114975"/>
                  </a:lnTo>
                  <a:lnTo>
                    <a:pt x="217856" y="117310"/>
                  </a:lnTo>
                  <a:lnTo>
                    <a:pt x="220003" y="118865"/>
                  </a:lnTo>
                  <a:lnTo>
                    <a:pt x="222491" y="119903"/>
                  </a:lnTo>
                  <a:lnTo>
                    <a:pt x="224151" y="121653"/>
                  </a:lnTo>
                  <a:lnTo>
                    <a:pt x="227470" y="1315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0" name="SMARTInkShape-Group394">
            <a:extLst>
              <a:ext uri="{FF2B5EF4-FFF2-40B4-BE49-F238E27FC236}">
                <a16:creationId xmlns:a16="http://schemas.microsoft.com/office/drawing/2014/main" id="{22A241AE-CA03-F8C1-833C-B6F15DABEFD4}"/>
              </a:ext>
            </a:extLst>
          </p:cNvPr>
          <p:cNvGrpSpPr/>
          <p:nvPr/>
        </p:nvGrpSpPr>
        <p:grpSpPr>
          <a:xfrm>
            <a:off x="2105025" y="5131372"/>
            <a:ext cx="771526" cy="440754"/>
            <a:chOff x="2105025" y="5131372"/>
            <a:chExt cx="771526" cy="440754"/>
          </a:xfrm>
        </p:grpSpPr>
        <p:sp>
          <p:nvSpPr>
            <p:cNvPr id="314" name="SMARTInkShape-1921">
              <a:extLst>
                <a:ext uri="{FF2B5EF4-FFF2-40B4-BE49-F238E27FC236}">
                  <a16:creationId xmlns:a16="http://schemas.microsoft.com/office/drawing/2014/main" id="{0AFB6E29-888F-AA20-6EFA-BE1D3F6FA90D}"/>
                </a:ext>
              </a:extLst>
            </p:cNvPr>
            <p:cNvSpPr/>
            <p:nvPr>
              <p:custDataLst>
                <p:tags r:id="rId110"/>
              </p:custDataLst>
            </p:nvPr>
          </p:nvSpPr>
          <p:spPr>
            <a:xfrm>
              <a:off x="2124075" y="5272244"/>
              <a:ext cx="41441" cy="299882"/>
            </a:xfrm>
            <a:custGeom>
              <a:avLst/>
              <a:gdLst/>
              <a:ahLst/>
              <a:cxnLst/>
              <a:rect l="0" t="0" r="0" b="0"/>
              <a:pathLst>
                <a:path w="41441" h="299882">
                  <a:moveTo>
                    <a:pt x="19050" y="14131"/>
                  </a:moveTo>
                  <a:lnTo>
                    <a:pt x="19050" y="14131"/>
                  </a:lnTo>
                  <a:lnTo>
                    <a:pt x="19050" y="9075"/>
                  </a:lnTo>
                  <a:lnTo>
                    <a:pt x="21872" y="3770"/>
                  </a:lnTo>
                  <a:lnTo>
                    <a:pt x="24107" y="874"/>
                  </a:lnTo>
                  <a:lnTo>
                    <a:pt x="26654" y="0"/>
                  </a:lnTo>
                  <a:lnTo>
                    <a:pt x="29411" y="478"/>
                  </a:lnTo>
                  <a:lnTo>
                    <a:pt x="32307" y="1854"/>
                  </a:lnTo>
                  <a:lnTo>
                    <a:pt x="41440" y="18960"/>
                  </a:lnTo>
                  <a:lnTo>
                    <a:pt x="40736" y="59306"/>
                  </a:lnTo>
                  <a:lnTo>
                    <a:pt x="33825" y="96308"/>
                  </a:lnTo>
                  <a:lnTo>
                    <a:pt x="28554" y="137255"/>
                  </a:lnTo>
                  <a:lnTo>
                    <a:pt x="18419" y="181561"/>
                  </a:lnTo>
                  <a:lnTo>
                    <a:pt x="12160" y="225312"/>
                  </a:lnTo>
                  <a:lnTo>
                    <a:pt x="0" y="2998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1922">
              <a:extLst>
                <a:ext uri="{FF2B5EF4-FFF2-40B4-BE49-F238E27FC236}">
                  <a16:creationId xmlns:a16="http://schemas.microsoft.com/office/drawing/2014/main" id="{BC865ED0-27BF-B9E4-13F3-F1A93F7A6DF9}"/>
                </a:ext>
              </a:extLst>
            </p:cNvPr>
            <p:cNvSpPr/>
            <p:nvPr>
              <p:custDataLst>
                <p:tags r:id="rId111"/>
              </p:custDataLst>
            </p:nvPr>
          </p:nvSpPr>
          <p:spPr>
            <a:xfrm>
              <a:off x="2743479" y="5131372"/>
              <a:ext cx="133072" cy="307404"/>
            </a:xfrm>
            <a:custGeom>
              <a:avLst/>
              <a:gdLst/>
              <a:ahLst/>
              <a:cxnLst/>
              <a:rect l="0" t="0" r="0" b="0"/>
              <a:pathLst>
                <a:path w="133072" h="307404">
                  <a:moveTo>
                    <a:pt x="9246" y="50228"/>
                  </a:moveTo>
                  <a:lnTo>
                    <a:pt x="9246" y="50228"/>
                  </a:lnTo>
                  <a:lnTo>
                    <a:pt x="9246" y="6916"/>
                  </a:lnTo>
                  <a:lnTo>
                    <a:pt x="9246" y="0"/>
                  </a:lnTo>
                  <a:lnTo>
                    <a:pt x="9246" y="39079"/>
                  </a:lnTo>
                  <a:lnTo>
                    <a:pt x="8188" y="80599"/>
                  </a:lnTo>
                  <a:lnTo>
                    <a:pt x="2700" y="122492"/>
                  </a:lnTo>
                  <a:lnTo>
                    <a:pt x="604" y="168418"/>
                  </a:lnTo>
                  <a:lnTo>
                    <a:pt x="1041" y="214482"/>
                  </a:lnTo>
                  <a:lnTo>
                    <a:pt x="4490" y="260042"/>
                  </a:lnTo>
                  <a:lnTo>
                    <a:pt x="0" y="285930"/>
                  </a:lnTo>
                  <a:lnTo>
                    <a:pt x="26569" y="239303"/>
                  </a:lnTo>
                  <a:lnTo>
                    <a:pt x="40132" y="214553"/>
                  </a:lnTo>
                  <a:lnTo>
                    <a:pt x="70934" y="175231"/>
                  </a:lnTo>
                  <a:lnTo>
                    <a:pt x="99449" y="157876"/>
                  </a:lnTo>
                  <a:lnTo>
                    <a:pt x="102190" y="159035"/>
                  </a:lnTo>
                  <a:lnTo>
                    <a:pt x="108057" y="165968"/>
                  </a:lnTo>
                  <a:lnTo>
                    <a:pt x="112843" y="201814"/>
                  </a:lnTo>
                  <a:lnTo>
                    <a:pt x="113788" y="240568"/>
                  </a:lnTo>
                  <a:lnTo>
                    <a:pt x="116774" y="269255"/>
                  </a:lnTo>
                  <a:lnTo>
                    <a:pt x="123712" y="300655"/>
                  </a:lnTo>
                  <a:lnTo>
                    <a:pt x="133071" y="3074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1923">
              <a:extLst>
                <a:ext uri="{FF2B5EF4-FFF2-40B4-BE49-F238E27FC236}">
                  <a16:creationId xmlns:a16="http://schemas.microsoft.com/office/drawing/2014/main" id="{CBB8E868-FB6F-6565-4320-E617EBA0DDC8}"/>
                </a:ext>
              </a:extLst>
            </p:cNvPr>
            <p:cNvSpPr/>
            <p:nvPr>
              <p:custDataLst>
                <p:tags r:id="rId112"/>
              </p:custDataLst>
            </p:nvPr>
          </p:nvSpPr>
          <p:spPr>
            <a:xfrm>
              <a:off x="2572481" y="5305817"/>
              <a:ext cx="189770" cy="84694"/>
            </a:xfrm>
            <a:custGeom>
              <a:avLst/>
              <a:gdLst/>
              <a:ahLst/>
              <a:cxnLst/>
              <a:rect l="0" t="0" r="0" b="0"/>
              <a:pathLst>
                <a:path w="189770" h="84694">
                  <a:moveTo>
                    <a:pt x="104044" y="9133"/>
                  </a:moveTo>
                  <a:lnTo>
                    <a:pt x="104044" y="9133"/>
                  </a:lnTo>
                  <a:lnTo>
                    <a:pt x="104044" y="932"/>
                  </a:lnTo>
                  <a:lnTo>
                    <a:pt x="102986" y="491"/>
                  </a:lnTo>
                  <a:lnTo>
                    <a:pt x="98988" y="0"/>
                  </a:lnTo>
                  <a:lnTo>
                    <a:pt x="55741" y="15878"/>
                  </a:lnTo>
                  <a:lnTo>
                    <a:pt x="34934" y="26184"/>
                  </a:lnTo>
                  <a:lnTo>
                    <a:pt x="7598" y="49099"/>
                  </a:lnTo>
                  <a:lnTo>
                    <a:pt x="2971" y="56176"/>
                  </a:lnTo>
                  <a:lnTo>
                    <a:pt x="914" y="63908"/>
                  </a:lnTo>
                  <a:lnTo>
                    <a:pt x="0" y="74399"/>
                  </a:lnTo>
                  <a:lnTo>
                    <a:pt x="2931" y="78044"/>
                  </a:lnTo>
                  <a:lnTo>
                    <a:pt x="14655" y="82094"/>
                  </a:lnTo>
                  <a:lnTo>
                    <a:pt x="54598" y="84693"/>
                  </a:lnTo>
                  <a:lnTo>
                    <a:pt x="99803" y="82386"/>
                  </a:lnTo>
                  <a:lnTo>
                    <a:pt x="138065" y="74935"/>
                  </a:lnTo>
                  <a:lnTo>
                    <a:pt x="189769" y="56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1924">
              <a:extLst>
                <a:ext uri="{FF2B5EF4-FFF2-40B4-BE49-F238E27FC236}">
                  <a16:creationId xmlns:a16="http://schemas.microsoft.com/office/drawing/2014/main" id="{406BF855-AC07-96BA-0B0B-527B1E8C74DB}"/>
                </a:ext>
              </a:extLst>
            </p:cNvPr>
            <p:cNvSpPr/>
            <p:nvPr>
              <p:custDataLst>
                <p:tags r:id="rId113"/>
              </p:custDataLst>
            </p:nvPr>
          </p:nvSpPr>
          <p:spPr>
            <a:xfrm>
              <a:off x="2400300" y="5277543"/>
              <a:ext cx="152401" cy="109892"/>
            </a:xfrm>
            <a:custGeom>
              <a:avLst/>
              <a:gdLst/>
              <a:ahLst/>
              <a:cxnLst/>
              <a:rect l="0" t="0" r="0" b="0"/>
              <a:pathLst>
                <a:path w="152401" h="109892">
                  <a:moveTo>
                    <a:pt x="0" y="46932"/>
                  </a:moveTo>
                  <a:lnTo>
                    <a:pt x="0" y="46932"/>
                  </a:lnTo>
                  <a:lnTo>
                    <a:pt x="13257" y="20417"/>
                  </a:lnTo>
                  <a:lnTo>
                    <a:pt x="22120" y="11159"/>
                  </a:lnTo>
                  <a:lnTo>
                    <a:pt x="27446" y="7208"/>
                  </a:lnTo>
                  <a:lnTo>
                    <a:pt x="41832" y="2819"/>
                  </a:lnTo>
                  <a:lnTo>
                    <a:pt x="66824" y="0"/>
                  </a:lnTo>
                  <a:lnTo>
                    <a:pt x="72066" y="2944"/>
                  </a:lnTo>
                  <a:lnTo>
                    <a:pt x="83535" y="14682"/>
                  </a:lnTo>
                  <a:lnTo>
                    <a:pt x="90043" y="33304"/>
                  </a:lnTo>
                  <a:lnTo>
                    <a:pt x="94793" y="76296"/>
                  </a:lnTo>
                  <a:lnTo>
                    <a:pt x="94945" y="82383"/>
                  </a:lnTo>
                  <a:lnTo>
                    <a:pt x="89470" y="94791"/>
                  </a:lnTo>
                  <a:lnTo>
                    <a:pt x="85047" y="101063"/>
                  </a:lnTo>
                  <a:lnTo>
                    <a:pt x="74488" y="108032"/>
                  </a:lnTo>
                  <a:lnTo>
                    <a:pt x="68708" y="109891"/>
                  </a:lnTo>
                  <a:lnTo>
                    <a:pt x="45405" y="107449"/>
                  </a:lnTo>
                  <a:lnTo>
                    <a:pt x="33233" y="99935"/>
                  </a:lnTo>
                  <a:lnTo>
                    <a:pt x="28505" y="94967"/>
                  </a:lnTo>
                  <a:lnTo>
                    <a:pt x="23252" y="80981"/>
                  </a:lnTo>
                  <a:lnTo>
                    <a:pt x="21852" y="72806"/>
                  </a:lnTo>
                  <a:lnTo>
                    <a:pt x="25940" y="55257"/>
                  </a:lnTo>
                  <a:lnTo>
                    <a:pt x="29993" y="46132"/>
                  </a:lnTo>
                  <a:lnTo>
                    <a:pt x="45786" y="30349"/>
                  </a:lnTo>
                  <a:lnTo>
                    <a:pt x="66916" y="18395"/>
                  </a:lnTo>
                  <a:lnTo>
                    <a:pt x="102612" y="11665"/>
                  </a:lnTo>
                  <a:lnTo>
                    <a:pt x="152400" y="88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1925">
              <a:extLst>
                <a:ext uri="{FF2B5EF4-FFF2-40B4-BE49-F238E27FC236}">
                  <a16:creationId xmlns:a16="http://schemas.microsoft.com/office/drawing/2014/main" id="{7D38CCEB-EC75-22FF-5D6A-5B6D084B5FA4}"/>
                </a:ext>
              </a:extLst>
            </p:cNvPr>
            <p:cNvSpPr/>
            <p:nvPr>
              <p:custDataLst>
                <p:tags r:id="rId114"/>
              </p:custDataLst>
            </p:nvPr>
          </p:nvSpPr>
          <p:spPr>
            <a:xfrm>
              <a:off x="2295525" y="5280059"/>
              <a:ext cx="84180" cy="140387"/>
            </a:xfrm>
            <a:custGeom>
              <a:avLst/>
              <a:gdLst/>
              <a:ahLst/>
              <a:cxnLst/>
              <a:rect l="0" t="0" r="0" b="0"/>
              <a:pathLst>
                <a:path w="84180" h="140387">
                  <a:moveTo>
                    <a:pt x="47625" y="53941"/>
                  </a:moveTo>
                  <a:lnTo>
                    <a:pt x="47625" y="53941"/>
                  </a:lnTo>
                  <a:lnTo>
                    <a:pt x="64959" y="22419"/>
                  </a:lnTo>
                  <a:lnTo>
                    <a:pt x="66167" y="7677"/>
                  </a:lnTo>
                  <a:lnTo>
                    <a:pt x="65278" y="4048"/>
                  </a:lnTo>
                  <a:lnTo>
                    <a:pt x="63627" y="1629"/>
                  </a:lnTo>
                  <a:lnTo>
                    <a:pt x="61468" y="17"/>
                  </a:lnTo>
                  <a:lnTo>
                    <a:pt x="58971" y="0"/>
                  </a:lnTo>
                  <a:lnTo>
                    <a:pt x="53373" y="2803"/>
                  </a:lnTo>
                  <a:lnTo>
                    <a:pt x="34610" y="20831"/>
                  </a:lnTo>
                  <a:lnTo>
                    <a:pt x="11195" y="61118"/>
                  </a:lnTo>
                  <a:lnTo>
                    <a:pt x="3317" y="81232"/>
                  </a:lnTo>
                  <a:lnTo>
                    <a:pt x="291" y="117607"/>
                  </a:lnTo>
                  <a:lnTo>
                    <a:pt x="4427" y="123901"/>
                  </a:lnTo>
                  <a:lnTo>
                    <a:pt x="20313" y="136539"/>
                  </a:lnTo>
                  <a:lnTo>
                    <a:pt x="28358" y="139699"/>
                  </a:lnTo>
                  <a:lnTo>
                    <a:pt x="42942" y="140386"/>
                  </a:lnTo>
                  <a:lnTo>
                    <a:pt x="68110" y="129767"/>
                  </a:lnTo>
                  <a:lnTo>
                    <a:pt x="73981" y="123541"/>
                  </a:lnTo>
                  <a:lnTo>
                    <a:pt x="80506" y="108158"/>
                  </a:lnTo>
                  <a:lnTo>
                    <a:pt x="84179" y="76591"/>
                  </a:lnTo>
                  <a:lnTo>
                    <a:pt x="82216" y="61185"/>
                  </a:lnTo>
                  <a:lnTo>
                    <a:pt x="80211" y="55596"/>
                  </a:lnTo>
                  <a:lnTo>
                    <a:pt x="62219" y="37615"/>
                  </a:lnTo>
                  <a:lnTo>
                    <a:pt x="36779" y="23939"/>
                  </a:lnTo>
                  <a:lnTo>
                    <a:pt x="0" y="253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1926">
              <a:extLst>
                <a:ext uri="{FF2B5EF4-FFF2-40B4-BE49-F238E27FC236}">
                  <a16:creationId xmlns:a16="http://schemas.microsoft.com/office/drawing/2014/main" id="{3E06DEA5-BACD-2A2F-8B49-128FD661FFE8}"/>
                </a:ext>
              </a:extLst>
            </p:cNvPr>
            <p:cNvSpPr/>
            <p:nvPr>
              <p:custDataLst>
                <p:tags r:id="rId115"/>
              </p:custDataLst>
            </p:nvPr>
          </p:nvSpPr>
          <p:spPr>
            <a:xfrm>
              <a:off x="2105025" y="5278687"/>
              <a:ext cx="155092" cy="107037"/>
            </a:xfrm>
            <a:custGeom>
              <a:avLst/>
              <a:gdLst/>
              <a:ahLst/>
              <a:cxnLst/>
              <a:rect l="0" t="0" r="0" b="0"/>
              <a:pathLst>
                <a:path w="155092" h="107037">
                  <a:moveTo>
                    <a:pt x="19050" y="55313"/>
                  </a:moveTo>
                  <a:lnTo>
                    <a:pt x="19050" y="55313"/>
                  </a:lnTo>
                  <a:lnTo>
                    <a:pt x="59070" y="18115"/>
                  </a:lnTo>
                  <a:lnTo>
                    <a:pt x="75995" y="7031"/>
                  </a:lnTo>
                  <a:lnTo>
                    <a:pt x="98482" y="791"/>
                  </a:lnTo>
                  <a:lnTo>
                    <a:pt x="123724" y="0"/>
                  </a:lnTo>
                  <a:lnTo>
                    <a:pt x="153262" y="6466"/>
                  </a:lnTo>
                  <a:lnTo>
                    <a:pt x="155091" y="10049"/>
                  </a:lnTo>
                  <a:lnTo>
                    <a:pt x="154302" y="22496"/>
                  </a:lnTo>
                  <a:lnTo>
                    <a:pt x="147907" y="47354"/>
                  </a:lnTo>
                  <a:lnTo>
                    <a:pt x="134253" y="69770"/>
                  </a:lnTo>
                  <a:lnTo>
                    <a:pt x="119993" y="80435"/>
                  </a:lnTo>
                  <a:lnTo>
                    <a:pt x="79912" y="95906"/>
                  </a:lnTo>
                  <a:lnTo>
                    <a:pt x="33346" y="107036"/>
                  </a:lnTo>
                  <a:lnTo>
                    <a:pt x="0" y="1029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1" name="SMARTInkShape-1927">
            <a:extLst>
              <a:ext uri="{FF2B5EF4-FFF2-40B4-BE49-F238E27FC236}">
                <a16:creationId xmlns:a16="http://schemas.microsoft.com/office/drawing/2014/main" id="{84E0ECDF-74C0-E7D9-ABA0-0ED4FDAEA0CD}"/>
              </a:ext>
            </a:extLst>
          </p:cNvPr>
          <p:cNvSpPr/>
          <p:nvPr>
            <p:custDataLst>
              <p:tags r:id="rId1"/>
            </p:custDataLst>
          </p:nvPr>
        </p:nvSpPr>
        <p:spPr>
          <a:xfrm>
            <a:off x="1515145" y="5248783"/>
            <a:ext cx="256506" cy="157837"/>
          </a:xfrm>
          <a:custGeom>
            <a:avLst/>
            <a:gdLst/>
            <a:ahLst/>
            <a:cxnLst/>
            <a:rect l="0" t="0" r="0" b="0"/>
            <a:pathLst>
              <a:path w="256506" h="157837">
                <a:moveTo>
                  <a:pt x="104105" y="18542"/>
                </a:moveTo>
                <a:lnTo>
                  <a:pt x="104105" y="18542"/>
                </a:lnTo>
                <a:lnTo>
                  <a:pt x="130848" y="18542"/>
                </a:lnTo>
                <a:lnTo>
                  <a:pt x="137193" y="13486"/>
                </a:lnTo>
                <a:lnTo>
                  <a:pt x="137805" y="10938"/>
                </a:lnTo>
                <a:lnTo>
                  <a:pt x="137155" y="8181"/>
                </a:lnTo>
                <a:lnTo>
                  <a:pt x="135664" y="5285"/>
                </a:lnTo>
                <a:lnTo>
                  <a:pt x="133611" y="3354"/>
                </a:lnTo>
                <a:lnTo>
                  <a:pt x="128507" y="1209"/>
                </a:lnTo>
                <a:lnTo>
                  <a:pt x="114628" y="0"/>
                </a:lnTo>
                <a:lnTo>
                  <a:pt x="78941" y="13743"/>
                </a:lnTo>
                <a:lnTo>
                  <a:pt x="39421" y="41141"/>
                </a:lnTo>
                <a:lnTo>
                  <a:pt x="24910" y="58220"/>
                </a:lnTo>
                <a:lnTo>
                  <a:pt x="4423" y="92441"/>
                </a:lnTo>
                <a:lnTo>
                  <a:pt x="0" y="131742"/>
                </a:lnTo>
                <a:lnTo>
                  <a:pt x="4585" y="149332"/>
                </a:lnTo>
                <a:lnTo>
                  <a:pt x="8125" y="153360"/>
                </a:lnTo>
                <a:lnTo>
                  <a:pt x="17703" y="157836"/>
                </a:lnTo>
                <a:lnTo>
                  <a:pt x="23220" y="156913"/>
                </a:lnTo>
                <a:lnTo>
                  <a:pt x="40040" y="146559"/>
                </a:lnTo>
                <a:lnTo>
                  <a:pt x="53255" y="134202"/>
                </a:lnTo>
                <a:lnTo>
                  <a:pt x="73325" y="102654"/>
                </a:lnTo>
                <a:lnTo>
                  <a:pt x="90057" y="58547"/>
                </a:lnTo>
                <a:lnTo>
                  <a:pt x="93984" y="40560"/>
                </a:lnTo>
                <a:lnTo>
                  <a:pt x="94183" y="40629"/>
                </a:lnTo>
                <a:lnTo>
                  <a:pt x="94528" y="51111"/>
                </a:lnTo>
                <a:lnTo>
                  <a:pt x="89082" y="70757"/>
                </a:lnTo>
                <a:lnTo>
                  <a:pt x="93539" y="88812"/>
                </a:lnTo>
                <a:lnTo>
                  <a:pt x="98703" y="101278"/>
                </a:lnTo>
                <a:lnTo>
                  <a:pt x="107349" y="111053"/>
                </a:lnTo>
                <a:lnTo>
                  <a:pt x="112617" y="115141"/>
                </a:lnTo>
                <a:lnTo>
                  <a:pt x="126938" y="119683"/>
                </a:lnTo>
                <a:lnTo>
                  <a:pt x="171278" y="122838"/>
                </a:lnTo>
                <a:lnTo>
                  <a:pt x="214623" y="123222"/>
                </a:lnTo>
                <a:lnTo>
                  <a:pt x="256505"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5" name="SMARTInkShape-Group396">
            <a:extLst>
              <a:ext uri="{FF2B5EF4-FFF2-40B4-BE49-F238E27FC236}">
                <a16:creationId xmlns:a16="http://schemas.microsoft.com/office/drawing/2014/main" id="{E196658D-52CC-80DB-B81E-0C50F415D055}"/>
              </a:ext>
            </a:extLst>
          </p:cNvPr>
          <p:cNvGrpSpPr/>
          <p:nvPr/>
        </p:nvGrpSpPr>
        <p:grpSpPr>
          <a:xfrm>
            <a:off x="7600950" y="4588027"/>
            <a:ext cx="631312" cy="393549"/>
            <a:chOff x="7600950" y="4588027"/>
            <a:chExt cx="631312" cy="393549"/>
          </a:xfrm>
        </p:grpSpPr>
        <p:sp>
          <p:nvSpPr>
            <p:cNvPr id="322" name="SMARTInkShape-1928">
              <a:extLst>
                <a:ext uri="{FF2B5EF4-FFF2-40B4-BE49-F238E27FC236}">
                  <a16:creationId xmlns:a16="http://schemas.microsoft.com/office/drawing/2014/main" id="{F81EAEB8-098D-1502-D191-E80083A65F93}"/>
                </a:ext>
              </a:extLst>
            </p:cNvPr>
            <p:cNvSpPr/>
            <p:nvPr>
              <p:custDataLst>
                <p:tags r:id="rId107"/>
              </p:custDataLst>
            </p:nvPr>
          </p:nvSpPr>
          <p:spPr>
            <a:xfrm>
              <a:off x="8059709" y="4734203"/>
              <a:ext cx="172553" cy="177943"/>
            </a:xfrm>
            <a:custGeom>
              <a:avLst/>
              <a:gdLst/>
              <a:ahLst/>
              <a:cxnLst/>
              <a:rect l="0" t="0" r="0" b="0"/>
              <a:pathLst>
                <a:path w="172553" h="177943">
                  <a:moveTo>
                    <a:pt x="65116" y="37822"/>
                  </a:moveTo>
                  <a:lnTo>
                    <a:pt x="65116" y="37822"/>
                  </a:lnTo>
                  <a:lnTo>
                    <a:pt x="78373" y="24565"/>
                  </a:lnTo>
                  <a:lnTo>
                    <a:pt x="81592" y="15702"/>
                  </a:lnTo>
                  <a:lnTo>
                    <a:pt x="83658" y="2880"/>
                  </a:lnTo>
                  <a:lnTo>
                    <a:pt x="82768" y="1827"/>
                  </a:lnTo>
                  <a:lnTo>
                    <a:pt x="78959" y="657"/>
                  </a:lnTo>
                  <a:lnTo>
                    <a:pt x="65808" y="0"/>
                  </a:lnTo>
                  <a:lnTo>
                    <a:pt x="43448" y="9917"/>
                  </a:lnTo>
                  <a:lnTo>
                    <a:pt x="21772" y="31318"/>
                  </a:lnTo>
                  <a:lnTo>
                    <a:pt x="6999" y="57767"/>
                  </a:lnTo>
                  <a:lnTo>
                    <a:pt x="132" y="99578"/>
                  </a:lnTo>
                  <a:lnTo>
                    <a:pt x="0" y="119150"/>
                  </a:lnTo>
                  <a:lnTo>
                    <a:pt x="3721" y="135351"/>
                  </a:lnTo>
                  <a:lnTo>
                    <a:pt x="16821" y="157266"/>
                  </a:lnTo>
                  <a:lnTo>
                    <a:pt x="30951" y="167814"/>
                  </a:lnTo>
                  <a:lnTo>
                    <a:pt x="48874" y="174971"/>
                  </a:lnTo>
                  <a:lnTo>
                    <a:pt x="80648" y="177942"/>
                  </a:lnTo>
                  <a:lnTo>
                    <a:pt x="117063" y="170000"/>
                  </a:lnTo>
                  <a:lnTo>
                    <a:pt x="128322" y="167217"/>
                  </a:lnTo>
                  <a:lnTo>
                    <a:pt x="137945" y="160068"/>
                  </a:lnTo>
                  <a:lnTo>
                    <a:pt x="160544" y="126843"/>
                  </a:lnTo>
                  <a:lnTo>
                    <a:pt x="170323" y="105962"/>
                  </a:lnTo>
                  <a:lnTo>
                    <a:pt x="172552" y="83275"/>
                  </a:lnTo>
                  <a:lnTo>
                    <a:pt x="168957" y="61199"/>
                  </a:lnTo>
                  <a:lnTo>
                    <a:pt x="152225" y="32601"/>
                  </a:lnTo>
                  <a:lnTo>
                    <a:pt x="148589" y="27992"/>
                  </a:lnTo>
                  <a:lnTo>
                    <a:pt x="107238" y="6324"/>
                  </a:lnTo>
                  <a:lnTo>
                    <a:pt x="92648" y="1678"/>
                  </a:lnTo>
                  <a:lnTo>
                    <a:pt x="88763" y="2083"/>
                  </a:lnTo>
                  <a:lnTo>
                    <a:pt x="55591" y="18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1929">
              <a:extLst>
                <a:ext uri="{FF2B5EF4-FFF2-40B4-BE49-F238E27FC236}">
                  <a16:creationId xmlns:a16="http://schemas.microsoft.com/office/drawing/2014/main" id="{D99C9116-F724-8DD4-FA2F-52F0AC3E1350}"/>
                </a:ext>
              </a:extLst>
            </p:cNvPr>
            <p:cNvSpPr/>
            <p:nvPr>
              <p:custDataLst>
                <p:tags r:id="rId108"/>
              </p:custDataLst>
            </p:nvPr>
          </p:nvSpPr>
          <p:spPr>
            <a:xfrm>
              <a:off x="7810500" y="4588027"/>
              <a:ext cx="237225" cy="393549"/>
            </a:xfrm>
            <a:custGeom>
              <a:avLst/>
              <a:gdLst/>
              <a:ahLst/>
              <a:cxnLst/>
              <a:rect l="0" t="0" r="0" b="0"/>
              <a:pathLst>
                <a:path w="237225" h="393549">
                  <a:moveTo>
                    <a:pt x="209550" y="31598"/>
                  </a:moveTo>
                  <a:lnTo>
                    <a:pt x="209550" y="31598"/>
                  </a:lnTo>
                  <a:lnTo>
                    <a:pt x="214606" y="21485"/>
                  </a:lnTo>
                  <a:lnTo>
                    <a:pt x="222734" y="13698"/>
                  </a:lnTo>
                  <a:lnTo>
                    <a:pt x="231284" y="6708"/>
                  </a:lnTo>
                  <a:lnTo>
                    <a:pt x="235085" y="76"/>
                  </a:lnTo>
                  <a:lnTo>
                    <a:pt x="236098" y="0"/>
                  </a:lnTo>
                  <a:lnTo>
                    <a:pt x="237224" y="5560"/>
                  </a:lnTo>
                  <a:lnTo>
                    <a:pt x="209745" y="50251"/>
                  </a:lnTo>
                  <a:lnTo>
                    <a:pt x="184189" y="93726"/>
                  </a:lnTo>
                  <a:lnTo>
                    <a:pt x="152212" y="136533"/>
                  </a:lnTo>
                  <a:lnTo>
                    <a:pt x="130002" y="172286"/>
                  </a:lnTo>
                  <a:lnTo>
                    <a:pt x="104841" y="209691"/>
                  </a:lnTo>
                  <a:lnTo>
                    <a:pt x="83511" y="246526"/>
                  </a:lnTo>
                  <a:lnTo>
                    <a:pt x="57340" y="287954"/>
                  </a:lnTo>
                  <a:lnTo>
                    <a:pt x="26484" y="335232"/>
                  </a:lnTo>
                  <a:lnTo>
                    <a:pt x="4607" y="381721"/>
                  </a:lnTo>
                  <a:lnTo>
                    <a:pt x="0" y="3935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1930">
              <a:extLst>
                <a:ext uri="{FF2B5EF4-FFF2-40B4-BE49-F238E27FC236}">
                  <a16:creationId xmlns:a16="http://schemas.microsoft.com/office/drawing/2014/main" id="{B9532005-19E6-7D39-7359-D882D0C1992B}"/>
                </a:ext>
              </a:extLst>
            </p:cNvPr>
            <p:cNvSpPr/>
            <p:nvPr>
              <p:custDataLst>
                <p:tags r:id="rId109"/>
              </p:custDataLst>
            </p:nvPr>
          </p:nvSpPr>
          <p:spPr>
            <a:xfrm>
              <a:off x="7600950" y="4657725"/>
              <a:ext cx="266701" cy="202243"/>
            </a:xfrm>
            <a:custGeom>
              <a:avLst/>
              <a:gdLst/>
              <a:ahLst/>
              <a:cxnLst/>
              <a:rect l="0" t="0" r="0" b="0"/>
              <a:pathLst>
                <a:path w="266701" h="202243">
                  <a:moveTo>
                    <a:pt x="0" y="57150"/>
                  </a:moveTo>
                  <a:lnTo>
                    <a:pt x="0" y="57150"/>
                  </a:lnTo>
                  <a:lnTo>
                    <a:pt x="5056" y="52093"/>
                  </a:lnTo>
                  <a:lnTo>
                    <a:pt x="7540" y="46789"/>
                  </a:lnTo>
                  <a:lnTo>
                    <a:pt x="8201" y="43893"/>
                  </a:lnTo>
                  <a:lnTo>
                    <a:pt x="9701" y="41962"/>
                  </a:lnTo>
                  <a:lnTo>
                    <a:pt x="14190" y="39817"/>
                  </a:lnTo>
                  <a:lnTo>
                    <a:pt x="15809" y="38186"/>
                  </a:lnTo>
                  <a:lnTo>
                    <a:pt x="17610" y="33552"/>
                  </a:lnTo>
                  <a:lnTo>
                    <a:pt x="18090" y="34010"/>
                  </a:lnTo>
                  <a:lnTo>
                    <a:pt x="18924" y="55527"/>
                  </a:lnTo>
                  <a:lnTo>
                    <a:pt x="11495" y="101007"/>
                  </a:lnTo>
                  <a:lnTo>
                    <a:pt x="11459" y="116858"/>
                  </a:lnTo>
                  <a:lnTo>
                    <a:pt x="19303" y="161953"/>
                  </a:lnTo>
                  <a:lnTo>
                    <a:pt x="21335" y="165119"/>
                  </a:lnTo>
                  <a:lnTo>
                    <a:pt x="23748" y="167229"/>
                  </a:lnTo>
                  <a:lnTo>
                    <a:pt x="26430" y="172396"/>
                  </a:lnTo>
                  <a:lnTo>
                    <a:pt x="27146" y="175256"/>
                  </a:lnTo>
                  <a:lnTo>
                    <a:pt x="28680" y="177162"/>
                  </a:lnTo>
                  <a:lnTo>
                    <a:pt x="33208" y="179281"/>
                  </a:lnTo>
                  <a:lnTo>
                    <a:pt x="34839" y="178787"/>
                  </a:lnTo>
                  <a:lnTo>
                    <a:pt x="35926" y="177400"/>
                  </a:lnTo>
                  <a:lnTo>
                    <a:pt x="36650" y="175416"/>
                  </a:lnTo>
                  <a:lnTo>
                    <a:pt x="38192" y="174094"/>
                  </a:lnTo>
                  <a:lnTo>
                    <a:pt x="42727" y="172625"/>
                  </a:lnTo>
                  <a:lnTo>
                    <a:pt x="48271" y="166328"/>
                  </a:lnTo>
                  <a:lnTo>
                    <a:pt x="78537" y="121508"/>
                  </a:lnTo>
                  <a:lnTo>
                    <a:pt x="89836" y="102131"/>
                  </a:lnTo>
                  <a:lnTo>
                    <a:pt x="95665" y="98308"/>
                  </a:lnTo>
                  <a:lnTo>
                    <a:pt x="98702" y="97289"/>
                  </a:lnTo>
                  <a:lnTo>
                    <a:pt x="100726" y="97667"/>
                  </a:lnTo>
                  <a:lnTo>
                    <a:pt x="102075" y="98978"/>
                  </a:lnTo>
                  <a:lnTo>
                    <a:pt x="110965" y="120279"/>
                  </a:lnTo>
                  <a:lnTo>
                    <a:pt x="118918" y="167768"/>
                  </a:lnTo>
                  <a:lnTo>
                    <a:pt x="127288" y="183219"/>
                  </a:lnTo>
                  <a:lnTo>
                    <a:pt x="143901" y="197868"/>
                  </a:lnTo>
                  <a:lnTo>
                    <a:pt x="149909" y="201762"/>
                  </a:lnTo>
                  <a:lnTo>
                    <a:pt x="154973" y="202242"/>
                  </a:lnTo>
                  <a:lnTo>
                    <a:pt x="159407" y="200444"/>
                  </a:lnTo>
                  <a:lnTo>
                    <a:pt x="179184" y="182350"/>
                  </a:lnTo>
                  <a:lnTo>
                    <a:pt x="196927" y="143186"/>
                  </a:lnTo>
                  <a:lnTo>
                    <a:pt x="216895" y="97507"/>
                  </a:lnTo>
                  <a:lnTo>
                    <a:pt x="236401" y="52539"/>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6" name="SMARTInkShape-1931">
            <a:extLst>
              <a:ext uri="{FF2B5EF4-FFF2-40B4-BE49-F238E27FC236}">
                <a16:creationId xmlns:a16="http://schemas.microsoft.com/office/drawing/2014/main" id="{CC851A5F-0777-66D2-BAA7-2A564704C00C}"/>
              </a:ext>
            </a:extLst>
          </p:cNvPr>
          <p:cNvSpPr/>
          <p:nvPr>
            <p:custDataLst>
              <p:tags r:id="rId2"/>
            </p:custDataLst>
          </p:nvPr>
        </p:nvSpPr>
        <p:spPr>
          <a:xfrm>
            <a:off x="6912635" y="4565076"/>
            <a:ext cx="250166" cy="292098"/>
          </a:xfrm>
          <a:custGeom>
            <a:avLst/>
            <a:gdLst/>
            <a:ahLst/>
            <a:cxnLst/>
            <a:rect l="0" t="0" r="0" b="0"/>
            <a:pathLst>
              <a:path w="250166" h="292098">
                <a:moveTo>
                  <a:pt x="126340" y="254574"/>
                </a:moveTo>
                <a:lnTo>
                  <a:pt x="126340" y="254574"/>
                </a:lnTo>
                <a:lnTo>
                  <a:pt x="139597" y="276033"/>
                </a:lnTo>
                <a:lnTo>
                  <a:pt x="154372" y="292097"/>
                </a:lnTo>
                <a:lnTo>
                  <a:pt x="116298" y="246517"/>
                </a:lnTo>
                <a:lnTo>
                  <a:pt x="104944" y="231943"/>
                </a:lnTo>
                <a:lnTo>
                  <a:pt x="93659" y="205887"/>
                </a:lnTo>
                <a:lnTo>
                  <a:pt x="83897" y="159184"/>
                </a:lnTo>
                <a:lnTo>
                  <a:pt x="85307" y="125650"/>
                </a:lnTo>
                <a:lnTo>
                  <a:pt x="87371" y="78791"/>
                </a:lnTo>
                <a:lnTo>
                  <a:pt x="89127" y="36485"/>
                </a:lnTo>
                <a:lnTo>
                  <a:pt x="97366" y="0"/>
                </a:lnTo>
                <a:lnTo>
                  <a:pt x="92590" y="8282"/>
                </a:lnTo>
                <a:lnTo>
                  <a:pt x="80437" y="49683"/>
                </a:lnTo>
                <a:lnTo>
                  <a:pt x="57762" y="93472"/>
                </a:lnTo>
                <a:lnTo>
                  <a:pt x="27599" y="135665"/>
                </a:lnTo>
                <a:lnTo>
                  <a:pt x="2413" y="177464"/>
                </a:lnTo>
                <a:lnTo>
                  <a:pt x="0" y="194197"/>
                </a:lnTo>
                <a:lnTo>
                  <a:pt x="2456" y="206573"/>
                </a:lnTo>
                <a:lnTo>
                  <a:pt x="4592" y="209873"/>
                </a:lnTo>
                <a:lnTo>
                  <a:pt x="7075" y="212074"/>
                </a:lnTo>
                <a:lnTo>
                  <a:pt x="25738" y="215170"/>
                </a:lnTo>
                <a:lnTo>
                  <a:pt x="73296" y="215340"/>
                </a:lnTo>
                <a:lnTo>
                  <a:pt x="110923" y="206098"/>
                </a:lnTo>
                <a:lnTo>
                  <a:pt x="153752" y="194081"/>
                </a:lnTo>
                <a:lnTo>
                  <a:pt x="192786" y="182574"/>
                </a:lnTo>
                <a:lnTo>
                  <a:pt x="250165" y="1688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33" name="SMARTInkShape-Group398">
            <a:extLst>
              <a:ext uri="{FF2B5EF4-FFF2-40B4-BE49-F238E27FC236}">
                <a16:creationId xmlns:a16="http://schemas.microsoft.com/office/drawing/2014/main" id="{84A6D8B4-47ED-53D7-7E4B-5B7089567769}"/>
              </a:ext>
            </a:extLst>
          </p:cNvPr>
          <p:cNvGrpSpPr/>
          <p:nvPr/>
        </p:nvGrpSpPr>
        <p:grpSpPr>
          <a:xfrm>
            <a:off x="5934075" y="4576299"/>
            <a:ext cx="714376" cy="310027"/>
            <a:chOff x="5934075" y="4576299"/>
            <a:chExt cx="714376" cy="310027"/>
          </a:xfrm>
        </p:grpSpPr>
        <p:sp>
          <p:nvSpPr>
            <p:cNvPr id="327" name="SMARTInkShape-1932">
              <a:extLst>
                <a:ext uri="{FF2B5EF4-FFF2-40B4-BE49-F238E27FC236}">
                  <a16:creationId xmlns:a16="http://schemas.microsoft.com/office/drawing/2014/main" id="{2ECE2D27-8A9D-4E9B-5D11-500B266289FC}"/>
                </a:ext>
              </a:extLst>
            </p:cNvPr>
            <p:cNvSpPr/>
            <p:nvPr>
              <p:custDataLst>
                <p:tags r:id="rId101"/>
              </p:custDataLst>
            </p:nvPr>
          </p:nvSpPr>
          <p:spPr>
            <a:xfrm>
              <a:off x="6505702" y="4601359"/>
              <a:ext cx="142749" cy="284967"/>
            </a:xfrm>
            <a:custGeom>
              <a:avLst/>
              <a:gdLst/>
              <a:ahLst/>
              <a:cxnLst/>
              <a:rect l="0" t="0" r="0" b="0"/>
              <a:pathLst>
                <a:path w="142749" h="284967">
                  <a:moveTo>
                    <a:pt x="18923" y="18266"/>
                  </a:moveTo>
                  <a:lnTo>
                    <a:pt x="18923" y="18266"/>
                  </a:lnTo>
                  <a:lnTo>
                    <a:pt x="37188" y="0"/>
                  </a:lnTo>
                  <a:lnTo>
                    <a:pt x="36759" y="23242"/>
                  </a:lnTo>
                  <a:lnTo>
                    <a:pt x="27581" y="64679"/>
                  </a:lnTo>
                  <a:lnTo>
                    <a:pt x="19005" y="106811"/>
                  </a:lnTo>
                  <a:lnTo>
                    <a:pt x="10872" y="146931"/>
                  </a:lnTo>
                  <a:lnTo>
                    <a:pt x="2053" y="193176"/>
                  </a:lnTo>
                  <a:lnTo>
                    <a:pt x="160" y="237405"/>
                  </a:lnTo>
                  <a:lnTo>
                    <a:pt x="0" y="247247"/>
                  </a:lnTo>
                  <a:lnTo>
                    <a:pt x="1016" y="249237"/>
                  </a:lnTo>
                  <a:lnTo>
                    <a:pt x="2751" y="249505"/>
                  </a:lnTo>
                  <a:lnTo>
                    <a:pt x="18198" y="242331"/>
                  </a:lnTo>
                  <a:lnTo>
                    <a:pt x="40581" y="223650"/>
                  </a:lnTo>
                  <a:lnTo>
                    <a:pt x="72758" y="177748"/>
                  </a:lnTo>
                  <a:lnTo>
                    <a:pt x="82008" y="167463"/>
                  </a:lnTo>
                  <a:lnTo>
                    <a:pt x="106304" y="148855"/>
                  </a:lnTo>
                  <a:lnTo>
                    <a:pt x="109986" y="147658"/>
                  </a:lnTo>
                  <a:lnTo>
                    <a:pt x="113498" y="147920"/>
                  </a:lnTo>
                  <a:lnTo>
                    <a:pt x="116898" y="149151"/>
                  </a:lnTo>
                  <a:lnTo>
                    <a:pt x="119165" y="153149"/>
                  </a:lnTo>
                  <a:lnTo>
                    <a:pt x="123102" y="191172"/>
                  </a:lnTo>
                  <a:lnTo>
                    <a:pt x="118092" y="225987"/>
                  </a:lnTo>
                  <a:lnTo>
                    <a:pt x="126099" y="266274"/>
                  </a:lnTo>
                  <a:lnTo>
                    <a:pt x="131115" y="276658"/>
                  </a:lnTo>
                  <a:lnTo>
                    <a:pt x="142748" y="2849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1933">
              <a:extLst>
                <a:ext uri="{FF2B5EF4-FFF2-40B4-BE49-F238E27FC236}">
                  <a16:creationId xmlns:a16="http://schemas.microsoft.com/office/drawing/2014/main" id="{6BE6930C-BA03-9E77-AEE6-58E9A0CB1F89}"/>
                </a:ext>
              </a:extLst>
            </p:cNvPr>
            <p:cNvSpPr/>
            <p:nvPr>
              <p:custDataLst>
                <p:tags r:id="rId102"/>
              </p:custDataLst>
            </p:nvPr>
          </p:nvSpPr>
          <p:spPr>
            <a:xfrm>
              <a:off x="6343650" y="4686300"/>
              <a:ext cx="114301" cy="28576"/>
            </a:xfrm>
            <a:custGeom>
              <a:avLst/>
              <a:gdLst/>
              <a:ahLst/>
              <a:cxnLst/>
              <a:rect l="0" t="0" r="0" b="0"/>
              <a:pathLst>
                <a:path w="114301" h="28576">
                  <a:moveTo>
                    <a:pt x="0" y="28575"/>
                  </a:moveTo>
                  <a:lnTo>
                    <a:pt x="0" y="28575"/>
                  </a:lnTo>
                  <a:lnTo>
                    <a:pt x="9721" y="27517"/>
                  </a:lnTo>
                  <a:lnTo>
                    <a:pt x="51458" y="13387"/>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1934">
              <a:extLst>
                <a:ext uri="{FF2B5EF4-FFF2-40B4-BE49-F238E27FC236}">
                  <a16:creationId xmlns:a16="http://schemas.microsoft.com/office/drawing/2014/main" id="{5B00C17D-00E8-A46E-6E10-D5EB16F48D11}"/>
                </a:ext>
              </a:extLst>
            </p:cNvPr>
            <p:cNvSpPr/>
            <p:nvPr>
              <p:custDataLst>
                <p:tags r:id="rId103"/>
              </p:custDataLst>
            </p:nvPr>
          </p:nvSpPr>
          <p:spPr>
            <a:xfrm>
              <a:off x="6364581" y="4576299"/>
              <a:ext cx="121945" cy="262216"/>
            </a:xfrm>
            <a:custGeom>
              <a:avLst/>
              <a:gdLst/>
              <a:ahLst/>
              <a:cxnLst/>
              <a:rect l="0" t="0" r="0" b="0"/>
              <a:pathLst>
                <a:path w="121945" h="262216">
                  <a:moveTo>
                    <a:pt x="64794" y="14751"/>
                  </a:moveTo>
                  <a:lnTo>
                    <a:pt x="64794" y="14751"/>
                  </a:lnTo>
                  <a:lnTo>
                    <a:pt x="64794" y="9694"/>
                  </a:lnTo>
                  <a:lnTo>
                    <a:pt x="65852" y="8205"/>
                  </a:lnTo>
                  <a:lnTo>
                    <a:pt x="67616" y="7212"/>
                  </a:lnTo>
                  <a:lnTo>
                    <a:pt x="69850" y="6550"/>
                  </a:lnTo>
                  <a:lnTo>
                    <a:pt x="71339" y="5050"/>
                  </a:lnTo>
                  <a:lnTo>
                    <a:pt x="73436" y="0"/>
                  </a:lnTo>
                  <a:lnTo>
                    <a:pt x="73731" y="684"/>
                  </a:lnTo>
                  <a:lnTo>
                    <a:pt x="73926" y="2198"/>
                  </a:lnTo>
                  <a:lnTo>
                    <a:pt x="64597" y="47243"/>
                  </a:lnTo>
                  <a:lnTo>
                    <a:pt x="51649" y="91467"/>
                  </a:lnTo>
                  <a:lnTo>
                    <a:pt x="36160" y="135822"/>
                  </a:lnTo>
                  <a:lnTo>
                    <a:pt x="20337" y="178626"/>
                  </a:lnTo>
                  <a:lnTo>
                    <a:pt x="7643" y="219669"/>
                  </a:lnTo>
                  <a:lnTo>
                    <a:pt x="0" y="243730"/>
                  </a:lnTo>
                  <a:lnTo>
                    <a:pt x="1490" y="247837"/>
                  </a:lnTo>
                  <a:lnTo>
                    <a:pt x="8789" y="255222"/>
                  </a:lnTo>
                  <a:lnTo>
                    <a:pt x="19089" y="259210"/>
                  </a:lnTo>
                  <a:lnTo>
                    <a:pt x="61732" y="262215"/>
                  </a:lnTo>
                  <a:lnTo>
                    <a:pt x="99075" y="254760"/>
                  </a:lnTo>
                  <a:lnTo>
                    <a:pt x="121944" y="243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1935">
              <a:extLst>
                <a:ext uri="{FF2B5EF4-FFF2-40B4-BE49-F238E27FC236}">
                  <a16:creationId xmlns:a16="http://schemas.microsoft.com/office/drawing/2014/main" id="{E6B7D8B4-C089-AC02-572B-7C8770457784}"/>
                </a:ext>
              </a:extLst>
            </p:cNvPr>
            <p:cNvSpPr/>
            <p:nvPr>
              <p:custDataLst>
                <p:tags r:id="rId104"/>
              </p:custDataLst>
            </p:nvPr>
          </p:nvSpPr>
          <p:spPr>
            <a:xfrm>
              <a:off x="6315075" y="4610155"/>
              <a:ext cx="19051" cy="28521"/>
            </a:xfrm>
            <a:custGeom>
              <a:avLst/>
              <a:gdLst/>
              <a:ahLst/>
              <a:cxnLst/>
              <a:rect l="0" t="0" r="0" b="0"/>
              <a:pathLst>
                <a:path w="19051" h="28521">
                  <a:moveTo>
                    <a:pt x="0" y="28520"/>
                  </a:moveTo>
                  <a:lnTo>
                    <a:pt x="0" y="28520"/>
                  </a:lnTo>
                  <a:lnTo>
                    <a:pt x="0" y="18407"/>
                  </a:lnTo>
                  <a:lnTo>
                    <a:pt x="2822" y="10620"/>
                  </a:lnTo>
                  <a:lnTo>
                    <a:pt x="8201" y="2053"/>
                  </a:lnTo>
                  <a:lnTo>
                    <a:pt x="11759" y="883"/>
                  </a:lnTo>
                  <a:lnTo>
                    <a:pt x="18623" y="0"/>
                  </a:lnTo>
                  <a:lnTo>
                    <a:pt x="19050" y="94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1936">
              <a:extLst>
                <a:ext uri="{FF2B5EF4-FFF2-40B4-BE49-F238E27FC236}">
                  <a16:creationId xmlns:a16="http://schemas.microsoft.com/office/drawing/2014/main" id="{A63DFF95-9CC5-989F-7010-665B9DFF7957}"/>
                </a:ext>
              </a:extLst>
            </p:cNvPr>
            <p:cNvSpPr/>
            <p:nvPr>
              <p:custDataLst>
                <p:tags r:id="rId105"/>
              </p:custDataLst>
            </p:nvPr>
          </p:nvSpPr>
          <p:spPr>
            <a:xfrm>
              <a:off x="6229350" y="4719794"/>
              <a:ext cx="62377" cy="137957"/>
            </a:xfrm>
            <a:custGeom>
              <a:avLst/>
              <a:gdLst/>
              <a:ahLst/>
              <a:cxnLst/>
              <a:rect l="0" t="0" r="0" b="0"/>
              <a:pathLst>
                <a:path w="62377" h="137957">
                  <a:moveTo>
                    <a:pt x="47625" y="14131"/>
                  </a:moveTo>
                  <a:lnTo>
                    <a:pt x="47625" y="14131"/>
                  </a:lnTo>
                  <a:lnTo>
                    <a:pt x="52681" y="9074"/>
                  </a:lnTo>
                  <a:lnTo>
                    <a:pt x="55164" y="3770"/>
                  </a:lnTo>
                  <a:lnTo>
                    <a:pt x="55826" y="874"/>
                  </a:lnTo>
                  <a:lnTo>
                    <a:pt x="57326" y="0"/>
                  </a:lnTo>
                  <a:lnTo>
                    <a:pt x="59384" y="478"/>
                  </a:lnTo>
                  <a:lnTo>
                    <a:pt x="61814" y="1854"/>
                  </a:lnTo>
                  <a:lnTo>
                    <a:pt x="62376" y="4888"/>
                  </a:lnTo>
                  <a:lnTo>
                    <a:pt x="52991" y="35936"/>
                  </a:lnTo>
                  <a:lnTo>
                    <a:pt x="29782" y="79227"/>
                  </a:lnTo>
                  <a:lnTo>
                    <a:pt x="0" y="1379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1937">
              <a:extLst>
                <a:ext uri="{FF2B5EF4-FFF2-40B4-BE49-F238E27FC236}">
                  <a16:creationId xmlns:a16="http://schemas.microsoft.com/office/drawing/2014/main" id="{F5DB2301-D54E-CF92-B490-E158439FD2F7}"/>
                </a:ext>
              </a:extLst>
            </p:cNvPr>
            <p:cNvSpPr/>
            <p:nvPr>
              <p:custDataLst>
                <p:tags r:id="rId106"/>
              </p:custDataLst>
            </p:nvPr>
          </p:nvSpPr>
          <p:spPr>
            <a:xfrm>
              <a:off x="5934075" y="4690677"/>
              <a:ext cx="257176" cy="163254"/>
            </a:xfrm>
            <a:custGeom>
              <a:avLst/>
              <a:gdLst/>
              <a:ahLst/>
              <a:cxnLst/>
              <a:rect l="0" t="0" r="0" b="0"/>
              <a:pathLst>
                <a:path w="257176" h="163254">
                  <a:moveTo>
                    <a:pt x="0" y="24198"/>
                  </a:moveTo>
                  <a:lnTo>
                    <a:pt x="0" y="24198"/>
                  </a:lnTo>
                  <a:lnTo>
                    <a:pt x="0" y="19141"/>
                  </a:lnTo>
                  <a:lnTo>
                    <a:pt x="2822" y="13837"/>
                  </a:lnTo>
                  <a:lnTo>
                    <a:pt x="5056" y="10941"/>
                  </a:lnTo>
                  <a:lnTo>
                    <a:pt x="10361" y="7723"/>
                  </a:lnTo>
                  <a:lnTo>
                    <a:pt x="13257" y="6865"/>
                  </a:lnTo>
                  <a:lnTo>
                    <a:pt x="15188" y="5234"/>
                  </a:lnTo>
                  <a:lnTo>
                    <a:pt x="17905" y="0"/>
                  </a:lnTo>
                  <a:lnTo>
                    <a:pt x="18287" y="657"/>
                  </a:lnTo>
                  <a:lnTo>
                    <a:pt x="18542" y="2154"/>
                  </a:lnTo>
                  <a:lnTo>
                    <a:pt x="5748" y="44658"/>
                  </a:lnTo>
                  <a:lnTo>
                    <a:pt x="1703" y="72240"/>
                  </a:lnTo>
                  <a:lnTo>
                    <a:pt x="7942" y="115493"/>
                  </a:lnTo>
                  <a:lnTo>
                    <a:pt x="17379" y="143321"/>
                  </a:lnTo>
                  <a:lnTo>
                    <a:pt x="20053" y="144888"/>
                  </a:lnTo>
                  <a:lnTo>
                    <a:pt x="28668" y="146630"/>
                  </a:lnTo>
                  <a:lnTo>
                    <a:pt x="45419" y="142554"/>
                  </a:lnTo>
                  <a:lnTo>
                    <a:pt x="77578" y="117395"/>
                  </a:lnTo>
                  <a:lnTo>
                    <a:pt x="106468" y="75863"/>
                  </a:lnTo>
                  <a:lnTo>
                    <a:pt x="120357" y="45340"/>
                  </a:lnTo>
                  <a:lnTo>
                    <a:pt x="131430" y="35253"/>
                  </a:lnTo>
                  <a:lnTo>
                    <a:pt x="133238" y="67344"/>
                  </a:lnTo>
                  <a:lnTo>
                    <a:pt x="134398" y="95188"/>
                  </a:lnTo>
                  <a:lnTo>
                    <a:pt x="149596" y="138794"/>
                  </a:lnTo>
                  <a:lnTo>
                    <a:pt x="160092" y="162931"/>
                  </a:lnTo>
                  <a:lnTo>
                    <a:pt x="161762" y="163253"/>
                  </a:lnTo>
                  <a:lnTo>
                    <a:pt x="166438" y="160789"/>
                  </a:lnTo>
                  <a:lnTo>
                    <a:pt x="185134" y="143339"/>
                  </a:lnTo>
                  <a:lnTo>
                    <a:pt x="205746" y="101393"/>
                  </a:lnTo>
                  <a:lnTo>
                    <a:pt x="229103" y="55165"/>
                  </a:lnTo>
                  <a:lnTo>
                    <a:pt x="243985" y="30315"/>
                  </a:lnTo>
                  <a:lnTo>
                    <a:pt x="246266" y="28276"/>
                  </a:lnTo>
                  <a:lnTo>
                    <a:pt x="257175" y="241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0" name="SMARTInkShape-Group399">
            <a:extLst>
              <a:ext uri="{FF2B5EF4-FFF2-40B4-BE49-F238E27FC236}">
                <a16:creationId xmlns:a16="http://schemas.microsoft.com/office/drawing/2014/main" id="{06C08F96-55A0-F0EF-FD5C-0851FB94C101}"/>
              </a:ext>
            </a:extLst>
          </p:cNvPr>
          <p:cNvGrpSpPr/>
          <p:nvPr/>
        </p:nvGrpSpPr>
        <p:grpSpPr>
          <a:xfrm>
            <a:off x="4734561" y="4524423"/>
            <a:ext cx="828040" cy="333328"/>
            <a:chOff x="4734561" y="4524423"/>
            <a:chExt cx="828040" cy="333328"/>
          </a:xfrm>
        </p:grpSpPr>
        <p:sp>
          <p:nvSpPr>
            <p:cNvPr id="334" name="SMARTInkShape-1938">
              <a:extLst>
                <a:ext uri="{FF2B5EF4-FFF2-40B4-BE49-F238E27FC236}">
                  <a16:creationId xmlns:a16="http://schemas.microsoft.com/office/drawing/2014/main" id="{1F3268F2-5CAA-8D90-99F3-5582DD816736}"/>
                </a:ext>
              </a:extLst>
            </p:cNvPr>
            <p:cNvSpPr/>
            <p:nvPr>
              <p:custDataLst>
                <p:tags r:id="rId95"/>
              </p:custDataLst>
            </p:nvPr>
          </p:nvSpPr>
          <p:spPr>
            <a:xfrm>
              <a:off x="5419725" y="4700744"/>
              <a:ext cx="142876" cy="137792"/>
            </a:xfrm>
            <a:custGeom>
              <a:avLst/>
              <a:gdLst/>
              <a:ahLst/>
              <a:cxnLst/>
              <a:rect l="0" t="0" r="0" b="0"/>
              <a:pathLst>
                <a:path w="142876" h="137792">
                  <a:moveTo>
                    <a:pt x="142875" y="14131"/>
                  </a:moveTo>
                  <a:lnTo>
                    <a:pt x="142875" y="14131"/>
                  </a:lnTo>
                  <a:lnTo>
                    <a:pt x="142875" y="874"/>
                  </a:lnTo>
                  <a:lnTo>
                    <a:pt x="141817" y="0"/>
                  </a:lnTo>
                  <a:lnTo>
                    <a:pt x="140053" y="478"/>
                  </a:lnTo>
                  <a:lnTo>
                    <a:pt x="137819" y="1854"/>
                  </a:lnTo>
                  <a:lnTo>
                    <a:pt x="119024" y="6179"/>
                  </a:lnTo>
                  <a:lnTo>
                    <a:pt x="97751" y="19576"/>
                  </a:lnTo>
                  <a:lnTo>
                    <a:pt x="90012" y="22901"/>
                  </a:lnTo>
                  <a:lnTo>
                    <a:pt x="83044" y="27907"/>
                  </a:lnTo>
                  <a:lnTo>
                    <a:pt x="79242" y="36481"/>
                  </a:lnTo>
                  <a:lnTo>
                    <a:pt x="76800" y="54177"/>
                  </a:lnTo>
                  <a:lnTo>
                    <a:pt x="78717" y="57761"/>
                  </a:lnTo>
                  <a:lnTo>
                    <a:pt x="114819" y="88297"/>
                  </a:lnTo>
                  <a:lnTo>
                    <a:pt x="120996" y="92150"/>
                  </a:lnTo>
                  <a:lnTo>
                    <a:pt x="124056" y="95777"/>
                  </a:lnTo>
                  <a:lnTo>
                    <a:pt x="125036" y="99253"/>
                  </a:lnTo>
                  <a:lnTo>
                    <a:pt x="124633" y="102629"/>
                  </a:lnTo>
                  <a:lnTo>
                    <a:pt x="121362" y="109203"/>
                  </a:lnTo>
                  <a:lnTo>
                    <a:pt x="119007" y="112437"/>
                  </a:lnTo>
                  <a:lnTo>
                    <a:pt x="71796" y="131596"/>
                  </a:lnTo>
                  <a:lnTo>
                    <a:pt x="58984" y="136700"/>
                  </a:lnTo>
                  <a:lnTo>
                    <a:pt x="39217" y="137791"/>
                  </a:lnTo>
                  <a:lnTo>
                    <a:pt x="0" y="128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1939">
              <a:extLst>
                <a:ext uri="{FF2B5EF4-FFF2-40B4-BE49-F238E27FC236}">
                  <a16:creationId xmlns:a16="http://schemas.microsoft.com/office/drawing/2014/main" id="{50B8F9F8-A17D-ECFB-FDA0-20F8115F152D}"/>
                </a:ext>
              </a:extLst>
            </p:cNvPr>
            <p:cNvSpPr/>
            <p:nvPr>
              <p:custDataLst>
                <p:tags r:id="rId96"/>
              </p:custDataLst>
            </p:nvPr>
          </p:nvSpPr>
          <p:spPr>
            <a:xfrm>
              <a:off x="5314950" y="4730166"/>
              <a:ext cx="114301" cy="127585"/>
            </a:xfrm>
            <a:custGeom>
              <a:avLst/>
              <a:gdLst/>
              <a:ahLst/>
              <a:cxnLst/>
              <a:rect l="0" t="0" r="0" b="0"/>
              <a:pathLst>
                <a:path w="114301" h="127585">
                  <a:moveTo>
                    <a:pt x="0" y="60909"/>
                  </a:moveTo>
                  <a:lnTo>
                    <a:pt x="0" y="60909"/>
                  </a:lnTo>
                  <a:lnTo>
                    <a:pt x="5056" y="60909"/>
                  </a:lnTo>
                  <a:lnTo>
                    <a:pt x="49361" y="51208"/>
                  </a:lnTo>
                  <a:lnTo>
                    <a:pt x="74598" y="44041"/>
                  </a:lnTo>
                  <a:lnTo>
                    <a:pt x="100902" y="31385"/>
                  </a:lnTo>
                  <a:lnTo>
                    <a:pt x="107640" y="22740"/>
                  </a:lnTo>
                  <a:lnTo>
                    <a:pt x="108801" y="18530"/>
                  </a:lnTo>
                  <a:lnTo>
                    <a:pt x="108519" y="14664"/>
                  </a:lnTo>
                  <a:lnTo>
                    <a:pt x="107271" y="11029"/>
                  </a:lnTo>
                  <a:lnTo>
                    <a:pt x="100240" y="4168"/>
                  </a:lnTo>
                  <a:lnTo>
                    <a:pt x="95402" y="857"/>
                  </a:lnTo>
                  <a:lnTo>
                    <a:pt x="81559" y="0"/>
                  </a:lnTo>
                  <a:lnTo>
                    <a:pt x="46802" y="8073"/>
                  </a:lnTo>
                  <a:lnTo>
                    <a:pt x="31032" y="19434"/>
                  </a:lnTo>
                  <a:lnTo>
                    <a:pt x="18025" y="35068"/>
                  </a:lnTo>
                  <a:lnTo>
                    <a:pt x="3874" y="65330"/>
                  </a:lnTo>
                  <a:lnTo>
                    <a:pt x="2582" y="70206"/>
                  </a:lnTo>
                  <a:lnTo>
                    <a:pt x="5822" y="92239"/>
                  </a:lnTo>
                  <a:lnTo>
                    <a:pt x="13484" y="108762"/>
                  </a:lnTo>
                  <a:lnTo>
                    <a:pt x="27513" y="120361"/>
                  </a:lnTo>
                  <a:lnTo>
                    <a:pt x="63251" y="126157"/>
                  </a:lnTo>
                  <a:lnTo>
                    <a:pt x="114300" y="127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1940">
              <a:extLst>
                <a:ext uri="{FF2B5EF4-FFF2-40B4-BE49-F238E27FC236}">
                  <a16:creationId xmlns:a16="http://schemas.microsoft.com/office/drawing/2014/main" id="{E5DC492D-3A2F-8D29-A31D-A285B113AC1D}"/>
                </a:ext>
              </a:extLst>
            </p:cNvPr>
            <p:cNvSpPr/>
            <p:nvPr>
              <p:custDataLst>
                <p:tags r:id="rId97"/>
              </p:custDataLst>
            </p:nvPr>
          </p:nvSpPr>
          <p:spPr>
            <a:xfrm>
              <a:off x="5172075" y="4725628"/>
              <a:ext cx="113226" cy="130248"/>
            </a:xfrm>
            <a:custGeom>
              <a:avLst/>
              <a:gdLst/>
              <a:ahLst/>
              <a:cxnLst/>
              <a:rect l="0" t="0" r="0" b="0"/>
              <a:pathLst>
                <a:path w="113226" h="130248">
                  <a:moveTo>
                    <a:pt x="57150" y="36872"/>
                  </a:moveTo>
                  <a:lnTo>
                    <a:pt x="57150" y="36872"/>
                  </a:lnTo>
                  <a:lnTo>
                    <a:pt x="102862" y="22683"/>
                  </a:lnTo>
                  <a:lnTo>
                    <a:pt x="106674" y="20004"/>
                  </a:lnTo>
                  <a:lnTo>
                    <a:pt x="110911" y="14206"/>
                  </a:lnTo>
                  <a:lnTo>
                    <a:pt x="110984" y="11178"/>
                  </a:lnTo>
                  <a:lnTo>
                    <a:pt x="108240" y="4991"/>
                  </a:lnTo>
                  <a:lnTo>
                    <a:pt x="104968" y="2918"/>
                  </a:lnTo>
                  <a:lnTo>
                    <a:pt x="90250" y="0"/>
                  </a:lnTo>
                  <a:lnTo>
                    <a:pt x="72484" y="194"/>
                  </a:lnTo>
                  <a:lnTo>
                    <a:pt x="54873" y="6484"/>
                  </a:lnTo>
                  <a:lnTo>
                    <a:pt x="46261" y="12078"/>
                  </a:lnTo>
                  <a:lnTo>
                    <a:pt x="43540" y="16109"/>
                  </a:lnTo>
                  <a:lnTo>
                    <a:pt x="40518" y="26233"/>
                  </a:lnTo>
                  <a:lnTo>
                    <a:pt x="40771" y="30837"/>
                  </a:lnTo>
                  <a:lnTo>
                    <a:pt x="43872" y="38776"/>
                  </a:lnTo>
                  <a:lnTo>
                    <a:pt x="51602" y="45832"/>
                  </a:lnTo>
                  <a:lnTo>
                    <a:pt x="95942" y="77780"/>
                  </a:lnTo>
                  <a:lnTo>
                    <a:pt x="110673" y="90813"/>
                  </a:lnTo>
                  <a:lnTo>
                    <a:pt x="112689" y="95418"/>
                  </a:lnTo>
                  <a:lnTo>
                    <a:pt x="113225" y="98128"/>
                  </a:lnTo>
                  <a:lnTo>
                    <a:pt x="112525" y="100993"/>
                  </a:lnTo>
                  <a:lnTo>
                    <a:pt x="108925" y="106998"/>
                  </a:lnTo>
                  <a:lnTo>
                    <a:pt x="66699" y="122633"/>
                  </a:lnTo>
                  <a:lnTo>
                    <a:pt x="33636" y="130247"/>
                  </a:lnTo>
                  <a:lnTo>
                    <a:pt x="0" y="122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1941">
              <a:extLst>
                <a:ext uri="{FF2B5EF4-FFF2-40B4-BE49-F238E27FC236}">
                  <a16:creationId xmlns:a16="http://schemas.microsoft.com/office/drawing/2014/main" id="{2B86913F-0430-7A96-0BB2-88E7C43CA54E}"/>
                </a:ext>
              </a:extLst>
            </p:cNvPr>
            <p:cNvSpPr/>
            <p:nvPr>
              <p:custDataLst>
                <p:tags r:id="rId98"/>
              </p:custDataLst>
            </p:nvPr>
          </p:nvSpPr>
          <p:spPr>
            <a:xfrm>
              <a:off x="5048250" y="4733925"/>
              <a:ext cx="114301" cy="105579"/>
            </a:xfrm>
            <a:custGeom>
              <a:avLst/>
              <a:gdLst/>
              <a:ahLst/>
              <a:cxnLst/>
              <a:rect l="0" t="0" r="0" b="0"/>
              <a:pathLst>
                <a:path w="114301" h="105579">
                  <a:moveTo>
                    <a:pt x="0" y="57150"/>
                  </a:moveTo>
                  <a:lnTo>
                    <a:pt x="0" y="57150"/>
                  </a:lnTo>
                  <a:lnTo>
                    <a:pt x="15188" y="40903"/>
                  </a:lnTo>
                  <a:lnTo>
                    <a:pt x="17333" y="34760"/>
                  </a:lnTo>
                  <a:lnTo>
                    <a:pt x="23931" y="28502"/>
                  </a:lnTo>
                  <a:lnTo>
                    <a:pt x="31803" y="22192"/>
                  </a:lnTo>
                  <a:lnTo>
                    <a:pt x="36235" y="14807"/>
                  </a:lnTo>
                  <a:lnTo>
                    <a:pt x="36856" y="15163"/>
                  </a:lnTo>
                  <a:lnTo>
                    <a:pt x="37271" y="16458"/>
                  </a:lnTo>
                  <a:lnTo>
                    <a:pt x="36489" y="17323"/>
                  </a:lnTo>
                  <a:lnTo>
                    <a:pt x="32798" y="18282"/>
                  </a:lnTo>
                  <a:lnTo>
                    <a:pt x="31390" y="19597"/>
                  </a:lnTo>
                  <a:lnTo>
                    <a:pt x="29826" y="23879"/>
                  </a:lnTo>
                  <a:lnTo>
                    <a:pt x="20406" y="67245"/>
                  </a:lnTo>
                  <a:lnTo>
                    <a:pt x="19452" y="83660"/>
                  </a:lnTo>
                  <a:lnTo>
                    <a:pt x="24873" y="95743"/>
                  </a:lnTo>
                  <a:lnTo>
                    <a:pt x="29282" y="101929"/>
                  </a:lnTo>
                  <a:lnTo>
                    <a:pt x="35395" y="104994"/>
                  </a:lnTo>
                  <a:lnTo>
                    <a:pt x="50657" y="105578"/>
                  </a:lnTo>
                  <a:lnTo>
                    <a:pt x="77098" y="99957"/>
                  </a:lnTo>
                  <a:lnTo>
                    <a:pt x="90005" y="91697"/>
                  </a:lnTo>
                  <a:lnTo>
                    <a:pt x="94929" y="86532"/>
                  </a:lnTo>
                  <a:lnTo>
                    <a:pt x="106914" y="59035"/>
                  </a:lnTo>
                  <a:lnTo>
                    <a:pt x="113867" y="1443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1942">
              <a:extLst>
                <a:ext uri="{FF2B5EF4-FFF2-40B4-BE49-F238E27FC236}">
                  <a16:creationId xmlns:a16="http://schemas.microsoft.com/office/drawing/2014/main" id="{87E8A8CA-B1FA-FA3F-5F74-21A21C4D70D2}"/>
                </a:ext>
              </a:extLst>
            </p:cNvPr>
            <p:cNvSpPr/>
            <p:nvPr>
              <p:custDataLst>
                <p:tags r:id="rId99"/>
              </p:custDataLst>
            </p:nvPr>
          </p:nvSpPr>
          <p:spPr>
            <a:xfrm>
              <a:off x="4944179" y="4707080"/>
              <a:ext cx="62196" cy="102209"/>
            </a:xfrm>
            <a:custGeom>
              <a:avLst/>
              <a:gdLst/>
              <a:ahLst/>
              <a:cxnLst/>
              <a:rect l="0" t="0" r="0" b="0"/>
              <a:pathLst>
                <a:path w="62196" h="102209">
                  <a:moveTo>
                    <a:pt x="27871" y="36370"/>
                  </a:moveTo>
                  <a:lnTo>
                    <a:pt x="27871" y="36370"/>
                  </a:lnTo>
                  <a:lnTo>
                    <a:pt x="36533" y="28766"/>
                  </a:lnTo>
                  <a:lnTo>
                    <a:pt x="55545" y="17828"/>
                  </a:lnTo>
                  <a:lnTo>
                    <a:pt x="56327" y="7026"/>
                  </a:lnTo>
                  <a:lnTo>
                    <a:pt x="56423" y="0"/>
                  </a:lnTo>
                  <a:lnTo>
                    <a:pt x="55372" y="481"/>
                  </a:lnTo>
                  <a:lnTo>
                    <a:pt x="15747" y="40057"/>
                  </a:lnTo>
                  <a:lnTo>
                    <a:pt x="7314" y="52473"/>
                  </a:lnTo>
                  <a:lnTo>
                    <a:pt x="1672" y="76419"/>
                  </a:lnTo>
                  <a:lnTo>
                    <a:pt x="0" y="93509"/>
                  </a:lnTo>
                  <a:lnTo>
                    <a:pt x="2941" y="96688"/>
                  </a:lnTo>
                  <a:lnTo>
                    <a:pt x="14674" y="100219"/>
                  </a:lnTo>
                  <a:lnTo>
                    <a:pt x="34074" y="102208"/>
                  </a:lnTo>
                  <a:lnTo>
                    <a:pt x="46856" y="97028"/>
                  </a:lnTo>
                  <a:lnTo>
                    <a:pt x="53226" y="92684"/>
                  </a:lnTo>
                  <a:lnTo>
                    <a:pt x="57475" y="85553"/>
                  </a:lnTo>
                  <a:lnTo>
                    <a:pt x="62195" y="66343"/>
                  </a:lnTo>
                  <a:lnTo>
                    <a:pt x="61470" y="49339"/>
                  </a:lnTo>
                  <a:lnTo>
                    <a:pt x="59796" y="41841"/>
                  </a:lnTo>
                  <a:lnTo>
                    <a:pt x="56563" y="36842"/>
                  </a:lnTo>
                  <a:lnTo>
                    <a:pt x="52290" y="33510"/>
                  </a:lnTo>
                  <a:lnTo>
                    <a:pt x="38987" y="28820"/>
                  </a:lnTo>
                  <a:lnTo>
                    <a:pt x="8821" y="26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1943">
              <a:extLst>
                <a:ext uri="{FF2B5EF4-FFF2-40B4-BE49-F238E27FC236}">
                  <a16:creationId xmlns:a16="http://schemas.microsoft.com/office/drawing/2014/main" id="{A5ACC02A-2636-2105-A33A-5D7449983387}"/>
                </a:ext>
              </a:extLst>
            </p:cNvPr>
            <p:cNvSpPr/>
            <p:nvPr>
              <p:custDataLst>
                <p:tags r:id="rId100"/>
              </p:custDataLst>
            </p:nvPr>
          </p:nvSpPr>
          <p:spPr>
            <a:xfrm>
              <a:off x="4734561" y="4524423"/>
              <a:ext cx="140067" cy="314278"/>
            </a:xfrm>
            <a:custGeom>
              <a:avLst/>
              <a:gdLst/>
              <a:ahLst/>
              <a:cxnLst/>
              <a:rect l="0" t="0" r="0" b="0"/>
              <a:pathLst>
                <a:path w="140067" h="314278">
                  <a:moveTo>
                    <a:pt x="46989" y="28527"/>
                  </a:moveTo>
                  <a:lnTo>
                    <a:pt x="46989" y="28527"/>
                  </a:lnTo>
                  <a:lnTo>
                    <a:pt x="46989" y="0"/>
                  </a:lnTo>
                  <a:lnTo>
                    <a:pt x="46989" y="44733"/>
                  </a:lnTo>
                  <a:lnTo>
                    <a:pt x="40444" y="80647"/>
                  </a:lnTo>
                  <a:lnTo>
                    <a:pt x="38347" y="124756"/>
                  </a:lnTo>
                  <a:lnTo>
                    <a:pt x="34816" y="169714"/>
                  </a:lnTo>
                  <a:lnTo>
                    <a:pt x="26728" y="214376"/>
                  </a:lnTo>
                  <a:lnTo>
                    <a:pt x="14057" y="251986"/>
                  </a:lnTo>
                  <a:lnTo>
                    <a:pt x="793" y="296500"/>
                  </a:lnTo>
                  <a:lnTo>
                    <a:pt x="317" y="297134"/>
                  </a:lnTo>
                  <a:lnTo>
                    <a:pt x="0" y="296499"/>
                  </a:lnTo>
                  <a:lnTo>
                    <a:pt x="41595" y="254166"/>
                  </a:lnTo>
                  <a:lnTo>
                    <a:pt x="88430" y="209325"/>
                  </a:lnTo>
                  <a:lnTo>
                    <a:pt x="118205" y="187164"/>
                  </a:lnTo>
                  <a:lnTo>
                    <a:pt x="123041" y="185085"/>
                  </a:lnTo>
                  <a:lnTo>
                    <a:pt x="127324" y="184757"/>
                  </a:lnTo>
                  <a:lnTo>
                    <a:pt x="134905" y="187215"/>
                  </a:lnTo>
                  <a:lnTo>
                    <a:pt x="137351" y="191469"/>
                  </a:lnTo>
                  <a:lnTo>
                    <a:pt x="140066" y="204662"/>
                  </a:lnTo>
                  <a:lnTo>
                    <a:pt x="134207" y="245548"/>
                  </a:lnTo>
                  <a:lnTo>
                    <a:pt x="124849" y="289900"/>
                  </a:lnTo>
                  <a:lnTo>
                    <a:pt x="123189" y="3142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3" name="SMARTInkShape-Group400">
            <a:extLst>
              <a:ext uri="{FF2B5EF4-FFF2-40B4-BE49-F238E27FC236}">
                <a16:creationId xmlns:a16="http://schemas.microsoft.com/office/drawing/2014/main" id="{AD935786-9B14-528D-913A-BE100D175593}"/>
              </a:ext>
            </a:extLst>
          </p:cNvPr>
          <p:cNvGrpSpPr/>
          <p:nvPr/>
        </p:nvGrpSpPr>
        <p:grpSpPr>
          <a:xfrm>
            <a:off x="4038600" y="4516881"/>
            <a:ext cx="438151" cy="398020"/>
            <a:chOff x="4038600" y="4516881"/>
            <a:chExt cx="438151" cy="398020"/>
          </a:xfrm>
        </p:grpSpPr>
        <p:sp>
          <p:nvSpPr>
            <p:cNvPr id="341" name="SMARTInkShape-1944">
              <a:extLst>
                <a:ext uri="{FF2B5EF4-FFF2-40B4-BE49-F238E27FC236}">
                  <a16:creationId xmlns:a16="http://schemas.microsoft.com/office/drawing/2014/main" id="{9DF52119-1532-FA90-E26B-3C100355C2E2}"/>
                </a:ext>
              </a:extLst>
            </p:cNvPr>
            <p:cNvSpPr/>
            <p:nvPr>
              <p:custDataLst>
                <p:tags r:id="rId93"/>
              </p:custDataLst>
            </p:nvPr>
          </p:nvSpPr>
          <p:spPr>
            <a:xfrm>
              <a:off x="4038600" y="4686300"/>
              <a:ext cx="438151" cy="122713"/>
            </a:xfrm>
            <a:custGeom>
              <a:avLst/>
              <a:gdLst/>
              <a:ahLst/>
              <a:cxnLst/>
              <a:rect l="0" t="0" r="0" b="0"/>
              <a:pathLst>
                <a:path w="438151" h="122713">
                  <a:moveTo>
                    <a:pt x="0" y="76200"/>
                  </a:moveTo>
                  <a:lnTo>
                    <a:pt x="0" y="76200"/>
                  </a:lnTo>
                  <a:lnTo>
                    <a:pt x="36628" y="57886"/>
                  </a:lnTo>
                  <a:lnTo>
                    <a:pt x="83514" y="43106"/>
                  </a:lnTo>
                  <a:lnTo>
                    <a:pt x="120936" y="38525"/>
                  </a:lnTo>
                  <a:lnTo>
                    <a:pt x="163039" y="30854"/>
                  </a:lnTo>
                  <a:lnTo>
                    <a:pt x="196523" y="27606"/>
                  </a:lnTo>
                  <a:lnTo>
                    <a:pt x="208980" y="19446"/>
                  </a:lnTo>
                  <a:lnTo>
                    <a:pt x="204325" y="19167"/>
                  </a:lnTo>
                  <a:lnTo>
                    <a:pt x="191186" y="24141"/>
                  </a:lnTo>
                  <a:lnTo>
                    <a:pt x="173887" y="37374"/>
                  </a:lnTo>
                  <a:lnTo>
                    <a:pt x="153139" y="66997"/>
                  </a:lnTo>
                  <a:lnTo>
                    <a:pt x="147438" y="79519"/>
                  </a:lnTo>
                  <a:lnTo>
                    <a:pt x="144903" y="92139"/>
                  </a:lnTo>
                  <a:lnTo>
                    <a:pt x="146598" y="104803"/>
                  </a:lnTo>
                  <a:lnTo>
                    <a:pt x="148533" y="111144"/>
                  </a:lnTo>
                  <a:lnTo>
                    <a:pt x="151938" y="115371"/>
                  </a:lnTo>
                  <a:lnTo>
                    <a:pt x="161367" y="120067"/>
                  </a:lnTo>
                  <a:lnTo>
                    <a:pt x="173519" y="122712"/>
                  </a:lnTo>
                  <a:lnTo>
                    <a:pt x="176004" y="122024"/>
                  </a:lnTo>
                  <a:lnTo>
                    <a:pt x="177661" y="120509"/>
                  </a:lnTo>
                  <a:lnTo>
                    <a:pt x="182815" y="113317"/>
                  </a:lnTo>
                  <a:lnTo>
                    <a:pt x="185377" y="110470"/>
                  </a:lnTo>
                  <a:lnTo>
                    <a:pt x="196034" y="77600"/>
                  </a:lnTo>
                  <a:lnTo>
                    <a:pt x="199791" y="31665"/>
                  </a:lnTo>
                  <a:lnTo>
                    <a:pt x="200021" y="10136"/>
                  </a:lnTo>
                  <a:lnTo>
                    <a:pt x="233139" y="4048"/>
                  </a:lnTo>
                  <a:lnTo>
                    <a:pt x="258648" y="8595"/>
                  </a:lnTo>
                  <a:lnTo>
                    <a:pt x="274427" y="19363"/>
                  </a:lnTo>
                  <a:lnTo>
                    <a:pt x="287452" y="35959"/>
                  </a:lnTo>
                  <a:lnTo>
                    <a:pt x="291798" y="48084"/>
                  </a:lnTo>
                  <a:lnTo>
                    <a:pt x="304121" y="94426"/>
                  </a:lnTo>
                  <a:lnTo>
                    <a:pt x="304348" y="97875"/>
                  </a:lnTo>
                  <a:lnTo>
                    <a:pt x="301777" y="104530"/>
                  </a:lnTo>
                  <a:lnTo>
                    <a:pt x="291503" y="117427"/>
                  </a:lnTo>
                  <a:lnTo>
                    <a:pt x="287469" y="117443"/>
                  </a:lnTo>
                  <a:lnTo>
                    <a:pt x="272736" y="108411"/>
                  </a:lnTo>
                  <a:lnTo>
                    <a:pt x="264797" y="101805"/>
                  </a:lnTo>
                  <a:lnTo>
                    <a:pt x="263315" y="96445"/>
                  </a:lnTo>
                  <a:lnTo>
                    <a:pt x="264490" y="82023"/>
                  </a:lnTo>
                  <a:lnTo>
                    <a:pt x="271363" y="67852"/>
                  </a:lnTo>
                  <a:lnTo>
                    <a:pt x="287964" y="46563"/>
                  </a:lnTo>
                  <a:lnTo>
                    <a:pt x="334406" y="20529"/>
                  </a:lnTo>
                  <a:lnTo>
                    <a:pt x="370620" y="5153"/>
                  </a:lnTo>
                  <a:lnTo>
                    <a:pt x="416042" y="302"/>
                  </a:lnTo>
                  <a:lnTo>
                    <a:pt x="438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1945">
              <a:extLst>
                <a:ext uri="{FF2B5EF4-FFF2-40B4-BE49-F238E27FC236}">
                  <a16:creationId xmlns:a16="http://schemas.microsoft.com/office/drawing/2014/main" id="{0EED1467-994D-72E9-BF86-745039997171}"/>
                </a:ext>
              </a:extLst>
            </p:cNvPr>
            <p:cNvSpPr/>
            <p:nvPr>
              <p:custDataLst>
                <p:tags r:id="rId94"/>
              </p:custDataLst>
            </p:nvPr>
          </p:nvSpPr>
          <p:spPr>
            <a:xfrm>
              <a:off x="4077142" y="4516881"/>
              <a:ext cx="185915" cy="398020"/>
            </a:xfrm>
            <a:custGeom>
              <a:avLst/>
              <a:gdLst/>
              <a:ahLst/>
              <a:cxnLst/>
              <a:rect l="0" t="0" r="0" b="0"/>
              <a:pathLst>
                <a:path w="185915" h="398020">
                  <a:moveTo>
                    <a:pt x="151958" y="74169"/>
                  </a:moveTo>
                  <a:lnTo>
                    <a:pt x="151958" y="74169"/>
                  </a:lnTo>
                  <a:lnTo>
                    <a:pt x="178701" y="74169"/>
                  </a:lnTo>
                  <a:lnTo>
                    <a:pt x="179311" y="73111"/>
                  </a:lnTo>
                  <a:lnTo>
                    <a:pt x="179990" y="69112"/>
                  </a:lnTo>
                  <a:lnTo>
                    <a:pt x="185428" y="60912"/>
                  </a:lnTo>
                  <a:lnTo>
                    <a:pt x="185914" y="56863"/>
                  </a:lnTo>
                  <a:lnTo>
                    <a:pt x="181539" y="41055"/>
                  </a:lnTo>
                  <a:lnTo>
                    <a:pt x="170579" y="19572"/>
                  </a:lnTo>
                  <a:lnTo>
                    <a:pt x="163409" y="11804"/>
                  </a:lnTo>
                  <a:lnTo>
                    <a:pt x="153167" y="4823"/>
                  </a:lnTo>
                  <a:lnTo>
                    <a:pt x="135500" y="0"/>
                  </a:lnTo>
                  <a:lnTo>
                    <a:pt x="120302" y="4516"/>
                  </a:lnTo>
                  <a:lnTo>
                    <a:pt x="102963" y="15695"/>
                  </a:lnTo>
                  <a:lnTo>
                    <a:pt x="77468" y="44731"/>
                  </a:lnTo>
                  <a:lnTo>
                    <a:pt x="55478" y="83524"/>
                  </a:lnTo>
                  <a:lnTo>
                    <a:pt x="36121" y="121760"/>
                  </a:lnTo>
                  <a:lnTo>
                    <a:pt x="22107" y="160946"/>
                  </a:lnTo>
                  <a:lnTo>
                    <a:pt x="13412" y="198188"/>
                  </a:lnTo>
                  <a:lnTo>
                    <a:pt x="9307" y="245323"/>
                  </a:lnTo>
                  <a:lnTo>
                    <a:pt x="1797" y="288482"/>
                  </a:lnTo>
                  <a:lnTo>
                    <a:pt x="0" y="332873"/>
                  </a:lnTo>
                  <a:lnTo>
                    <a:pt x="7250" y="375273"/>
                  </a:lnTo>
                  <a:lnTo>
                    <a:pt x="12854" y="387204"/>
                  </a:lnTo>
                  <a:lnTo>
                    <a:pt x="28133" y="3980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1" name="SMARTInkShape-Group401">
            <a:extLst>
              <a:ext uri="{FF2B5EF4-FFF2-40B4-BE49-F238E27FC236}">
                <a16:creationId xmlns:a16="http://schemas.microsoft.com/office/drawing/2014/main" id="{8556483E-7545-D688-9F21-4329E57B8D8E}"/>
              </a:ext>
            </a:extLst>
          </p:cNvPr>
          <p:cNvGrpSpPr/>
          <p:nvPr/>
        </p:nvGrpSpPr>
        <p:grpSpPr>
          <a:xfrm>
            <a:off x="2981325" y="4638675"/>
            <a:ext cx="762001" cy="390526"/>
            <a:chOff x="2981325" y="4638675"/>
            <a:chExt cx="762001" cy="390526"/>
          </a:xfrm>
        </p:grpSpPr>
        <p:sp>
          <p:nvSpPr>
            <p:cNvPr id="344" name="SMARTInkShape-1946">
              <a:extLst>
                <a:ext uri="{FF2B5EF4-FFF2-40B4-BE49-F238E27FC236}">
                  <a16:creationId xmlns:a16="http://schemas.microsoft.com/office/drawing/2014/main" id="{354A4F4F-01B7-07DF-54AD-55ED7BCF925F}"/>
                </a:ext>
              </a:extLst>
            </p:cNvPr>
            <p:cNvSpPr/>
            <p:nvPr>
              <p:custDataLst>
                <p:tags r:id="rId86"/>
              </p:custDataLst>
            </p:nvPr>
          </p:nvSpPr>
          <p:spPr>
            <a:xfrm>
              <a:off x="3597658" y="4707332"/>
              <a:ext cx="145668" cy="102794"/>
            </a:xfrm>
            <a:custGeom>
              <a:avLst/>
              <a:gdLst/>
              <a:ahLst/>
              <a:cxnLst/>
              <a:rect l="0" t="0" r="0" b="0"/>
              <a:pathLst>
                <a:path w="145668" h="102794">
                  <a:moveTo>
                    <a:pt x="12317" y="26593"/>
                  </a:moveTo>
                  <a:lnTo>
                    <a:pt x="12317" y="26593"/>
                  </a:lnTo>
                  <a:lnTo>
                    <a:pt x="12317" y="31650"/>
                  </a:lnTo>
                  <a:lnTo>
                    <a:pt x="15139" y="36954"/>
                  </a:lnTo>
                  <a:lnTo>
                    <a:pt x="17373" y="39850"/>
                  </a:lnTo>
                  <a:lnTo>
                    <a:pt x="28323" y="43068"/>
                  </a:lnTo>
                  <a:lnTo>
                    <a:pt x="70320" y="44246"/>
                  </a:lnTo>
                  <a:lnTo>
                    <a:pt x="98295" y="36880"/>
                  </a:lnTo>
                  <a:lnTo>
                    <a:pt x="123517" y="22821"/>
                  </a:lnTo>
                  <a:lnTo>
                    <a:pt x="130531" y="15039"/>
                  </a:lnTo>
                  <a:lnTo>
                    <a:pt x="133648" y="8052"/>
                  </a:lnTo>
                  <a:lnTo>
                    <a:pt x="134479" y="4708"/>
                  </a:lnTo>
                  <a:lnTo>
                    <a:pt x="132917" y="2477"/>
                  </a:lnTo>
                  <a:lnTo>
                    <a:pt x="125537" y="0"/>
                  </a:lnTo>
                  <a:lnTo>
                    <a:pt x="79581" y="8639"/>
                  </a:lnTo>
                  <a:lnTo>
                    <a:pt x="60204" y="16497"/>
                  </a:lnTo>
                  <a:lnTo>
                    <a:pt x="17408" y="51291"/>
                  </a:lnTo>
                  <a:lnTo>
                    <a:pt x="2066" y="70835"/>
                  </a:lnTo>
                  <a:lnTo>
                    <a:pt x="191" y="76196"/>
                  </a:lnTo>
                  <a:lnTo>
                    <a:pt x="0" y="80828"/>
                  </a:lnTo>
                  <a:lnTo>
                    <a:pt x="930" y="84975"/>
                  </a:lnTo>
                  <a:lnTo>
                    <a:pt x="7608" y="92404"/>
                  </a:lnTo>
                  <a:lnTo>
                    <a:pt x="12353" y="95867"/>
                  </a:lnTo>
                  <a:lnTo>
                    <a:pt x="39256" y="100742"/>
                  </a:lnTo>
                  <a:lnTo>
                    <a:pt x="85215" y="102388"/>
                  </a:lnTo>
                  <a:lnTo>
                    <a:pt x="145667" y="1027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1947">
              <a:extLst>
                <a:ext uri="{FF2B5EF4-FFF2-40B4-BE49-F238E27FC236}">
                  <a16:creationId xmlns:a16="http://schemas.microsoft.com/office/drawing/2014/main" id="{49F572F6-4EB2-F2F7-8B0B-A8972F03BC4E}"/>
                </a:ext>
              </a:extLst>
            </p:cNvPr>
            <p:cNvSpPr/>
            <p:nvPr>
              <p:custDataLst>
                <p:tags r:id="rId87"/>
              </p:custDataLst>
            </p:nvPr>
          </p:nvSpPr>
          <p:spPr>
            <a:xfrm>
              <a:off x="3472576" y="4668574"/>
              <a:ext cx="97976" cy="165878"/>
            </a:xfrm>
            <a:custGeom>
              <a:avLst/>
              <a:gdLst/>
              <a:ahLst/>
              <a:cxnLst/>
              <a:rect l="0" t="0" r="0" b="0"/>
              <a:pathLst>
                <a:path w="97976" h="165878">
                  <a:moveTo>
                    <a:pt x="89774" y="8201"/>
                  </a:moveTo>
                  <a:lnTo>
                    <a:pt x="89774" y="8201"/>
                  </a:lnTo>
                  <a:lnTo>
                    <a:pt x="94830" y="8201"/>
                  </a:lnTo>
                  <a:lnTo>
                    <a:pt x="96320" y="7143"/>
                  </a:lnTo>
                  <a:lnTo>
                    <a:pt x="97313" y="5379"/>
                  </a:lnTo>
                  <a:lnTo>
                    <a:pt x="97975" y="3144"/>
                  </a:lnTo>
                  <a:lnTo>
                    <a:pt x="97358" y="1655"/>
                  </a:lnTo>
                  <a:lnTo>
                    <a:pt x="95888" y="662"/>
                  </a:lnTo>
                  <a:lnTo>
                    <a:pt x="93850" y="0"/>
                  </a:lnTo>
                  <a:lnTo>
                    <a:pt x="80869" y="4125"/>
                  </a:lnTo>
                  <a:lnTo>
                    <a:pt x="63617" y="17106"/>
                  </a:lnTo>
                  <a:lnTo>
                    <a:pt x="29701" y="56999"/>
                  </a:lnTo>
                  <a:lnTo>
                    <a:pt x="11650" y="79104"/>
                  </a:lnTo>
                  <a:lnTo>
                    <a:pt x="494" y="106168"/>
                  </a:lnTo>
                  <a:lnTo>
                    <a:pt x="0" y="123709"/>
                  </a:lnTo>
                  <a:lnTo>
                    <a:pt x="3249" y="155783"/>
                  </a:lnTo>
                  <a:lnTo>
                    <a:pt x="5633" y="160564"/>
                  </a:lnTo>
                  <a:lnTo>
                    <a:pt x="9338" y="163752"/>
                  </a:lnTo>
                  <a:lnTo>
                    <a:pt x="13925" y="165877"/>
                  </a:lnTo>
                  <a:lnTo>
                    <a:pt x="19100" y="165176"/>
                  </a:lnTo>
                  <a:lnTo>
                    <a:pt x="61199"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1948">
              <a:extLst>
                <a:ext uri="{FF2B5EF4-FFF2-40B4-BE49-F238E27FC236}">
                  <a16:creationId xmlns:a16="http://schemas.microsoft.com/office/drawing/2014/main" id="{7AFCEDDF-3503-E3FE-E0E3-7719A76B6A37}"/>
                </a:ext>
              </a:extLst>
            </p:cNvPr>
            <p:cNvSpPr/>
            <p:nvPr>
              <p:custDataLst>
                <p:tags r:id="rId88"/>
              </p:custDataLst>
            </p:nvPr>
          </p:nvSpPr>
          <p:spPr>
            <a:xfrm>
              <a:off x="3419475" y="4638675"/>
              <a:ext cx="19051" cy="38101"/>
            </a:xfrm>
            <a:custGeom>
              <a:avLst/>
              <a:gdLst/>
              <a:ahLst/>
              <a:cxnLst/>
              <a:rect l="0" t="0" r="0" b="0"/>
              <a:pathLst>
                <a:path w="19051" h="38101">
                  <a:moveTo>
                    <a:pt x="0" y="38100"/>
                  </a:moveTo>
                  <a:lnTo>
                    <a:pt x="0" y="38100"/>
                  </a:lnTo>
                  <a:lnTo>
                    <a:pt x="0" y="27987"/>
                  </a:lnTo>
                  <a:lnTo>
                    <a:pt x="2822" y="2020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1949">
              <a:extLst>
                <a:ext uri="{FF2B5EF4-FFF2-40B4-BE49-F238E27FC236}">
                  <a16:creationId xmlns:a16="http://schemas.microsoft.com/office/drawing/2014/main" id="{D360AECC-50B7-1ADD-3C02-66F6BBB8E8AA}"/>
                </a:ext>
              </a:extLst>
            </p:cNvPr>
            <p:cNvSpPr/>
            <p:nvPr>
              <p:custDataLst>
                <p:tags r:id="rId89"/>
              </p:custDataLst>
            </p:nvPr>
          </p:nvSpPr>
          <p:spPr>
            <a:xfrm>
              <a:off x="3333750" y="4715418"/>
              <a:ext cx="44055" cy="123283"/>
            </a:xfrm>
            <a:custGeom>
              <a:avLst/>
              <a:gdLst/>
              <a:ahLst/>
              <a:cxnLst/>
              <a:rect l="0" t="0" r="0" b="0"/>
              <a:pathLst>
                <a:path w="44055" h="123283">
                  <a:moveTo>
                    <a:pt x="28575" y="28032"/>
                  </a:moveTo>
                  <a:lnTo>
                    <a:pt x="28575" y="28032"/>
                  </a:lnTo>
                  <a:lnTo>
                    <a:pt x="28575" y="22975"/>
                  </a:lnTo>
                  <a:lnTo>
                    <a:pt x="31397" y="17671"/>
                  </a:lnTo>
                  <a:lnTo>
                    <a:pt x="35121" y="11785"/>
                  </a:lnTo>
                  <a:lnTo>
                    <a:pt x="36776" y="5642"/>
                  </a:lnTo>
                  <a:lnTo>
                    <a:pt x="38276" y="3580"/>
                  </a:lnTo>
                  <a:lnTo>
                    <a:pt x="40334" y="2206"/>
                  </a:lnTo>
                  <a:lnTo>
                    <a:pt x="42764" y="1289"/>
                  </a:lnTo>
                  <a:lnTo>
                    <a:pt x="43326" y="679"/>
                  </a:lnTo>
                  <a:lnTo>
                    <a:pt x="42642" y="271"/>
                  </a:lnTo>
                  <a:lnTo>
                    <a:pt x="41128" y="0"/>
                  </a:lnTo>
                  <a:lnTo>
                    <a:pt x="41177" y="1936"/>
                  </a:lnTo>
                  <a:lnTo>
                    <a:pt x="44054" y="9731"/>
                  </a:lnTo>
                  <a:lnTo>
                    <a:pt x="43216" y="23073"/>
                  </a:lnTo>
                  <a:lnTo>
                    <a:pt x="38257" y="39586"/>
                  </a:lnTo>
                  <a:lnTo>
                    <a:pt x="16941" y="85450"/>
                  </a:lnTo>
                  <a:lnTo>
                    <a:pt x="9932" y="113614"/>
                  </a:lnTo>
                  <a:lnTo>
                    <a:pt x="0" y="123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1950">
              <a:extLst>
                <a:ext uri="{FF2B5EF4-FFF2-40B4-BE49-F238E27FC236}">
                  <a16:creationId xmlns:a16="http://schemas.microsoft.com/office/drawing/2014/main" id="{82B306C4-D0EC-3972-326D-ACE78B1BBC58}"/>
                </a:ext>
              </a:extLst>
            </p:cNvPr>
            <p:cNvSpPr/>
            <p:nvPr>
              <p:custDataLst>
                <p:tags r:id="rId90"/>
              </p:custDataLst>
            </p:nvPr>
          </p:nvSpPr>
          <p:spPr>
            <a:xfrm>
              <a:off x="3095625" y="4697726"/>
              <a:ext cx="238126" cy="109840"/>
            </a:xfrm>
            <a:custGeom>
              <a:avLst/>
              <a:gdLst/>
              <a:ahLst/>
              <a:cxnLst/>
              <a:rect l="0" t="0" r="0" b="0"/>
              <a:pathLst>
                <a:path w="238126" h="109840">
                  <a:moveTo>
                    <a:pt x="0" y="45724"/>
                  </a:moveTo>
                  <a:lnTo>
                    <a:pt x="0" y="45724"/>
                  </a:lnTo>
                  <a:lnTo>
                    <a:pt x="5056" y="45724"/>
                  </a:lnTo>
                  <a:lnTo>
                    <a:pt x="47946" y="17490"/>
                  </a:lnTo>
                  <a:lnTo>
                    <a:pt x="82931" y="951"/>
                  </a:lnTo>
                  <a:lnTo>
                    <a:pt x="87037" y="0"/>
                  </a:lnTo>
                  <a:lnTo>
                    <a:pt x="90833" y="425"/>
                  </a:lnTo>
                  <a:lnTo>
                    <a:pt x="97873" y="3719"/>
                  </a:lnTo>
                  <a:lnTo>
                    <a:pt x="107786" y="21636"/>
                  </a:lnTo>
                  <a:lnTo>
                    <a:pt x="113013" y="49589"/>
                  </a:lnTo>
                  <a:lnTo>
                    <a:pt x="114130" y="88802"/>
                  </a:lnTo>
                  <a:lnTo>
                    <a:pt x="111403" y="99442"/>
                  </a:lnTo>
                  <a:lnTo>
                    <a:pt x="109193" y="103761"/>
                  </a:lnTo>
                  <a:lnTo>
                    <a:pt x="104545" y="106640"/>
                  </a:lnTo>
                  <a:lnTo>
                    <a:pt x="90915" y="109839"/>
                  </a:lnTo>
                  <a:lnTo>
                    <a:pt x="86010" y="109635"/>
                  </a:lnTo>
                  <a:lnTo>
                    <a:pt x="82740" y="108440"/>
                  </a:lnTo>
                  <a:lnTo>
                    <a:pt x="80560" y="106584"/>
                  </a:lnTo>
                  <a:lnTo>
                    <a:pt x="78138" y="98879"/>
                  </a:lnTo>
                  <a:lnTo>
                    <a:pt x="78120" y="87340"/>
                  </a:lnTo>
                  <a:lnTo>
                    <a:pt x="84059" y="65110"/>
                  </a:lnTo>
                  <a:lnTo>
                    <a:pt x="98624" y="38374"/>
                  </a:lnTo>
                  <a:lnTo>
                    <a:pt x="113330" y="29052"/>
                  </a:lnTo>
                  <a:lnTo>
                    <a:pt x="159681" y="12171"/>
                  </a:lnTo>
                  <a:lnTo>
                    <a:pt x="200720" y="8023"/>
                  </a:lnTo>
                  <a:lnTo>
                    <a:pt x="238125" y="76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1951">
              <a:extLst>
                <a:ext uri="{FF2B5EF4-FFF2-40B4-BE49-F238E27FC236}">
                  <a16:creationId xmlns:a16="http://schemas.microsoft.com/office/drawing/2014/main" id="{B4B48DB5-5ADD-418F-F197-2E1530AAD606}"/>
                </a:ext>
              </a:extLst>
            </p:cNvPr>
            <p:cNvSpPr/>
            <p:nvPr>
              <p:custDataLst>
                <p:tags r:id="rId91"/>
              </p:custDataLst>
            </p:nvPr>
          </p:nvSpPr>
          <p:spPr>
            <a:xfrm>
              <a:off x="3000375" y="4696655"/>
              <a:ext cx="121272" cy="103946"/>
            </a:xfrm>
            <a:custGeom>
              <a:avLst/>
              <a:gdLst/>
              <a:ahLst/>
              <a:cxnLst/>
              <a:rect l="0" t="0" r="0" b="0"/>
              <a:pathLst>
                <a:path w="121272" h="103946">
                  <a:moveTo>
                    <a:pt x="0" y="37270"/>
                  </a:moveTo>
                  <a:lnTo>
                    <a:pt x="0" y="37270"/>
                  </a:lnTo>
                  <a:lnTo>
                    <a:pt x="8662" y="29666"/>
                  </a:lnTo>
                  <a:lnTo>
                    <a:pt x="54190" y="5472"/>
                  </a:lnTo>
                  <a:lnTo>
                    <a:pt x="93293" y="0"/>
                  </a:lnTo>
                  <a:lnTo>
                    <a:pt x="106022" y="597"/>
                  </a:lnTo>
                  <a:lnTo>
                    <a:pt x="115207" y="4390"/>
                  </a:lnTo>
                  <a:lnTo>
                    <a:pt x="118079" y="9000"/>
                  </a:lnTo>
                  <a:lnTo>
                    <a:pt x="121271" y="22589"/>
                  </a:lnTo>
                  <a:lnTo>
                    <a:pt x="119868" y="36389"/>
                  </a:lnTo>
                  <a:lnTo>
                    <a:pt x="118012" y="43033"/>
                  </a:lnTo>
                  <a:lnTo>
                    <a:pt x="107483" y="56059"/>
                  </a:lnTo>
                  <a:lnTo>
                    <a:pt x="69797" y="81669"/>
                  </a:lnTo>
                  <a:lnTo>
                    <a:pt x="26201" y="98357"/>
                  </a:lnTo>
                  <a:lnTo>
                    <a:pt x="0" y="1039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1952">
              <a:extLst>
                <a:ext uri="{FF2B5EF4-FFF2-40B4-BE49-F238E27FC236}">
                  <a16:creationId xmlns:a16="http://schemas.microsoft.com/office/drawing/2014/main" id="{73866E2D-6596-FA11-D336-36733EEB68F2}"/>
                </a:ext>
              </a:extLst>
            </p:cNvPr>
            <p:cNvSpPr/>
            <p:nvPr>
              <p:custDataLst>
                <p:tags r:id="rId92"/>
              </p:custDataLst>
            </p:nvPr>
          </p:nvSpPr>
          <p:spPr>
            <a:xfrm>
              <a:off x="2981325" y="4698865"/>
              <a:ext cx="54402" cy="330336"/>
            </a:xfrm>
            <a:custGeom>
              <a:avLst/>
              <a:gdLst/>
              <a:ahLst/>
              <a:cxnLst/>
              <a:rect l="0" t="0" r="0" b="0"/>
              <a:pathLst>
                <a:path w="54402" h="330336">
                  <a:moveTo>
                    <a:pt x="28575" y="25535"/>
                  </a:moveTo>
                  <a:lnTo>
                    <a:pt x="28575" y="25535"/>
                  </a:lnTo>
                  <a:lnTo>
                    <a:pt x="28575" y="20478"/>
                  </a:lnTo>
                  <a:lnTo>
                    <a:pt x="33631" y="7221"/>
                  </a:lnTo>
                  <a:lnTo>
                    <a:pt x="36179" y="3800"/>
                  </a:lnTo>
                  <a:lnTo>
                    <a:pt x="41832" y="0"/>
                  </a:lnTo>
                  <a:lnTo>
                    <a:pt x="44821" y="45"/>
                  </a:lnTo>
                  <a:lnTo>
                    <a:pt x="50965" y="2917"/>
                  </a:lnTo>
                  <a:lnTo>
                    <a:pt x="54401" y="19010"/>
                  </a:lnTo>
                  <a:lnTo>
                    <a:pt x="53513" y="60643"/>
                  </a:lnTo>
                  <a:lnTo>
                    <a:pt x="46548" y="104729"/>
                  </a:lnTo>
                  <a:lnTo>
                    <a:pt x="31608" y="151479"/>
                  </a:lnTo>
                  <a:lnTo>
                    <a:pt x="15856" y="197264"/>
                  </a:lnTo>
                  <a:lnTo>
                    <a:pt x="11401" y="240813"/>
                  </a:lnTo>
                  <a:lnTo>
                    <a:pt x="10081" y="278763"/>
                  </a:lnTo>
                  <a:lnTo>
                    <a:pt x="0" y="330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5" name="SMARTInkShape-Group402">
            <a:extLst>
              <a:ext uri="{FF2B5EF4-FFF2-40B4-BE49-F238E27FC236}">
                <a16:creationId xmlns:a16="http://schemas.microsoft.com/office/drawing/2014/main" id="{B31E3545-2936-CFFE-0F1D-0DBAD8613557}"/>
              </a:ext>
            </a:extLst>
          </p:cNvPr>
          <p:cNvGrpSpPr/>
          <p:nvPr/>
        </p:nvGrpSpPr>
        <p:grpSpPr>
          <a:xfrm>
            <a:off x="2414221" y="4634331"/>
            <a:ext cx="252780" cy="251995"/>
            <a:chOff x="2414221" y="4634331"/>
            <a:chExt cx="252780" cy="251995"/>
          </a:xfrm>
        </p:grpSpPr>
        <p:sp>
          <p:nvSpPr>
            <p:cNvPr id="352" name="SMARTInkShape-1953">
              <a:extLst>
                <a:ext uri="{FF2B5EF4-FFF2-40B4-BE49-F238E27FC236}">
                  <a16:creationId xmlns:a16="http://schemas.microsoft.com/office/drawing/2014/main" id="{0B00B9E4-8B90-E9C1-057C-CA17C5E122EA}"/>
                </a:ext>
              </a:extLst>
            </p:cNvPr>
            <p:cNvSpPr/>
            <p:nvPr>
              <p:custDataLst>
                <p:tags r:id="rId83"/>
              </p:custDataLst>
            </p:nvPr>
          </p:nvSpPr>
          <p:spPr>
            <a:xfrm>
              <a:off x="2495550" y="4726267"/>
              <a:ext cx="171451" cy="160059"/>
            </a:xfrm>
            <a:custGeom>
              <a:avLst/>
              <a:gdLst/>
              <a:ahLst/>
              <a:cxnLst/>
              <a:rect l="0" t="0" r="0" b="0"/>
              <a:pathLst>
                <a:path w="171451" h="160059">
                  <a:moveTo>
                    <a:pt x="0" y="36233"/>
                  </a:moveTo>
                  <a:lnTo>
                    <a:pt x="0" y="36233"/>
                  </a:lnTo>
                  <a:lnTo>
                    <a:pt x="8663" y="28629"/>
                  </a:lnTo>
                  <a:lnTo>
                    <a:pt x="45279" y="2334"/>
                  </a:lnTo>
                  <a:lnTo>
                    <a:pt x="55755" y="0"/>
                  </a:lnTo>
                  <a:lnTo>
                    <a:pt x="60453" y="1494"/>
                  </a:lnTo>
                  <a:lnTo>
                    <a:pt x="68496" y="8799"/>
                  </a:lnTo>
                  <a:lnTo>
                    <a:pt x="72776" y="19101"/>
                  </a:lnTo>
                  <a:lnTo>
                    <a:pt x="75523" y="48018"/>
                  </a:lnTo>
                  <a:lnTo>
                    <a:pt x="65749" y="93681"/>
                  </a:lnTo>
                  <a:lnTo>
                    <a:pt x="57653" y="128504"/>
                  </a:lnTo>
                  <a:lnTo>
                    <a:pt x="58544" y="128438"/>
                  </a:lnTo>
                  <a:lnTo>
                    <a:pt x="62355" y="125543"/>
                  </a:lnTo>
                  <a:lnTo>
                    <a:pt x="84609" y="85644"/>
                  </a:lnTo>
                  <a:lnTo>
                    <a:pt x="123975" y="40122"/>
                  </a:lnTo>
                  <a:lnTo>
                    <a:pt x="137650" y="29847"/>
                  </a:lnTo>
                  <a:lnTo>
                    <a:pt x="152194" y="23870"/>
                  </a:lnTo>
                  <a:lnTo>
                    <a:pt x="157554" y="23758"/>
                  </a:lnTo>
                  <a:lnTo>
                    <a:pt x="162186" y="24741"/>
                  </a:lnTo>
                  <a:lnTo>
                    <a:pt x="165274" y="26455"/>
                  </a:lnTo>
                  <a:lnTo>
                    <a:pt x="167333" y="28656"/>
                  </a:lnTo>
                  <a:lnTo>
                    <a:pt x="168705" y="31182"/>
                  </a:lnTo>
                  <a:lnTo>
                    <a:pt x="171088" y="74190"/>
                  </a:lnTo>
                  <a:lnTo>
                    <a:pt x="171403" y="115393"/>
                  </a:lnTo>
                  <a:lnTo>
                    <a:pt x="171450" y="160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1954">
              <a:extLst>
                <a:ext uri="{FF2B5EF4-FFF2-40B4-BE49-F238E27FC236}">
                  <a16:creationId xmlns:a16="http://schemas.microsoft.com/office/drawing/2014/main" id="{B8B3CE6F-5426-35C1-1913-36F64E4BA2D5}"/>
                </a:ext>
              </a:extLst>
            </p:cNvPr>
            <p:cNvSpPr/>
            <p:nvPr>
              <p:custDataLst>
                <p:tags r:id="rId84"/>
              </p:custDataLst>
            </p:nvPr>
          </p:nvSpPr>
          <p:spPr>
            <a:xfrm>
              <a:off x="2438400" y="4634331"/>
              <a:ext cx="9526" cy="23395"/>
            </a:xfrm>
            <a:custGeom>
              <a:avLst/>
              <a:gdLst/>
              <a:ahLst/>
              <a:cxnLst/>
              <a:rect l="0" t="0" r="0" b="0"/>
              <a:pathLst>
                <a:path w="9526" h="23395">
                  <a:moveTo>
                    <a:pt x="0" y="23394"/>
                  </a:moveTo>
                  <a:lnTo>
                    <a:pt x="0" y="23394"/>
                  </a:lnTo>
                  <a:lnTo>
                    <a:pt x="0" y="10137"/>
                  </a:lnTo>
                  <a:lnTo>
                    <a:pt x="2822" y="4096"/>
                  </a:lnTo>
                  <a:lnTo>
                    <a:pt x="5056" y="1004"/>
                  </a:lnTo>
                  <a:lnTo>
                    <a:pt x="6546" y="0"/>
                  </a:lnTo>
                  <a:lnTo>
                    <a:pt x="9525" y="43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1955">
              <a:extLst>
                <a:ext uri="{FF2B5EF4-FFF2-40B4-BE49-F238E27FC236}">
                  <a16:creationId xmlns:a16="http://schemas.microsoft.com/office/drawing/2014/main" id="{2470DA8C-2103-67AE-0B54-2481EF3855B5}"/>
                </a:ext>
              </a:extLst>
            </p:cNvPr>
            <p:cNvSpPr/>
            <p:nvPr>
              <p:custDataLst>
                <p:tags r:id="rId85"/>
              </p:custDataLst>
            </p:nvPr>
          </p:nvSpPr>
          <p:spPr>
            <a:xfrm>
              <a:off x="2414221" y="4729319"/>
              <a:ext cx="31597" cy="137957"/>
            </a:xfrm>
            <a:custGeom>
              <a:avLst/>
              <a:gdLst/>
              <a:ahLst/>
              <a:cxnLst/>
              <a:rect l="0" t="0" r="0" b="0"/>
              <a:pathLst>
                <a:path w="31597" h="137957">
                  <a:moveTo>
                    <a:pt x="5129" y="14131"/>
                  </a:moveTo>
                  <a:lnTo>
                    <a:pt x="5129" y="14131"/>
                  </a:lnTo>
                  <a:lnTo>
                    <a:pt x="28960" y="0"/>
                  </a:lnTo>
                  <a:lnTo>
                    <a:pt x="30541" y="478"/>
                  </a:lnTo>
                  <a:lnTo>
                    <a:pt x="31596" y="1854"/>
                  </a:lnTo>
                  <a:lnTo>
                    <a:pt x="29945" y="9027"/>
                  </a:lnTo>
                  <a:lnTo>
                    <a:pt x="14324" y="53455"/>
                  </a:lnTo>
                  <a:lnTo>
                    <a:pt x="3114" y="94411"/>
                  </a:lnTo>
                  <a:lnTo>
                    <a:pt x="0" y="109078"/>
                  </a:lnTo>
                  <a:lnTo>
                    <a:pt x="5129" y="1379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4" name="SMARTInkShape-Group403">
            <a:extLst>
              <a:ext uri="{FF2B5EF4-FFF2-40B4-BE49-F238E27FC236}">
                <a16:creationId xmlns:a16="http://schemas.microsoft.com/office/drawing/2014/main" id="{B30180C4-615B-3BAF-1998-5646E96EB8FB}"/>
              </a:ext>
            </a:extLst>
          </p:cNvPr>
          <p:cNvGrpSpPr/>
          <p:nvPr/>
        </p:nvGrpSpPr>
        <p:grpSpPr>
          <a:xfrm>
            <a:off x="1472768" y="4555844"/>
            <a:ext cx="660833" cy="422538"/>
            <a:chOff x="1472768" y="4555844"/>
            <a:chExt cx="660833" cy="422538"/>
          </a:xfrm>
        </p:grpSpPr>
        <p:sp>
          <p:nvSpPr>
            <p:cNvPr id="356" name="SMARTInkShape-1956">
              <a:extLst>
                <a:ext uri="{FF2B5EF4-FFF2-40B4-BE49-F238E27FC236}">
                  <a16:creationId xmlns:a16="http://schemas.microsoft.com/office/drawing/2014/main" id="{D4A74F75-C5C8-1564-5E93-BA5FB77F00BC}"/>
                </a:ext>
              </a:extLst>
            </p:cNvPr>
            <p:cNvSpPr/>
            <p:nvPr>
              <p:custDataLst>
                <p:tags r:id="rId75"/>
              </p:custDataLst>
            </p:nvPr>
          </p:nvSpPr>
          <p:spPr>
            <a:xfrm>
              <a:off x="1733550" y="4738247"/>
              <a:ext cx="28457" cy="157604"/>
            </a:xfrm>
            <a:custGeom>
              <a:avLst/>
              <a:gdLst/>
              <a:ahLst/>
              <a:cxnLst/>
              <a:rect l="0" t="0" r="0" b="0"/>
              <a:pathLst>
                <a:path w="28457" h="157604">
                  <a:moveTo>
                    <a:pt x="9525" y="24253"/>
                  </a:moveTo>
                  <a:lnTo>
                    <a:pt x="9525" y="24253"/>
                  </a:lnTo>
                  <a:lnTo>
                    <a:pt x="17726" y="16052"/>
                  </a:lnTo>
                  <a:lnTo>
                    <a:pt x="18658" y="10064"/>
                  </a:lnTo>
                  <a:lnTo>
                    <a:pt x="19847" y="8443"/>
                  </a:lnTo>
                  <a:lnTo>
                    <a:pt x="23990" y="6643"/>
                  </a:lnTo>
                  <a:lnTo>
                    <a:pt x="25518" y="5105"/>
                  </a:lnTo>
                  <a:lnTo>
                    <a:pt x="27669" y="0"/>
                  </a:lnTo>
                  <a:lnTo>
                    <a:pt x="27971" y="676"/>
                  </a:lnTo>
                  <a:lnTo>
                    <a:pt x="28456" y="14421"/>
                  </a:lnTo>
                  <a:lnTo>
                    <a:pt x="15307" y="54962"/>
                  </a:lnTo>
                  <a:lnTo>
                    <a:pt x="4121" y="78257"/>
                  </a:lnTo>
                  <a:lnTo>
                    <a:pt x="543" y="120343"/>
                  </a:lnTo>
                  <a:lnTo>
                    <a:pt x="0" y="1576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1957">
              <a:extLst>
                <a:ext uri="{FF2B5EF4-FFF2-40B4-BE49-F238E27FC236}">
                  <a16:creationId xmlns:a16="http://schemas.microsoft.com/office/drawing/2014/main" id="{40ADACE7-ED46-2B02-8B4B-CA8DFF0555AB}"/>
                </a:ext>
              </a:extLst>
            </p:cNvPr>
            <p:cNvSpPr/>
            <p:nvPr>
              <p:custDataLst>
                <p:tags r:id="rId76"/>
              </p:custDataLst>
            </p:nvPr>
          </p:nvSpPr>
          <p:spPr>
            <a:xfrm>
              <a:off x="1472768" y="4555844"/>
              <a:ext cx="156008" cy="317182"/>
            </a:xfrm>
            <a:custGeom>
              <a:avLst/>
              <a:gdLst/>
              <a:ahLst/>
              <a:cxnLst/>
              <a:rect l="0" t="0" r="0" b="0"/>
              <a:pathLst>
                <a:path w="156008" h="317182">
                  <a:moveTo>
                    <a:pt x="127432" y="206656"/>
                  </a:moveTo>
                  <a:lnTo>
                    <a:pt x="127432" y="206656"/>
                  </a:lnTo>
                  <a:lnTo>
                    <a:pt x="141897" y="206656"/>
                  </a:lnTo>
                  <a:lnTo>
                    <a:pt x="142367" y="205598"/>
                  </a:lnTo>
                  <a:lnTo>
                    <a:pt x="138339" y="196295"/>
                  </a:lnTo>
                  <a:lnTo>
                    <a:pt x="137878" y="193399"/>
                  </a:lnTo>
                  <a:lnTo>
                    <a:pt x="131722" y="187358"/>
                  </a:lnTo>
                  <a:lnTo>
                    <a:pt x="105576" y="172757"/>
                  </a:lnTo>
                  <a:lnTo>
                    <a:pt x="90382" y="169801"/>
                  </a:lnTo>
                  <a:lnTo>
                    <a:pt x="71454" y="169109"/>
                  </a:lnTo>
                  <a:lnTo>
                    <a:pt x="54575" y="174447"/>
                  </a:lnTo>
                  <a:lnTo>
                    <a:pt x="40018" y="184933"/>
                  </a:lnTo>
                  <a:lnTo>
                    <a:pt x="20981" y="208686"/>
                  </a:lnTo>
                  <a:lnTo>
                    <a:pt x="1047" y="249492"/>
                  </a:lnTo>
                  <a:lnTo>
                    <a:pt x="0" y="263089"/>
                  </a:lnTo>
                  <a:lnTo>
                    <a:pt x="5249" y="295461"/>
                  </a:lnTo>
                  <a:lnTo>
                    <a:pt x="13509" y="308214"/>
                  </a:lnTo>
                  <a:lnTo>
                    <a:pt x="21413" y="315293"/>
                  </a:lnTo>
                  <a:lnTo>
                    <a:pt x="25003" y="317181"/>
                  </a:lnTo>
                  <a:lnTo>
                    <a:pt x="37458" y="316455"/>
                  </a:lnTo>
                  <a:lnTo>
                    <a:pt x="71324" y="307367"/>
                  </a:lnTo>
                  <a:lnTo>
                    <a:pt x="86973" y="295866"/>
                  </a:lnTo>
                  <a:lnTo>
                    <a:pt x="109210" y="267669"/>
                  </a:lnTo>
                  <a:lnTo>
                    <a:pt x="127123" y="224961"/>
                  </a:lnTo>
                  <a:lnTo>
                    <a:pt x="140071" y="182402"/>
                  </a:lnTo>
                  <a:lnTo>
                    <a:pt x="144582" y="140674"/>
                  </a:lnTo>
                  <a:lnTo>
                    <a:pt x="145919" y="99852"/>
                  </a:lnTo>
                  <a:lnTo>
                    <a:pt x="146315" y="55889"/>
                  </a:lnTo>
                  <a:lnTo>
                    <a:pt x="146460" y="11759"/>
                  </a:lnTo>
                  <a:lnTo>
                    <a:pt x="146478" y="0"/>
                  </a:lnTo>
                  <a:lnTo>
                    <a:pt x="156007" y="161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1958">
              <a:extLst>
                <a:ext uri="{FF2B5EF4-FFF2-40B4-BE49-F238E27FC236}">
                  <a16:creationId xmlns:a16="http://schemas.microsoft.com/office/drawing/2014/main" id="{F870DD14-50C8-F9A6-4969-D63A7AAB35E0}"/>
                </a:ext>
              </a:extLst>
            </p:cNvPr>
            <p:cNvSpPr/>
            <p:nvPr>
              <p:custDataLst>
                <p:tags r:id="rId77"/>
              </p:custDataLst>
            </p:nvPr>
          </p:nvSpPr>
          <p:spPr>
            <a:xfrm>
              <a:off x="1781175" y="4657725"/>
              <a:ext cx="9526" cy="28576"/>
            </a:xfrm>
            <a:custGeom>
              <a:avLst/>
              <a:gdLst/>
              <a:ahLst/>
              <a:cxnLst/>
              <a:rect l="0" t="0" r="0" b="0"/>
              <a:pathLst>
                <a:path w="9526" h="28576">
                  <a:moveTo>
                    <a:pt x="9525" y="28575"/>
                  </a:moveTo>
                  <a:lnTo>
                    <a:pt x="9525" y="28575"/>
                  </a:lnTo>
                  <a:lnTo>
                    <a:pt x="4468" y="23518"/>
                  </a:lnTo>
                  <a:lnTo>
                    <a:pt x="1986" y="18214"/>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1959">
              <a:extLst>
                <a:ext uri="{FF2B5EF4-FFF2-40B4-BE49-F238E27FC236}">
                  <a16:creationId xmlns:a16="http://schemas.microsoft.com/office/drawing/2014/main" id="{AA0DC560-0643-2F97-58AA-855745AD2CC7}"/>
                </a:ext>
              </a:extLst>
            </p:cNvPr>
            <p:cNvSpPr/>
            <p:nvPr>
              <p:custDataLst>
                <p:tags r:id="rId78"/>
              </p:custDataLst>
            </p:nvPr>
          </p:nvSpPr>
          <p:spPr>
            <a:xfrm>
              <a:off x="1838325" y="4582117"/>
              <a:ext cx="123816" cy="380409"/>
            </a:xfrm>
            <a:custGeom>
              <a:avLst/>
              <a:gdLst/>
              <a:ahLst/>
              <a:cxnLst/>
              <a:rect l="0" t="0" r="0" b="0"/>
              <a:pathLst>
                <a:path w="123816" h="380409">
                  <a:moveTo>
                    <a:pt x="114300" y="85133"/>
                  </a:moveTo>
                  <a:lnTo>
                    <a:pt x="114300" y="85133"/>
                  </a:lnTo>
                  <a:lnTo>
                    <a:pt x="114300" y="80076"/>
                  </a:lnTo>
                  <a:lnTo>
                    <a:pt x="115358" y="78587"/>
                  </a:lnTo>
                  <a:lnTo>
                    <a:pt x="117122" y="77594"/>
                  </a:lnTo>
                  <a:lnTo>
                    <a:pt x="119357" y="76932"/>
                  </a:lnTo>
                  <a:lnTo>
                    <a:pt x="120846" y="75432"/>
                  </a:lnTo>
                  <a:lnTo>
                    <a:pt x="122501" y="70944"/>
                  </a:lnTo>
                  <a:lnTo>
                    <a:pt x="123815" y="29265"/>
                  </a:lnTo>
                  <a:lnTo>
                    <a:pt x="120998" y="20439"/>
                  </a:lnTo>
                  <a:lnTo>
                    <a:pt x="117277" y="12988"/>
                  </a:lnTo>
                  <a:lnTo>
                    <a:pt x="115623" y="6149"/>
                  </a:lnTo>
                  <a:lnTo>
                    <a:pt x="114123" y="3902"/>
                  </a:lnTo>
                  <a:lnTo>
                    <a:pt x="112066" y="2404"/>
                  </a:lnTo>
                  <a:lnTo>
                    <a:pt x="106957" y="740"/>
                  </a:lnTo>
                  <a:lnTo>
                    <a:pt x="101159" y="0"/>
                  </a:lnTo>
                  <a:lnTo>
                    <a:pt x="92232" y="5316"/>
                  </a:lnTo>
                  <a:lnTo>
                    <a:pt x="86888" y="9696"/>
                  </a:lnTo>
                  <a:lnTo>
                    <a:pt x="63881" y="52404"/>
                  </a:lnTo>
                  <a:lnTo>
                    <a:pt x="50875" y="92740"/>
                  </a:lnTo>
                  <a:lnTo>
                    <a:pt x="40937" y="132379"/>
                  </a:lnTo>
                  <a:lnTo>
                    <a:pt x="33296" y="166865"/>
                  </a:lnTo>
                  <a:lnTo>
                    <a:pt x="23271" y="210597"/>
                  </a:lnTo>
                  <a:lnTo>
                    <a:pt x="19884" y="257612"/>
                  </a:lnTo>
                  <a:lnTo>
                    <a:pt x="11621" y="301521"/>
                  </a:lnTo>
                  <a:lnTo>
                    <a:pt x="3255" y="343209"/>
                  </a:lnTo>
                  <a:lnTo>
                    <a:pt x="0" y="380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1960">
              <a:extLst>
                <a:ext uri="{FF2B5EF4-FFF2-40B4-BE49-F238E27FC236}">
                  <a16:creationId xmlns:a16="http://schemas.microsoft.com/office/drawing/2014/main" id="{35FAB821-DBBA-F98C-1F0B-9D095B30EB80}"/>
                </a:ext>
              </a:extLst>
            </p:cNvPr>
            <p:cNvSpPr/>
            <p:nvPr>
              <p:custDataLst>
                <p:tags r:id="rId79"/>
              </p:custDataLst>
            </p:nvPr>
          </p:nvSpPr>
          <p:spPr>
            <a:xfrm>
              <a:off x="1814218" y="4762500"/>
              <a:ext cx="119358" cy="38101"/>
            </a:xfrm>
            <a:custGeom>
              <a:avLst/>
              <a:gdLst/>
              <a:ahLst/>
              <a:cxnLst/>
              <a:rect l="0" t="0" r="0" b="0"/>
              <a:pathLst>
                <a:path w="119358" h="38101">
                  <a:moveTo>
                    <a:pt x="5057" y="38100"/>
                  </a:moveTo>
                  <a:lnTo>
                    <a:pt x="5057" y="38100"/>
                  </a:lnTo>
                  <a:lnTo>
                    <a:pt x="0" y="38100"/>
                  </a:lnTo>
                  <a:lnTo>
                    <a:pt x="628" y="37042"/>
                  </a:lnTo>
                  <a:lnTo>
                    <a:pt x="22439" y="24843"/>
                  </a:lnTo>
                  <a:lnTo>
                    <a:pt x="69277" y="14502"/>
                  </a:lnTo>
                  <a:lnTo>
                    <a:pt x="1193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1961">
              <a:extLst>
                <a:ext uri="{FF2B5EF4-FFF2-40B4-BE49-F238E27FC236}">
                  <a16:creationId xmlns:a16="http://schemas.microsoft.com/office/drawing/2014/main" id="{F7198C78-4081-C107-16D9-00FA32F463C0}"/>
                </a:ext>
              </a:extLst>
            </p:cNvPr>
            <p:cNvSpPr/>
            <p:nvPr>
              <p:custDataLst>
                <p:tags r:id="rId80"/>
              </p:custDataLst>
            </p:nvPr>
          </p:nvSpPr>
          <p:spPr>
            <a:xfrm>
              <a:off x="1971675" y="4586922"/>
              <a:ext cx="104776" cy="391460"/>
            </a:xfrm>
            <a:custGeom>
              <a:avLst/>
              <a:gdLst/>
              <a:ahLst/>
              <a:cxnLst/>
              <a:rect l="0" t="0" r="0" b="0"/>
              <a:pathLst>
                <a:path w="104776" h="391460">
                  <a:moveTo>
                    <a:pt x="104775" y="80328"/>
                  </a:moveTo>
                  <a:lnTo>
                    <a:pt x="104775" y="80328"/>
                  </a:lnTo>
                  <a:lnTo>
                    <a:pt x="98229" y="65118"/>
                  </a:lnTo>
                  <a:lnTo>
                    <a:pt x="94269" y="18017"/>
                  </a:lnTo>
                  <a:lnTo>
                    <a:pt x="87726" y="4362"/>
                  </a:lnTo>
                  <a:lnTo>
                    <a:pt x="87059" y="1110"/>
                  </a:lnTo>
                  <a:lnTo>
                    <a:pt x="85556" y="0"/>
                  </a:lnTo>
                  <a:lnTo>
                    <a:pt x="83496" y="317"/>
                  </a:lnTo>
                  <a:lnTo>
                    <a:pt x="81064" y="1587"/>
                  </a:lnTo>
                  <a:lnTo>
                    <a:pt x="79443" y="3494"/>
                  </a:lnTo>
                  <a:lnTo>
                    <a:pt x="77641" y="8432"/>
                  </a:lnTo>
                  <a:lnTo>
                    <a:pt x="71196" y="14155"/>
                  </a:lnTo>
                  <a:lnTo>
                    <a:pt x="66514" y="17162"/>
                  </a:lnTo>
                  <a:lnTo>
                    <a:pt x="58489" y="31793"/>
                  </a:lnTo>
                  <a:lnTo>
                    <a:pt x="48022" y="66653"/>
                  </a:lnTo>
                  <a:lnTo>
                    <a:pt x="35004" y="110670"/>
                  </a:lnTo>
                  <a:lnTo>
                    <a:pt x="25423" y="153170"/>
                  </a:lnTo>
                  <a:lnTo>
                    <a:pt x="21883" y="187844"/>
                  </a:lnTo>
                  <a:lnTo>
                    <a:pt x="17067" y="234599"/>
                  </a:lnTo>
                  <a:lnTo>
                    <a:pt x="11760" y="274205"/>
                  </a:lnTo>
                  <a:lnTo>
                    <a:pt x="10187" y="316631"/>
                  </a:lnTo>
                  <a:lnTo>
                    <a:pt x="9656" y="363837"/>
                  </a:lnTo>
                  <a:lnTo>
                    <a:pt x="9564" y="383877"/>
                  </a:lnTo>
                  <a:lnTo>
                    <a:pt x="8493" y="387469"/>
                  </a:lnTo>
                  <a:lnTo>
                    <a:pt x="6720" y="389863"/>
                  </a:lnTo>
                  <a:lnTo>
                    <a:pt x="4480" y="391459"/>
                  </a:lnTo>
                  <a:lnTo>
                    <a:pt x="2987" y="390408"/>
                  </a:lnTo>
                  <a:lnTo>
                    <a:pt x="1328" y="383594"/>
                  </a:lnTo>
                  <a:lnTo>
                    <a:pt x="0" y="3565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1962">
              <a:extLst>
                <a:ext uri="{FF2B5EF4-FFF2-40B4-BE49-F238E27FC236}">
                  <a16:creationId xmlns:a16="http://schemas.microsoft.com/office/drawing/2014/main" id="{A2A9660A-52B9-4999-A9FA-B7700A62DF6E}"/>
                </a:ext>
              </a:extLst>
            </p:cNvPr>
            <p:cNvSpPr/>
            <p:nvPr>
              <p:custDataLst>
                <p:tags r:id="rId81"/>
              </p:custDataLst>
            </p:nvPr>
          </p:nvSpPr>
          <p:spPr>
            <a:xfrm>
              <a:off x="1952625" y="4782990"/>
              <a:ext cx="85726" cy="17611"/>
            </a:xfrm>
            <a:custGeom>
              <a:avLst/>
              <a:gdLst/>
              <a:ahLst/>
              <a:cxnLst/>
              <a:rect l="0" t="0" r="0" b="0"/>
              <a:pathLst>
                <a:path w="85726" h="17611">
                  <a:moveTo>
                    <a:pt x="0" y="17610"/>
                  </a:moveTo>
                  <a:lnTo>
                    <a:pt x="0" y="17610"/>
                  </a:lnTo>
                  <a:lnTo>
                    <a:pt x="0" y="12553"/>
                  </a:lnTo>
                  <a:lnTo>
                    <a:pt x="1058" y="11064"/>
                  </a:lnTo>
                  <a:lnTo>
                    <a:pt x="2822" y="10071"/>
                  </a:lnTo>
                  <a:lnTo>
                    <a:pt x="35648" y="0"/>
                  </a:lnTo>
                  <a:lnTo>
                    <a:pt x="85725"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1963">
              <a:extLst>
                <a:ext uri="{FF2B5EF4-FFF2-40B4-BE49-F238E27FC236}">
                  <a16:creationId xmlns:a16="http://schemas.microsoft.com/office/drawing/2014/main" id="{19ED5A8A-7236-921C-0126-B954C17ED8A2}"/>
                </a:ext>
              </a:extLst>
            </p:cNvPr>
            <p:cNvSpPr/>
            <p:nvPr>
              <p:custDataLst>
                <p:tags r:id="rId82"/>
              </p:custDataLst>
            </p:nvPr>
          </p:nvSpPr>
          <p:spPr>
            <a:xfrm>
              <a:off x="2114550" y="485775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7" name="SMARTInkShape-Group404">
            <a:extLst>
              <a:ext uri="{FF2B5EF4-FFF2-40B4-BE49-F238E27FC236}">
                <a16:creationId xmlns:a16="http://schemas.microsoft.com/office/drawing/2014/main" id="{A99A9BD1-11F6-9BCA-5E39-5DDDFA6F14BB}"/>
              </a:ext>
            </a:extLst>
          </p:cNvPr>
          <p:cNvGrpSpPr/>
          <p:nvPr/>
        </p:nvGrpSpPr>
        <p:grpSpPr>
          <a:xfrm>
            <a:off x="1030024" y="4714875"/>
            <a:ext cx="46302" cy="152401"/>
            <a:chOff x="1030024" y="4714875"/>
            <a:chExt cx="46302" cy="152401"/>
          </a:xfrm>
        </p:grpSpPr>
        <p:sp>
          <p:nvSpPr>
            <p:cNvPr id="365" name="SMARTInkShape-1964">
              <a:extLst>
                <a:ext uri="{FF2B5EF4-FFF2-40B4-BE49-F238E27FC236}">
                  <a16:creationId xmlns:a16="http://schemas.microsoft.com/office/drawing/2014/main" id="{21FAF9B1-3A48-4796-2752-65B4362E6C01}"/>
                </a:ext>
              </a:extLst>
            </p:cNvPr>
            <p:cNvSpPr/>
            <p:nvPr>
              <p:custDataLst>
                <p:tags r:id="rId73"/>
              </p:custDataLst>
            </p:nvPr>
          </p:nvSpPr>
          <p:spPr>
            <a:xfrm>
              <a:off x="1057275" y="4714875"/>
              <a:ext cx="19051" cy="9526"/>
            </a:xfrm>
            <a:custGeom>
              <a:avLst/>
              <a:gdLst/>
              <a:ahLst/>
              <a:cxnLst/>
              <a:rect l="0" t="0" r="0" b="0"/>
              <a:pathLst>
                <a:path w="19051" h="9526">
                  <a:moveTo>
                    <a:pt x="0" y="9525"/>
                  </a:moveTo>
                  <a:lnTo>
                    <a:pt x="0" y="9525"/>
                  </a:lnTo>
                  <a:lnTo>
                    <a:pt x="0" y="1324"/>
                  </a:lnTo>
                  <a:lnTo>
                    <a:pt x="1058" y="883"/>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1965">
              <a:extLst>
                <a:ext uri="{FF2B5EF4-FFF2-40B4-BE49-F238E27FC236}">
                  <a16:creationId xmlns:a16="http://schemas.microsoft.com/office/drawing/2014/main" id="{4B8715F3-F983-3309-247A-8C98E5280CE5}"/>
                </a:ext>
              </a:extLst>
            </p:cNvPr>
            <p:cNvSpPr/>
            <p:nvPr>
              <p:custDataLst>
                <p:tags r:id="rId74"/>
              </p:custDataLst>
            </p:nvPr>
          </p:nvSpPr>
          <p:spPr>
            <a:xfrm>
              <a:off x="1030024" y="4857750"/>
              <a:ext cx="36777" cy="9526"/>
            </a:xfrm>
            <a:custGeom>
              <a:avLst/>
              <a:gdLst/>
              <a:ahLst/>
              <a:cxnLst/>
              <a:rect l="0" t="0" r="0" b="0"/>
              <a:pathLst>
                <a:path w="36777" h="9526">
                  <a:moveTo>
                    <a:pt x="8201" y="0"/>
                  </a:moveTo>
                  <a:lnTo>
                    <a:pt x="8201" y="0"/>
                  </a:lnTo>
                  <a:lnTo>
                    <a:pt x="3144" y="0"/>
                  </a:lnTo>
                  <a:lnTo>
                    <a:pt x="1655" y="1058"/>
                  </a:lnTo>
                  <a:lnTo>
                    <a:pt x="662" y="2822"/>
                  </a:lnTo>
                  <a:lnTo>
                    <a:pt x="0" y="5057"/>
                  </a:lnTo>
                  <a:lnTo>
                    <a:pt x="617" y="6546"/>
                  </a:lnTo>
                  <a:lnTo>
                    <a:pt x="2087" y="7539"/>
                  </a:lnTo>
                  <a:lnTo>
                    <a:pt x="7600" y="8642"/>
                  </a:lnTo>
                  <a:lnTo>
                    <a:pt x="36776"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1" name="SMARTInkShape-Group405">
            <a:extLst>
              <a:ext uri="{FF2B5EF4-FFF2-40B4-BE49-F238E27FC236}">
                <a16:creationId xmlns:a16="http://schemas.microsoft.com/office/drawing/2014/main" id="{DB374379-BA7F-B2F4-64B5-AE21C2CB49B4}"/>
              </a:ext>
            </a:extLst>
          </p:cNvPr>
          <p:cNvGrpSpPr/>
          <p:nvPr/>
        </p:nvGrpSpPr>
        <p:grpSpPr>
          <a:xfrm>
            <a:off x="457200" y="4612587"/>
            <a:ext cx="323816" cy="397564"/>
            <a:chOff x="457200" y="4612587"/>
            <a:chExt cx="323816" cy="397564"/>
          </a:xfrm>
        </p:grpSpPr>
        <p:sp>
          <p:nvSpPr>
            <p:cNvPr id="368" name="SMARTInkShape-1966">
              <a:extLst>
                <a:ext uri="{FF2B5EF4-FFF2-40B4-BE49-F238E27FC236}">
                  <a16:creationId xmlns:a16="http://schemas.microsoft.com/office/drawing/2014/main" id="{F257B9DE-5C02-43E6-BEAD-66EE00CD166A}"/>
                </a:ext>
              </a:extLst>
            </p:cNvPr>
            <p:cNvSpPr/>
            <p:nvPr>
              <p:custDataLst>
                <p:tags r:id="rId70"/>
              </p:custDataLst>
            </p:nvPr>
          </p:nvSpPr>
          <p:spPr>
            <a:xfrm>
              <a:off x="457200" y="4661148"/>
              <a:ext cx="57151" cy="349003"/>
            </a:xfrm>
            <a:custGeom>
              <a:avLst/>
              <a:gdLst/>
              <a:ahLst/>
              <a:cxnLst/>
              <a:rect l="0" t="0" r="0" b="0"/>
              <a:pathLst>
                <a:path w="57151" h="349003">
                  <a:moveTo>
                    <a:pt x="47625" y="34677"/>
                  </a:moveTo>
                  <a:lnTo>
                    <a:pt x="47625" y="34677"/>
                  </a:lnTo>
                  <a:lnTo>
                    <a:pt x="47625" y="20105"/>
                  </a:lnTo>
                  <a:lnTo>
                    <a:pt x="48683" y="18613"/>
                  </a:lnTo>
                  <a:lnTo>
                    <a:pt x="50447" y="17618"/>
                  </a:lnTo>
                  <a:lnTo>
                    <a:pt x="55826" y="16020"/>
                  </a:lnTo>
                  <a:lnTo>
                    <a:pt x="56562" y="12979"/>
                  </a:lnTo>
                  <a:lnTo>
                    <a:pt x="57143" y="693"/>
                  </a:lnTo>
                  <a:lnTo>
                    <a:pt x="57147" y="2993"/>
                  </a:lnTo>
                  <a:lnTo>
                    <a:pt x="57149" y="0"/>
                  </a:lnTo>
                  <a:lnTo>
                    <a:pt x="57150" y="5090"/>
                  </a:lnTo>
                  <a:lnTo>
                    <a:pt x="49611" y="23870"/>
                  </a:lnTo>
                  <a:lnTo>
                    <a:pt x="37438" y="64812"/>
                  </a:lnTo>
                  <a:lnTo>
                    <a:pt x="28684" y="112141"/>
                  </a:lnTo>
                  <a:lnTo>
                    <a:pt x="21267" y="156557"/>
                  </a:lnTo>
                  <a:lnTo>
                    <a:pt x="19488" y="196218"/>
                  </a:lnTo>
                  <a:lnTo>
                    <a:pt x="11569" y="241354"/>
                  </a:lnTo>
                  <a:lnTo>
                    <a:pt x="9645" y="288508"/>
                  </a:lnTo>
                  <a:lnTo>
                    <a:pt x="8490" y="312986"/>
                  </a:lnTo>
                  <a:lnTo>
                    <a:pt x="1327" y="332565"/>
                  </a:lnTo>
                  <a:lnTo>
                    <a:pt x="0" y="3490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1967">
              <a:extLst>
                <a:ext uri="{FF2B5EF4-FFF2-40B4-BE49-F238E27FC236}">
                  <a16:creationId xmlns:a16="http://schemas.microsoft.com/office/drawing/2014/main" id="{4437181E-947B-8B30-256C-A5113D7568C2}"/>
                </a:ext>
              </a:extLst>
            </p:cNvPr>
            <p:cNvSpPr/>
            <p:nvPr>
              <p:custDataLst>
                <p:tags r:id="rId71"/>
              </p:custDataLst>
            </p:nvPr>
          </p:nvSpPr>
          <p:spPr>
            <a:xfrm>
              <a:off x="457200" y="4612587"/>
              <a:ext cx="178021" cy="207064"/>
            </a:xfrm>
            <a:custGeom>
              <a:avLst/>
              <a:gdLst/>
              <a:ahLst/>
              <a:cxnLst/>
              <a:rect l="0" t="0" r="0" b="0"/>
              <a:pathLst>
                <a:path w="178021" h="207064">
                  <a:moveTo>
                    <a:pt x="28575" y="35613"/>
                  </a:moveTo>
                  <a:lnTo>
                    <a:pt x="28575" y="35613"/>
                  </a:lnTo>
                  <a:lnTo>
                    <a:pt x="28575" y="30556"/>
                  </a:lnTo>
                  <a:lnTo>
                    <a:pt x="29633" y="29067"/>
                  </a:lnTo>
                  <a:lnTo>
                    <a:pt x="31397" y="28074"/>
                  </a:lnTo>
                  <a:lnTo>
                    <a:pt x="33631" y="27412"/>
                  </a:lnTo>
                  <a:lnTo>
                    <a:pt x="38936" y="21032"/>
                  </a:lnTo>
                  <a:lnTo>
                    <a:pt x="45880" y="12199"/>
                  </a:lnTo>
                  <a:lnTo>
                    <a:pt x="56022" y="4746"/>
                  </a:lnTo>
                  <a:lnTo>
                    <a:pt x="67585" y="727"/>
                  </a:lnTo>
                  <a:lnTo>
                    <a:pt x="80838" y="0"/>
                  </a:lnTo>
                  <a:lnTo>
                    <a:pt x="97311" y="3204"/>
                  </a:lnTo>
                  <a:lnTo>
                    <a:pt x="102974" y="6599"/>
                  </a:lnTo>
                  <a:lnTo>
                    <a:pt x="106749" y="10978"/>
                  </a:lnTo>
                  <a:lnTo>
                    <a:pt x="110944" y="22547"/>
                  </a:lnTo>
                  <a:lnTo>
                    <a:pt x="112809" y="38273"/>
                  </a:lnTo>
                  <a:lnTo>
                    <a:pt x="107993" y="55845"/>
                  </a:lnTo>
                  <a:lnTo>
                    <a:pt x="92711" y="82883"/>
                  </a:lnTo>
                  <a:lnTo>
                    <a:pt x="64880" y="113354"/>
                  </a:lnTo>
                  <a:lnTo>
                    <a:pt x="57763" y="117789"/>
                  </a:lnTo>
                  <a:lnTo>
                    <a:pt x="49628" y="120637"/>
                  </a:lnTo>
                  <a:lnTo>
                    <a:pt x="93838" y="102013"/>
                  </a:lnTo>
                  <a:lnTo>
                    <a:pt x="108381" y="96874"/>
                  </a:lnTo>
                  <a:lnTo>
                    <a:pt x="125427" y="94590"/>
                  </a:lnTo>
                  <a:lnTo>
                    <a:pt x="143587" y="99220"/>
                  </a:lnTo>
                  <a:lnTo>
                    <a:pt x="171003" y="114382"/>
                  </a:lnTo>
                  <a:lnTo>
                    <a:pt x="174327" y="118817"/>
                  </a:lnTo>
                  <a:lnTo>
                    <a:pt x="178020" y="129390"/>
                  </a:lnTo>
                  <a:lnTo>
                    <a:pt x="174772" y="135173"/>
                  </a:lnTo>
                  <a:lnTo>
                    <a:pt x="132742" y="165938"/>
                  </a:lnTo>
                  <a:lnTo>
                    <a:pt x="96188" y="182555"/>
                  </a:lnTo>
                  <a:lnTo>
                    <a:pt x="50754" y="192351"/>
                  </a:lnTo>
                  <a:lnTo>
                    <a:pt x="0" y="2070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1968">
              <a:extLst>
                <a:ext uri="{FF2B5EF4-FFF2-40B4-BE49-F238E27FC236}">
                  <a16:creationId xmlns:a16="http://schemas.microsoft.com/office/drawing/2014/main" id="{6B99955E-65F2-BB5C-A005-14D7B0AEEE26}"/>
                </a:ext>
              </a:extLst>
            </p:cNvPr>
            <p:cNvSpPr/>
            <p:nvPr>
              <p:custDataLst>
                <p:tags r:id="rId72"/>
              </p:custDataLst>
            </p:nvPr>
          </p:nvSpPr>
          <p:spPr>
            <a:xfrm>
              <a:off x="648145" y="4795112"/>
              <a:ext cx="132871" cy="212533"/>
            </a:xfrm>
            <a:custGeom>
              <a:avLst/>
              <a:gdLst/>
              <a:ahLst/>
              <a:cxnLst/>
              <a:rect l="0" t="0" r="0" b="0"/>
              <a:pathLst>
                <a:path w="132871" h="212533">
                  <a:moveTo>
                    <a:pt x="66230" y="15013"/>
                  </a:moveTo>
                  <a:lnTo>
                    <a:pt x="66230" y="15013"/>
                  </a:lnTo>
                  <a:lnTo>
                    <a:pt x="75363" y="15013"/>
                  </a:lnTo>
                  <a:lnTo>
                    <a:pt x="75755" y="0"/>
                  </a:lnTo>
                  <a:lnTo>
                    <a:pt x="75755" y="5212"/>
                  </a:lnTo>
                  <a:lnTo>
                    <a:pt x="68216" y="23352"/>
                  </a:lnTo>
                  <a:lnTo>
                    <a:pt x="67554" y="26922"/>
                  </a:lnTo>
                  <a:lnTo>
                    <a:pt x="51283" y="47861"/>
                  </a:lnTo>
                  <a:lnTo>
                    <a:pt x="19310" y="85633"/>
                  </a:lnTo>
                  <a:lnTo>
                    <a:pt x="9369" y="91537"/>
                  </a:lnTo>
                  <a:lnTo>
                    <a:pt x="0" y="100317"/>
                  </a:lnTo>
                  <a:lnTo>
                    <a:pt x="41470" y="100735"/>
                  </a:lnTo>
                  <a:lnTo>
                    <a:pt x="87167" y="100738"/>
                  </a:lnTo>
                  <a:lnTo>
                    <a:pt x="105996" y="100738"/>
                  </a:lnTo>
                  <a:lnTo>
                    <a:pt x="108616" y="99680"/>
                  </a:lnTo>
                  <a:lnTo>
                    <a:pt x="110362" y="97916"/>
                  </a:lnTo>
                  <a:lnTo>
                    <a:pt x="111527" y="95682"/>
                  </a:lnTo>
                  <a:lnTo>
                    <a:pt x="113361" y="94193"/>
                  </a:lnTo>
                  <a:lnTo>
                    <a:pt x="121852" y="91605"/>
                  </a:lnTo>
                  <a:lnTo>
                    <a:pt x="122701" y="88565"/>
                  </a:lnTo>
                  <a:lnTo>
                    <a:pt x="122927" y="86273"/>
                  </a:lnTo>
                  <a:lnTo>
                    <a:pt x="124136" y="84744"/>
                  </a:lnTo>
                  <a:lnTo>
                    <a:pt x="132501" y="81807"/>
                  </a:lnTo>
                  <a:lnTo>
                    <a:pt x="132870" y="100012"/>
                  </a:lnTo>
                  <a:lnTo>
                    <a:pt x="119644" y="145991"/>
                  </a:lnTo>
                  <a:lnTo>
                    <a:pt x="114363" y="192048"/>
                  </a:lnTo>
                  <a:lnTo>
                    <a:pt x="111259" y="202350"/>
                  </a:lnTo>
                  <a:lnTo>
                    <a:pt x="105699" y="212532"/>
                  </a:lnTo>
                  <a:lnTo>
                    <a:pt x="106301" y="212308"/>
                  </a:lnTo>
                  <a:lnTo>
                    <a:pt x="113855" y="205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9" name="SMARTInkShape-Group406">
            <a:extLst>
              <a:ext uri="{FF2B5EF4-FFF2-40B4-BE49-F238E27FC236}">
                <a16:creationId xmlns:a16="http://schemas.microsoft.com/office/drawing/2014/main" id="{BED8CC0C-0F52-1DCC-9492-ACE83A7BEE1A}"/>
              </a:ext>
            </a:extLst>
          </p:cNvPr>
          <p:cNvGrpSpPr/>
          <p:nvPr/>
        </p:nvGrpSpPr>
        <p:grpSpPr>
          <a:xfrm>
            <a:off x="1067488" y="2762250"/>
            <a:ext cx="799012" cy="1238251"/>
            <a:chOff x="1067488" y="2762250"/>
            <a:chExt cx="799012" cy="1238251"/>
          </a:xfrm>
        </p:grpSpPr>
        <p:sp>
          <p:nvSpPr>
            <p:cNvPr id="372" name="SMARTInkShape-1969">
              <a:extLst>
                <a:ext uri="{FF2B5EF4-FFF2-40B4-BE49-F238E27FC236}">
                  <a16:creationId xmlns:a16="http://schemas.microsoft.com/office/drawing/2014/main" id="{DB727ACA-9A34-AFAF-9661-DA332BFCBC8D}"/>
                </a:ext>
              </a:extLst>
            </p:cNvPr>
            <p:cNvSpPr/>
            <p:nvPr>
              <p:custDataLst>
                <p:tags r:id="rId63"/>
              </p:custDataLst>
            </p:nvPr>
          </p:nvSpPr>
          <p:spPr>
            <a:xfrm>
              <a:off x="1067488" y="2762250"/>
              <a:ext cx="199303" cy="619126"/>
            </a:xfrm>
            <a:custGeom>
              <a:avLst/>
              <a:gdLst/>
              <a:ahLst/>
              <a:cxnLst/>
              <a:rect l="0" t="0" r="0" b="0"/>
              <a:pathLst>
                <a:path w="199303" h="619126">
                  <a:moveTo>
                    <a:pt x="189812" y="0"/>
                  </a:moveTo>
                  <a:lnTo>
                    <a:pt x="189812" y="0"/>
                  </a:lnTo>
                  <a:lnTo>
                    <a:pt x="199302" y="0"/>
                  </a:lnTo>
                  <a:lnTo>
                    <a:pt x="194270" y="0"/>
                  </a:lnTo>
                  <a:lnTo>
                    <a:pt x="188971" y="2822"/>
                  </a:lnTo>
                  <a:lnTo>
                    <a:pt x="141918" y="47946"/>
                  </a:lnTo>
                  <a:lnTo>
                    <a:pt x="130425" y="61526"/>
                  </a:lnTo>
                  <a:lnTo>
                    <a:pt x="111602" y="98937"/>
                  </a:lnTo>
                  <a:lnTo>
                    <a:pt x="93967" y="134442"/>
                  </a:lnTo>
                  <a:lnTo>
                    <a:pt x="75336" y="174596"/>
                  </a:lnTo>
                  <a:lnTo>
                    <a:pt x="56410" y="220007"/>
                  </a:lnTo>
                  <a:lnTo>
                    <a:pt x="40219" y="266976"/>
                  </a:lnTo>
                  <a:lnTo>
                    <a:pt x="25896" y="311585"/>
                  </a:lnTo>
                  <a:lnTo>
                    <a:pt x="11069" y="351613"/>
                  </a:lnTo>
                  <a:lnTo>
                    <a:pt x="2796" y="390284"/>
                  </a:lnTo>
                  <a:lnTo>
                    <a:pt x="0" y="436221"/>
                  </a:lnTo>
                  <a:lnTo>
                    <a:pt x="4572" y="481323"/>
                  </a:lnTo>
                  <a:lnTo>
                    <a:pt x="17686" y="524790"/>
                  </a:lnTo>
                  <a:lnTo>
                    <a:pt x="34535" y="562195"/>
                  </a:lnTo>
                  <a:lnTo>
                    <a:pt x="58213" y="591454"/>
                  </a:lnTo>
                  <a:lnTo>
                    <a:pt x="65354" y="596243"/>
                  </a:lnTo>
                  <a:lnTo>
                    <a:pt x="74918" y="599851"/>
                  </a:lnTo>
                  <a:lnTo>
                    <a:pt x="67259" y="608256"/>
                  </a:lnTo>
                  <a:lnTo>
                    <a:pt x="65987" y="6191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1970">
              <a:extLst>
                <a:ext uri="{FF2B5EF4-FFF2-40B4-BE49-F238E27FC236}">
                  <a16:creationId xmlns:a16="http://schemas.microsoft.com/office/drawing/2014/main" id="{1927ACCE-DBFD-036A-E5F9-3D6F9A08B9A6}"/>
                </a:ext>
              </a:extLst>
            </p:cNvPr>
            <p:cNvSpPr/>
            <p:nvPr>
              <p:custDataLst>
                <p:tags r:id="rId64"/>
              </p:custDataLst>
            </p:nvPr>
          </p:nvSpPr>
          <p:spPr>
            <a:xfrm>
              <a:off x="1667317" y="3353193"/>
              <a:ext cx="199183" cy="647308"/>
            </a:xfrm>
            <a:custGeom>
              <a:avLst/>
              <a:gdLst/>
              <a:ahLst/>
              <a:cxnLst/>
              <a:rect l="0" t="0" r="0" b="0"/>
              <a:pathLst>
                <a:path w="199183" h="647308">
                  <a:moveTo>
                    <a:pt x="75758" y="9132"/>
                  </a:moveTo>
                  <a:lnTo>
                    <a:pt x="75758" y="9132"/>
                  </a:lnTo>
                  <a:lnTo>
                    <a:pt x="75758" y="0"/>
                  </a:lnTo>
                  <a:lnTo>
                    <a:pt x="102273" y="31213"/>
                  </a:lnTo>
                  <a:lnTo>
                    <a:pt x="122694" y="76206"/>
                  </a:lnTo>
                  <a:lnTo>
                    <a:pt x="135946" y="119042"/>
                  </a:lnTo>
                  <a:lnTo>
                    <a:pt x="150624" y="155763"/>
                  </a:lnTo>
                  <a:lnTo>
                    <a:pt x="168379" y="193454"/>
                  </a:lnTo>
                  <a:lnTo>
                    <a:pt x="185736" y="238628"/>
                  </a:lnTo>
                  <a:lnTo>
                    <a:pt x="195010" y="280096"/>
                  </a:lnTo>
                  <a:lnTo>
                    <a:pt x="198228" y="319664"/>
                  </a:lnTo>
                  <a:lnTo>
                    <a:pt x="199182" y="358199"/>
                  </a:lnTo>
                  <a:lnTo>
                    <a:pt x="198406" y="396428"/>
                  </a:lnTo>
                  <a:lnTo>
                    <a:pt x="191943" y="433508"/>
                  </a:lnTo>
                  <a:lnTo>
                    <a:pt x="177456" y="475018"/>
                  </a:lnTo>
                  <a:lnTo>
                    <a:pt x="154924" y="522313"/>
                  </a:lnTo>
                  <a:lnTo>
                    <a:pt x="126112" y="557835"/>
                  </a:lnTo>
                  <a:lnTo>
                    <a:pt x="82082" y="593123"/>
                  </a:lnTo>
                  <a:lnTo>
                    <a:pt x="36363" y="621775"/>
                  </a:lnTo>
                  <a:lnTo>
                    <a:pt x="22154" y="633522"/>
                  </a:lnTo>
                  <a:lnTo>
                    <a:pt x="15598" y="635889"/>
                  </a:lnTo>
                  <a:lnTo>
                    <a:pt x="13426" y="637578"/>
                  </a:lnTo>
                  <a:lnTo>
                    <a:pt x="9312" y="643954"/>
                  </a:lnTo>
                  <a:lnTo>
                    <a:pt x="0" y="647176"/>
                  </a:lnTo>
                  <a:lnTo>
                    <a:pt x="18608" y="64730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1971">
              <a:extLst>
                <a:ext uri="{FF2B5EF4-FFF2-40B4-BE49-F238E27FC236}">
                  <a16:creationId xmlns:a16="http://schemas.microsoft.com/office/drawing/2014/main" id="{2F92EA29-C320-5039-8F0C-0937FD890B23}"/>
                </a:ext>
              </a:extLst>
            </p:cNvPr>
            <p:cNvSpPr/>
            <p:nvPr>
              <p:custDataLst>
                <p:tags r:id="rId65"/>
              </p:custDataLst>
            </p:nvPr>
          </p:nvSpPr>
          <p:spPr>
            <a:xfrm>
              <a:off x="1238250" y="3533892"/>
              <a:ext cx="47616" cy="252902"/>
            </a:xfrm>
            <a:custGeom>
              <a:avLst/>
              <a:gdLst/>
              <a:ahLst/>
              <a:cxnLst/>
              <a:rect l="0" t="0" r="0" b="0"/>
              <a:pathLst>
                <a:path w="47616" h="252902">
                  <a:moveTo>
                    <a:pt x="38100" y="28458"/>
                  </a:moveTo>
                  <a:lnTo>
                    <a:pt x="38100" y="28458"/>
                  </a:lnTo>
                  <a:lnTo>
                    <a:pt x="38100" y="10766"/>
                  </a:lnTo>
                  <a:lnTo>
                    <a:pt x="39158" y="10313"/>
                  </a:lnTo>
                  <a:lnTo>
                    <a:pt x="46301" y="9527"/>
                  </a:lnTo>
                  <a:lnTo>
                    <a:pt x="47036" y="6639"/>
                  </a:lnTo>
                  <a:lnTo>
                    <a:pt x="47615" y="0"/>
                  </a:lnTo>
                  <a:lnTo>
                    <a:pt x="46567" y="33000"/>
                  </a:lnTo>
                  <a:lnTo>
                    <a:pt x="31150" y="78985"/>
                  </a:lnTo>
                  <a:lnTo>
                    <a:pt x="26516" y="102696"/>
                  </a:lnTo>
                  <a:lnTo>
                    <a:pt x="12166" y="150125"/>
                  </a:lnTo>
                  <a:lnTo>
                    <a:pt x="4623" y="196606"/>
                  </a:lnTo>
                  <a:lnTo>
                    <a:pt x="80" y="242926"/>
                  </a:lnTo>
                  <a:lnTo>
                    <a:pt x="2" y="252901"/>
                  </a:lnTo>
                  <a:lnTo>
                    <a:pt x="0" y="2380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1972">
              <a:extLst>
                <a:ext uri="{FF2B5EF4-FFF2-40B4-BE49-F238E27FC236}">
                  <a16:creationId xmlns:a16="http://schemas.microsoft.com/office/drawing/2014/main" id="{9134C25D-E2E4-5946-8497-CE4D8FEC601D}"/>
                </a:ext>
              </a:extLst>
            </p:cNvPr>
            <p:cNvSpPr/>
            <p:nvPr>
              <p:custDataLst>
                <p:tags r:id="rId66"/>
              </p:custDataLst>
            </p:nvPr>
          </p:nvSpPr>
          <p:spPr>
            <a:xfrm>
              <a:off x="1600379" y="3648078"/>
              <a:ext cx="114122" cy="219073"/>
            </a:xfrm>
            <a:custGeom>
              <a:avLst/>
              <a:gdLst/>
              <a:ahLst/>
              <a:cxnLst/>
              <a:rect l="0" t="0" r="0" b="0"/>
              <a:pathLst>
                <a:path w="114122" h="219073">
                  <a:moveTo>
                    <a:pt x="95071" y="9522"/>
                  </a:moveTo>
                  <a:lnTo>
                    <a:pt x="95071" y="9522"/>
                  </a:lnTo>
                  <a:lnTo>
                    <a:pt x="95071" y="0"/>
                  </a:lnTo>
                  <a:lnTo>
                    <a:pt x="90014" y="5054"/>
                  </a:lnTo>
                  <a:lnTo>
                    <a:pt x="67625" y="48902"/>
                  </a:lnTo>
                  <a:lnTo>
                    <a:pt x="31391" y="91627"/>
                  </a:lnTo>
                  <a:lnTo>
                    <a:pt x="21613" y="98930"/>
                  </a:lnTo>
                  <a:lnTo>
                    <a:pt x="10158" y="105863"/>
                  </a:lnTo>
                  <a:lnTo>
                    <a:pt x="0" y="114151"/>
                  </a:lnTo>
                  <a:lnTo>
                    <a:pt x="30228" y="113230"/>
                  </a:lnTo>
                  <a:lnTo>
                    <a:pt x="77262" y="105164"/>
                  </a:lnTo>
                  <a:lnTo>
                    <a:pt x="98060" y="103791"/>
                  </a:lnTo>
                  <a:lnTo>
                    <a:pt x="113917" y="95364"/>
                  </a:lnTo>
                  <a:lnTo>
                    <a:pt x="114080" y="89783"/>
                  </a:lnTo>
                  <a:lnTo>
                    <a:pt x="114120" y="127577"/>
                  </a:lnTo>
                  <a:lnTo>
                    <a:pt x="114121" y="174946"/>
                  </a:lnTo>
                  <a:lnTo>
                    <a:pt x="111299" y="186408"/>
                  </a:lnTo>
                  <a:lnTo>
                    <a:pt x="106582" y="198810"/>
                  </a:lnTo>
                  <a:lnTo>
                    <a:pt x="104712" y="217120"/>
                  </a:lnTo>
                  <a:lnTo>
                    <a:pt x="105732" y="217770"/>
                  </a:lnTo>
                  <a:lnTo>
                    <a:pt x="114121" y="2190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1973">
              <a:extLst>
                <a:ext uri="{FF2B5EF4-FFF2-40B4-BE49-F238E27FC236}">
                  <a16:creationId xmlns:a16="http://schemas.microsoft.com/office/drawing/2014/main" id="{F84C4CB2-2AE3-DCE3-B49F-27BC59A16467}"/>
                </a:ext>
              </a:extLst>
            </p:cNvPr>
            <p:cNvSpPr/>
            <p:nvPr>
              <p:custDataLst>
                <p:tags r:id="rId67"/>
              </p:custDataLst>
            </p:nvPr>
          </p:nvSpPr>
          <p:spPr>
            <a:xfrm>
              <a:off x="1447800" y="3535099"/>
              <a:ext cx="47233" cy="322527"/>
            </a:xfrm>
            <a:custGeom>
              <a:avLst/>
              <a:gdLst/>
              <a:ahLst/>
              <a:cxnLst/>
              <a:rect l="0" t="0" r="0" b="0"/>
              <a:pathLst>
                <a:path w="47233" h="322527">
                  <a:moveTo>
                    <a:pt x="38100" y="8201"/>
                  </a:moveTo>
                  <a:lnTo>
                    <a:pt x="38100" y="8201"/>
                  </a:lnTo>
                  <a:lnTo>
                    <a:pt x="46301" y="0"/>
                  </a:lnTo>
                  <a:lnTo>
                    <a:pt x="47232" y="9182"/>
                  </a:lnTo>
                  <a:lnTo>
                    <a:pt x="37212" y="55223"/>
                  </a:lnTo>
                  <a:lnTo>
                    <a:pt x="28312" y="92689"/>
                  </a:lnTo>
                  <a:lnTo>
                    <a:pt x="23166" y="125126"/>
                  </a:lnTo>
                  <a:lnTo>
                    <a:pt x="20880" y="157181"/>
                  </a:lnTo>
                  <a:lnTo>
                    <a:pt x="19863" y="189067"/>
                  </a:lnTo>
                  <a:lnTo>
                    <a:pt x="19291" y="228302"/>
                  </a:lnTo>
                  <a:lnTo>
                    <a:pt x="14041" y="270635"/>
                  </a:lnTo>
                  <a:lnTo>
                    <a:pt x="0" y="3225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1974">
              <a:extLst>
                <a:ext uri="{FF2B5EF4-FFF2-40B4-BE49-F238E27FC236}">
                  <a16:creationId xmlns:a16="http://schemas.microsoft.com/office/drawing/2014/main" id="{925E1CCB-87EA-E193-1337-47150E2DCAD4}"/>
                </a:ext>
              </a:extLst>
            </p:cNvPr>
            <p:cNvSpPr/>
            <p:nvPr>
              <p:custDataLst>
                <p:tags r:id="rId68"/>
              </p:custDataLst>
            </p:nvPr>
          </p:nvSpPr>
          <p:spPr>
            <a:xfrm>
              <a:off x="1466850" y="3478478"/>
              <a:ext cx="148494" cy="179123"/>
            </a:xfrm>
            <a:custGeom>
              <a:avLst/>
              <a:gdLst/>
              <a:ahLst/>
              <a:cxnLst/>
              <a:rect l="0" t="0" r="0" b="0"/>
              <a:pathLst>
                <a:path w="148494" h="179123">
                  <a:moveTo>
                    <a:pt x="9525" y="55297"/>
                  </a:moveTo>
                  <a:lnTo>
                    <a:pt x="9525" y="55297"/>
                  </a:lnTo>
                  <a:lnTo>
                    <a:pt x="9525" y="46165"/>
                  </a:lnTo>
                  <a:lnTo>
                    <a:pt x="19226" y="27452"/>
                  </a:lnTo>
                  <a:lnTo>
                    <a:pt x="27451" y="19648"/>
                  </a:lnTo>
                  <a:lnTo>
                    <a:pt x="54663" y="4402"/>
                  </a:lnTo>
                  <a:lnTo>
                    <a:pt x="73229" y="0"/>
                  </a:lnTo>
                  <a:lnTo>
                    <a:pt x="85816" y="1793"/>
                  </a:lnTo>
                  <a:lnTo>
                    <a:pt x="92136" y="3753"/>
                  </a:lnTo>
                  <a:lnTo>
                    <a:pt x="96349" y="7176"/>
                  </a:lnTo>
                  <a:lnTo>
                    <a:pt x="101030" y="16624"/>
                  </a:lnTo>
                  <a:lnTo>
                    <a:pt x="100288" y="27878"/>
                  </a:lnTo>
                  <a:lnTo>
                    <a:pt x="95373" y="39936"/>
                  </a:lnTo>
                  <a:lnTo>
                    <a:pt x="63814" y="76984"/>
                  </a:lnTo>
                  <a:lnTo>
                    <a:pt x="57290" y="80811"/>
                  </a:lnTo>
                  <a:lnTo>
                    <a:pt x="35806" y="88957"/>
                  </a:lnTo>
                  <a:lnTo>
                    <a:pt x="33395" y="88320"/>
                  </a:lnTo>
                  <a:lnTo>
                    <a:pt x="31788" y="86837"/>
                  </a:lnTo>
                  <a:lnTo>
                    <a:pt x="31776" y="85849"/>
                  </a:lnTo>
                  <a:lnTo>
                    <a:pt x="32825" y="85190"/>
                  </a:lnTo>
                  <a:lnTo>
                    <a:pt x="77992" y="75281"/>
                  </a:lnTo>
                  <a:lnTo>
                    <a:pt x="104248" y="75682"/>
                  </a:lnTo>
                  <a:lnTo>
                    <a:pt x="119005" y="79526"/>
                  </a:lnTo>
                  <a:lnTo>
                    <a:pt x="139212" y="92697"/>
                  </a:lnTo>
                  <a:lnTo>
                    <a:pt x="146539" y="106844"/>
                  </a:lnTo>
                  <a:lnTo>
                    <a:pt x="148493" y="115062"/>
                  </a:lnTo>
                  <a:lnTo>
                    <a:pt x="147678" y="122657"/>
                  </a:lnTo>
                  <a:lnTo>
                    <a:pt x="141129" y="136740"/>
                  </a:lnTo>
                  <a:lnTo>
                    <a:pt x="128341" y="147233"/>
                  </a:lnTo>
                  <a:lnTo>
                    <a:pt x="89204" y="162592"/>
                  </a:lnTo>
                  <a:lnTo>
                    <a:pt x="53636" y="176213"/>
                  </a:lnTo>
                  <a:lnTo>
                    <a:pt x="0" y="1791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1975">
              <a:extLst>
                <a:ext uri="{FF2B5EF4-FFF2-40B4-BE49-F238E27FC236}">
                  <a16:creationId xmlns:a16="http://schemas.microsoft.com/office/drawing/2014/main" id="{332B22EC-0DC7-B3AC-D1B4-4D588D8434E7}"/>
                </a:ext>
              </a:extLst>
            </p:cNvPr>
            <p:cNvSpPr/>
            <p:nvPr>
              <p:custDataLst>
                <p:tags r:id="rId69"/>
              </p:custDataLst>
            </p:nvPr>
          </p:nvSpPr>
          <p:spPr>
            <a:xfrm>
              <a:off x="1123950" y="3609975"/>
              <a:ext cx="276226" cy="19051"/>
            </a:xfrm>
            <a:custGeom>
              <a:avLst/>
              <a:gdLst/>
              <a:ahLst/>
              <a:cxnLst/>
              <a:rect l="0" t="0" r="0" b="0"/>
              <a:pathLst>
                <a:path w="276226" h="19051">
                  <a:moveTo>
                    <a:pt x="0" y="19050"/>
                  </a:moveTo>
                  <a:lnTo>
                    <a:pt x="0" y="19050"/>
                  </a:lnTo>
                  <a:lnTo>
                    <a:pt x="47062" y="19050"/>
                  </a:lnTo>
                  <a:lnTo>
                    <a:pt x="93257" y="13993"/>
                  </a:lnTo>
                  <a:lnTo>
                    <a:pt x="133348" y="10849"/>
                  </a:lnTo>
                  <a:lnTo>
                    <a:pt x="173684" y="4861"/>
                  </a:lnTo>
                  <a:lnTo>
                    <a:pt x="212446" y="1440"/>
                  </a:lnTo>
                  <a:lnTo>
                    <a:pt x="2762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80" name="SMARTInkShape-1976">
            <a:extLst>
              <a:ext uri="{FF2B5EF4-FFF2-40B4-BE49-F238E27FC236}">
                <a16:creationId xmlns:a16="http://schemas.microsoft.com/office/drawing/2014/main" id="{91F39CD2-F587-410C-12FD-35A7ADA6CD4F}"/>
              </a:ext>
            </a:extLst>
          </p:cNvPr>
          <p:cNvSpPr/>
          <p:nvPr>
            <p:custDataLst>
              <p:tags r:id="rId3"/>
            </p:custDataLst>
          </p:nvPr>
        </p:nvSpPr>
        <p:spPr>
          <a:xfrm>
            <a:off x="6213344" y="1724415"/>
            <a:ext cx="206507" cy="227997"/>
          </a:xfrm>
          <a:custGeom>
            <a:avLst/>
            <a:gdLst/>
            <a:ahLst/>
            <a:cxnLst/>
            <a:rect l="0" t="0" r="0" b="0"/>
            <a:pathLst>
              <a:path w="206507" h="227997">
                <a:moveTo>
                  <a:pt x="139831" y="9135"/>
                </a:moveTo>
                <a:lnTo>
                  <a:pt x="139831" y="9135"/>
                </a:lnTo>
                <a:lnTo>
                  <a:pt x="144887" y="4079"/>
                </a:lnTo>
                <a:lnTo>
                  <a:pt x="147435" y="3647"/>
                </a:lnTo>
                <a:lnTo>
                  <a:pt x="150192" y="4418"/>
                </a:lnTo>
                <a:lnTo>
                  <a:pt x="158731" y="9053"/>
                </a:lnTo>
                <a:lnTo>
                  <a:pt x="143643" y="2573"/>
                </a:lnTo>
                <a:lnTo>
                  <a:pt x="109040" y="0"/>
                </a:lnTo>
                <a:lnTo>
                  <a:pt x="82025" y="4782"/>
                </a:lnTo>
                <a:lnTo>
                  <a:pt x="57543" y="16938"/>
                </a:lnTo>
                <a:lnTo>
                  <a:pt x="20262" y="44669"/>
                </a:lnTo>
                <a:lnTo>
                  <a:pt x="5509" y="63291"/>
                </a:lnTo>
                <a:lnTo>
                  <a:pt x="3579" y="78712"/>
                </a:lnTo>
                <a:lnTo>
                  <a:pt x="4546" y="87270"/>
                </a:lnTo>
                <a:lnTo>
                  <a:pt x="7308" y="94033"/>
                </a:lnTo>
                <a:lnTo>
                  <a:pt x="16021" y="104370"/>
                </a:lnTo>
                <a:lnTo>
                  <a:pt x="46465" y="119630"/>
                </a:lnTo>
                <a:lnTo>
                  <a:pt x="82341" y="130996"/>
                </a:lnTo>
                <a:lnTo>
                  <a:pt x="128993" y="132883"/>
                </a:lnTo>
                <a:lnTo>
                  <a:pt x="133954" y="132926"/>
                </a:lnTo>
                <a:lnTo>
                  <a:pt x="88482" y="135782"/>
                </a:lnTo>
                <a:lnTo>
                  <a:pt x="45816" y="156811"/>
                </a:lnTo>
                <a:lnTo>
                  <a:pt x="18488" y="174717"/>
                </a:lnTo>
                <a:lnTo>
                  <a:pt x="7231" y="187149"/>
                </a:lnTo>
                <a:lnTo>
                  <a:pt x="1523" y="199730"/>
                </a:lnTo>
                <a:lnTo>
                  <a:pt x="0" y="206048"/>
                </a:lnTo>
                <a:lnTo>
                  <a:pt x="2160" y="211319"/>
                </a:lnTo>
                <a:lnTo>
                  <a:pt x="13027" y="219997"/>
                </a:lnTo>
                <a:lnTo>
                  <a:pt x="36995" y="225777"/>
                </a:lnTo>
                <a:lnTo>
                  <a:pt x="79119" y="227996"/>
                </a:lnTo>
                <a:lnTo>
                  <a:pt x="116848" y="225360"/>
                </a:lnTo>
                <a:lnTo>
                  <a:pt x="158104" y="220003"/>
                </a:lnTo>
                <a:lnTo>
                  <a:pt x="206506" y="2091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1977">
            <a:extLst>
              <a:ext uri="{FF2B5EF4-FFF2-40B4-BE49-F238E27FC236}">
                <a16:creationId xmlns:a16="http://schemas.microsoft.com/office/drawing/2014/main" id="{F71F9188-4607-9116-90B4-C54566087B01}"/>
              </a:ext>
            </a:extLst>
          </p:cNvPr>
          <p:cNvSpPr/>
          <p:nvPr>
            <p:custDataLst>
              <p:tags r:id="rId4"/>
            </p:custDataLst>
          </p:nvPr>
        </p:nvSpPr>
        <p:spPr>
          <a:xfrm>
            <a:off x="5715000" y="1709351"/>
            <a:ext cx="35352" cy="233750"/>
          </a:xfrm>
          <a:custGeom>
            <a:avLst/>
            <a:gdLst/>
            <a:ahLst/>
            <a:cxnLst/>
            <a:rect l="0" t="0" r="0" b="0"/>
            <a:pathLst>
              <a:path w="35352" h="233750">
                <a:moveTo>
                  <a:pt x="9525" y="24199"/>
                </a:moveTo>
                <a:lnTo>
                  <a:pt x="9525" y="24199"/>
                </a:lnTo>
                <a:lnTo>
                  <a:pt x="9525" y="10941"/>
                </a:lnTo>
                <a:lnTo>
                  <a:pt x="10583" y="9011"/>
                </a:lnTo>
                <a:lnTo>
                  <a:pt x="12347" y="7723"/>
                </a:lnTo>
                <a:lnTo>
                  <a:pt x="17129" y="5235"/>
                </a:lnTo>
                <a:lnTo>
                  <a:pt x="22782" y="601"/>
                </a:lnTo>
                <a:lnTo>
                  <a:pt x="25772" y="0"/>
                </a:lnTo>
                <a:lnTo>
                  <a:pt x="28823" y="658"/>
                </a:lnTo>
                <a:lnTo>
                  <a:pt x="31915" y="2155"/>
                </a:lnTo>
                <a:lnTo>
                  <a:pt x="35351" y="15107"/>
                </a:lnTo>
                <a:lnTo>
                  <a:pt x="34463" y="46200"/>
                </a:lnTo>
                <a:lnTo>
                  <a:pt x="24676" y="85045"/>
                </a:lnTo>
                <a:lnTo>
                  <a:pt x="11192" y="124425"/>
                </a:lnTo>
                <a:lnTo>
                  <a:pt x="2210" y="161119"/>
                </a:lnTo>
                <a:lnTo>
                  <a:pt x="290" y="202822"/>
                </a:lnTo>
                <a:lnTo>
                  <a:pt x="0" y="2337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90" name="SMARTInkShape-Group409">
            <a:extLst>
              <a:ext uri="{FF2B5EF4-FFF2-40B4-BE49-F238E27FC236}">
                <a16:creationId xmlns:a16="http://schemas.microsoft.com/office/drawing/2014/main" id="{C5433A17-DF1C-3592-B029-3DFD6CCA8745}"/>
              </a:ext>
            </a:extLst>
          </p:cNvPr>
          <p:cNvGrpSpPr/>
          <p:nvPr/>
        </p:nvGrpSpPr>
        <p:grpSpPr>
          <a:xfrm>
            <a:off x="4335199" y="1681975"/>
            <a:ext cx="1551252" cy="375426"/>
            <a:chOff x="4335199" y="1681975"/>
            <a:chExt cx="1551252" cy="375426"/>
          </a:xfrm>
        </p:grpSpPr>
        <p:sp>
          <p:nvSpPr>
            <p:cNvPr id="382" name="SMARTInkShape-1978">
              <a:extLst>
                <a:ext uri="{FF2B5EF4-FFF2-40B4-BE49-F238E27FC236}">
                  <a16:creationId xmlns:a16="http://schemas.microsoft.com/office/drawing/2014/main" id="{D4172954-7DC9-6FEE-5311-A78FAC028B10}"/>
                </a:ext>
              </a:extLst>
            </p:cNvPr>
            <p:cNvSpPr/>
            <p:nvPr>
              <p:custDataLst>
                <p:tags r:id="rId55"/>
              </p:custDataLst>
            </p:nvPr>
          </p:nvSpPr>
          <p:spPr>
            <a:xfrm>
              <a:off x="5638800" y="1800621"/>
              <a:ext cx="247651" cy="28180"/>
            </a:xfrm>
            <a:custGeom>
              <a:avLst/>
              <a:gdLst/>
              <a:ahLst/>
              <a:cxnLst/>
              <a:rect l="0" t="0" r="0" b="0"/>
              <a:pathLst>
                <a:path w="247651" h="28180">
                  <a:moveTo>
                    <a:pt x="0" y="28179"/>
                  </a:moveTo>
                  <a:lnTo>
                    <a:pt x="0" y="28179"/>
                  </a:lnTo>
                  <a:lnTo>
                    <a:pt x="36628" y="23123"/>
                  </a:lnTo>
                  <a:lnTo>
                    <a:pt x="81398" y="12991"/>
                  </a:lnTo>
                  <a:lnTo>
                    <a:pt x="126341" y="9468"/>
                  </a:lnTo>
                  <a:lnTo>
                    <a:pt x="168776" y="4117"/>
                  </a:lnTo>
                  <a:lnTo>
                    <a:pt x="213452" y="496"/>
                  </a:lnTo>
                  <a:lnTo>
                    <a:pt x="226453" y="0"/>
                  </a:lnTo>
                  <a:lnTo>
                    <a:pt x="247650" y="91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1979">
              <a:extLst>
                <a:ext uri="{FF2B5EF4-FFF2-40B4-BE49-F238E27FC236}">
                  <a16:creationId xmlns:a16="http://schemas.microsoft.com/office/drawing/2014/main" id="{595040A8-8890-9DC7-FBCD-2A30C1A79682}"/>
                </a:ext>
              </a:extLst>
            </p:cNvPr>
            <p:cNvSpPr/>
            <p:nvPr>
              <p:custDataLst>
                <p:tags r:id="rId56"/>
              </p:custDataLst>
            </p:nvPr>
          </p:nvSpPr>
          <p:spPr>
            <a:xfrm>
              <a:off x="5267325" y="1867419"/>
              <a:ext cx="160166" cy="161407"/>
            </a:xfrm>
            <a:custGeom>
              <a:avLst/>
              <a:gdLst/>
              <a:ahLst/>
              <a:cxnLst/>
              <a:rect l="0" t="0" r="0" b="0"/>
              <a:pathLst>
                <a:path w="160166" h="161407">
                  <a:moveTo>
                    <a:pt x="28575" y="28056"/>
                  </a:moveTo>
                  <a:lnTo>
                    <a:pt x="28575" y="28056"/>
                  </a:lnTo>
                  <a:lnTo>
                    <a:pt x="42764" y="13867"/>
                  </a:lnTo>
                  <a:lnTo>
                    <a:pt x="67361" y="3420"/>
                  </a:lnTo>
                  <a:lnTo>
                    <a:pt x="83097" y="0"/>
                  </a:lnTo>
                  <a:lnTo>
                    <a:pt x="87379" y="2534"/>
                  </a:lnTo>
                  <a:lnTo>
                    <a:pt x="92810" y="6129"/>
                  </a:lnTo>
                  <a:lnTo>
                    <a:pt x="102990" y="8627"/>
                  </a:lnTo>
                  <a:lnTo>
                    <a:pt x="109303" y="13950"/>
                  </a:lnTo>
                  <a:lnTo>
                    <a:pt x="112079" y="19317"/>
                  </a:lnTo>
                  <a:lnTo>
                    <a:pt x="114105" y="37650"/>
                  </a:lnTo>
                  <a:lnTo>
                    <a:pt x="114170" y="40802"/>
                  </a:lnTo>
                  <a:lnTo>
                    <a:pt x="111420" y="47127"/>
                  </a:lnTo>
                  <a:lnTo>
                    <a:pt x="101031" y="59810"/>
                  </a:lnTo>
                  <a:lnTo>
                    <a:pt x="58212" y="84649"/>
                  </a:lnTo>
                  <a:lnTo>
                    <a:pt x="67578" y="85041"/>
                  </a:lnTo>
                  <a:lnTo>
                    <a:pt x="96901" y="76990"/>
                  </a:lnTo>
                  <a:lnTo>
                    <a:pt x="141237" y="90946"/>
                  </a:lnTo>
                  <a:lnTo>
                    <a:pt x="147439" y="93049"/>
                  </a:lnTo>
                  <a:lnTo>
                    <a:pt x="153017" y="99628"/>
                  </a:lnTo>
                  <a:lnTo>
                    <a:pt x="157967" y="109607"/>
                  </a:lnTo>
                  <a:lnTo>
                    <a:pt x="160165" y="121098"/>
                  </a:lnTo>
                  <a:lnTo>
                    <a:pt x="157577" y="126068"/>
                  </a:lnTo>
                  <a:lnTo>
                    <a:pt x="146234" y="134411"/>
                  </a:lnTo>
                  <a:lnTo>
                    <a:pt x="99495" y="148437"/>
                  </a:lnTo>
                  <a:lnTo>
                    <a:pt x="58302" y="151201"/>
                  </a:lnTo>
                  <a:lnTo>
                    <a:pt x="31738" y="154502"/>
                  </a:lnTo>
                  <a:lnTo>
                    <a:pt x="0" y="161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1980">
              <a:extLst>
                <a:ext uri="{FF2B5EF4-FFF2-40B4-BE49-F238E27FC236}">
                  <a16:creationId xmlns:a16="http://schemas.microsoft.com/office/drawing/2014/main" id="{1AA44498-0493-F4EF-EE91-3061BC2A58ED}"/>
                </a:ext>
              </a:extLst>
            </p:cNvPr>
            <p:cNvSpPr/>
            <p:nvPr>
              <p:custDataLst>
                <p:tags r:id="rId57"/>
              </p:custDataLst>
            </p:nvPr>
          </p:nvSpPr>
          <p:spPr>
            <a:xfrm>
              <a:off x="5029200" y="1707213"/>
              <a:ext cx="257176" cy="192146"/>
            </a:xfrm>
            <a:custGeom>
              <a:avLst/>
              <a:gdLst/>
              <a:ahLst/>
              <a:cxnLst/>
              <a:rect l="0" t="0" r="0" b="0"/>
              <a:pathLst>
                <a:path w="257176" h="192146">
                  <a:moveTo>
                    <a:pt x="0" y="64437"/>
                  </a:moveTo>
                  <a:lnTo>
                    <a:pt x="0" y="64437"/>
                  </a:lnTo>
                  <a:lnTo>
                    <a:pt x="0" y="56236"/>
                  </a:lnTo>
                  <a:lnTo>
                    <a:pt x="13092" y="47569"/>
                  </a:lnTo>
                  <a:lnTo>
                    <a:pt x="23873" y="31324"/>
                  </a:lnTo>
                  <a:lnTo>
                    <a:pt x="62879" y="5316"/>
                  </a:lnTo>
                  <a:lnTo>
                    <a:pt x="77309" y="0"/>
                  </a:lnTo>
                  <a:lnTo>
                    <a:pt x="98401" y="3482"/>
                  </a:lnTo>
                  <a:lnTo>
                    <a:pt x="103701" y="6867"/>
                  </a:lnTo>
                  <a:lnTo>
                    <a:pt x="107233" y="11240"/>
                  </a:lnTo>
                  <a:lnTo>
                    <a:pt x="111159" y="22802"/>
                  </a:lnTo>
                  <a:lnTo>
                    <a:pt x="113886" y="70282"/>
                  </a:lnTo>
                  <a:lnTo>
                    <a:pt x="109121" y="96390"/>
                  </a:lnTo>
                  <a:lnTo>
                    <a:pt x="98029" y="123117"/>
                  </a:lnTo>
                  <a:lnTo>
                    <a:pt x="59751" y="166406"/>
                  </a:lnTo>
                  <a:lnTo>
                    <a:pt x="35432" y="190912"/>
                  </a:lnTo>
                  <a:lnTo>
                    <a:pt x="33146" y="192145"/>
                  </a:lnTo>
                  <a:lnTo>
                    <a:pt x="31622" y="191909"/>
                  </a:lnTo>
                  <a:lnTo>
                    <a:pt x="30606" y="190693"/>
                  </a:lnTo>
                  <a:lnTo>
                    <a:pt x="32300" y="183698"/>
                  </a:lnTo>
                  <a:lnTo>
                    <a:pt x="37639" y="173534"/>
                  </a:lnTo>
                  <a:lnTo>
                    <a:pt x="70367" y="138342"/>
                  </a:lnTo>
                  <a:lnTo>
                    <a:pt x="111781" y="113890"/>
                  </a:lnTo>
                  <a:lnTo>
                    <a:pt x="154054" y="83309"/>
                  </a:lnTo>
                  <a:lnTo>
                    <a:pt x="198126" y="59318"/>
                  </a:lnTo>
                  <a:lnTo>
                    <a:pt x="226397" y="37791"/>
                  </a:lnTo>
                  <a:lnTo>
                    <a:pt x="226073" y="37148"/>
                  </a:lnTo>
                  <a:lnTo>
                    <a:pt x="222891" y="36433"/>
                  </a:lnTo>
                  <a:lnTo>
                    <a:pt x="199132" y="50125"/>
                  </a:lnTo>
                  <a:lnTo>
                    <a:pt x="153869" y="87051"/>
                  </a:lnTo>
                  <a:lnTo>
                    <a:pt x="136608" y="113118"/>
                  </a:lnTo>
                  <a:lnTo>
                    <a:pt x="129506" y="131581"/>
                  </a:lnTo>
                  <a:lnTo>
                    <a:pt x="126350" y="150371"/>
                  </a:lnTo>
                  <a:lnTo>
                    <a:pt x="127769" y="163660"/>
                  </a:lnTo>
                  <a:lnTo>
                    <a:pt x="129629" y="168686"/>
                  </a:lnTo>
                  <a:lnTo>
                    <a:pt x="131928" y="172036"/>
                  </a:lnTo>
                  <a:lnTo>
                    <a:pt x="137304" y="175759"/>
                  </a:lnTo>
                  <a:lnTo>
                    <a:pt x="161449" y="177855"/>
                  </a:lnTo>
                  <a:lnTo>
                    <a:pt x="199932" y="172017"/>
                  </a:lnTo>
                  <a:lnTo>
                    <a:pt x="257175" y="1596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1981">
              <a:extLst>
                <a:ext uri="{FF2B5EF4-FFF2-40B4-BE49-F238E27FC236}">
                  <a16:creationId xmlns:a16="http://schemas.microsoft.com/office/drawing/2014/main" id="{0EB238E7-2936-F493-9E10-FF3E64237975}"/>
                </a:ext>
              </a:extLst>
            </p:cNvPr>
            <p:cNvSpPr/>
            <p:nvPr>
              <p:custDataLst>
                <p:tags r:id="rId58"/>
              </p:custDataLst>
            </p:nvPr>
          </p:nvSpPr>
          <p:spPr>
            <a:xfrm>
              <a:off x="4800600" y="1885953"/>
              <a:ext cx="98940" cy="142873"/>
            </a:xfrm>
            <a:custGeom>
              <a:avLst/>
              <a:gdLst/>
              <a:ahLst/>
              <a:cxnLst/>
              <a:rect l="0" t="0" r="0" b="0"/>
              <a:pathLst>
                <a:path w="98940" h="142873">
                  <a:moveTo>
                    <a:pt x="28575" y="9522"/>
                  </a:moveTo>
                  <a:lnTo>
                    <a:pt x="28575" y="9522"/>
                  </a:lnTo>
                  <a:lnTo>
                    <a:pt x="19053" y="9522"/>
                  </a:lnTo>
                  <a:lnTo>
                    <a:pt x="28183" y="389"/>
                  </a:lnTo>
                  <a:lnTo>
                    <a:pt x="55314" y="0"/>
                  </a:lnTo>
                  <a:lnTo>
                    <a:pt x="70247" y="13255"/>
                  </a:lnTo>
                  <a:lnTo>
                    <a:pt x="71173" y="18361"/>
                  </a:lnTo>
                  <a:lnTo>
                    <a:pt x="69380" y="32500"/>
                  </a:lnTo>
                  <a:lnTo>
                    <a:pt x="62419" y="48198"/>
                  </a:lnTo>
                  <a:lnTo>
                    <a:pt x="36436" y="69530"/>
                  </a:lnTo>
                  <a:lnTo>
                    <a:pt x="13487" y="83380"/>
                  </a:lnTo>
                  <a:lnTo>
                    <a:pt x="13225" y="83103"/>
                  </a:lnTo>
                  <a:lnTo>
                    <a:pt x="15755" y="79972"/>
                  </a:lnTo>
                  <a:lnTo>
                    <a:pt x="20408" y="77875"/>
                  </a:lnTo>
                  <a:lnTo>
                    <a:pt x="49556" y="76295"/>
                  </a:lnTo>
                  <a:lnTo>
                    <a:pt x="76347" y="83821"/>
                  </a:lnTo>
                  <a:lnTo>
                    <a:pt x="86142" y="89463"/>
                  </a:lnTo>
                  <a:lnTo>
                    <a:pt x="97608" y="103646"/>
                  </a:lnTo>
                  <a:lnTo>
                    <a:pt x="98939" y="108255"/>
                  </a:lnTo>
                  <a:lnTo>
                    <a:pt x="98768" y="112385"/>
                  </a:lnTo>
                  <a:lnTo>
                    <a:pt x="97595" y="116198"/>
                  </a:lnTo>
                  <a:lnTo>
                    <a:pt x="85832" y="131676"/>
                  </a:lnTo>
                  <a:lnTo>
                    <a:pt x="74837" y="137896"/>
                  </a:lnTo>
                  <a:lnTo>
                    <a:pt x="50531" y="141889"/>
                  </a:lnTo>
                  <a:lnTo>
                    <a:pt x="4237" y="142834"/>
                  </a:lnTo>
                  <a:lnTo>
                    <a:pt x="0"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1982">
              <a:extLst>
                <a:ext uri="{FF2B5EF4-FFF2-40B4-BE49-F238E27FC236}">
                  <a16:creationId xmlns:a16="http://schemas.microsoft.com/office/drawing/2014/main" id="{2D1AFDF0-AE32-E910-A2AF-29AAD8DC8598}"/>
                </a:ext>
              </a:extLst>
            </p:cNvPr>
            <p:cNvSpPr/>
            <p:nvPr>
              <p:custDataLst>
                <p:tags r:id="rId59"/>
              </p:custDataLst>
            </p:nvPr>
          </p:nvSpPr>
          <p:spPr>
            <a:xfrm>
              <a:off x="4667250" y="1681975"/>
              <a:ext cx="145311" cy="175401"/>
            </a:xfrm>
            <a:custGeom>
              <a:avLst/>
              <a:gdLst/>
              <a:ahLst/>
              <a:cxnLst/>
              <a:rect l="0" t="0" r="0" b="0"/>
              <a:pathLst>
                <a:path w="145311" h="175401">
                  <a:moveTo>
                    <a:pt x="9525" y="32525"/>
                  </a:moveTo>
                  <a:lnTo>
                    <a:pt x="9525" y="32525"/>
                  </a:lnTo>
                  <a:lnTo>
                    <a:pt x="9525" y="24324"/>
                  </a:lnTo>
                  <a:lnTo>
                    <a:pt x="10583" y="23883"/>
                  </a:lnTo>
                  <a:lnTo>
                    <a:pt x="14581" y="23392"/>
                  </a:lnTo>
                  <a:lnTo>
                    <a:pt x="19886" y="20352"/>
                  </a:lnTo>
                  <a:lnTo>
                    <a:pt x="36971" y="9777"/>
                  </a:lnTo>
                  <a:lnTo>
                    <a:pt x="64695" y="620"/>
                  </a:lnTo>
                  <a:lnTo>
                    <a:pt x="79200" y="0"/>
                  </a:lnTo>
                  <a:lnTo>
                    <a:pt x="84550" y="1317"/>
                  </a:lnTo>
                  <a:lnTo>
                    <a:pt x="102193" y="13283"/>
                  </a:lnTo>
                  <a:lnTo>
                    <a:pt x="105170" y="19697"/>
                  </a:lnTo>
                  <a:lnTo>
                    <a:pt x="105657" y="35290"/>
                  </a:lnTo>
                  <a:lnTo>
                    <a:pt x="94923" y="61919"/>
                  </a:lnTo>
                  <a:lnTo>
                    <a:pt x="73281" y="84861"/>
                  </a:lnTo>
                  <a:lnTo>
                    <a:pt x="58675" y="92827"/>
                  </a:lnTo>
                  <a:lnTo>
                    <a:pt x="31104" y="98827"/>
                  </a:lnTo>
                  <a:lnTo>
                    <a:pt x="31319" y="98951"/>
                  </a:lnTo>
                  <a:lnTo>
                    <a:pt x="34380" y="99089"/>
                  </a:lnTo>
                  <a:lnTo>
                    <a:pt x="80691" y="90989"/>
                  </a:lnTo>
                  <a:lnTo>
                    <a:pt x="108641" y="90993"/>
                  </a:lnTo>
                  <a:lnTo>
                    <a:pt x="132379" y="97356"/>
                  </a:lnTo>
                  <a:lnTo>
                    <a:pt x="142796" y="102966"/>
                  </a:lnTo>
                  <a:lnTo>
                    <a:pt x="144940" y="107003"/>
                  </a:lnTo>
                  <a:lnTo>
                    <a:pt x="145310" y="111810"/>
                  </a:lnTo>
                  <a:lnTo>
                    <a:pt x="144498" y="117132"/>
                  </a:lnTo>
                  <a:lnTo>
                    <a:pt x="141841" y="121738"/>
                  </a:lnTo>
                  <a:lnTo>
                    <a:pt x="111446" y="145155"/>
                  </a:lnTo>
                  <a:lnTo>
                    <a:pt x="94993" y="153033"/>
                  </a:lnTo>
                  <a:lnTo>
                    <a:pt x="48323" y="163452"/>
                  </a:lnTo>
                  <a:lnTo>
                    <a:pt x="15301" y="166614"/>
                  </a:lnTo>
                  <a:lnTo>
                    <a:pt x="0" y="175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1983">
              <a:extLst>
                <a:ext uri="{FF2B5EF4-FFF2-40B4-BE49-F238E27FC236}">
                  <a16:creationId xmlns:a16="http://schemas.microsoft.com/office/drawing/2014/main" id="{54BB9C50-D53B-B37F-013F-13188451202B}"/>
                </a:ext>
              </a:extLst>
            </p:cNvPr>
            <p:cNvSpPr/>
            <p:nvPr>
              <p:custDataLst>
                <p:tags r:id="rId60"/>
              </p:custDataLst>
            </p:nvPr>
          </p:nvSpPr>
          <p:spPr>
            <a:xfrm>
              <a:off x="4619625" y="1726134"/>
              <a:ext cx="75658" cy="331267"/>
            </a:xfrm>
            <a:custGeom>
              <a:avLst/>
              <a:gdLst/>
              <a:ahLst/>
              <a:cxnLst/>
              <a:rect l="0" t="0" r="0" b="0"/>
              <a:pathLst>
                <a:path w="75658" h="331267">
                  <a:moveTo>
                    <a:pt x="47625" y="26466"/>
                  </a:moveTo>
                  <a:lnTo>
                    <a:pt x="47625" y="26466"/>
                  </a:lnTo>
                  <a:lnTo>
                    <a:pt x="60882" y="5008"/>
                  </a:lnTo>
                  <a:lnTo>
                    <a:pt x="66923" y="1054"/>
                  </a:lnTo>
                  <a:lnTo>
                    <a:pt x="70015" y="0"/>
                  </a:lnTo>
                  <a:lnTo>
                    <a:pt x="72077" y="355"/>
                  </a:lnTo>
                  <a:lnTo>
                    <a:pt x="73451" y="1650"/>
                  </a:lnTo>
                  <a:lnTo>
                    <a:pt x="74367" y="3572"/>
                  </a:lnTo>
                  <a:lnTo>
                    <a:pt x="75657" y="16390"/>
                  </a:lnTo>
                  <a:lnTo>
                    <a:pt x="68488" y="60381"/>
                  </a:lnTo>
                  <a:lnTo>
                    <a:pt x="58852" y="106583"/>
                  </a:lnTo>
                  <a:lnTo>
                    <a:pt x="47013" y="150807"/>
                  </a:lnTo>
                  <a:lnTo>
                    <a:pt x="39861" y="188493"/>
                  </a:lnTo>
                  <a:lnTo>
                    <a:pt x="33565" y="227109"/>
                  </a:lnTo>
                  <a:lnTo>
                    <a:pt x="28502" y="265810"/>
                  </a:lnTo>
                  <a:lnTo>
                    <a:pt x="15447" y="312377"/>
                  </a:lnTo>
                  <a:lnTo>
                    <a:pt x="0" y="3312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1984">
              <a:extLst>
                <a:ext uri="{FF2B5EF4-FFF2-40B4-BE49-F238E27FC236}">
                  <a16:creationId xmlns:a16="http://schemas.microsoft.com/office/drawing/2014/main" id="{DA234E1E-49B1-DB8C-DE59-46A1DBDB647F}"/>
                </a:ext>
              </a:extLst>
            </p:cNvPr>
            <p:cNvSpPr/>
            <p:nvPr>
              <p:custDataLst>
                <p:tags r:id="rId61"/>
              </p:custDataLst>
            </p:nvPr>
          </p:nvSpPr>
          <p:spPr>
            <a:xfrm>
              <a:off x="4438650" y="1704975"/>
              <a:ext cx="18935" cy="209551"/>
            </a:xfrm>
            <a:custGeom>
              <a:avLst/>
              <a:gdLst/>
              <a:ahLst/>
              <a:cxnLst/>
              <a:rect l="0" t="0" r="0" b="0"/>
              <a:pathLst>
                <a:path w="18935" h="209551">
                  <a:moveTo>
                    <a:pt x="9525" y="0"/>
                  </a:moveTo>
                  <a:lnTo>
                    <a:pt x="9525" y="0"/>
                  </a:lnTo>
                  <a:lnTo>
                    <a:pt x="17726" y="0"/>
                  </a:lnTo>
                  <a:lnTo>
                    <a:pt x="18167" y="1058"/>
                  </a:lnTo>
                  <a:lnTo>
                    <a:pt x="18934" y="18314"/>
                  </a:lnTo>
                  <a:lnTo>
                    <a:pt x="10838" y="65535"/>
                  </a:lnTo>
                  <a:lnTo>
                    <a:pt x="8727" y="104510"/>
                  </a:lnTo>
                  <a:lnTo>
                    <a:pt x="2037" y="150153"/>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1985">
              <a:extLst>
                <a:ext uri="{FF2B5EF4-FFF2-40B4-BE49-F238E27FC236}">
                  <a16:creationId xmlns:a16="http://schemas.microsoft.com/office/drawing/2014/main" id="{DB0C998A-FAC1-5BD1-4974-E935C54EDB0D}"/>
                </a:ext>
              </a:extLst>
            </p:cNvPr>
            <p:cNvSpPr/>
            <p:nvPr>
              <p:custDataLst>
                <p:tags r:id="rId62"/>
              </p:custDataLst>
            </p:nvPr>
          </p:nvSpPr>
          <p:spPr>
            <a:xfrm>
              <a:off x="4335199" y="1771650"/>
              <a:ext cx="246327" cy="38101"/>
            </a:xfrm>
            <a:custGeom>
              <a:avLst/>
              <a:gdLst/>
              <a:ahLst/>
              <a:cxnLst/>
              <a:rect l="0" t="0" r="0" b="0"/>
              <a:pathLst>
                <a:path w="246327" h="38101">
                  <a:moveTo>
                    <a:pt x="8201" y="38100"/>
                  </a:moveTo>
                  <a:lnTo>
                    <a:pt x="8201" y="38100"/>
                  </a:lnTo>
                  <a:lnTo>
                    <a:pt x="0" y="29899"/>
                  </a:lnTo>
                  <a:lnTo>
                    <a:pt x="617" y="29458"/>
                  </a:lnTo>
                  <a:lnTo>
                    <a:pt x="45704" y="20408"/>
                  </a:lnTo>
                  <a:lnTo>
                    <a:pt x="91847" y="12772"/>
                  </a:lnTo>
                  <a:lnTo>
                    <a:pt x="135408" y="10487"/>
                  </a:lnTo>
                  <a:lnTo>
                    <a:pt x="182945" y="9715"/>
                  </a:lnTo>
                  <a:lnTo>
                    <a:pt x="24632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91" name="SMARTInkShape-1986">
            <a:extLst>
              <a:ext uri="{FF2B5EF4-FFF2-40B4-BE49-F238E27FC236}">
                <a16:creationId xmlns:a16="http://schemas.microsoft.com/office/drawing/2014/main" id="{782A37CD-2B94-B169-30D3-BEFF1AE8A511}"/>
              </a:ext>
            </a:extLst>
          </p:cNvPr>
          <p:cNvSpPr/>
          <p:nvPr>
            <p:custDataLst>
              <p:tags r:id="rId5"/>
            </p:custDataLst>
          </p:nvPr>
        </p:nvSpPr>
        <p:spPr>
          <a:xfrm>
            <a:off x="3124200" y="1706691"/>
            <a:ext cx="28560" cy="236410"/>
          </a:xfrm>
          <a:custGeom>
            <a:avLst/>
            <a:gdLst/>
            <a:ahLst/>
            <a:cxnLst/>
            <a:rect l="0" t="0" r="0" b="0"/>
            <a:pathLst>
              <a:path w="28560" h="236410">
                <a:moveTo>
                  <a:pt x="19050" y="17334"/>
                </a:moveTo>
                <a:lnTo>
                  <a:pt x="19050" y="17334"/>
                </a:lnTo>
                <a:lnTo>
                  <a:pt x="24106" y="12278"/>
                </a:lnTo>
                <a:lnTo>
                  <a:pt x="26588" y="6973"/>
                </a:lnTo>
                <a:lnTo>
                  <a:pt x="28183" y="0"/>
                </a:lnTo>
                <a:lnTo>
                  <a:pt x="28559" y="42591"/>
                </a:lnTo>
                <a:lnTo>
                  <a:pt x="25748" y="70679"/>
                </a:lnTo>
                <a:lnTo>
                  <a:pt x="15316" y="114302"/>
                </a:lnTo>
                <a:lnTo>
                  <a:pt x="11241" y="153427"/>
                </a:lnTo>
                <a:lnTo>
                  <a:pt x="3318" y="194853"/>
                </a:lnTo>
                <a:lnTo>
                  <a:pt x="0" y="236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1987">
            <a:extLst>
              <a:ext uri="{FF2B5EF4-FFF2-40B4-BE49-F238E27FC236}">
                <a16:creationId xmlns:a16="http://schemas.microsoft.com/office/drawing/2014/main" id="{CDFBDA4A-6389-F36D-960F-1279D8B56849}"/>
              </a:ext>
            </a:extLst>
          </p:cNvPr>
          <p:cNvSpPr/>
          <p:nvPr>
            <p:custDataLst>
              <p:tags r:id="rId6"/>
            </p:custDataLst>
          </p:nvPr>
        </p:nvSpPr>
        <p:spPr>
          <a:xfrm>
            <a:off x="1781581" y="1710156"/>
            <a:ext cx="27821" cy="242470"/>
          </a:xfrm>
          <a:custGeom>
            <a:avLst/>
            <a:gdLst/>
            <a:ahLst/>
            <a:cxnLst/>
            <a:rect l="0" t="0" r="0" b="0"/>
            <a:pathLst>
              <a:path w="27821" h="242470">
                <a:moveTo>
                  <a:pt x="9119" y="23394"/>
                </a:moveTo>
                <a:lnTo>
                  <a:pt x="9119" y="23394"/>
                </a:lnTo>
                <a:lnTo>
                  <a:pt x="19232" y="18338"/>
                </a:lnTo>
                <a:lnTo>
                  <a:pt x="22211" y="15790"/>
                </a:lnTo>
                <a:lnTo>
                  <a:pt x="25521" y="10136"/>
                </a:lnTo>
                <a:lnTo>
                  <a:pt x="27646" y="0"/>
                </a:lnTo>
                <a:lnTo>
                  <a:pt x="27820" y="390"/>
                </a:lnTo>
                <a:lnTo>
                  <a:pt x="27097" y="36703"/>
                </a:lnTo>
                <a:lnTo>
                  <a:pt x="14910" y="84047"/>
                </a:lnTo>
                <a:lnTo>
                  <a:pt x="10263" y="126940"/>
                </a:lnTo>
                <a:lnTo>
                  <a:pt x="6523" y="173356"/>
                </a:lnTo>
                <a:lnTo>
                  <a:pt x="506" y="215494"/>
                </a:lnTo>
                <a:lnTo>
                  <a:pt x="0" y="229069"/>
                </a:lnTo>
                <a:lnTo>
                  <a:pt x="923" y="233536"/>
                </a:lnTo>
                <a:lnTo>
                  <a:pt x="9119" y="2424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08" name="SMARTInkShape-Group412">
            <a:extLst>
              <a:ext uri="{FF2B5EF4-FFF2-40B4-BE49-F238E27FC236}">
                <a16:creationId xmlns:a16="http://schemas.microsoft.com/office/drawing/2014/main" id="{09A0E1AC-3F41-6A2F-0B27-1D2AE3149DCF}"/>
              </a:ext>
            </a:extLst>
          </p:cNvPr>
          <p:cNvGrpSpPr/>
          <p:nvPr/>
        </p:nvGrpSpPr>
        <p:grpSpPr>
          <a:xfrm>
            <a:off x="1228725" y="1696900"/>
            <a:ext cx="2933701" cy="446226"/>
            <a:chOff x="1228725" y="1696900"/>
            <a:chExt cx="2933701" cy="446226"/>
          </a:xfrm>
        </p:grpSpPr>
        <p:sp>
          <p:nvSpPr>
            <p:cNvPr id="393" name="SMARTInkShape-1988">
              <a:extLst>
                <a:ext uri="{FF2B5EF4-FFF2-40B4-BE49-F238E27FC236}">
                  <a16:creationId xmlns:a16="http://schemas.microsoft.com/office/drawing/2014/main" id="{85BD7487-13B3-F6A8-3873-6378BAE3771B}"/>
                </a:ext>
              </a:extLst>
            </p:cNvPr>
            <p:cNvSpPr/>
            <p:nvPr>
              <p:custDataLst>
                <p:tags r:id="rId40"/>
              </p:custDataLst>
            </p:nvPr>
          </p:nvSpPr>
          <p:spPr>
            <a:xfrm>
              <a:off x="4013499" y="1895591"/>
              <a:ext cx="148927" cy="123657"/>
            </a:xfrm>
            <a:custGeom>
              <a:avLst/>
              <a:gdLst/>
              <a:ahLst/>
              <a:cxnLst/>
              <a:rect l="0" t="0" r="0" b="0"/>
              <a:pathLst>
                <a:path w="148927" h="123657">
                  <a:moveTo>
                    <a:pt x="6051" y="9409"/>
                  </a:moveTo>
                  <a:lnTo>
                    <a:pt x="6051" y="9409"/>
                  </a:lnTo>
                  <a:lnTo>
                    <a:pt x="39582" y="767"/>
                  </a:lnTo>
                  <a:lnTo>
                    <a:pt x="56667" y="0"/>
                  </a:lnTo>
                  <a:lnTo>
                    <a:pt x="63120" y="2758"/>
                  </a:lnTo>
                  <a:lnTo>
                    <a:pt x="66322" y="4975"/>
                  </a:lnTo>
                  <a:lnTo>
                    <a:pt x="67398" y="7511"/>
                  </a:lnTo>
                  <a:lnTo>
                    <a:pt x="67057" y="10261"/>
                  </a:lnTo>
                  <a:lnTo>
                    <a:pt x="41968" y="53142"/>
                  </a:lnTo>
                  <a:lnTo>
                    <a:pt x="4679" y="97209"/>
                  </a:lnTo>
                  <a:lnTo>
                    <a:pt x="149" y="105934"/>
                  </a:lnTo>
                  <a:lnTo>
                    <a:pt x="0" y="109742"/>
                  </a:lnTo>
                  <a:lnTo>
                    <a:pt x="2656" y="116796"/>
                  </a:lnTo>
                  <a:lnTo>
                    <a:pt x="4846" y="119100"/>
                  </a:lnTo>
                  <a:lnTo>
                    <a:pt x="10102" y="121661"/>
                  </a:lnTo>
                  <a:lnTo>
                    <a:pt x="48761" y="123439"/>
                  </a:lnTo>
                  <a:lnTo>
                    <a:pt x="90805" y="123656"/>
                  </a:lnTo>
                  <a:lnTo>
                    <a:pt x="148926" y="114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1989">
              <a:extLst>
                <a:ext uri="{FF2B5EF4-FFF2-40B4-BE49-F238E27FC236}">
                  <a16:creationId xmlns:a16="http://schemas.microsoft.com/office/drawing/2014/main" id="{1BA70456-B51C-0938-597A-C57AACFFFC91}"/>
                </a:ext>
              </a:extLst>
            </p:cNvPr>
            <p:cNvSpPr/>
            <p:nvPr>
              <p:custDataLst>
                <p:tags r:id="rId41"/>
              </p:custDataLst>
            </p:nvPr>
          </p:nvSpPr>
          <p:spPr>
            <a:xfrm>
              <a:off x="3762375" y="1728428"/>
              <a:ext cx="276226" cy="184979"/>
            </a:xfrm>
            <a:custGeom>
              <a:avLst/>
              <a:gdLst/>
              <a:ahLst/>
              <a:cxnLst/>
              <a:rect l="0" t="0" r="0" b="0"/>
              <a:pathLst>
                <a:path w="276226" h="184979">
                  <a:moveTo>
                    <a:pt x="0" y="52747"/>
                  </a:moveTo>
                  <a:lnTo>
                    <a:pt x="0" y="52747"/>
                  </a:lnTo>
                  <a:lnTo>
                    <a:pt x="0" y="42634"/>
                  </a:lnTo>
                  <a:lnTo>
                    <a:pt x="1058" y="39655"/>
                  </a:lnTo>
                  <a:lnTo>
                    <a:pt x="2822" y="37669"/>
                  </a:lnTo>
                  <a:lnTo>
                    <a:pt x="48303" y="17605"/>
                  </a:lnTo>
                  <a:lnTo>
                    <a:pt x="70169" y="9291"/>
                  </a:lnTo>
                  <a:lnTo>
                    <a:pt x="116527" y="0"/>
                  </a:lnTo>
                  <a:lnTo>
                    <a:pt x="138987" y="4238"/>
                  </a:lnTo>
                  <a:lnTo>
                    <a:pt x="146779" y="20030"/>
                  </a:lnTo>
                  <a:lnTo>
                    <a:pt x="147080" y="33267"/>
                  </a:lnTo>
                  <a:lnTo>
                    <a:pt x="134766" y="72995"/>
                  </a:lnTo>
                  <a:lnTo>
                    <a:pt x="112356" y="114523"/>
                  </a:lnTo>
                  <a:lnTo>
                    <a:pt x="72726" y="160596"/>
                  </a:lnTo>
                  <a:lnTo>
                    <a:pt x="54945" y="177600"/>
                  </a:lnTo>
                  <a:lnTo>
                    <a:pt x="40527" y="184978"/>
                  </a:lnTo>
                  <a:lnTo>
                    <a:pt x="40777" y="184293"/>
                  </a:lnTo>
                  <a:lnTo>
                    <a:pt x="78215" y="148855"/>
                  </a:lnTo>
                  <a:lnTo>
                    <a:pt x="119755" y="122767"/>
                  </a:lnTo>
                  <a:lnTo>
                    <a:pt x="163376" y="98408"/>
                  </a:lnTo>
                  <a:lnTo>
                    <a:pt x="208841" y="69639"/>
                  </a:lnTo>
                  <a:lnTo>
                    <a:pt x="247040" y="34292"/>
                  </a:lnTo>
                  <a:lnTo>
                    <a:pt x="242413" y="28817"/>
                  </a:lnTo>
                  <a:lnTo>
                    <a:pt x="238867" y="29385"/>
                  </a:lnTo>
                  <a:lnTo>
                    <a:pt x="217968" y="45506"/>
                  </a:lnTo>
                  <a:lnTo>
                    <a:pt x="193456" y="74130"/>
                  </a:lnTo>
                  <a:lnTo>
                    <a:pt x="168813" y="119039"/>
                  </a:lnTo>
                  <a:lnTo>
                    <a:pt x="164986" y="130188"/>
                  </a:lnTo>
                  <a:lnTo>
                    <a:pt x="162530" y="154592"/>
                  </a:lnTo>
                  <a:lnTo>
                    <a:pt x="165016" y="164334"/>
                  </a:lnTo>
                  <a:lnTo>
                    <a:pt x="167161" y="168413"/>
                  </a:lnTo>
                  <a:lnTo>
                    <a:pt x="170707" y="171133"/>
                  </a:lnTo>
                  <a:lnTo>
                    <a:pt x="180292" y="174155"/>
                  </a:lnTo>
                  <a:lnTo>
                    <a:pt x="223061" y="168715"/>
                  </a:lnTo>
                  <a:lnTo>
                    <a:pt x="276225" y="157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1990">
              <a:extLst>
                <a:ext uri="{FF2B5EF4-FFF2-40B4-BE49-F238E27FC236}">
                  <a16:creationId xmlns:a16="http://schemas.microsoft.com/office/drawing/2014/main" id="{AED47C89-BC7D-441B-322E-EF386DE365DC}"/>
                </a:ext>
              </a:extLst>
            </p:cNvPr>
            <p:cNvSpPr/>
            <p:nvPr>
              <p:custDataLst>
                <p:tags r:id="rId42"/>
              </p:custDataLst>
            </p:nvPr>
          </p:nvSpPr>
          <p:spPr>
            <a:xfrm>
              <a:off x="3510511" y="1886469"/>
              <a:ext cx="118515" cy="104257"/>
            </a:xfrm>
            <a:custGeom>
              <a:avLst/>
              <a:gdLst/>
              <a:ahLst/>
              <a:cxnLst/>
              <a:rect l="0" t="0" r="0" b="0"/>
              <a:pathLst>
                <a:path w="118515" h="104257">
                  <a:moveTo>
                    <a:pt x="13739" y="28056"/>
                  </a:moveTo>
                  <a:lnTo>
                    <a:pt x="13739" y="28056"/>
                  </a:lnTo>
                  <a:lnTo>
                    <a:pt x="13739" y="19855"/>
                  </a:lnTo>
                  <a:lnTo>
                    <a:pt x="26996" y="5390"/>
                  </a:lnTo>
                  <a:lnTo>
                    <a:pt x="33037" y="2107"/>
                  </a:lnTo>
                  <a:lnTo>
                    <a:pt x="45537" y="0"/>
                  </a:lnTo>
                  <a:lnTo>
                    <a:pt x="51860" y="2534"/>
                  </a:lnTo>
                  <a:lnTo>
                    <a:pt x="55028" y="4691"/>
                  </a:lnTo>
                  <a:lnTo>
                    <a:pt x="57141" y="8246"/>
                  </a:lnTo>
                  <a:lnTo>
                    <a:pt x="59487" y="17841"/>
                  </a:lnTo>
                  <a:lnTo>
                    <a:pt x="57707" y="29160"/>
                  </a:lnTo>
                  <a:lnTo>
                    <a:pt x="52330" y="41247"/>
                  </a:lnTo>
                  <a:lnTo>
                    <a:pt x="10661" y="88222"/>
                  </a:lnTo>
                  <a:lnTo>
                    <a:pt x="4258" y="91838"/>
                  </a:lnTo>
                  <a:lnTo>
                    <a:pt x="1068" y="92802"/>
                  </a:lnTo>
                  <a:lnTo>
                    <a:pt x="0" y="93445"/>
                  </a:lnTo>
                  <a:lnTo>
                    <a:pt x="347" y="93874"/>
                  </a:lnTo>
                  <a:lnTo>
                    <a:pt x="1635" y="94160"/>
                  </a:lnTo>
                  <a:lnTo>
                    <a:pt x="2495" y="95408"/>
                  </a:lnTo>
                  <a:lnTo>
                    <a:pt x="3450" y="99618"/>
                  </a:lnTo>
                  <a:lnTo>
                    <a:pt x="5821" y="101164"/>
                  </a:lnTo>
                  <a:lnTo>
                    <a:pt x="21389" y="103340"/>
                  </a:lnTo>
                  <a:lnTo>
                    <a:pt x="65377" y="104135"/>
                  </a:lnTo>
                  <a:lnTo>
                    <a:pt x="118514" y="1042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1991">
              <a:extLst>
                <a:ext uri="{FF2B5EF4-FFF2-40B4-BE49-F238E27FC236}">
                  <a16:creationId xmlns:a16="http://schemas.microsoft.com/office/drawing/2014/main" id="{79308EAB-DEEB-F2F2-B566-2C63A88065DE}"/>
                </a:ext>
              </a:extLst>
            </p:cNvPr>
            <p:cNvSpPr/>
            <p:nvPr>
              <p:custDataLst>
                <p:tags r:id="rId43"/>
              </p:custDataLst>
            </p:nvPr>
          </p:nvSpPr>
          <p:spPr>
            <a:xfrm>
              <a:off x="3381375" y="1700655"/>
              <a:ext cx="129411" cy="185296"/>
            </a:xfrm>
            <a:custGeom>
              <a:avLst/>
              <a:gdLst/>
              <a:ahLst/>
              <a:cxnLst/>
              <a:rect l="0" t="0" r="0" b="0"/>
              <a:pathLst>
                <a:path w="129411" h="185296">
                  <a:moveTo>
                    <a:pt x="28575" y="32895"/>
                  </a:moveTo>
                  <a:lnTo>
                    <a:pt x="28575" y="32895"/>
                  </a:lnTo>
                  <a:lnTo>
                    <a:pt x="28575" y="27839"/>
                  </a:lnTo>
                  <a:lnTo>
                    <a:pt x="29633" y="26349"/>
                  </a:lnTo>
                  <a:lnTo>
                    <a:pt x="31397" y="25356"/>
                  </a:lnTo>
                  <a:lnTo>
                    <a:pt x="33631" y="24694"/>
                  </a:lnTo>
                  <a:lnTo>
                    <a:pt x="35121" y="23194"/>
                  </a:lnTo>
                  <a:lnTo>
                    <a:pt x="36776" y="18706"/>
                  </a:lnTo>
                  <a:lnTo>
                    <a:pt x="43156" y="13183"/>
                  </a:lnTo>
                  <a:lnTo>
                    <a:pt x="55164" y="7201"/>
                  </a:lnTo>
                  <a:lnTo>
                    <a:pt x="83608" y="0"/>
                  </a:lnTo>
                  <a:lnTo>
                    <a:pt x="99248" y="1694"/>
                  </a:lnTo>
                  <a:lnTo>
                    <a:pt x="113255" y="8797"/>
                  </a:lnTo>
                  <a:lnTo>
                    <a:pt x="119953" y="13655"/>
                  </a:lnTo>
                  <a:lnTo>
                    <a:pt x="127396" y="24696"/>
                  </a:lnTo>
                  <a:lnTo>
                    <a:pt x="129380" y="30604"/>
                  </a:lnTo>
                  <a:lnTo>
                    <a:pt x="127529" y="36660"/>
                  </a:lnTo>
                  <a:lnTo>
                    <a:pt x="86494" y="79709"/>
                  </a:lnTo>
                  <a:lnTo>
                    <a:pt x="65259" y="98156"/>
                  </a:lnTo>
                  <a:lnTo>
                    <a:pt x="50027" y="105854"/>
                  </a:lnTo>
                  <a:lnTo>
                    <a:pt x="40456" y="108455"/>
                  </a:lnTo>
                  <a:lnTo>
                    <a:pt x="40730" y="108668"/>
                  </a:lnTo>
                  <a:lnTo>
                    <a:pt x="51564" y="109039"/>
                  </a:lnTo>
                  <a:lnTo>
                    <a:pt x="84347" y="103596"/>
                  </a:lnTo>
                  <a:lnTo>
                    <a:pt x="106602" y="108054"/>
                  </a:lnTo>
                  <a:lnTo>
                    <a:pt x="120051" y="113218"/>
                  </a:lnTo>
                  <a:lnTo>
                    <a:pt x="124483" y="117135"/>
                  </a:lnTo>
                  <a:lnTo>
                    <a:pt x="129410" y="127132"/>
                  </a:lnTo>
                  <a:lnTo>
                    <a:pt x="128606" y="132762"/>
                  </a:lnTo>
                  <a:lnTo>
                    <a:pt x="122069" y="144661"/>
                  </a:lnTo>
                  <a:lnTo>
                    <a:pt x="106489" y="158203"/>
                  </a:lnTo>
                  <a:lnTo>
                    <a:pt x="75715" y="171203"/>
                  </a:lnTo>
                  <a:lnTo>
                    <a:pt x="28616" y="176427"/>
                  </a:lnTo>
                  <a:lnTo>
                    <a:pt x="0" y="1852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1992">
              <a:extLst>
                <a:ext uri="{FF2B5EF4-FFF2-40B4-BE49-F238E27FC236}">
                  <a16:creationId xmlns:a16="http://schemas.microsoft.com/office/drawing/2014/main" id="{69FD443D-3783-E9F5-134B-080FCD3AFAF5}"/>
                </a:ext>
              </a:extLst>
            </p:cNvPr>
            <p:cNvSpPr/>
            <p:nvPr>
              <p:custDataLst>
                <p:tags r:id="rId44"/>
              </p:custDataLst>
            </p:nvPr>
          </p:nvSpPr>
          <p:spPr>
            <a:xfrm>
              <a:off x="3362325" y="1704975"/>
              <a:ext cx="76201" cy="409576"/>
            </a:xfrm>
            <a:custGeom>
              <a:avLst/>
              <a:gdLst/>
              <a:ahLst/>
              <a:cxnLst/>
              <a:rect l="0" t="0" r="0" b="0"/>
              <a:pathLst>
                <a:path w="76201" h="409576">
                  <a:moveTo>
                    <a:pt x="76200" y="0"/>
                  </a:moveTo>
                  <a:lnTo>
                    <a:pt x="76200" y="0"/>
                  </a:lnTo>
                  <a:lnTo>
                    <a:pt x="68661" y="41445"/>
                  </a:lnTo>
                  <a:lnTo>
                    <a:pt x="62011" y="84504"/>
                  </a:lnTo>
                  <a:lnTo>
                    <a:pt x="50506" y="127817"/>
                  </a:lnTo>
                  <a:lnTo>
                    <a:pt x="44319" y="162994"/>
                  </a:lnTo>
                  <a:lnTo>
                    <a:pt x="34886" y="204222"/>
                  </a:lnTo>
                  <a:lnTo>
                    <a:pt x="25389" y="251716"/>
                  </a:lnTo>
                  <a:lnTo>
                    <a:pt x="21867" y="287557"/>
                  </a:lnTo>
                  <a:lnTo>
                    <a:pt x="19243" y="322537"/>
                  </a:lnTo>
                  <a:lnTo>
                    <a:pt x="12875" y="362854"/>
                  </a:lnTo>
                  <a:lnTo>
                    <a:pt x="7365" y="390390"/>
                  </a:lnTo>
                  <a:lnTo>
                    <a:pt x="0"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1993">
              <a:extLst>
                <a:ext uri="{FF2B5EF4-FFF2-40B4-BE49-F238E27FC236}">
                  <a16:creationId xmlns:a16="http://schemas.microsoft.com/office/drawing/2014/main" id="{E9C48A2D-2F7C-4130-9211-106FEA450A70}"/>
                </a:ext>
              </a:extLst>
            </p:cNvPr>
            <p:cNvSpPr/>
            <p:nvPr>
              <p:custDataLst>
                <p:tags r:id="rId45"/>
              </p:custDataLst>
            </p:nvPr>
          </p:nvSpPr>
          <p:spPr>
            <a:xfrm>
              <a:off x="1238250" y="1720685"/>
              <a:ext cx="28139" cy="422441"/>
            </a:xfrm>
            <a:custGeom>
              <a:avLst/>
              <a:gdLst/>
              <a:ahLst/>
              <a:cxnLst/>
              <a:rect l="0" t="0" r="0" b="0"/>
              <a:pathLst>
                <a:path w="28139" h="422441">
                  <a:moveTo>
                    <a:pt x="0" y="22390"/>
                  </a:moveTo>
                  <a:lnTo>
                    <a:pt x="0" y="22390"/>
                  </a:lnTo>
                  <a:lnTo>
                    <a:pt x="15188" y="6143"/>
                  </a:lnTo>
                  <a:lnTo>
                    <a:pt x="17334" y="0"/>
                  </a:lnTo>
                  <a:lnTo>
                    <a:pt x="18964" y="55"/>
                  </a:lnTo>
                  <a:lnTo>
                    <a:pt x="23598" y="5761"/>
                  </a:lnTo>
                  <a:lnTo>
                    <a:pt x="27100" y="25930"/>
                  </a:lnTo>
                  <a:lnTo>
                    <a:pt x="28138" y="62127"/>
                  </a:lnTo>
                  <a:lnTo>
                    <a:pt x="20884" y="107615"/>
                  </a:lnTo>
                  <a:lnTo>
                    <a:pt x="13361" y="145949"/>
                  </a:lnTo>
                  <a:lnTo>
                    <a:pt x="9604" y="193408"/>
                  </a:lnTo>
                  <a:lnTo>
                    <a:pt x="3316" y="232165"/>
                  </a:lnTo>
                  <a:lnTo>
                    <a:pt x="1474" y="264848"/>
                  </a:lnTo>
                  <a:lnTo>
                    <a:pt x="655" y="297719"/>
                  </a:lnTo>
                  <a:lnTo>
                    <a:pt x="194" y="343152"/>
                  </a:lnTo>
                  <a:lnTo>
                    <a:pt x="1084" y="387579"/>
                  </a:lnTo>
                  <a:lnTo>
                    <a:pt x="9525" y="422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1994">
              <a:extLst>
                <a:ext uri="{FF2B5EF4-FFF2-40B4-BE49-F238E27FC236}">
                  <a16:creationId xmlns:a16="http://schemas.microsoft.com/office/drawing/2014/main" id="{04A69D97-927D-A45C-0C05-E6D85DB1CEB7}"/>
                </a:ext>
              </a:extLst>
            </p:cNvPr>
            <p:cNvSpPr/>
            <p:nvPr>
              <p:custDataLst>
                <p:tags r:id="rId46"/>
              </p:custDataLst>
            </p:nvPr>
          </p:nvSpPr>
          <p:spPr>
            <a:xfrm>
              <a:off x="1228725" y="1696900"/>
              <a:ext cx="137829" cy="208101"/>
            </a:xfrm>
            <a:custGeom>
              <a:avLst/>
              <a:gdLst/>
              <a:ahLst/>
              <a:cxnLst/>
              <a:rect l="0" t="0" r="0" b="0"/>
              <a:pathLst>
                <a:path w="137829" h="208101">
                  <a:moveTo>
                    <a:pt x="38100" y="27125"/>
                  </a:moveTo>
                  <a:lnTo>
                    <a:pt x="38100" y="27125"/>
                  </a:lnTo>
                  <a:lnTo>
                    <a:pt x="38100" y="18924"/>
                  </a:lnTo>
                  <a:lnTo>
                    <a:pt x="43157" y="12936"/>
                  </a:lnTo>
                  <a:lnTo>
                    <a:pt x="51283" y="10235"/>
                  </a:lnTo>
                  <a:lnTo>
                    <a:pt x="67759" y="5893"/>
                  </a:lnTo>
                  <a:lnTo>
                    <a:pt x="86046" y="726"/>
                  </a:lnTo>
                  <a:lnTo>
                    <a:pt x="92289" y="0"/>
                  </a:lnTo>
                  <a:lnTo>
                    <a:pt x="97509" y="1634"/>
                  </a:lnTo>
                  <a:lnTo>
                    <a:pt x="106132" y="9093"/>
                  </a:lnTo>
                  <a:lnTo>
                    <a:pt x="107796" y="14045"/>
                  </a:lnTo>
                  <a:lnTo>
                    <a:pt x="106823" y="25192"/>
                  </a:lnTo>
                  <a:lnTo>
                    <a:pt x="96517" y="56141"/>
                  </a:lnTo>
                  <a:lnTo>
                    <a:pt x="79986" y="77115"/>
                  </a:lnTo>
                  <a:lnTo>
                    <a:pt x="36734" y="113837"/>
                  </a:lnTo>
                  <a:lnTo>
                    <a:pt x="24760" y="120904"/>
                  </a:lnTo>
                  <a:lnTo>
                    <a:pt x="19802" y="130243"/>
                  </a:lnTo>
                  <a:lnTo>
                    <a:pt x="58133" y="123161"/>
                  </a:lnTo>
                  <a:lnTo>
                    <a:pt x="99291" y="123502"/>
                  </a:lnTo>
                  <a:lnTo>
                    <a:pt x="121847" y="130000"/>
                  </a:lnTo>
                  <a:lnTo>
                    <a:pt x="125682" y="132750"/>
                  </a:lnTo>
                  <a:lnTo>
                    <a:pt x="136892" y="144768"/>
                  </a:lnTo>
                  <a:lnTo>
                    <a:pt x="137828" y="147887"/>
                  </a:lnTo>
                  <a:lnTo>
                    <a:pt x="137393" y="151025"/>
                  </a:lnTo>
                  <a:lnTo>
                    <a:pt x="136045" y="154175"/>
                  </a:lnTo>
                  <a:lnTo>
                    <a:pt x="103927" y="181381"/>
                  </a:lnTo>
                  <a:lnTo>
                    <a:pt x="77595" y="191834"/>
                  </a:lnTo>
                  <a:lnTo>
                    <a:pt x="38376" y="198302"/>
                  </a:lnTo>
                  <a:lnTo>
                    <a:pt x="0" y="20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1995">
              <a:extLst>
                <a:ext uri="{FF2B5EF4-FFF2-40B4-BE49-F238E27FC236}">
                  <a16:creationId xmlns:a16="http://schemas.microsoft.com/office/drawing/2014/main" id="{FB1AE576-0B48-DB32-2A7A-2AC257147FC9}"/>
                </a:ext>
              </a:extLst>
            </p:cNvPr>
            <p:cNvSpPr/>
            <p:nvPr>
              <p:custDataLst>
                <p:tags r:id="rId47"/>
              </p:custDataLst>
            </p:nvPr>
          </p:nvSpPr>
          <p:spPr>
            <a:xfrm>
              <a:off x="1400175" y="1861520"/>
              <a:ext cx="65270" cy="98475"/>
            </a:xfrm>
            <a:custGeom>
              <a:avLst/>
              <a:gdLst/>
              <a:ahLst/>
              <a:cxnLst/>
              <a:rect l="0" t="0" r="0" b="0"/>
              <a:pathLst>
                <a:path w="65270" h="98475">
                  <a:moveTo>
                    <a:pt x="0" y="33955"/>
                  </a:moveTo>
                  <a:lnTo>
                    <a:pt x="0" y="33955"/>
                  </a:lnTo>
                  <a:lnTo>
                    <a:pt x="5057" y="33955"/>
                  </a:lnTo>
                  <a:lnTo>
                    <a:pt x="10361" y="31133"/>
                  </a:lnTo>
                  <a:lnTo>
                    <a:pt x="13257" y="28899"/>
                  </a:lnTo>
                  <a:lnTo>
                    <a:pt x="16475" y="23594"/>
                  </a:lnTo>
                  <a:lnTo>
                    <a:pt x="18899" y="15413"/>
                  </a:lnTo>
                  <a:lnTo>
                    <a:pt x="19005" y="9999"/>
                  </a:lnTo>
                  <a:lnTo>
                    <a:pt x="17962" y="9518"/>
                  </a:lnTo>
                  <a:lnTo>
                    <a:pt x="13980" y="11805"/>
                  </a:lnTo>
                  <a:lnTo>
                    <a:pt x="11505" y="19172"/>
                  </a:lnTo>
                  <a:lnTo>
                    <a:pt x="7289" y="35219"/>
                  </a:lnTo>
                  <a:lnTo>
                    <a:pt x="3240" y="48275"/>
                  </a:lnTo>
                  <a:lnTo>
                    <a:pt x="2018" y="71359"/>
                  </a:lnTo>
                  <a:lnTo>
                    <a:pt x="5483" y="81623"/>
                  </a:lnTo>
                  <a:lnTo>
                    <a:pt x="13384" y="93352"/>
                  </a:lnTo>
                  <a:lnTo>
                    <a:pt x="24998" y="97396"/>
                  </a:lnTo>
                  <a:lnTo>
                    <a:pt x="32540" y="98474"/>
                  </a:lnTo>
                  <a:lnTo>
                    <a:pt x="38627" y="97076"/>
                  </a:lnTo>
                  <a:lnTo>
                    <a:pt x="48212" y="89878"/>
                  </a:lnTo>
                  <a:lnTo>
                    <a:pt x="59558" y="68869"/>
                  </a:lnTo>
                  <a:lnTo>
                    <a:pt x="65269" y="27838"/>
                  </a:lnTo>
                  <a:lnTo>
                    <a:pt x="65200" y="6272"/>
                  </a:lnTo>
                  <a:lnTo>
                    <a:pt x="63575" y="2800"/>
                  </a:lnTo>
                  <a:lnTo>
                    <a:pt x="61433" y="485"/>
                  </a:lnTo>
                  <a:lnTo>
                    <a:pt x="57889" y="0"/>
                  </a:lnTo>
                  <a:lnTo>
                    <a:pt x="48306" y="2283"/>
                  </a:lnTo>
                  <a:lnTo>
                    <a:pt x="39814" y="9648"/>
                  </a:lnTo>
                  <a:lnTo>
                    <a:pt x="9525" y="530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1996">
              <a:extLst>
                <a:ext uri="{FF2B5EF4-FFF2-40B4-BE49-F238E27FC236}">
                  <a16:creationId xmlns:a16="http://schemas.microsoft.com/office/drawing/2014/main" id="{023EC80D-252B-C985-30CD-1D2399C59780}"/>
                </a:ext>
              </a:extLst>
            </p:cNvPr>
            <p:cNvSpPr/>
            <p:nvPr>
              <p:custDataLst>
                <p:tags r:id="rId48"/>
              </p:custDataLst>
            </p:nvPr>
          </p:nvSpPr>
          <p:spPr>
            <a:xfrm>
              <a:off x="1685925" y="1819382"/>
              <a:ext cx="247651" cy="28469"/>
            </a:xfrm>
            <a:custGeom>
              <a:avLst/>
              <a:gdLst/>
              <a:ahLst/>
              <a:cxnLst/>
              <a:rect l="0" t="0" r="0" b="0"/>
              <a:pathLst>
                <a:path w="247651" h="28469">
                  <a:moveTo>
                    <a:pt x="0" y="28468"/>
                  </a:moveTo>
                  <a:lnTo>
                    <a:pt x="0" y="28468"/>
                  </a:lnTo>
                  <a:lnTo>
                    <a:pt x="16267" y="27410"/>
                  </a:lnTo>
                  <a:lnTo>
                    <a:pt x="63094" y="15210"/>
                  </a:lnTo>
                  <a:lnTo>
                    <a:pt x="109112" y="2642"/>
                  </a:lnTo>
                  <a:lnTo>
                    <a:pt x="156431" y="436"/>
                  </a:lnTo>
                  <a:lnTo>
                    <a:pt x="203369" y="0"/>
                  </a:lnTo>
                  <a:lnTo>
                    <a:pt x="222770" y="983"/>
                  </a:lnTo>
                  <a:lnTo>
                    <a:pt x="247650" y="9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1997">
              <a:extLst>
                <a:ext uri="{FF2B5EF4-FFF2-40B4-BE49-F238E27FC236}">
                  <a16:creationId xmlns:a16="http://schemas.microsoft.com/office/drawing/2014/main" id="{190F61E4-220D-67B7-E7CE-3484426AE82B}"/>
                </a:ext>
              </a:extLst>
            </p:cNvPr>
            <p:cNvSpPr/>
            <p:nvPr>
              <p:custDataLst>
                <p:tags r:id="rId49"/>
              </p:custDataLst>
            </p:nvPr>
          </p:nvSpPr>
          <p:spPr>
            <a:xfrm>
              <a:off x="2133600" y="1706299"/>
              <a:ext cx="56976" cy="417777"/>
            </a:xfrm>
            <a:custGeom>
              <a:avLst/>
              <a:gdLst/>
              <a:ahLst/>
              <a:cxnLst/>
              <a:rect l="0" t="0" r="0" b="0"/>
              <a:pathLst>
                <a:path w="56976" h="417777">
                  <a:moveTo>
                    <a:pt x="47625" y="8201"/>
                  </a:moveTo>
                  <a:lnTo>
                    <a:pt x="47625" y="8201"/>
                  </a:lnTo>
                  <a:lnTo>
                    <a:pt x="47625" y="0"/>
                  </a:lnTo>
                  <a:lnTo>
                    <a:pt x="52681" y="9181"/>
                  </a:lnTo>
                  <a:lnTo>
                    <a:pt x="56267" y="48572"/>
                  </a:lnTo>
                  <a:lnTo>
                    <a:pt x="56758" y="80119"/>
                  </a:lnTo>
                  <a:lnTo>
                    <a:pt x="56975" y="115306"/>
                  </a:lnTo>
                  <a:lnTo>
                    <a:pt x="54276" y="162350"/>
                  </a:lnTo>
                  <a:lnTo>
                    <a:pt x="43882" y="206690"/>
                  </a:lnTo>
                  <a:lnTo>
                    <a:pt x="31638" y="249198"/>
                  </a:lnTo>
                  <a:lnTo>
                    <a:pt x="22192" y="294449"/>
                  </a:lnTo>
                  <a:lnTo>
                    <a:pt x="12341" y="336971"/>
                  </a:lnTo>
                  <a:lnTo>
                    <a:pt x="5025" y="376179"/>
                  </a:lnTo>
                  <a:lnTo>
                    <a:pt x="0" y="4177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1998">
              <a:extLst>
                <a:ext uri="{FF2B5EF4-FFF2-40B4-BE49-F238E27FC236}">
                  <a16:creationId xmlns:a16="http://schemas.microsoft.com/office/drawing/2014/main" id="{B38355D6-8A12-4CD7-C55A-CA293ECAE34F}"/>
                </a:ext>
              </a:extLst>
            </p:cNvPr>
            <p:cNvSpPr/>
            <p:nvPr>
              <p:custDataLst>
                <p:tags r:id="rId50"/>
              </p:custDataLst>
            </p:nvPr>
          </p:nvSpPr>
          <p:spPr>
            <a:xfrm>
              <a:off x="2124075" y="1716367"/>
              <a:ext cx="157899" cy="169584"/>
            </a:xfrm>
            <a:custGeom>
              <a:avLst/>
              <a:gdLst/>
              <a:ahLst/>
              <a:cxnLst/>
              <a:rect l="0" t="0" r="0" b="0"/>
              <a:pathLst>
                <a:path w="157899" h="169584">
                  <a:moveTo>
                    <a:pt x="19050" y="36233"/>
                  </a:moveTo>
                  <a:lnTo>
                    <a:pt x="19050" y="36233"/>
                  </a:lnTo>
                  <a:lnTo>
                    <a:pt x="24107" y="36233"/>
                  </a:lnTo>
                  <a:lnTo>
                    <a:pt x="25596" y="35175"/>
                  </a:lnTo>
                  <a:lnTo>
                    <a:pt x="26589" y="33411"/>
                  </a:lnTo>
                  <a:lnTo>
                    <a:pt x="27251" y="31177"/>
                  </a:lnTo>
                  <a:lnTo>
                    <a:pt x="33239" y="22975"/>
                  </a:lnTo>
                  <a:lnTo>
                    <a:pt x="72389" y="4434"/>
                  </a:lnTo>
                  <a:lnTo>
                    <a:pt x="91887" y="0"/>
                  </a:lnTo>
                  <a:lnTo>
                    <a:pt x="104691" y="1785"/>
                  </a:lnTo>
                  <a:lnTo>
                    <a:pt x="115321" y="6106"/>
                  </a:lnTo>
                  <a:lnTo>
                    <a:pt x="118156" y="8740"/>
                  </a:lnTo>
                  <a:lnTo>
                    <a:pt x="120046" y="11554"/>
                  </a:lnTo>
                  <a:lnTo>
                    <a:pt x="122705" y="30685"/>
                  </a:lnTo>
                  <a:lnTo>
                    <a:pt x="117683" y="44703"/>
                  </a:lnTo>
                  <a:lnTo>
                    <a:pt x="97212" y="70950"/>
                  </a:lnTo>
                  <a:lnTo>
                    <a:pt x="66515" y="92519"/>
                  </a:lnTo>
                  <a:lnTo>
                    <a:pt x="48731" y="102300"/>
                  </a:lnTo>
                  <a:lnTo>
                    <a:pt x="50939" y="102638"/>
                  </a:lnTo>
                  <a:lnTo>
                    <a:pt x="53009" y="102728"/>
                  </a:lnTo>
                  <a:lnTo>
                    <a:pt x="88045" y="93964"/>
                  </a:lnTo>
                  <a:lnTo>
                    <a:pt x="112293" y="94518"/>
                  </a:lnTo>
                  <a:lnTo>
                    <a:pt x="148333" y="106651"/>
                  </a:lnTo>
                  <a:lnTo>
                    <a:pt x="155884" y="112685"/>
                  </a:lnTo>
                  <a:lnTo>
                    <a:pt x="157898" y="115776"/>
                  </a:lnTo>
                  <a:lnTo>
                    <a:pt x="157124" y="119953"/>
                  </a:lnTo>
                  <a:lnTo>
                    <a:pt x="150619" y="130239"/>
                  </a:lnTo>
                  <a:lnTo>
                    <a:pt x="135057" y="142874"/>
                  </a:lnTo>
                  <a:lnTo>
                    <a:pt x="117040" y="153320"/>
                  </a:lnTo>
                  <a:lnTo>
                    <a:pt x="70590" y="159171"/>
                  </a:lnTo>
                  <a:lnTo>
                    <a:pt x="24202" y="159980"/>
                  </a:lnTo>
                  <a:lnTo>
                    <a:pt x="19310" y="160006"/>
                  </a:lnTo>
                  <a:lnTo>
                    <a:pt x="0" y="169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1999">
              <a:extLst>
                <a:ext uri="{FF2B5EF4-FFF2-40B4-BE49-F238E27FC236}">
                  <a16:creationId xmlns:a16="http://schemas.microsoft.com/office/drawing/2014/main" id="{58D66EBC-20F9-F1E8-E432-3C007C68FA1A}"/>
                </a:ext>
              </a:extLst>
            </p:cNvPr>
            <p:cNvSpPr/>
            <p:nvPr>
              <p:custDataLst>
                <p:tags r:id="rId51"/>
              </p:custDataLst>
            </p:nvPr>
          </p:nvSpPr>
          <p:spPr>
            <a:xfrm>
              <a:off x="2324100" y="1906324"/>
              <a:ext cx="14548" cy="151077"/>
            </a:xfrm>
            <a:custGeom>
              <a:avLst/>
              <a:gdLst/>
              <a:ahLst/>
              <a:cxnLst/>
              <a:rect l="0" t="0" r="0" b="0"/>
              <a:pathLst>
                <a:path w="14548" h="151077">
                  <a:moveTo>
                    <a:pt x="0" y="8201"/>
                  </a:moveTo>
                  <a:lnTo>
                    <a:pt x="0" y="8201"/>
                  </a:lnTo>
                  <a:lnTo>
                    <a:pt x="5056" y="8201"/>
                  </a:lnTo>
                  <a:lnTo>
                    <a:pt x="6546" y="7143"/>
                  </a:lnTo>
                  <a:lnTo>
                    <a:pt x="7539" y="5379"/>
                  </a:lnTo>
                  <a:lnTo>
                    <a:pt x="9133" y="0"/>
                  </a:lnTo>
                  <a:lnTo>
                    <a:pt x="10506" y="6542"/>
                  </a:lnTo>
                  <a:lnTo>
                    <a:pt x="14547" y="12050"/>
                  </a:lnTo>
                  <a:lnTo>
                    <a:pt x="14226" y="23670"/>
                  </a:lnTo>
                  <a:lnTo>
                    <a:pt x="9086" y="65075"/>
                  </a:lnTo>
                  <a:lnTo>
                    <a:pt x="1406" y="109935"/>
                  </a:lnTo>
                  <a:lnTo>
                    <a:pt x="416" y="130537"/>
                  </a:lnTo>
                  <a:lnTo>
                    <a:pt x="3007" y="139478"/>
                  </a:lnTo>
                  <a:lnTo>
                    <a:pt x="9525"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2000">
              <a:extLst>
                <a:ext uri="{FF2B5EF4-FFF2-40B4-BE49-F238E27FC236}">
                  <a16:creationId xmlns:a16="http://schemas.microsoft.com/office/drawing/2014/main" id="{CC732477-425C-4FFD-9D36-FA880F73CE73}"/>
                </a:ext>
              </a:extLst>
            </p:cNvPr>
            <p:cNvSpPr/>
            <p:nvPr>
              <p:custDataLst>
                <p:tags r:id="rId52"/>
              </p:custDataLst>
            </p:nvPr>
          </p:nvSpPr>
          <p:spPr>
            <a:xfrm>
              <a:off x="2556441" y="1762633"/>
              <a:ext cx="194187" cy="149574"/>
            </a:xfrm>
            <a:custGeom>
              <a:avLst/>
              <a:gdLst/>
              <a:ahLst/>
              <a:cxnLst/>
              <a:rect l="0" t="0" r="0" b="0"/>
              <a:pathLst>
                <a:path w="194187" h="149574">
                  <a:moveTo>
                    <a:pt x="5784" y="18542"/>
                  </a:moveTo>
                  <a:lnTo>
                    <a:pt x="5784" y="18542"/>
                  </a:lnTo>
                  <a:lnTo>
                    <a:pt x="14447" y="10938"/>
                  </a:lnTo>
                  <a:lnTo>
                    <a:pt x="29635" y="3354"/>
                  </a:lnTo>
                  <a:lnTo>
                    <a:pt x="59974" y="0"/>
                  </a:lnTo>
                  <a:lnTo>
                    <a:pt x="78872" y="4699"/>
                  </a:lnTo>
                  <a:lnTo>
                    <a:pt x="92821" y="12794"/>
                  </a:lnTo>
                  <a:lnTo>
                    <a:pt x="94500" y="17885"/>
                  </a:lnTo>
                  <a:lnTo>
                    <a:pt x="89591" y="51691"/>
                  </a:lnTo>
                  <a:lnTo>
                    <a:pt x="81416" y="78106"/>
                  </a:lnTo>
                  <a:lnTo>
                    <a:pt x="69468" y="95457"/>
                  </a:lnTo>
                  <a:lnTo>
                    <a:pt x="38814" y="125366"/>
                  </a:lnTo>
                  <a:lnTo>
                    <a:pt x="283" y="149573"/>
                  </a:lnTo>
                  <a:lnTo>
                    <a:pt x="0" y="149288"/>
                  </a:lnTo>
                  <a:lnTo>
                    <a:pt x="19983" y="128318"/>
                  </a:lnTo>
                  <a:lnTo>
                    <a:pt x="66372" y="94982"/>
                  </a:lnTo>
                  <a:lnTo>
                    <a:pt x="109357" y="64333"/>
                  </a:lnTo>
                  <a:lnTo>
                    <a:pt x="147363" y="37426"/>
                  </a:lnTo>
                  <a:lnTo>
                    <a:pt x="177939" y="24243"/>
                  </a:lnTo>
                  <a:lnTo>
                    <a:pt x="194186" y="10842"/>
                  </a:lnTo>
                  <a:lnTo>
                    <a:pt x="193827" y="10233"/>
                  </a:lnTo>
                  <a:lnTo>
                    <a:pt x="190606" y="9557"/>
                  </a:lnTo>
                  <a:lnTo>
                    <a:pt x="182842" y="9177"/>
                  </a:lnTo>
                  <a:lnTo>
                    <a:pt x="176905" y="11910"/>
                  </a:lnTo>
                  <a:lnTo>
                    <a:pt x="170737" y="15595"/>
                  </a:lnTo>
                  <a:lnTo>
                    <a:pt x="152511" y="23604"/>
                  </a:lnTo>
                  <a:lnTo>
                    <a:pt x="112636" y="55087"/>
                  </a:lnTo>
                  <a:lnTo>
                    <a:pt x="94359" y="78054"/>
                  </a:lnTo>
                  <a:lnTo>
                    <a:pt x="87484" y="95792"/>
                  </a:lnTo>
                  <a:lnTo>
                    <a:pt x="83071" y="122936"/>
                  </a:lnTo>
                  <a:lnTo>
                    <a:pt x="84825" y="127297"/>
                  </a:lnTo>
                  <a:lnTo>
                    <a:pt x="92419" y="134964"/>
                  </a:lnTo>
                  <a:lnTo>
                    <a:pt x="102849" y="139077"/>
                  </a:lnTo>
                  <a:lnTo>
                    <a:pt x="177234" y="132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2001">
              <a:extLst>
                <a:ext uri="{FF2B5EF4-FFF2-40B4-BE49-F238E27FC236}">
                  <a16:creationId xmlns:a16="http://schemas.microsoft.com/office/drawing/2014/main" id="{1A907EE0-A26C-F2B2-4F1C-150BED3A7279}"/>
                </a:ext>
              </a:extLst>
            </p:cNvPr>
            <p:cNvSpPr/>
            <p:nvPr>
              <p:custDataLst>
                <p:tags r:id="rId53"/>
              </p:custDataLst>
            </p:nvPr>
          </p:nvSpPr>
          <p:spPr>
            <a:xfrm>
              <a:off x="2782624" y="1905000"/>
              <a:ext cx="8202" cy="114301"/>
            </a:xfrm>
            <a:custGeom>
              <a:avLst/>
              <a:gdLst/>
              <a:ahLst/>
              <a:cxnLst/>
              <a:rect l="0" t="0" r="0" b="0"/>
              <a:pathLst>
                <a:path w="8202" h="114301">
                  <a:moveTo>
                    <a:pt x="8201" y="0"/>
                  </a:moveTo>
                  <a:lnTo>
                    <a:pt x="8201" y="0"/>
                  </a:lnTo>
                  <a:lnTo>
                    <a:pt x="7143" y="18363"/>
                  </a:lnTo>
                  <a:lnTo>
                    <a:pt x="0" y="58314"/>
                  </a:lnTo>
                  <a:lnTo>
                    <a:pt x="8201"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2002">
              <a:extLst>
                <a:ext uri="{FF2B5EF4-FFF2-40B4-BE49-F238E27FC236}">
                  <a16:creationId xmlns:a16="http://schemas.microsoft.com/office/drawing/2014/main" id="{C9CFE6DC-181C-82AE-F682-D39C0FB310E8}"/>
                </a:ext>
              </a:extLst>
            </p:cNvPr>
            <p:cNvSpPr/>
            <p:nvPr>
              <p:custDataLst>
                <p:tags r:id="rId54"/>
              </p:custDataLst>
            </p:nvPr>
          </p:nvSpPr>
          <p:spPr>
            <a:xfrm>
              <a:off x="3019425" y="1809750"/>
              <a:ext cx="219076" cy="28576"/>
            </a:xfrm>
            <a:custGeom>
              <a:avLst/>
              <a:gdLst/>
              <a:ahLst/>
              <a:cxnLst/>
              <a:rect l="0" t="0" r="0" b="0"/>
              <a:pathLst>
                <a:path w="219076" h="28576">
                  <a:moveTo>
                    <a:pt x="0" y="28575"/>
                  </a:moveTo>
                  <a:lnTo>
                    <a:pt x="0" y="28575"/>
                  </a:lnTo>
                  <a:lnTo>
                    <a:pt x="26515" y="15317"/>
                  </a:lnTo>
                  <a:lnTo>
                    <a:pt x="65170" y="9611"/>
                  </a:lnTo>
                  <a:lnTo>
                    <a:pt x="109045" y="1475"/>
                  </a:lnTo>
                  <a:lnTo>
                    <a:pt x="155784" y="194"/>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2" name="SMARTInkShape-Group413">
            <a:extLst>
              <a:ext uri="{FF2B5EF4-FFF2-40B4-BE49-F238E27FC236}">
                <a16:creationId xmlns:a16="http://schemas.microsoft.com/office/drawing/2014/main" id="{4D4C0402-A445-C09F-82CD-C55F6408998D}"/>
              </a:ext>
            </a:extLst>
          </p:cNvPr>
          <p:cNvGrpSpPr/>
          <p:nvPr/>
        </p:nvGrpSpPr>
        <p:grpSpPr>
          <a:xfrm>
            <a:off x="447675" y="1766163"/>
            <a:ext cx="495301" cy="246747"/>
            <a:chOff x="447675" y="1766163"/>
            <a:chExt cx="495301" cy="246747"/>
          </a:xfrm>
        </p:grpSpPr>
        <p:sp>
          <p:nvSpPr>
            <p:cNvPr id="409" name="SMARTInkShape-2003">
              <a:extLst>
                <a:ext uri="{FF2B5EF4-FFF2-40B4-BE49-F238E27FC236}">
                  <a16:creationId xmlns:a16="http://schemas.microsoft.com/office/drawing/2014/main" id="{43BD354A-70CE-3868-D911-42D29F6E0020}"/>
                </a:ext>
              </a:extLst>
            </p:cNvPr>
            <p:cNvSpPr/>
            <p:nvPr>
              <p:custDataLst>
                <p:tags r:id="rId37"/>
              </p:custDataLst>
            </p:nvPr>
          </p:nvSpPr>
          <p:spPr>
            <a:xfrm>
              <a:off x="790575" y="1857375"/>
              <a:ext cx="152401" cy="28576"/>
            </a:xfrm>
            <a:custGeom>
              <a:avLst/>
              <a:gdLst/>
              <a:ahLst/>
              <a:cxnLst/>
              <a:rect l="0" t="0" r="0" b="0"/>
              <a:pathLst>
                <a:path w="152401" h="28576">
                  <a:moveTo>
                    <a:pt x="0" y="28575"/>
                  </a:moveTo>
                  <a:lnTo>
                    <a:pt x="0" y="28575"/>
                  </a:lnTo>
                  <a:lnTo>
                    <a:pt x="44829" y="15317"/>
                  </a:lnTo>
                  <a:lnTo>
                    <a:pt x="88127" y="4977"/>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2004">
              <a:extLst>
                <a:ext uri="{FF2B5EF4-FFF2-40B4-BE49-F238E27FC236}">
                  <a16:creationId xmlns:a16="http://schemas.microsoft.com/office/drawing/2014/main" id="{0AFAA53A-7E0D-DA50-3C71-E214E49D887E}"/>
                </a:ext>
              </a:extLst>
            </p:cNvPr>
            <p:cNvSpPr/>
            <p:nvPr>
              <p:custDataLst>
                <p:tags r:id="rId38"/>
              </p:custDataLst>
            </p:nvPr>
          </p:nvSpPr>
          <p:spPr>
            <a:xfrm>
              <a:off x="790575" y="1809750"/>
              <a:ext cx="85726" cy="19051"/>
            </a:xfrm>
            <a:custGeom>
              <a:avLst/>
              <a:gdLst/>
              <a:ahLst/>
              <a:cxnLst/>
              <a:rect l="0" t="0" r="0" b="0"/>
              <a:pathLst>
                <a:path w="85726" h="19051">
                  <a:moveTo>
                    <a:pt x="0" y="19050"/>
                  </a:moveTo>
                  <a:lnTo>
                    <a:pt x="0" y="19050"/>
                  </a:lnTo>
                  <a:lnTo>
                    <a:pt x="0" y="5792"/>
                  </a:lnTo>
                  <a:lnTo>
                    <a:pt x="1058" y="3862"/>
                  </a:lnTo>
                  <a:lnTo>
                    <a:pt x="2822" y="2574"/>
                  </a:lnTo>
                  <a:lnTo>
                    <a:pt x="7604" y="1144"/>
                  </a:lnTo>
                  <a:lnTo>
                    <a:pt x="53257" y="45"/>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2005">
              <a:extLst>
                <a:ext uri="{FF2B5EF4-FFF2-40B4-BE49-F238E27FC236}">
                  <a16:creationId xmlns:a16="http://schemas.microsoft.com/office/drawing/2014/main" id="{37D24BB1-93BD-15DD-4D40-CC3B2C0818A8}"/>
                </a:ext>
              </a:extLst>
            </p:cNvPr>
            <p:cNvSpPr/>
            <p:nvPr>
              <p:custDataLst>
                <p:tags r:id="rId39"/>
              </p:custDataLst>
            </p:nvPr>
          </p:nvSpPr>
          <p:spPr>
            <a:xfrm>
              <a:off x="447675" y="1766163"/>
              <a:ext cx="170047" cy="246747"/>
            </a:xfrm>
            <a:custGeom>
              <a:avLst/>
              <a:gdLst/>
              <a:ahLst/>
              <a:cxnLst/>
              <a:rect l="0" t="0" r="0" b="0"/>
              <a:pathLst>
                <a:path w="170047" h="246747">
                  <a:moveTo>
                    <a:pt x="0" y="15012"/>
                  </a:moveTo>
                  <a:lnTo>
                    <a:pt x="0" y="15012"/>
                  </a:lnTo>
                  <a:lnTo>
                    <a:pt x="5056" y="15012"/>
                  </a:lnTo>
                  <a:lnTo>
                    <a:pt x="6546" y="13954"/>
                  </a:lnTo>
                  <a:lnTo>
                    <a:pt x="7539" y="12190"/>
                  </a:lnTo>
                  <a:lnTo>
                    <a:pt x="9525" y="5488"/>
                  </a:lnTo>
                  <a:lnTo>
                    <a:pt x="9525" y="0"/>
                  </a:lnTo>
                  <a:lnTo>
                    <a:pt x="9525" y="40780"/>
                  </a:lnTo>
                  <a:lnTo>
                    <a:pt x="12347" y="68508"/>
                  </a:lnTo>
                  <a:lnTo>
                    <a:pt x="18188" y="83238"/>
                  </a:lnTo>
                  <a:lnTo>
                    <a:pt x="33376" y="102373"/>
                  </a:lnTo>
                  <a:lnTo>
                    <a:pt x="45173" y="111342"/>
                  </a:lnTo>
                  <a:lnTo>
                    <a:pt x="57471" y="116034"/>
                  </a:lnTo>
                  <a:lnTo>
                    <a:pt x="63714" y="117285"/>
                  </a:lnTo>
                  <a:lnTo>
                    <a:pt x="73473" y="115853"/>
                  </a:lnTo>
                  <a:lnTo>
                    <a:pt x="82396" y="110630"/>
                  </a:lnTo>
                  <a:lnTo>
                    <a:pt x="117035" y="78836"/>
                  </a:lnTo>
                  <a:lnTo>
                    <a:pt x="120807" y="69484"/>
                  </a:lnTo>
                  <a:lnTo>
                    <a:pt x="128285" y="46233"/>
                  </a:lnTo>
                  <a:lnTo>
                    <a:pt x="142720" y="24747"/>
                  </a:lnTo>
                  <a:lnTo>
                    <a:pt x="143903" y="39787"/>
                  </a:lnTo>
                  <a:lnTo>
                    <a:pt x="150408" y="68785"/>
                  </a:lnTo>
                  <a:lnTo>
                    <a:pt x="154632" y="96914"/>
                  </a:lnTo>
                  <a:lnTo>
                    <a:pt x="165541" y="135495"/>
                  </a:lnTo>
                  <a:lnTo>
                    <a:pt x="169699" y="171478"/>
                  </a:lnTo>
                  <a:lnTo>
                    <a:pt x="170046" y="218388"/>
                  </a:lnTo>
                  <a:lnTo>
                    <a:pt x="166240" y="231696"/>
                  </a:lnTo>
                  <a:lnTo>
                    <a:pt x="158198" y="241138"/>
                  </a:lnTo>
                  <a:lnTo>
                    <a:pt x="153090" y="245138"/>
                  </a:lnTo>
                  <a:lnTo>
                    <a:pt x="146510" y="246746"/>
                  </a:lnTo>
                  <a:lnTo>
                    <a:pt x="98943" y="239177"/>
                  </a:lnTo>
                  <a:lnTo>
                    <a:pt x="57879" y="227488"/>
                  </a:lnTo>
                  <a:lnTo>
                    <a:pt x="19050" y="2150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6" name="SMARTInkShape-Group414">
            <a:extLst>
              <a:ext uri="{FF2B5EF4-FFF2-40B4-BE49-F238E27FC236}">
                <a16:creationId xmlns:a16="http://schemas.microsoft.com/office/drawing/2014/main" id="{B26B27BF-112F-6686-B5BC-4F7CC8AFCC4E}"/>
              </a:ext>
            </a:extLst>
          </p:cNvPr>
          <p:cNvGrpSpPr/>
          <p:nvPr/>
        </p:nvGrpSpPr>
        <p:grpSpPr>
          <a:xfrm>
            <a:off x="419100" y="3038512"/>
            <a:ext cx="514351" cy="326634"/>
            <a:chOff x="419100" y="3038512"/>
            <a:chExt cx="514351" cy="326634"/>
          </a:xfrm>
        </p:grpSpPr>
        <p:sp>
          <p:nvSpPr>
            <p:cNvPr id="413" name="SMARTInkShape-2006">
              <a:extLst>
                <a:ext uri="{FF2B5EF4-FFF2-40B4-BE49-F238E27FC236}">
                  <a16:creationId xmlns:a16="http://schemas.microsoft.com/office/drawing/2014/main" id="{154A1606-58F4-507E-002A-A8C83A54F73C}"/>
                </a:ext>
              </a:extLst>
            </p:cNvPr>
            <p:cNvSpPr/>
            <p:nvPr>
              <p:custDataLst>
                <p:tags r:id="rId34"/>
              </p:custDataLst>
            </p:nvPr>
          </p:nvSpPr>
          <p:spPr>
            <a:xfrm>
              <a:off x="419100" y="3038512"/>
              <a:ext cx="198306" cy="326634"/>
            </a:xfrm>
            <a:custGeom>
              <a:avLst/>
              <a:gdLst/>
              <a:ahLst/>
              <a:cxnLst/>
              <a:rect l="0" t="0" r="0" b="0"/>
              <a:pathLst>
                <a:path w="198306" h="326634">
                  <a:moveTo>
                    <a:pt x="57150" y="19013"/>
                  </a:moveTo>
                  <a:lnTo>
                    <a:pt x="57150" y="19013"/>
                  </a:lnTo>
                  <a:lnTo>
                    <a:pt x="62206" y="19013"/>
                  </a:lnTo>
                  <a:lnTo>
                    <a:pt x="63696" y="17955"/>
                  </a:lnTo>
                  <a:lnTo>
                    <a:pt x="64689" y="16191"/>
                  </a:lnTo>
                  <a:lnTo>
                    <a:pt x="66413" y="9312"/>
                  </a:lnTo>
                  <a:lnTo>
                    <a:pt x="66674" y="0"/>
                  </a:lnTo>
                  <a:lnTo>
                    <a:pt x="61618" y="5031"/>
                  </a:lnTo>
                  <a:lnTo>
                    <a:pt x="59136" y="10329"/>
                  </a:lnTo>
                  <a:lnTo>
                    <a:pt x="57228" y="57713"/>
                  </a:lnTo>
                  <a:lnTo>
                    <a:pt x="59988" y="88002"/>
                  </a:lnTo>
                  <a:lnTo>
                    <a:pt x="67516" y="109304"/>
                  </a:lnTo>
                  <a:lnTo>
                    <a:pt x="79541" y="125983"/>
                  </a:lnTo>
                  <a:lnTo>
                    <a:pt x="85799" y="130055"/>
                  </a:lnTo>
                  <a:lnTo>
                    <a:pt x="95064" y="132884"/>
                  </a:lnTo>
                  <a:lnTo>
                    <a:pt x="108344" y="133257"/>
                  </a:lnTo>
                  <a:lnTo>
                    <a:pt x="122648" y="128240"/>
                  </a:lnTo>
                  <a:lnTo>
                    <a:pt x="140292" y="109937"/>
                  </a:lnTo>
                  <a:lnTo>
                    <a:pt x="156554" y="83971"/>
                  </a:lnTo>
                  <a:lnTo>
                    <a:pt x="169916" y="37717"/>
                  </a:lnTo>
                  <a:lnTo>
                    <a:pt x="171410" y="28777"/>
                  </a:lnTo>
                  <a:lnTo>
                    <a:pt x="177988" y="52457"/>
                  </a:lnTo>
                  <a:lnTo>
                    <a:pt x="180582" y="98859"/>
                  </a:lnTo>
                  <a:lnTo>
                    <a:pt x="180859" y="140038"/>
                  </a:lnTo>
                  <a:lnTo>
                    <a:pt x="185997" y="187399"/>
                  </a:lnTo>
                  <a:lnTo>
                    <a:pt x="194222" y="229889"/>
                  </a:lnTo>
                  <a:lnTo>
                    <a:pt x="198305" y="259177"/>
                  </a:lnTo>
                  <a:lnTo>
                    <a:pt x="194459" y="286317"/>
                  </a:lnTo>
                  <a:lnTo>
                    <a:pt x="181560" y="309410"/>
                  </a:lnTo>
                  <a:lnTo>
                    <a:pt x="167477" y="320234"/>
                  </a:lnTo>
                  <a:lnTo>
                    <a:pt x="159276" y="324602"/>
                  </a:lnTo>
                  <a:lnTo>
                    <a:pt x="138875" y="326633"/>
                  </a:lnTo>
                  <a:lnTo>
                    <a:pt x="91285" y="319314"/>
                  </a:lnTo>
                  <a:lnTo>
                    <a:pt x="49782" y="307676"/>
                  </a:lnTo>
                  <a:lnTo>
                    <a:pt x="20103" y="298008"/>
                  </a:lnTo>
                  <a:lnTo>
                    <a:pt x="8935" y="295411"/>
                  </a:lnTo>
                  <a:lnTo>
                    <a:pt x="0" y="2857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2007">
              <a:extLst>
                <a:ext uri="{FF2B5EF4-FFF2-40B4-BE49-F238E27FC236}">
                  <a16:creationId xmlns:a16="http://schemas.microsoft.com/office/drawing/2014/main" id="{9D4C6967-4E95-1CAD-B4D0-CD99FCB11A69}"/>
                </a:ext>
              </a:extLst>
            </p:cNvPr>
            <p:cNvSpPr/>
            <p:nvPr>
              <p:custDataLst>
                <p:tags r:id="rId35"/>
              </p:custDataLst>
            </p:nvPr>
          </p:nvSpPr>
          <p:spPr>
            <a:xfrm>
              <a:off x="800100" y="3076575"/>
              <a:ext cx="95251" cy="9526"/>
            </a:xfrm>
            <a:custGeom>
              <a:avLst/>
              <a:gdLst/>
              <a:ahLst/>
              <a:cxnLst/>
              <a:rect l="0" t="0" r="0" b="0"/>
              <a:pathLst>
                <a:path w="95251" h="9526">
                  <a:moveTo>
                    <a:pt x="0" y="9525"/>
                  </a:moveTo>
                  <a:lnTo>
                    <a:pt x="0" y="9525"/>
                  </a:lnTo>
                  <a:lnTo>
                    <a:pt x="8201" y="9525"/>
                  </a:lnTo>
                  <a:lnTo>
                    <a:pt x="25530" y="2979"/>
                  </a:lnTo>
                  <a:lnTo>
                    <a:pt x="69165" y="261"/>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2008">
              <a:extLst>
                <a:ext uri="{FF2B5EF4-FFF2-40B4-BE49-F238E27FC236}">
                  <a16:creationId xmlns:a16="http://schemas.microsoft.com/office/drawing/2014/main" id="{E5C36587-F425-2B1E-967C-F49AAF28D298}"/>
                </a:ext>
              </a:extLst>
            </p:cNvPr>
            <p:cNvSpPr/>
            <p:nvPr>
              <p:custDataLst>
                <p:tags r:id="rId36"/>
              </p:custDataLst>
            </p:nvPr>
          </p:nvSpPr>
          <p:spPr>
            <a:xfrm>
              <a:off x="781050" y="3143250"/>
              <a:ext cx="152401" cy="28576"/>
            </a:xfrm>
            <a:custGeom>
              <a:avLst/>
              <a:gdLst/>
              <a:ahLst/>
              <a:cxnLst/>
              <a:rect l="0" t="0" r="0" b="0"/>
              <a:pathLst>
                <a:path w="152401" h="28576">
                  <a:moveTo>
                    <a:pt x="0" y="28575"/>
                  </a:moveTo>
                  <a:lnTo>
                    <a:pt x="0" y="28575"/>
                  </a:lnTo>
                  <a:lnTo>
                    <a:pt x="5057" y="23519"/>
                  </a:lnTo>
                  <a:lnTo>
                    <a:pt x="48905" y="14386"/>
                  </a:lnTo>
                  <a:lnTo>
                    <a:pt x="90702" y="2626"/>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5" name="SMARTInkShape-Group415">
            <a:extLst>
              <a:ext uri="{FF2B5EF4-FFF2-40B4-BE49-F238E27FC236}">
                <a16:creationId xmlns:a16="http://schemas.microsoft.com/office/drawing/2014/main" id="{E8413F4F-1C2E-489D-6531-3B560E8BC0E2}"/>
              </a:ext>
            </a:extLst>
          </p:cNvPr>
          <p:cNvGrpSpPr/>
          <p:nvPr/>
        </p:nvGrpSpPr>
        <p:grpSpPr>
          <a:xfrm>
            <a:off x="1276350" y="2958377"/>
            <a:ext cx="1457326" cy="461099"/>
            <a:chOff x="1276350" y="2958377"/>
            <a:chExt cx="1457326" cy="461099"/>
          </a:xfrm>
        </p:grpSpPr>
        <p:sp>
          <p:nvSpPr>
            <p:cNvPr id="417" name="SMARTInkShape-2009">
              <a:extLst>
                <a:ext uri="{FF2B5EF4-FFF2-40B4-BE49-F238E27FC236}">
                  <a16:creationId xmlns:a16="http://schemas.microsoft.com/office/drawing/2014/main" id="{D2DCAD9F-0C3C-32FB-0897-7ADC6EC2EA3B}"/>
                </a:ext>
              </a:extLst>
            </p:cNvPr>
            <p:cNvSpPr/>
            <p:nvPr>
              <p:custDataLst>
                <p:tags r:id="rId26"/>
              </p:custDataLst>
            </p:nvPr>
          </p:nvSpPr>
          <p:spPr>
            <a:xfrm>
              <a:off x="2705100" y="3133725"/>
              <a:ext cx="28576" cy="133351"/>
            </a:xfrm>
            <a:custGeom>
              <a:avLst/>
              <a:gdLst/>
              <a:ahLst/>
              <a:cxnLst/>
              <a:rect l="0" t="0" r="0" b="0"/>
              <a:pathLst>
                <a:path w="28576" h="133351">
                  <a:moveTo>
                    <a:pt x="28575" y="0"/>
                  </a:moveTo>
                  <a:lnTo>
                    <a:pt x="28575" y="0"/>
                  </a:lnTo>
                  <a:lnTo>
                    <a:pt x="27517" y="24910"/>
                  </a:lnTo>
                  <a:lnTo>
                    <a:pt x="15318" y="67447"/>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2010">
              <a:extLst>
                <a:ext uri="{FF2B5EF4-FFF2-40B4-BE49-F238E27FC236}">
                  <a16:creationId xmlns:a16="http://schemas.microsoft.com/office/drawing/2014/main" id="{02E5622A-B77E-1398-2EC3-2F34402D3912}"/>
                </a:ext>
              </a:extLst>
            </p:cNvPr>
            <p:cNvSpPr/>
            <p:nvPr>
              <p:custDataLst>
                <p:tags r:id="rId27"/>
              </p:custDataLst>
            </p:nvPr>
          </p:nvSpPr>
          <p:spPr>
            <a:xfrm>
              <a:off x="2505075" y="2972346"/>
              <a:ext cx="216621" cy="161380"/>
            </a:xfrm>
            <a:custGeom>
              <a:avLst/>
              <a:gdLst/>
              <a:ahLst/>
              <a:cxnLst/>
              <a:rect l="0" t="0" r="0" b="0"/>
              <a:pathLst>
                <a:path w="216621" h="161380">
                  <a:moveTo>
                    <a:pt x="0" y="37554"/>
                  </a:moveTo>
                  <a:lnTo>
                    <a:pt x="0" y="37554"/>
                  </a:lnTo>
                  <a:lnTo>
                    <a:pt x="5056" y="37554"/>
                  </a:lnTo>
                  <a:lnTo>
                    <a:pt x="10361" y="34732"/>
                  </a:lnTo>
                  <a:lnTo>
                    <a:pt x="13257" y="32498"/>
                  </a:lnTo>
                  <a:lnTo>
                    <a:pt x="22120" y="30015"/>
                  </a:lnTo>
                  <a:lnTo>
                    <a:pt x="39009" y="25796"/>
                  </a:lnTo>
                  <a:lnTo>
                    <a:pt x="54597" y="17843"/>
                  </a:lnTo>
                  <a:lnTo>
                    <a:pt x="71563" y="8783"/>
                  </a:lnTo>
                  <a:lnTo>
                    <a:pt x="93876" y="2218"/>
                  </a:lnTo>
                  <a:lnTo>
                    <a:pt x="115322" y="0"/>
                  </a:lnTo>
                  <a:lnTo>
                    <a:pt x="122868" y="2519"/>
                  </a:lnTo>
                  <a:lnTo>
                    <a:pt x="126362" y="4672"/>
                  </a:lnTo>
                  <a:lnTo>
                    <a:pt x="127633" y="9283"/>
                  </a:lnTo>
                  <a:lnTo>
                    <a:pt x="126223" y="22872"/>
                  </a:lnTo>
                  <a:lnTo>
                    <a:pt x="110778" y="67836"/>
                  </a:lnTo>
                  <a:lnTo>
                    <a:pt x="101497" y="90153"/>
                  </a:lnTo>
                  <a:lnTo>
                    <a:pt x="56597" y="133782"/>
                  </a:lnTo>
                  <a:lnTo>
                    <a:pt x="39774" y="150196"/>
                  </a:lnTo>
                  <a:lnTo>
                    <a:pt x="81450" y="119264"/>
                  </a:lnTo>
                  <a:lnTo>
                    <a:pt x="122667" y="94538"/>
                  </a:lnTo>
                  <a:lnTo>
                    <a:pt x="163693" y="69478"/>
                  </a:lnTo>
                  <a:lnTo>
                    <a:pt x="183733" y="54656"/>
                  </a:lnTo>
                  <a:lnTo>
                    <a:pt x="210789" y="43021"/>
                  </a:lnTo>
                  <a:lnTo>
                    <a:pt x="215392" y="37162"/>
                  </a:lnTo>
                  <a:lnTo>
                    <a:pt x="216620" y="34117"/>
                  </a:lnTo>
                  <a:lnTo>
                    <a:pt x="216380" y="32088"/>
                  </a:lnTo>
                  <a:lnTo>
                    <a:pt x="215162" y="30735"/>
                  </a:lnTo>
                  <a:lnTo>
                    <a:pt x="213291" y="29833"/>
                  </a:lnTo>
                  <a:lnTo>
                    <a:pt x="200546" y="28564"/>
                  </a:lnTo>
                  <a:lnTo>
                    <a:pt x="189320" y="33911"/>
                  </a:lnTo>
                  <a:lnTo>
                    <a:pt x="173923" y="43177"/>
                  </a:lnTo>
                  <a:lnTo>
                    <a:pt x="157013" y="51567"/>
                  </a:lnTo>
                  <a:lnTo>
                    <a:pt x="149126" y="56422"/>
                  </a:lnTo>
                  <a:lnTo>
                    <a:pt x="137539" y="70281"/>
                  </a:lnTo>
                  <a:lnTo>
                    <a:pt x="121477" y="105049"/>
                  </a:lnTo>
                  <a:lnTo>
                    <a:pt x="114930" y="143137"/>
                  </a:lnTo>
                  <a:lnTo>
                    <a:pt x="116836" y="147101"/>
                  </a:lnTo>
                  <a:lnTo>
                    <a:pt x="124599" y="154328"/>
                  </a:lnTo>
                  <a:lnTo>
                    <a:pt x="135105" y="158245"/>
                  </a:lnTo>
                  <a:lnTo>
                    <a:pt x="190500" y="1613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2011">
              <a:extLst>
                <a:ext uri="{FF2B5EF4-FFF2-40B4-BE49-F238E27FC236}">
                  <a16:creationId xmlns:a16="http://schemas.microsoft.com/office/drawing/2014/main" id="{840392CA-0D40-5977-D71A-F895790DD31E}"/>
                </a:ext>
              </a:extLst>
            </p:cNvPr>
            <p:cNvSpPr/>
            <p:nvPr>
              <p:custDataLst>
                <p:tags r:id="rId28"/>
              </p:custDataLst>
            </p:nvPr>
          </p:nvSpPr>
          <p:spPr>
            <a:xfrm>
              <a:off x="1276350" y="2992566"/>
              <a:ext cx="57151" cy="426910"/>
            </a:xfrm>
            <a:custGeom>
              <a:avLst/>
              <a:gdLst/>
              <a:ahLst/>
              <a:cxnLst/>
              <a:rect l="0" t="0" r="0" b="0"/>
              <a:pathLst>
                <a:path w="57151" h="426910">
                  <a:moveTo>
                    <a:pt x="57150" y="17334"/>
                  </a:moveTo>
                  <a:lnTo>
                    <a:pt x="57150" y="17334"/>
                  </a:lnTo>
                  <a:lnTo>
                    <a:pt x="57150" y="0"/>
                  </a:lnTo>
                  <a:lnTo>
                    <a:pt x="57150" y="43263"/>
                  </a:lnTo>
                  <a:lnTo>
                    <a:pt x="57150" y="81174"/>
                  </a:lnTo>
                  <a:lnTo>
                    <a:pt x="57150" y="114851"/>
                  </a:lnTo>
                  <a:lnTo>
                    <a:pt x="52093" y="155236"/>
                  </a:lnTo>
                  <a:lnTo>
                    <a:pt x="47449" y="197327"/>
                  </a:lnTo>
                  <a:lnTo>
                    <a:pt x="37438" y="239037"/>
                  </a:lnTo>
                  <a:lnTo>
                    <a:pt x="28379" y="280932"/>
                  </a:lnTo>
                  <a:lnTo>
                    <a:pt x="18992" y="322273"/>
                  </a:lnTo>
                  <a:lnTo>
                    <a:pt x="9508" y="356395"/>
                  </a:lnTo>
                  <a:lnTo>
                    <a:pt x="2817" y="394374"/>
                  </a:lnTo>
                  <a:lnTo>
                    <a:pt x="0" y="4269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2012">
              <a:extLst>
                <a:ext uri="{FF2B5EF4-FFF2-40B4-BE49-F238E27FC236}">
                  <a16:creationId xmlns:a16="http://schemas.microsoft.com/office/drawing/2014/main" id="{3CF96338-2505-5651-349A-51E8FD131B0E}"/>
                </a:ext>
              </a:extLst>
            </p:cNvPr>
            <p:cNvSpPr/>
            <p:nvPr>
              <p:custDataLst>
                <p:tags r:id="rId29"/>
              </p:custDataLst>
            </p:nvPr>
          </p:nvSpPr>
          <p:spPr>
            <a:xfrm>
              <a:off x="1314450" y="2958377"/>
              <a:ext cx="154226" cy="213449"/>
            </a:xfrm>
            <a:custGeom>
              <a:avLst/>
              <a:gdLst/>
              <a:ahLst/>
              <a:cxnLst/>
              <a:rect l="0" t="0" r="0" b="0"/>
              <a:pathLst>
                <a:path w="154226" h="213449">
                  <a:moveTo>
                    <a:pt x="9525" y="41998"/>
                  </a:moveTo>
                  <a:lnTo>
                    <a:pt x="9525" y="41998"/>
                  </a:lnTo>
                  <a:lnTo>
                    <a:pt x="9525" y="27809"/>
                  </a:lnTo>
                  <a:lnTo>
                    <a:pt x="12347" y="22287"/>
                  </a:lnTo>
                  <a:lnTo>
                    <a:pt x="14582" y="19332"/>
                  </a:lnTo>
                  <a:lnTo>
                    <a:pt x="45173" y="684"/>
                  </a:lnTo>
                  <a:lnTo>
                    <a:pt x="60294" y="0"/>
                  </a:lnTo>
                  <a:lnTo>
                    <a:pt x="68771" y="1300"/>
                  </a:lnTo>
                  <a:lnTo>
                    <a:pt x="81012" y="8388"/>
                  </a:lnTo>
                  <a:lnTo>
                    <a:pt x="85758" y="13241"/>
                  </a:lnTo>
                  <a:lnTo>
                    <a:pt x="91031" y="24278"/>
                  </a:lnTo>
                  <a:lnTo>
                    <a:pt x="94417" y="48611"/>
                  </a:lnTo>
                  <a:lnTo>
                    <a:pt x="89235" y="63987"/>
                  </a:lnTo>
                  <a:lnTo>
                    <a:pt x="68662" y="94672"/>
                  </a:lnTo>
                  <a:lnTo>
                    <a:pt x="35051" y="121984"/>
                  </a:lnTo>
                  <a:lnTo>
                    <a:pt x="35009" y="121780"/>
                  </a:lnTo>
                  <a:lnTo>
                    <a:pt x="36039" y="120586"/>
                  </a:lnTo>
                  <a:lnTo>
                    <a:pt x="47603" y="118906"/>
                  </a:lnTo>
                  <a:lnTo>
                    <a:pt x="86976" y="118291"/>
                  </a:lnTo>
                  <a:lnTo>
                    <a:pt x="119016" y="118217"/>
                  </a:lnTo>
                  <a:lnTo>
                    <a:pt x="132624" y="123851"/>
                  </a:lnTo>
                  <a:lnTo>
                    <a:pt x="153550" y="139658"/>
                  </a:lnTo>
                  <a:lnTo>
                    <a:pt x="154225" y="144146"/>
                  </a:lnTo>
                  <a:lnTo>
                    <a:pt x="149330" y="154778"/>
                  </a:lnTo>
                  <a:lnTo>
                    <a:pt x="129618" y="172664"/>
                  </a:lnTo>
                  <a:lnTo>
                    <a:pt x="113782" y="181256"/>
                  </a:lnTo>
                  <a:lnTo>
                    <a:pt x="72055" y="194758"/>
                  </a:lnTo>
                  <a:lnTo>
                    <a:pt x="29638" y="207169"/>
                  </a:lnTo>
                  <a:lnTo>
                    <a:pt x="0" y="2134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2013">
              <a:extLst>
                <a:ext uri="{FF2B5EF4-FFF2-40B4-BE49-F238E27FC236}">
                  <a16:creationId xmlns:a16="http://schemas.microsoft.com/office/drawing/2014/main" id="{7A6B33AA-3940-525D-41DE-C9AF2CC4E2C5}"/>
                </a:ext>
              </a:extLst>
            </p:cNvPr>
            <p:cNvSpPr/>
            <p:nvPr>
              <p:custDataLst>
                <p:tags r:id="rId30"/>
              </p:custDataLst>
            </p:nvPr>
          </p:nvSpPr>
          <p:spPr>
            <a:xfrm>
              <a:off x="1466850" y="3145775"/>
              <a:ext cx="111882" cy="99828"/>
            </a:xfrm>
            <a:custGeom>
              <a:avLst/>
              <a:gdLst/>
              <a:ahLst/>
              <a:cxnLst/>
              <a:rect l="0" t="0" r="0" b="0"/>
              <a:pathLst>
                <a:path w="111882" h="99828">
                  <a:moveTo>
                    <a:pt x="38100" y="45100"/>
                  </a:moveTo>
                  <a:lnTo>
                    <a:pt x="38100" y="45100"/>
                  </a:lnTo>
                  <a:lnTo>
                    <a:pt x="38100" y="40044"/>
                  </a:lnTo>
                  <a:lnTo>
                    <a:pt x="39158" y="38554"/>
                  </a:lnTo>
                  <a:lnTo>
                    <a:pt x="40922" y="37561"/>
                  </a:lnTo>
                  <a:lnTo>
                    <a:pt x="43157" y="36899"/>
                  </a:lnTo>
                  <a:lnTo>
                    <a:pt x="44646" y="35399"/>
                  </a:lnTo>
                  <a:lnTo>
                    <a:pt x="47232" y="27490"/>
                  </a:lnTo>
                  <a:lnTo>
                    <a:pt x="47590" y="17975"/>
                  </a:lnTo>
                  <a:lnTo>
                    <a:pt x="47615" y="22011"/>
                  </a:lnTo>
                  <a:lnTo>
                    <a:pt x="44798" y="27077"/>
                  </a:lnTo>
                  <a:lnTo>
                    <a:pt x="34367" y="44009"/>
                  </a:lnTo>
                  <a:lnTo>
                    <a:pt x="30291" y="61592"/>
                  </a:lnTo>
                  <a:lnTo>
                    <a:pt x="32160" y="73949"/>
                  </a:lnTo>
                  <a:lnTo>
                    <a:pt x="34140" y="80208"/>
                  </a:lnTo>
                  <a:lnTo>
                    <a:pt x="41985" y="89985"/>
                  </a:lnTo>
                  <a:lnTo>
                    <a:pt x="52527" y="96799"/>
                  </a:lnTo>
                  <a:lnTo>
                    <a:pt x="64267" y="99827"/>
                  </a:lnTo>
                  <a:lnTo>
                    <a:pt x="76541" y="98351"/>
                  </a:lnTo>
                  <a:lnTo>
                    <a:pt x="82778" y="96476"/>
                  </a:lnTo>
                  <a:lnTo>
                    <a:pt x="87993" y="92050"/>
                  </a:lnTo>
                  <a:lnTo>
                    <a:pt x="107413" y="63395"/>
                  </a:lnTo>
                  <a:lnTo>
                    <a:pt x="111239" y="50056"/>
                  </a:lnTo>
                  <a:lnTo>
                    <a:pt x="111881" y="34603"/>
                  </a:lnTo>
                  <a:lnTo>
                    <a:pt x="108639" y="20679"/>
                  </a:lnTo>
                  <a:lnTo>
                    <a:pt x="104176" y="15061"/>
                  </a:lnTo>
                  <a:lnTo>
                    <a:pt x="90751" y="5997"/>
                  </a:lnTo>
                  <a:lnTo>
                    <a:pt x="70398" y="0"/>
                  </a:lnTo>
                  <a:lnTo>
                    <a:pt x="57394" y="1419"/>
                  </a:lnTo>
                  <a:lnTo>
                    <a:pt x="44558" y="6636"/>
                  </a:lnTo>
                  <a:lnTo>
                    <a:pt x="0" y="45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2014">
              <a:extLst>
                <a:ext uri="{FF2B5EF4-FFF2-40B4-BE49-F238E27FC236}">
                  <a16:creationId xmlns:a16="http://schemas.microsoft.com/office/drawing/2014/main" id="{C20792C6-3B94-EB80-6477-5BD4BD6986F5}"/>
                </a:ext>
              </a:extLst>
            </p:cNvPr>
            <p:cNvSpPr/>
            <p:nvPr>
              <p:custDataLst>
                <p:tags r:id="rId31"/>
              </p:custDataLst>
            </p:nvPr>
          </p:nvSpPr>
          <p:spPr>
            <a:xfrm>
              <a:off x="1752600" y="3077215"/>
              <a:ext cx="219076" cy="18411"/>
            </a:xfrm>
            <a:custGeom>
              <a:avLst/>
              <a:gdLst/>
              <a:ahLst/>
              <a:cxnLst/>
              <a:rect l="0" t="0" r="0" b="0"/>
              <a:pathLst>
                <a:path w="219076" h="18411">
                  <a:moveTo>
                    <a:pt x="0" y="18410"/>
                  </a:moveTo>
                  <a:lnTo>
                    <a:pt x="0" y="18410"/>
                  </a:lnTo>
                  <a:lnTo>
                    <a:pt x="24910" y="17352"/>
                  </a:lnTo>
                  <a:lnTo>
                    <a:pt x="71227" y="8709"/>
                  </a:lnTo>
                  <a:lnTo>
                    <a:pt x="118649" y="1520"/>
                  </a:lnTo>
                  <a:lnTo>
                    <a:pt x="157569" y="0"/>
                  </a:lnTo>
                  <a:lnTo>
                    <a:pt x="219075" y="88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2015">
              <a:extLst>
                <a:ext uri="{FF2B5EF4-FFF2-40B4-BE49-F238E27FC236}">
                  <a16:creationId xmlns:a16="http://schemas.microsoft.com/office/drawing/2014/main" id="{ED0D4FE0-55C5-FF9E-7E35-C81E9F7F244E}"/>
                </a:ext>
              </a:extLst>
            </p:cNvPr>
            <p:cNvSpPr/>
            <p:nvPr>
              <p:custDataLst>
                <p:tags r:id="rId32"/>
              </p:custDataLst>
            </p:nvPr>
          </p:nvSpPr>
          <p:spPr>
            <a:xfrm>
              <a:off x="2190750" y="2973842"/>
              <a:ext cx="177503" cy="188459"/>
            </a:xfrm>
            <a:custGeom>
              <a:avLst/>
              <a:gdLst/>
              <a:ahLst/>
              <a:cxnLst/>
              <a:rect l="0" t="0" r="0" b="0"/>
              <a:pathLst>
                <a:path w="177503" h="188459">
                  <a:moveTo>
                    <a:pt x="57150" y="26533"/>
                  </a:moveTo>
                  <a:lnTo>
                    <a:pt x="57150" y="26533"/>
                  </a:lnTo>
                  <a:lnTo>
                    <a:pt x="57150" y="13276"/>
                  </a:lnTo>
                  <a:lnTo>
                    <a:pt x="59267" y="11345"/>
                  </a:lnTo>
                  <a:lnTo>
                    <a:pt x="103285" y="170"/>
                  </a:lnTo>
                  <a:lnTo>
                    <a:pt x="116812" y="0"/>
                  </a:lnTo>
                  <a:lnTo>
                    <a:pt x="129881" y="3451"/>
                  </a:lnTo>
                  <a:lnTo>
                    <a:pt x="139922" y="11336"/>
                  </a:lnTo>
                  <a:lnTo>
                    <a:pt x="146854" y="21895"/>
                  </a:lnTo>
                  <a:lnTo>
                    <a:pt x="149935" y="33644"/>
                  </a:lnTo>
                  <a:lnTo>
                    <a:pt x="148640" y="39741"/>
                  </a:lnTo>
                  <a:lnTo>
                    <a:pt x="141557" y="52158"/>
                  </a:lnTo>
                  <a:lnTo>
                    <a:pt x="120612" y="71050"/>
                  </a:lnTo>
                  <a:lnTo>
                    <a:pt x="104411" y="79940"/>
                  </a:lnTo>
                  <a:lnTo>
                    <a:pt x="79652" y="83354"/>
                  </a:lnTo>
                  <a:lnTo>
                    <a:pt x="97962" y="83654"/>
                  </a:lnTo>
                  <a:lnTo>
                    <a:pt x="119696" y="78190"/>
                  </a:lnTo>
                  <a:lnTo>
                    <a:pt x="157774" y="84120"/>
                  </a:lnTo>
                  <a:lnTo>
                    <a:pt x="169252" y="88463"/>
                  </a:lnTo>
                  <a:lnTo>
                    <a:pt x="173160" y="93220"/>
                  </a:lnTo>
                  <a:lnTo>
                    <a:pt x="177502" y="106972"/>
                  </a:lnTo>
                  <a:lnTo>
                    <a:pt x="176609" y="120844"/>
                  </a:lnTo>
                  <a:lnTo>
                    <a:pt x="174890" y="127507"/>
                  </a:lnTo>
                  <a:lnTo>
                    <a:pt x="170568" y="133008"/>
                  </a:lnTo>
                  <a:lnTo>
                    <a:pt x="126923" y="157977"/>
                  </a:lnTo>
                  <a:lnTo>
                    <a:pt x="88864" y="170725"/>
                  </a:lnTo>
                  <a:lnTo>
                    <a:pt x="43188" y="177312"/>
                  </a:lnTo>
                  <a:lnTo>
                    <a:pt x="0" y="1884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2016">
              <a:extLst>
                <a:ext uri="{FF2B5EF4-FFF2-40B4-BE49-F238E27FC236}">
                  <a16:creationId xmlns:a16="http://schemas.microsoft.com/office/drawing/2014/main" id="{4202E4E9-E0B2-4C90-FB79-C669BB999060}"/>
                </a:ext>
              </a:extLst>
            </p:cNvPr>
            <p:cNvSpPr/>
            <p:nvPr>
              <p:custDataLst>
                <p:tags r:id="rId33"/>
              </p:custDataLst>
            </p:nvPr>
          </p:nvSpPr>
          <p:spPr>
            <a:xfrm>
              <a:off x="2352675" y="3152891"/>
              <a:ext cx="37985" cy="104660"/>
            </a:xfrm>
            <a:custGeom>
              <a:avLst/>
              <a:gdLst/>
              <a:ahLst/>
              <a:cxnLst/>
              <a:rect l="0" t="0" r="0" b="0"/>
              <a:pathLst>
                <a:path w="37985" h="104660">
                  <a:moveTo>
                    <a:pt x="28575" y="9409"/>
                  </a:moveTo>
                  <a:lnTo>
                    <a:pt x="28575" y="9409"/>
                  </a:lnTo>
                  <a:lnTo>
                    <a:pt x="37984" y="0"/>
                  </a:lnTo>
                  <a:lnTo>
                    <a:pt x="30546" y="17800"/>
                  </a:lnTo>
                  <a:lnTo>
                    <a:pt x="22106" y="60536"/>
                  </a:lnTo>
                  <a:lnTo>
                    <a:pt x="20408" y="73054"/>
                  </a:lnTo>
                  <a:lnTo>
                    <a:pt x="0" y="1046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8" name="SMARTInkShape-Group416">
            <a:extLst>
              <a:ext uri="{FF2B5EF4-FFF2-40B4-BE49-F238E27FC236}">
                <a16:creationId xmlns:a16="http://schemas.microsoft.com/office/drawing/2014/main" id="{53D1CB5F-FD7F-FEC9-C0F2-BEAA2373E078}"/>
              </a:ext>
            </a:extLst>
          </p:cNvPr>
          <p:cNvGrpSpPr/>
          <p:nvPr/>
        </p:nvGrpSpPr>
        <p:grpSpPr>
          <a:xfrm>
            <a:off x="1828800" y="2957670"/>
            <a:ext cx="428626" cy="414181"/>
            <a:chOff x="1828800" y="2957670"/>
            <a:chExt cx="428626" cy="414181"/>
          </a:xfrm>
        </p:grpSpPr>
        <p:sp>
          <p:nvSpPr>
            <p:cNvPr id="426" name="SMARTInkShape-2017">
              <a:extLst>
                <a:ext uri="{FF2B5EF4-FFF2-40B4-BE49-F238E27FC236}">
                  <a16:creationId xmlns:a16="http://schemas.microsoft.com/office/drawing/2014/main" id="{04DB5FAC-D38A-404D-8BD2-F72ECC8F156A}"/>
                </a:ext>
              </a:extLst>
            </p:cNvPr>
            <p:cNvSpPr/>
            <p:nvPr>
              <p:custDataLst>
                <p:tags r:id="rId24"/>
              </p:custDataLst>
            </p:nvPr>
          </p:nvSpPr>
          <p:spPr>
            <a:xfrm>
              <a:off x="1828800" y="2973516"/>
              <a:ext cx="18543" cy="236410"/>
            </a:xfrm>
            <a:custGeom>
              <a:avLst/>
              <a:gdLst/>
              <a:ahLst/>
              <a:cxnLst/>
              <a:rect l="0" t="0" r="0" b="0"/>
              <a:pathLst>
                <a:path w="18543" h="236410">
                  <a:moveTo>
                    <a:pt x="0" y="17334"/>
                  </a:moveTo>
                  <a:lnTo>
                    <a:pt x="0" y="17334"/>
                  </a:lnTo>
                  <a:lnTo>
                    <a:pt x="17334" y="0"/>
                  </a:lnTo>
                  <a:lnTo>
                    <a:pt x="17906" y="1545"/>
                  </a:lnTo>
                  <a:lnTo>
                    <a:pt x="18542" y="8906"/>
                  </a:lnTo>
                  <a:lnTo>
                    <a:pt x="10805" y="51310"/>
                  </a:lnTo>
                  <a:lnTo>
                    <a:pt x="4848" y="86197"/>
                  </a:lnTo>
                  <a:lnTo>
                    <a:pt x="1437" y="124992"/>
                  </a:lnTo>
                  <a:lnTo>
                    <a:pt x="426" y="168354"/>
                  </a:lnTo>
                  <a:lnTo>
                    <a:pt x="7595" y="215087"/>
                  </a:lnTo>
                  <a:lnTo>
                    <a:pt x="9525" y="236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2018">
              <a:extLst>
                <a:ext uri="{FF2B5EF4-FFF2-40B4-BE49-F238E27FC236}">
                  <a16:creationId xmlns:a16="http://schemas.microsoft.com/office/drawing/2014/main" id="{F1EDFAF6-AD4B-8114-6DF3-0180CC7FE0A1}"/>
                </a:ext>
              </a:extLst>
            </p:cNvPr>
            <p:cNvSpPr/>
            <p:nvPr>
              <p:custDataLst>
                <p:tags r:id="rId25"/>
              </p:custDataLst>
            </p:nvPr>
          </p:nvSpPr>
          <p:spPr>
            <a:xfrm>
              <a:off x="2200275" y="2957670"/>
              <a:ext cx="57151" cy="414181"/>
            </a:xfrm>
            <a:custGeom>
              <a:avLst/>
              <a:gdLst/>
              <a:ahLst/>
              <a:cxnLst/>
              <a:rect l="0" t="0" r="0" b="0"/>
              <a:pathLst>
                <a:path w="57151" h="414181">
                  <a:moveTo>
                    <a:pt x="57150" y="14130"/>
                  </a:moveTo>
                  <a:lnTo>
                    <a:pt x="57150" y="14130"/>
                  </a:lnTo>
                  <a:lnTo>
                    <a:pt x="57150" y="0"/>
                  </a:lnTo>
                  <a:lnTo>
                    <a:pt x="57150" y="35537"/>
                  </a:lnTo>
                  <a:lnTo>
                    <a:pt x="56092" y="74918"/>
                  </a:lnTo>
                  <a:lnTo>
                    <a:pt x="46789" y="117742"/>
                  </a:lnTo>
                  <a:lnTo>
                    <a:pt x="39816" y="161832"/>
                  </a:lnTo>
                  <a:lnTo>
                    <a:pt x="30835" y="204760"/>
                  </a:lnTo>
                  <a:lnTo>
                    <a:pt x="21954" y="242651"/>
                  </a:lnTo>
                  <a:lnTo>
                    <a:pt x="15755" y="275503"/>
                  </a:lnTo>
                  <a:lnTo>
                    <a:pt x="12293" y="308449"/>
                  </a:lnTo>
                  <a:lnTo>
                    <a:pt x="7523" y="351102"/>
                  </a:lnTo>
                  <a:lnTo>
                    <a:pt x="0" y="4141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2" name="SMARTInkShape-Group417">
            <a:extLst>
              <a:ext uri="{FF2B5EF4-FFF2-40B4-BE49-F238E27FC236}">
                <a16:creationId xmlns:a16="http://schemas.microsoft.com/office/drawing/2014/main" id="{B8F3E8EC-E876-EC9E-3FFB-01A362E40CDD}"/>
              </a:ext>
            </a:extLst>
          </p:cNvPr>
          <p:cNvGrpSpPr/>
          <p:nvPr/>
        </p:nvGrpSpPr>
        <p:grpSpPr>
          <a:xfrm>
            <a:off x="2981325" y="2907150"/>
            <a:ext cx="2206441" cy="388501"/>
            <a:chOff x="2981325" y="2907150"/>
            <a:chExt cx="2206441" cy="388501"/>
          </a:xfrm>
        </p:grpSpPr>
        <p:sp>
          <p:nvSpPr>
            <p:cNvPr id="429" name="SMARTInkShape-2019">
              <a:extLst>
                <a:ext uri="{FF2B5EF4-FFF2-40B4-BE49-F238E27FC236}">
                  <a16:creationId xmlns:a16="http://schemas.microsoft.com/office/drawing/2014/main" id="{8B4B469C-CF03-1B6B-0693-928952810062}"/>
                </a:ext>
              </a:extLst>
            </p:cNvPr>
            <p:cNvSpPr/>
            <p:nvPr>
              <p:custDataLst>
                <p:tags r:id="rId11"/>
              </p:custDataLst>
            </p:nvPr>
          </p:nvSpPr>
          <p:spPr>
            <a:xfrm>
              <a:off x="3086100" y="2944549"/>
              <a:ext cx="28184" cy="198702"/>
            </a:xfrm>
            <a:custGeom>
              <a:avLst/>
              <a:gdLst/>
              <a:ahLst/>
              <a:cxnLst/>
              <a:rect l="0" t="0" r="0" b="0"/>
              <a:pathLst>
                <a:path w="28184" h="198702">
                  <a:moveTo>
                    <a:pt x="19050" y="8201"/>
                  </a:moveTo>
                  <a:lnTo>
                    <a:pt x="19050" y="8201"/>
                  </a:lnTo>
                  <a:lnTo>
                    <a:pt x="27250" y="0"/>
                  </a:lnTo>
                  <a:lnTo>
                    <a:pt x="27692" y="617"/>
                  </a:lnTo>
                  <a:lnTo>
                    <a:pt x="28183" y="4125"/>
                  </a:lnTo>
                  <a:lnTo>
                    <a:pt x="18162" y="41570"/>
                  </a:lnTo>
                  <a:lnTo>
                    <a:pt x="12084" y="79119"/>
                  </a:lnTo>
                  <a:lnTo>
                    <a:pt x="7461" y="120936"/>
                  </a:lnTo>
                  <a:lnTo>
                    <a:pt x="1474" y="162879"/>
                  </a:lnTo>
                  <a:lnTo>
                    <a:pt x="0"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2020">
              <a:extLst>
                <a:ext uri="{FF2B5EF4-FFF2-40B4-BE49-F238E27FC236}">
                  <a16:creationId xmlns:a16="http://schemas.microsoft.com/office/drawing/2014/main" id="{31664853-AF6F-16E9-FF46-3B3B0FEFC5A2}"/>
                </a:ext>
              </a:extLst>
            </p:cNvPr>
            <p:cNvSpPr/>
            <p:nvPr>
              <p:custDataLst>
                <p:tags r:id="rId12"/>
              </p:custDataLst>
            </p:nvPr>
          </p:nvSpPr>
          <p:spPr>
            <a:xfrm>
              <a:off x="2981325" y="3030968"/>
              <a:ext cx="209551" cy="17033"/>
            </a:xfrm>
            <a:custGeom>
              <a:avLst/>
              <a:gdLst/>
              <a:ahLst/>
              <a:cxnLst/>
              <a:rect l="0" t="0" r="0" b="0"/>
              <a:pathLst>
                <a:path w="209551" h="17033">
                  <a:moveTo>
                    <a:pt x="0" y="17032"/>
                  </a:moveTo>
                  <a:lnTo>
                    <a:pt x="0" y="17032"/>
                  </a:lnTo>
                  <a:lnTo>
                    <a:pt x="16267" y="15974"/>
                  </a:lnTo>
                  <a:lnTo>
                    <a:pt x="62838" y="7331"/>
                  </a:lnTo>
                  <a:lnTo>
                    <a:pt x="99875" y="1223"/>
                  </a:lnTo>
                  <a:lnTo>
                    <a:pt x="131898" y="0"/>
                  </a:lnTo>
                  <a:lnTo>
                    <a:pt x="175727" y="6309"/>
                  </a:lnTo>
                  <a:lnTo>
                    <a:pt x="209550" y="7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2021">
              <a:extLst>
                <a:ext uri="{FF2B5EF4-FFF2-40B4-BE49-F238E27FC236}">
                  <a16:creationId xmlns:a16="http://schemas.microsoft.com/office/drawing/2014/main" id="{E639FBEB-8842-27AA-5F8C-8B0A7CC8554F}"/>
                </a:ext>
              </a:extLst>
            </p:cNvPr>
            <p:cNvSpPr/>
            <p:nvPr>
              <p:custDataLst>
                <p:tags r:id="rId13"/>
              </p:custDataLst>
            </p:nvPr>
          </p:nvSpPr>
          <p:spPr>
            <a:xfrm>
              <a:off x="3228975" y="2943225"/>
              <a:ext cx="85726" cy="352426"/>
            </a:xfrm>
            <a:custGeom>
              <a:avLst/>
              <a:gdLst/>
              <a:ahLst/>
              <a:cxnLst/>
              <a:rect l="0" t="0" r="0" b="0"/>
              <a:pathLst>
                <a:path w="85726" h="352426">
                  <a:moveTo>
                    <a:pt x="85725" y="0"/>
                  </a:moveTo>
                  <a:lnTo>
                    <a:pt x="85725" y="0"/>
                  </a:lnTo>
                  <a:lnTo>
                    <a:pt x="67411" y="44829"/>
                  </a:lnTo>
                  <a:lnTo>
                    <a:pt x="55134" y="85485"/>
                  </a:lnTo>
                  <a:lnTo>
                    <a:pt x="49850" y="120932"/>
                  </a:lnTo>
                  <a:lnTo>
                    <a:pt x="38171" y="161655"/>
                  </a:lnTo>
                  <a:lnTo>
                    <a:pt x="26362" y="202179"/>
                  </a:lnTo>
                  <a:lnTo>
                    <a:pt x="19436" y="242823"/>
                  </a:lnTo>
                  <a:lnTo>
                    <a:pt x="12932" y="284673"/>
                  </a:lnTo>
                  <a:lnTo>
                    <a:pt x="8766" y="332279"/>
                  </a:lnTo>
                  <a:lnTo>
                    <a:pt x="0"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2022">
              <a:extLst>
                <a:ext uri="{FF2B5EF4-FFF2-40B4-BE49-F238E27FC236}">
                  <a16:creationId xmlns:a16="http://schemas.microsoft.com/office/drawing/2014/main" id="{CB096785-BB86-F53A-7707-1191C1875312}"/>
                </a:ext>
              </a:extLst>
            </p:cNvPr>
            <p:cNvSpPr/>
            <p:nvPr>
              <p:custDataLst>
                <p:tags r:id="rId14"/>
              </p:custDataLst>
            </p:nvPr>
          </p:nvSpPr>
          <p:spPr>
            <a:xfrm>
              <a:off x="3286125" y="2914769"/>
              <a:ext cx="139634" cy="142757"/>
            </a:xfrm>
            <a:custGeom>
              <a:avLst/>
              <a:gdLst/>
              <a:ahLst/>
              <a:cxnLst/>
              <a:rect l="0" t="0" r="0" b="0"/>
              <a:pathLst>
                <a:path w="139634" h="142757">
                  <a:moveTo>
                    <a:pt x="19050" y="18931"/>
                  </a:moveTo>
                  <a:lnTo>
                    <a:pt x="19050" y="18931"/>
                  </a:lnTo>
                  <a:lnTo>
                    <a:pt x="19050" y="10730"/>
                  </a:lnTo>
                  <a:lnTo>
                    <a:pt x="20108" y="10289"/>
                  </a:lnTo>
                  <a:lnTo>
                    <a:pt x="32233" y="6759"/>
                  </a:lnTo>
                  <a:lnTo>
                    <a:pt x="43960" y="2937"/>
                  </a:lnTo>
                  <a:lnTo>
                    <a:pt x="86497" y="283"/>
                  </a:lnTo>
                  <a:lnTo>
                    <a:pt x="104416" y="0"/>
                  </a:lnTo>
                  <a:lnTo>
                    <a:pt x="108768" y="2077"/>
                  </a:lnTo>
                  <a:lnTo>
                    <a:pt x="116428" y="10029"/>
                  </a:lnTo>
                  <a:lnTo>
                    <a:pt x="116777" y="15113"/>
                  </a:lnTo>
                  <a:lnTo>
                    <a:pt x="111520" y="26406"/>
                  </a:lnTo>
                  <a:lnTo>
                    <a:pt x="91604" y="44665"/>
                  </a:lnTo>
                  <a:lnTo>
                    <a:pt x="47893" y="69203"/>
                  </a:lnTo>
                  <a:lnTo>
                    <a:pt x="33488" y="75781"/>
                  </a:lnTo>
                  <a:lnTo>
                    <a:pt x="31850" y="77997"/>
                  </a:lnTo>
                  <a:lnTo>
                    <a:pt x="30759" y="80533"/>
                  </a:lnTo>
                  <a:lnTo>
                    <a:pt x="31089" y="82224"/>
                  </a:lnTo>
                  <a:lnTo>
                    <a:pt x="32367" y="83351"/>
                  </a:lnTo>
                  <a:lnTo>
                    <a:pt x="36611" y="84604"/>
                  </a:lnTo>
                  <a:lnTo>
                    <a:pt x="42024" y="85161"/>
                  </a:lnTo>
                  <a:lnTo>
                    <a:pt x="68274" y="80030"/>
                  </a:lnTo>
                  <a:lnTo>
                    <a:pt x="111505" y="89720"/>
                  </a:lnTo>
                  <a:lnTo>
                    <a:pt x="131934" y="98584"/>
                  </a:lnTo>
                  <a:lnTo>
                    <a:pt x="135581" y="102725"/>
                  </a:lnTo>
                  <a:lnTo>
                    <a:pt x="139633" y="112970"/>
                  </a:lnTo>
                  <a:lnTo>
                    <a:pt x="137539" y="117607"/>
                  </a:lnTo>
                  <a:lnTo>
                    <a:pt x="120480" y="129190"/>
                  </a:lnTo>
                  <a:lnTo>
                    <a:pt x="100491" y="138266"/>
                  </a:lnTo>
                  <a:lnTo>
                    <a:pt x="63007" y="141869"/>
                  </a:lnTo>
                  <a:lnTo>
                    <a:pt x="0" y="1427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2023">
              <a:extLst>
                <a:ext uri="{FF2B5EF4-FFF2-40B4-BE49-F238E27FC236}">
                  <a16:creationId xmlns:a16="http://schemas.microsoft.com/office/drawing/2014/main" id="{89218F30-1D46-3D76-BB9E-7252E81621BA}"/>
                </a:ext>
              </a:extLst>
            </p:cNvPr>
            <p:cNvSpPr/>
            <p:nvPr>
              <p:custDataLst>
                <p:tags r:id="rId15"/>
              </p:custDataLst>
            </p:nvPr>
          </p:nvSpPr>
          <p:spPr>
            <a:xfrm>
              <a:off x="3372857" y="3096027"/>
              <a:ext cx="113294" cy="94849"/>
            </a:xfrm>
            <a:custGeom>
              <a:avLst/>
              <a:gdLst/>
              <a:ahLst/>
              <a:cxnLst/>
              <a:rect l="0" t="0" r="0" b="0"/>
              <a:pathLst>
                <a:path w="113294" h="94849">
                  <a:moveTo>
                    <a:pt x="18043" y="18648"/>
                  </a:moveTo>
                  <a:lnTo>
                    <a:pt x="18043" y="18648"/>
                  </a:lnTo>
                  <a:lnTo>
                    <a:pt x="23099" y="13592"/>
                  </a:lnTo>
                  <a:lnTo>
                    <a:pt x="28404" y="11109"/>
                  </a:lnTo>
                  <a:lnTo>
                    <a:pt x="41974" y="6476"/>
                  </a:lnTo>
                  <a:lnTo>
                    <a:pt x="53344" y="956"/>
                  </a:lnTo>
                  <a:lnTo>
                    <a:pt x="60370" y="0"/>
                  </a:lnTo>
                  <a:lnTo>
                    <a:pt x="62136" y="924"/>
                  </a:lnTo>
                  <a:lnTo>
                    <a:pt x="63313" y="2599"/>
                  </a:lnTo>
                  <a:lnTo>
                    <a:pt x="65530" y="8741"/>
                  </a:lnTo>
                  <a:lnTo>
                    <a:pt x="59094" y="24256"/>
                  </a:lnTo>
                  <a:lnTo>
                    <a:pt x="57455" y="35605"/>
                  </a:lnTo>
                  <a:lnTo>
                    <a:pt x="53843" y="40536"/>
                  </a:lnTo>
                  <a:lnTo>
                    <a:pt x="6641" y="72532"/>
                  </a:lnTo>
                  <a:lnTo>
                    <a:pt x="0" y="83430"/>
                  </a:lnTo>
                  <a:lnTo>
                    <a:pt x="723" y="84060"/>
                  </a:lnTo>
                  <a:lnTo>
                    <a:pt x="9487" y="85074"/>
                  </a:lnTo>
                  <a:lnTo>
                    <a:pt x="53092" y="85301"/>
                  </a:lnTo>
                  <a:lnTo>
                    <a:pt x="86433" y="86379"/>
                  </a:lnTo>
                  <a:lnTo>
                    <a:pt x="113293" y="948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2024">
              <a:extLst>
                <a:ext uri="{FF2B5EF4-FFF2-40B4-BE49-F238E27FC236}">
                  <a16:creationId xmlns:a16="http://schemas.microsoft.com/office/drawing/2014/main" id="{C1D7E28A-515F-9314-9935-48B441036D47}"/>
                </a:ext>
              </a:extLst>
            </p:cNvPr>
            <p:cNvSpPr/>
            <p:nvPr>
              <p:custDataLst>
                <p:tags r:id="rId16"/>
              </p:custDataLst>
            </p:nvPr>
          </p:nvSpPr>
          <p:spPr>
            <a:xfrm>
              <a:off x="3648075" y="2935451"/>
              <a:ext cx="180083" cy="140629"/>
            </a:xfrm>
            <a:custGeom>
              <a:avLst/>
              <a:gdLst/>
              <a:ahLst/>
              <a:cxnLst/>
              <a:rect l="0" t="0" r="0" b="0"/>
              <a:pathLst>
                <a:path w="180083" h="140629">
                  <a:moveTo>
                    <a:pt x="0" y="26824"/>
                  </a:moveTo>
                  <a:lnTo>
                    <a:pt x="0" y="26824"/>
                  </a:lnTo>
                  <a:lnTo>
                    <a:pt x="0" y="21768"/>
                  </a:lnTo>
                  <a:lnTo>
                    <a:pt x="1058" y="20278"/>
                  </a:lnTo>
                  <a:lnTo>
                    <a:pt x="2822" y="19285"/>
                  </a:lnTo>
                  <a:lnTo>
                    <a:pt x="50399" y="2188"/>
                  </a:lnTo>
                  <a:lnTo>
                    <a:pt x="63322" y="0"/>
                  </a:lnTo>
                  <a:lnTo>
                    <a:pt x="76121" y="1849"/>
                  </a:lnTo>
                  <a:lnTo>
                    <a:pt x="99277" y="8052"/>
                  </a:lnTo>
                  <a:lnTo>
                    <a:pt x="101110" y="10076"/>
                  </a:lnTo>
                  <a:lnTo>
                    <a:pt x="102331" y="12484"/>
                  </a:lnTo>
                  <a:lnTo>
                    <a:pt x="100866" y="20803"/>
                  </a:lnTo>
                  <a:lnTo>
                    <a:pt x="96914" y="37387"/>
                  </a:lnTo>
                  <a:lnTo>
                    <a:pt x="96359" y="43391"/>
                  </a:lnTo>
                  <a:lnTo>
                    <a:pt x="90099" y="55707"/>
                  </a:lnTo>
                  <a:lnTo>
                    <a:pt x="77496" y="77363"/>
                  </a:lnTo>
                  <a:lnTo>
                    <a:pt x="69368" y="92677"/>
                  </a:lnTo>
                  <a:lnTo>
                    <a:pt x="28361" y="129194"/>
                  </a:lnTo>
                  <a:lnTo>
                    <a:pt x="12283" y="137589"/>
                  </a:lnTo>
                  <a:lnTo>
                    <a:pt x="2426" y="140426"/>
                  </a:lnTo>
                  <a:lnTo>
                    <a:pt x="2675" y="139600"/>
                  </a:lnTo>
                  <a:lnTo>
                    <a:pt x="5775" y="135861"/>
                  </a:lnTo>
                  <a:lnTo>
                    <a:pt x="50441" y="100413"/>
                  </a:lnTo>
                  <a:lnTo>
                    <a:pt x="71861" y="88257"/>
                  </a:lnTo>
                  <a:lnTo>
                    <a:pt x="113129" y="71845"/>
                  </a:lnTo>
                  <a:lnTo>
                    <a:pt x="159654" y="44473"/>
                  </a:lnTo>
                  <a:lnTo>
                    <a:pt x="174187" y="37698"/>
                  </a:lnTo>
                  <a:lnTo>
                    <a:pt x="176450" y="35131"/>
                  </a:lnTo>
                  <a:lnTo>
                    <a:pt x="178964" y="29458"/>
                  </a:lnTo>
                  <a:lnTo>
                    <a:pt x="180082" y="23409"/>
                  </a:lnTo>
                  <a:lnTo>
                    <a:pt x="179321" y="21372"/>
                  </a:lnTo>
                  <a:lnTo>
                    <a:pt x="177756" y="20014"/>
                  </a:lnTo>
                  <a:lnTo>
                    <a:pt x="175654" y="19109"/>
                  </a:lnTo>
                  <a:lnTo>
                    <a:pt x="167674" y="20926"/>
                  </a:lnTo>
                  <a:lnTo>
                    <a:pt x="125052" y="41256"/>
                  </a:lnTo>
                  <a:lnTo>
                    <a:pt x="97731" y="59087"/>
                  </a:lnTo>
                  <a:lnTo>
                    <a:pt x="77944" y="84075"/>
                  </a:lnTo>
                  <a:lnTo>
                    <a:pt x="71684" y="96719"/>
                  </a:lnTo>
                  <a:lnTo>
                    <a:pt x="68901" y="109394"/>
                  </a:lnTo>
                  <a:lnTo>
                    <a:pt x="70487" y="122083"/>
                  </a:lnTo>
                  <a:lnTo>
                    <a:pt x="72391" y="128430"/>
                  </a:lnTo>
                  <a:lnTo>
                    <a:pt x="75777" y="132661"/>
                  </a:lnTo>
                  <a:lnTo>
                    <a:pt x="85184" y="137362"/>
                  </a:lnTo>
                  <a:lnTo>
                    <a:pt x="123113" y="140628"/>
                  </a:lnTo>
                  <a:lnTo>
                    <a:pt x="145734" y="139845"/>
                  </a:lnTo>
                  <a:lnTo>
                    <a:pt x="171450" y="1315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2025">
              <a:extLst>
                <a:ext uri="{FF2B5EF4-FFF2-40B4-BE49-F238E27FC236}">
                  <a16:creationId xmlns:a16="http://schemas.microsoft.com/office/drawing/2014/main" id="{539C95A9-EF43-B307-CEB5-6A567750AF54}"/>
                </a:ext>
              </a:extLst>
            </p:cNvPr>
            <p:cNvSpPr/>
            <p:nvPr>
              <p:custDataLst>
                <p:tags r:id="rId17"/>
              </p:custDataLst>
            </p:nvPr>
          </p:nvSpPr>
          <p:spPr>
            <a:xfrm>
              <a:off x="3829050" y="3071243"/>
              <a:ext cx="123826" cy="90086"/>
            </a:xfrm>
            <a:custGeom>
              <a:avLst/>
              <a:gdLst/>
              <a:ahLst/>
              <a:cxnLst/>
              <a:rect l="0" t="0" r="0" b="0"/>
              <a:pathLst>
                <a:path w="123826" h="90086">
                  <a:moveTo>
                    <a:pt x="0" y="24382"/>
                  </a:moveTo>
                  <a:lnTo>
                    <a:pt x="0" y="24382"/>
                  </a:lnTo>
                  <a:lnTo>
                    <a:pt x="5056" y="24382"/>
                  </a:lnTo>
                  <a:lnTo>
                    <a:pt x="10361" y="18738"/>
                  </a:lnTo>
                  <a:lnTo>
                    <a:pt x="16247" y="11290"/>
                  </a:lnTo>
                  <a:lnTo>
                    <a:pt x="22390" y="7980"/>
                  </a:lnTo>
                  <a:lnTo>
                    <a:pt x="40445" y="4797"/>
                  </a:lnTo>
                  <a:lnTo>
                    <a:pt x="42839" y="2859"/>
                  </a:lnTo>
                  <a:lnTo>
                    <a:pt x="44434" y="508"/>
                  </a:lnTo>
                  <a:lnTo>
                    <a:pt x="46556" y="0"/>
                  </a:lnTo>
                  <a:lnTo>
                    <a:pt x="49028" y="719"/>
                  </a:lnTo>
                  <a:lnTo>
                    <a:pt x="55545" y="4420"/>
                  </a:lnTo>
                  <a:lnTo>
                    <a:pt x="56674" y="15175"/>
                  </a:lnTo>
                  <a:lnTo>
                    <a:pt x="51953" y="36823"/>
                  </a:lnTo>
                  <a:lnTo>
                    <a:pt x="43904" y="48608"/>
                  </a:lnTo>
                  <a:lnTo>
                    <a:pt x="979" y="90085"/>
                  </a:lnTo>
                  <a:lnTo>
                    <a:pt x="5347" y="85712"/>
                  </a:lnTo>
                  <a:lnTo>
                    <a:pt x="23457" y="82771"/>
                  </a:lnTo>
                  <a:lnTo>
                    <a:pt x="64433" y="78873"/>
                  </a:lnTo>
                  <a:lnTo>
                    <a:pt x="91632" y="73363"/>
                  </a:lnTo>
                  <a:lnTo>
                    <a:pt x="115271" y="71216"/>
                  </a:lnTo>
                  <a:lnTo>
                    <a:pt x="123825" y="6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2026">
              <a:extLst>
                <a:ext uri="{FF2B5EF4-FFF2-40B4-BE49-F238E27FC236}">
                  <a16:creationId xmlns:a16="http://schemas.microsoft.com/office/drawing/2014/main" id="{E5ECFDD6-7AB6-50C1-C9B1-9172C4A76AB5}"/>
                </a:ext>
              </a:extLst>
            </p:cNvPr>
            <p:cNvSpPr/>
            <p:nvPr>
              <p:custDataLst>
                <p:tags r:id="rId18"/>
              </p:custDataLst>
            </p:nvPr>
          </p:nvSpPr>
          <p:spPr>
            <a:xfrm>
              <a:off x="4124325" y="3048000"/>
              <a:ext cx="200026" cy="9526"/>
            </a:xfrm>
            <a:custGeom>
              <a:avLst/>
              <a:gdLst/>
              <a:ahLst/>
              <a:cxnLst/>
              <a:rect l="0" t="0" r="0" b="0"/>
              <a:pathLst>
                <a:path w="200026" h="9526">
                  <a:moveTo>
                    <a:pt x="0" y="9525"/>
                  </a:moveTo>
                  <a:lnTo>
                    <a:pt x="0" y="9525"/>
                  </a:lnTo>
                  <a:lnTo>
                    <a:pt x="18364" y="8467"/>
                  </a:lnTo>
                  <a:lnTo>
                    <a:pt x="61963" y="883"/>
                  </a:lnTo>
                  <a:lnTo>
                    <a:pt x="103357" y="116"/>
                  </a:lnTo>
                  <a:lnTo>
                    <a:pt x="148055" y="10"/>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2027">
              <a:extLst>
                <a:ext uri="{FF2B5EF4-FFF2-40B4-BE49-F238E27FC236}">
                  <a16:creationId xmlns:a16="http://schemas.microsoft.com/office/drawing/2014/main" id="{AD24F889-9E61-6F72-C1B5-A98295E211A3}"/>
                </a:ext>
              </a:extLst>
            </p:cNvPr>
            <p:cNvSpPr/>
            <p:nvPr>
              <p:custDataLst>
                <p:tags r:id="rId19"/>
              </p:custDataLst>
            </p:nvPr>
          </p:nvSpPr>
          <p:spPr>
            <a:xfrm>
              <a:off x="4514850" y="2943617"/>
              <a:ext cx="56268" cy="352034"/>
            </a:xfrm>
            <a:custGeom>
              <a:avLst/>
              <a:gdLst/>
              <a:ahLst/>
              <a:cxnLst/>
              <a:rect l="0" t="0" r="0" b="0"/>
              <a:pathLst>
                <a:path w="56268" h="352034">
                  <a:moveTo>
                    <a:pt x="47625" y="9133"/>
                  </a:moveTo>
                  <a:lnTo>
                    <a:pt x="47625" y="9133"/>
                  </a:lnTo>
                  <a:lnTo>
                    <a:pt x="47625" y="932"/>
                  </a:lnTo>
                  <a:lnTo>
                    <a:pt x="48683" y="491"/>
                  </a:lnTo>
                  <a:lnTo>
                    <a:pt x="52681" y="0"/>
                  </a:lnTo>
                  <a:lnTo>
                    <a:pt x="54170" y="928"/>
                  </a:lnTo>
                  <a:lnTo>
                    <a:pt x="55164" y="2605"/>
                  </a:lnTo>
                  <a:lnTo>
                    <a:pt x="56267" y="9407"/>
                  </a:lnTo>
                  <a:lnTo>
                    <a:pt x="54153" y="42466"/>
                  </a:lnTo>
                  <a:lnTo>
                    <a:pt x="49559" y="82862"/>
                  </a:lnTo>
                  <a:lnTo>
                    <a:pt x="46368" y="112810"/>
                  </a:lnTo>
                  <a:lnTo>
                    <a:pt x="32716" y="154927"/>
                  </a:lnTo>
                  <a:lnTo>
                    <a:pt x="24337" y="198328"/>
                  </a:lnTo>
                  <a:lnTo>
                    <a:pt x="15560" y="237934"/>
                  </a:lnTo>
                  <a:lnTo>
                    <a:pt x="11313" y="278127"/>
                  </a:lnTo>
                  <a:lnTo>
                    <a:pt x="9759" y="321670"/>
                  </a:lnTo>
                  <a:lnTo>
                    <a:pt x="8572" y="334305"/>
                  </a:lnTo>
                  <a:lnTo>
                    <a:pt x="0" y="3520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2028">
              <a:extLst>
                <a:ext uri="{FF2B5EF4-FFF2-40B4-BE49-F238E27FC236}">
                  <a16:creationId xmlns:a16="http://schemas.microsoft.com/office/drawing/2014/main" id="{36DF8EB7-473A-2403-F679-639E7DBFB9B2}"/>
                </a:ext>
              </a:extLst>
            </p:cNvPr>
            <p:cNvSpPr/>
            <p:nvPr>
              <p:custDataLst>
                <p:tags r:id="rId20"/>
              </p:custDataLst>
            </p:nvPr>
          </p:nvSpPr>
          <p:spPr>
            <a:xfrm>
              <a:off x="4514850" y="2907150"/>
              <a:ext cx="155055" cy="159901"/>
            </a:xfrm>
            <a:custGeom>
              <a:avLst/>
              <a:gdLst/>
              <a:ahLst/>
              <a:cxnLst/>
              <a:rect l="0" t="0" r="0" b="0"/>
              <a:pathLst>
                <a:path w="155055" h="159901">
                  <a:moveTo>
                    <a:pt x="28575" y="26550"/>
                  </a:moveTo>
                  <a:lnTo>
                    <a:pt x="28575" y="26550"/>
                  </a:lnTo>
                  <a:lnTo>
                    <a:pt x="36776" y="26550"/>
                  </a:lnTo>
                  <a:lnTo>
                    <a:pt x="37217" y="25492"/>
                  </a:lnTo>
                  <a:lnTo>
                    <a:pt x="37707" y="21494"/>
                  </a:lnTo>
                  <a:lnTo>
                    <a:pt x="38896" y="20004"/>
                  </a:lnTo>
                  <a:lnTo>
                    <a:pt x="57383" y="9660"/>
                  </a:lnTo>
                  <a:lnTo>
                    <a:pt x="96943" y="151"/>
                  </a:lnTo>
                  <a:lnTo>
                    <a:pt x="112936" y="0"/>
                  </a:lnTo>
                  <a:lnTo>
                    <a:pt x="123572" y="3461"/>
                  </a:lnTo>
                  <a:lnTo>
                    <a:pt x="126831" y="5865"/>
                  </a:lnTo>
                  <a:lnTo>
                    <a:pt x="130453" y="11360"/>
                  </a:lnTo>
                  <a:lnTo>
                    <a:pt x="129302" y="15365"/>
                  </a:lnTo>
                  <a:lnTo>
                    <a:pt x="122379" y="25459"/>
                  </a:lnTo>
                  <a:lnTo>
                    <a:pt x="101524" y="43042"/>
                  </a:lnTo>
                  <a:lnTo>
                    <a:pt x="54177" y="69606"/>
                  </a:lnTo>
                  <a:lnTo>
                    <a:pt x="50537" y="72145"/>
                  </a:lnTo>
                  <a:lnTo>
                    <a:pt x="50625" y="72821"/>
                  </a:lnTo>
                  <a:lnTo>
                    <a:pt x="53544" y="73573"/>
                  </a:lnTo>
                  <a:lnTo>
                    <a:pt x="97037" y="74140"/>
                  </a:lnTo>
                  <a:lnTo>
                    <a:pt x="123296" y="75223"/>
                  </a:lnTo>
                  <a:lnTo>
                    <a:pt x="138052" y="79227"/>
                  </a:lnTo>
                  <a:lnTo>
                    <a:pt x="148846" y="87356"/>
                  </a:lnTo>
                  <a:lnTo>
                    <a:pt x="153205" y="92488"/>
                  </a:lnTo>
                  <a:lnTo>
                    <a:pt x="155054" y="98025"/>
                  </a:lnTo>
                  <a:lnTo>
                    <a:pt x="154285" y="109822"/>
                  </a:lnTo>
                  <a:lnTo>
                    <a:pt x="147593" y="122121"/>
                  </a:lnTo>
                  <a:lnTo>
                    <a:pt x="142846" y="128364"/>
                  </a:lnTo>
                  <a:lnTo>
                    <a:pt x="123459" y="135301"/>
                  </a:lnTo>
                  <a:lnTo>
                    <a:pt x="78009" y="144810"/>
                  </a:lnTo>
                  <a:lnTo>
                    <a:pt x="38458" y="149276"/>
                  </a:lnTo>
                  <a:lnTo>
                    <a:pt x="12805" y="151108"/>
                  </a:lnTo>
                  <a:lnTo>
                    <a:pt x="0" y="159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2029">
              <a:extLst>
                <a:ext uri="{FF2B5EF4-FFF2-40B4-BE49-F238E27FC236}">
                  <a16:creationId xmlns:a16="http://schemas.microsoft.com/office/drawing/2014/main" id="{6D26D4F6-B38E-08AE-73EA-1C887329AA22}"/>
                </a:ext>
              </a:extLst>
            </p:cNvPr>
            <p:cNvSpPr/>
            <p:nvPr>
              <p:custDataLst>
                <p:tags r:id="rId21"/>
              </p:custDataLst>
            </p:nvPr>
          </p:nvSpPr>
          <p:spPr>
            <a:xfrm>
              <a:off x="4648200" y="3067442"/>
              <a:ext cx="82418" cy="123434"/>
            </a:xfrm>
            <a:custGeom>
              <a:avLst/>
              <a:gdLst/>
              <a:ahLst/>
              <a:cxnLst/>
              <a:rect l="0" t="0" r="0" b="0"/>
              <a:pathLst>
                <a:path w="82418" h="123434">
                  <a:moveTo>
                    <a:pt x="19050" y="9133"/>
                  </a:moveTo>
                  <a:lnTo>
                    <a:pt x="19050" y="9133"/>
                  </a:lnTo>
                  <a:lnTo>
                    <a:pt x="29163" y="4077"/>
                  </a:lnTo>
                  <a:lnTo>
                    <a:pt x="66975" y="0"/>
                  </a:lnTo>
                  <a:lnTo>
                    <a:pt x="70050" y="928"/>
                  </a:lnTo>
                  <a:lnTo>
                    <a:pt x="72100" y="2605"/>
                  </a:lnTo>
                  <a:lnTo>
                    <a:pt x="73466" y="4781"/>
                  </a:lnTo>
                  <a:lnTo>
                    <a:pt x="73320" y="7290"/>
                  </a:lnTo>
                  <a:lnTo>
                    <a:pt x="70334" y="12900"/>
                  </a:lnTo>
                  <a:lnTo>
                    <a:pt x="48682" y="36466"/>
                  </a:lnTo>
                  <a:lnTo>
                    <a:pt x="37159" y="42448"/>
                  </a:lnTo>
                  <a:lnTo>
                    <a:pt x="26040" y="46164"/>
                  </a:lnTo>
                  <a:lnTo>
                    <a:pt x="10232" y="56283"/>
                  </a:lnTo>
                  <a:lnTo>
                    <a:pt x="54262" y="56740"/>
                  </a:lnTo>
                  <a:lnTo>
                    <a:pt x="63275" y="57808"/>
                  </a:lnTo>
                  <a:lnTo>
                    <a:pt x="74336" y="61811"/>
                  </a:lnTo>
                  <a:lnTo>
                    <a:pt x="78133" y="64360"/>
                  </a:lnTo>
                  <a:lnTo>
                    <a:pt x="82350" y="70015"/>
                  </a:lnTo>
                  <a:lnTo>
                    <a:pt x="82417" y="73004"/>
                  </a:lnTo>
                  <a:lnTo>
                    <a:pt x="79668" y="79148"/>
                  </a:lnTo>
                  <a:lnTo>
                    <a:pt x="55046" y="106249"/>
                  </a:lnTo>
                  <a:lnTo>
                    <a:pt x="45279" y="110504"/>
                  </a:lnTo>
                  <a:lnTo>
                    <a:pt x="34941" y="113453"/>
                  </a:lnTo>
                  <a:lnTo>
                    <a:pt x="19681" y="121148"/>
                  </a:lnTo>
                  <a:lnTo>
                    <a:pt x="0"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2030">
              <a:extLst>
                <a:ext uri="{FF2B5EF4-FFF2-40B4-BE49-F238E27FC236}">
                  <a16:creationId xmlns:a16="http://schemas.microsoft.com/office/drawing/2014/main" id="{B61F52CC-3615-3B2A-FD04-FCAAC5010F7F}"/>
                </a:ext>
              </a:extLst>
            </p:cNvPr>
            <p:cNvSpPr/>
            <p:nvPr>
              <p:custDataLst>
                <p:tags r:id="rId22"/>
              </p:custDataLst>
            </p:nvPr>
          </p:nvSpPr>
          <p:spPr>
            <a:xfrm>
              <a:off x="4848225" y="2919344"/>
              <a:ext cx="257176" cy="128441"/>
            </a:xfrm>
            <a:custGeom>
              <a:avLst/>
              <a:gdLst/>
              <a:ahLst/>
              <a:cxnLst/>
              <a:rect l="0" t="0" r="0" b="0"/>
              <a:pathLst>
                <a:path w="257176" h="128441">
                  <a:moveTo>
                    <a:pt x="0" y="42931"/>
                  </a:moveTo>
                  <a:lnTo>
                    <a:pt x="0" y="42931"/>
                  </a:lnTo>
                  <a:lnTo>
                    <a:pt x="0" y="37875"/>
                  </a:lnTo>
                  <a:lnTo>
                    <a:pt x="1058" y="36385"/>
                  </a:lnTo>
                  <a:lnTo>
                    <a:pt x="2822" y="35392"/>
                  </a:lnTo>
                  <a:lnTo>
                    <a:pt x="50399" y="17237"/>
                  </a:lnTo>
                  <a:lnTo>
                    <a:pt x="70790" y="8977"/>
                  </a:lnTo>
                  <a:lnTo>
                    <a:pt x="87553" y="6673"/>
                  </a:lnTo>
                  <a:lnTo>
                    <a:pt x="99943" y="8472"/>
                  </a:lnTo>
                  <a:lnTo>
                    <a:pt x="104729" y="10433"/>
                  </a:lnTo>
                  <a:lnTo>
                    <a:pt x="107919" y="12800"/>
                  </a:lnTo>
                  <a:lnTo>
                    <a:pt x="111464" y="18250"/>
                  </a:lnTo>
                  <a:lnTo>
                    <a:pt x="113459" y="42438"/>
                  </a:lnTo>
                  <a:lnTo>
                    <a:pt x="108282" y="58940"/>
                  </a:lnTo>
                  <a:lnTo>
                    <a:pt x="97867" y="73329"/>
                  </a:lnTo>
                  <a:lnTo>
                    <a:pt x="50879" y="116230"/>
                  </a:lnTo>
                  <a:lnTo>
                    <a:pt x="46619" y="120372"/>
                  </a:lnTo>
                  <a:lnTo>
                    <a:pt x="36242" y="124974"/>
                  </a:lnTo>
                  <a:lnTo>
                    <a:pt x="15827" y="128171"/>
                  </a:lnTo>
                  <a:lnTo>
                    <a:pt x="15842" y="128333"/>
                  </a:lnTo>
                  <a:lnTo>
                    <a:pt x="16911" y="128440"/>
                  </a:lnTo>
                  <a:lnTo>
                    <a:pt x="28347" y="114463"/>
                  </a:lnTo>
                  <a:lnTo>
                    <a:pt x="74154" y="87447"/>
                  </a:lnTo>
                  <a:lnTo>
                    <a:pt x="117541" y="65160"/>
                  </a:lnTo>
                  <a:lnTo>
                    <a:pt x="159347" y="44225"/>
                  </a:lnTo>
                  <a:lnTo>
                    <a:pt x="198849" y="21648"/>
                  </a:lnTo>
                  <a:lnTo>
                    <a:pt x="215080" y="8153"/>
                  </a:lnTo>
                  <a:lnTo>
                    <a:pt x="217300" y="3485"/>
                  </a:lnTo>
                  <a:lnTo>
                    <a:pt x="217892" y="759"/>
                  </a:lnTo>
                  <a:lnTo>
                    <a:pt x="216169" y="0"/>
                  </a:lnTo>
                  <a:lnTo>
                    <a:pt x="208612" y="1978"/>
                  </a:lnTo>
                  <a:lnTo>
                    <a:pt x="161006" y="31095"/>
                  </a:lnTo>
                  <a:lnTo>
                    <a:pt x="124540" y="72456"/>
                  </a:lnTo>
                  <a:lnTo>
                    <a:pt x="110632" y="94718"/>
                  </a:lnTo>
                  <a:lnTo>
                    <a:pt x="105932" y="111722"/>
                  </a:lnTo>
                  <a:lnTo>
                    <a:pt x="106604" y="115250"/>
                  </a:lnTo>
                  <a:lnTo>
                    <a:pt x="110174" y="121992"/>
                  </a:lnTo>
                  <a:lnTo>
                    <a:pt x="120933" y="125694"/>
                  </a:lnTo>
                  <a:lnTo>
                    <a:pt x="153710" y="128071"/>
                  </a:lnTo>
                  <a:lnTo>
                    <a:pt x="191817" y="121994"/>
                  </a:lnTo>
                  <a:lnTo>
                    <a:pt x="230546" y="116874"/>
                  </a:lnTo>
                  <a:lnTo>
                    <a:pt x="257175" y="1000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2031">
              <a:extLst>
                <a:ext uri="{FF2B5EF4-FFF2-40B4-BE49-F238E27FC236}">
                  <a16:creationId xmlns:a16="http://schemas.microsoft.com/office/drawing/2014/main" id="{38E1874E-B3C8-B842-F70D-881C1E5A0544}"/>
                </a:ext>
              </a:extLst>
            </p:cNvPr>
            <p:cNvSpPr/>
            <p:nvPr>
              <p:custDataLst>
                <p:tags r:id="rId23"/>
              </p:custDataLst>
            </p:nvPr>
          </p:nvSpPr>
          <p:spPr>
            <a:xfrm>
              <a:off x="5076825" y="3029833"/>
              <a:ext cx="110941" cy="151518"/>
            </a:xfrm>
            <a:custGeom>
              <a:avLst/>
              <a:gdLst/>
              <a:ahLst/>
              <a:cxnLst/>
              <a:rect l="0" t="0" r="0" b="0"/>
              <a:pathLst>
                <a:path w="110941" h="151518">
                  <a:moveTo>
                    <a:pt x="28575" y="8642"/>
                  </a:moveTo>
                  <a:lnTo>
                    <a:pt x="28575" y="8642"/>
                  </a:lnTo>
                  <a:lnTo>
                    <a:pt x="38296" y="7584"/>
                  </a:lnTo>
                  <a:lnTo>
                    <a:pt x="73486" y="0"/>
                  </a:lnTo>
                  <a:lnTo>
                    <a:pt x="95152" y="437"/>
                  </a:lnTo>
                  <a:lnTo>
                    <a:pt x="105084" y="4290"/>
                  </a:lnTo>
                  <a:lnTo>
                    <a:pt x="107097" y="6799"/>
                  </a:lnTo>
                  <a:lnTo>
                    <a:pt x="107381" y="9530"/>
                  </a:lnTo>
                  <a:lnTo>
                    <a:pt x="100234" y="26574"/>
                  </a:lnTo>
                  <a:lnTo>
                    <a:pt x="66029" y="57741"/>
                  </a:lnTo>
                  <a:lnTo>
                    <a:pt x="44753" y="70748"/>
                  </a:lnTo>
                  <a:lnTo>
                    <a:pt x="30915" y="74715"/>
                  </a:lnTo>
                  <a:lnTo>
                    <a:pt x="73417" y="75301"/>
                  </a:lnTo>
                  <a:lnTo>
                    <a:pt x="91957" y="76372"/>
                  </a:lnTo>
                  <a:lnTo>
                    <a:pt x="102959" y="80372"/>
                  </a:lnTo>
                  <a:lnTo>
                    <a:pt x="106739" y="83979"/>
                  </a:lnTo>
                  <a:lnTo>
                    <a:pt x="110940" y="93630"/>
                  </a:lnTo>
                  <a:lnTo>
                    <a:pt x="107162" y="107798"/>
                  </a:lnTo>
                  <a:lnTo>
                    <a:pt x="98428" y="122561"/>
                  </a:lnTo>
                  <a:lnTo>
                    <a:pt x="74488" y="144280"/>
                  </a:lnTo>
                  <a:lnTo>
                    <a:pt x="61681" y="148301"/>
                  </a:lnTo>
                  <a:lnTo>
                    <a:pt x="15190" y="151392"/>
                  </a:lnTo>
                  <a:lnTo>
                    <a:pt x="0" y="151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43" name="SMARTInkShape-2032">
            <a:extLst>
              <a:ext uri="{FF2B5EF4-FFF2-40B4-BE49-F238E27FC236}">
                <a16:creationId xmlns:a16="http://schemas.microsoft.com/office/drawing/2014/main" id="{B78FF01B-D828-7193-67E4-C2CCC2B897AE}"/>
              </a:ext>
            </a:extLst>
          </p:cNvPr>
          <p:cNvSpPr/>
          <p:nvPr>
            <p:custDataLst>
              <p:tags r:id="rId7"/>
            </p:custDataLst>
          </p:nvPr>
        </p:nvSpPr>
        <p:spPr>
          <a:xfrm>
            <a:off x="4210050" y="2935416"/>
            <a:ext cx="47626" cy="198310"/>
          </a:xfrm>
          <a:custGeom>
            <a:avLst/>
            <a:gdLst/>
            <a:ahLst/>
            <a:cxnLst/>
            <a:rect l="0" t="0" r="0" b="0"/>
            <a:pathLst>
              <a:path w="47626" h="198310">
                <a:moveTo>
                  <a:pt x="47625" y="17334"/>
                </a:moveTo>
                <a:lnTo>
                  <a:pt x="47625" y="17334"/>
                </a:lnTo>
                <a:lnTo>
                  <a:pt x="47625" y="0"/>
                </a:lnTo>
                <a:lnTo>
                  <a:pt x="46567" y="45028"/>
                </a:lnTo>
                <a:lnTo>
                  <a:pt x="34368" y="88362"/>
                </a:lnTo>
                <a:lnTo>
                  <a:pt x="26516" y="132207"/>
                </a:lnTo>
                <a:lnTo>
                  <a:pt x="15618" y="160379"/>
                </a:lnTo>
                <a:lnTo>
                  <a:pt x="0" y="1983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47" name="SMARTInkShape-Group419">
            <a:extLst>
              <a:ext uri="{FF2B5EF4-FFF2-40B4-BE49-F238E27FC236}">
                <a16:creationId xmlns:a16="http://schemas.microsoft.com/office/drawing/2014/main" id="{EC007137-A441-C1C2-2371-EABFDCC0C68C}"/>
              </a:ext>
            </a:extLst>
          </p:cNvPr>
          <p:cNvGrpSpPr/>
          <p:nvPr/>
        </p:nvGrpSpPr>
        <p:grpSpPr>
          <a:xfrm>
            <a:off x="5327123" y="2867151"/>
            <a:ext cx="1578503" cy="285625"/>
            <a:chOff x="5327123" y="2867151"/>
            <a:chExt cx="1578503" cy="285625"/>
          </a:xfrm>
        </p:grpSpPr>
        <p:sp>
          <p:nvSpPr>
            <p:cNvPr id="444" name="SMARTInkShape-2033">
              <a:extLst>
                <a:ext uri="{FF2B5EF4-FFF2-40B4-BE49-F238E27FC236}">
                  <a16:creationId xmlns:a16="http://schemas.microsoft.com/office/drawing/2014/main" id="{7C31FFDC-4D1E-1C8A-7D7D-4B190996C76D}"/>
                </a:ext>
              </a:extLst>
            </p:cNvPr>
            <p:cNvSpPr/>
            <p:nvPr>
              <p:custDataLst>
                <p:tags r:id="rId8"/>
              </p:custDataLst>
            </p:nvPr>
          </p:nvSpPr>
          <p:spPr>
            <a:xfrm>
              <a:off x="5420070" y="2915076"/>
              <a:ext cx="26907" cy="237700"/>
            </a:xfrm>
            <a:custGeom>
              <a:avLst/>
              <a:gdLst/>
              <a:ahLst/>
              <a:cxnLst/>
              <a:rect l="0" t="0" r="0" b="0"/>
              <a:pathLst>
                <a:path w="26907" h="237700">
                  <a:moveTo>
                    <a:pt x="18705" y="18624"/>
                  </a:moveTo>
                  <a:lnTo>
                    <a:pt x="18705" y="18624"/>
                  </a:lnTo>
                  <a:lnTo>
                    <a:pt x="18705" y="4435"/>
                  </a:lnTo>
                  <a:lnTo>
                    <a:pt x="19763" y="2815"/>
                  </a:lnTo>
                  <a:lnTo>
                    <a:pt x="21527" y="1734"/>
                  </a:lnTo>
                  <a:lnTo>
                    <a:pt x="26906" y="0"/>
                  </a:lnTo>
                  <a:lnTo>
                    <a:pt x="22781" y="4757"/>
                  </a:lnTo>
                  <a:lnTo>
                    <a:pt x="16419" y="45256"/>
                  </a:lnTo>
                  <a:lnTo>
                    <a:pt x="5553" y="87503"/>
                  </a:lnTo>
                  <a:lnTo>
                    <a:pt x="1403" y="124640"/>
                  </a:lnTo>
                  <a:lnTo>
                    <a:pt x="0" y="170446"/>
                  </a:lnTo>
                  <a:lnTo>
                    <a:pt x="816" y="203544"/>
                  </a:lnTo>
                  <a:lnTo>
                    <a:pt x="9180" y="2376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2034">
              <a:extLst>
                <a:ext uri="{FF2B5EF4-FFF2-40B4-BE49-F238E27FC236}">
                  <a16:creationId xmlns:a16="http://schemas.microsoft.com/office/drawing/2014/main" id="{91F5D080-8E78-C61C-486B-56D8E0CC9478}"/>
                </a:ext>
              </a:extLst>
            </p:cNvPr>
            <p:cNvSpPr/>
            <p:nvPr>
              <p:custDataLst>
                <p:tags r:id="rId9"/>
              </p:custDataLst>
            </p:nvPr>
          </p:nvSpPr>
          <p:spPr>
            <a:xfrm>
              <a:off x="5327123" y="2990850"/>
              <a:ext cx="254528" cy="38101"/>
            </a:xfrm>
            <a:custGeom>
              <a:avLst/>
              <a:gdLst/>
              <a:ahLst/>
              <a:cxnLst/>
              <a:rect l="0" t="0" r="0" b="0"/>
              <a:pathLst>
                <a:path w="254528" h="38101">
                  <a:moveTo>
                    <a:pt x="16402" y="38100"/>
                  </a:moveTo>
                  <a:lnTo>
                    <a:pt x="16402" y="38100"/>
                  </a:lnTo>
                  <a:lnTo>
                    <a:pt x="0" y="29899"/>
                  </a:lnTo>
                  <a:lnTo>
                    <a:pt x="175" y="29458"/>
                  </a:lnTo>
                  <a:lnTo>
                    <a:pt x="8655" y="28836"/>
                  </a:lnTo>
                  <a:lnTo>
                    <a:pt x="42192" y="25805"/>
                  </a:lnTo>
                  <a:lnTo>
                    <a:pt x="71669" y="21051"/>
                  </a:lnTo>
                  <a:lnTo>
                    <a:pt x="118924" y="14389"/>
                  </a:lnTo>
                  <a:lnTo>
                    <a:pt x="159072" y="10166"/>
                  </a:lnTo>
                  <a:lnTo>
                    <a:pt x="203112" y="8551"/>
                  </a:lnTo>
                  <a:lnTo>
                    <a:pt x="25452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2035">
              <a:extLst>
                <a:ext uri="{FF2B5EF4-FFF2-40B4-BE49-F238E27FC236}">
                  <a16:creationId xmlns:a16="http://schemas.microsoft.com/office/drawing/2014/main" id="{45A1E4AF-042F-7A57-02C5-1544348AF5D5}"/>
                </a:ext>
              </a:extLst>
            </p:cNvPr>
            <p:cNvSpPr/>
            <p:nvPr>
              <p:custDataLst>
                <p:tags r:id="rId10"/>
              </p:custDataLst>
            </p:nvPr>
          </p:nvSpPr>
          <p:spPr>
            <a:xfrm>
              <a:off x="6671845" y="2867151"/>
              <a:ext cx="233781" cy="209425"/>
            </a:xfrm>
            <a:custGeom>
              <a:avLst/>
              <a:gdLst/>
              <a:ahLst/>
              <a:cxnLst/>
              <a:rect l="0" t="0" r="0" b="0"/>
              <a:pathLst>
                <a:path w="233781" h="209425">
                  <a:moveTo>
                    <a:pt x="148055" y="18924"/>
                  </a:moveTo>
                  <a:lnTo>
                    <a:pt x="148055" y="18924"/>
                  </a:lnTo>
                  <a:lnTo>
                    <a:pt x="156255" y="18924"/>
                  </a:lnTo>
                  <a:lnTo>
                    <a:pt x="164922" y="12378"/>
                  </a:lnTo>
                  <a:lnTo>
                    <a:pt x="170721" y="10723"/>
                  </a:lnTo>
                  <a:lnTo>
                    <a:pt x="171632" y="9223"/>
                  </a:lnTo>
                  <a:lnTo>
                    <a:pt x="171181" y="7166"/>
                  </a:lnTo>
                  <a:lnTo>
                    <a:pt x="169822" y="4735"/>
                  </a:lnTo>
                  <a:lnTo>
                    <a:pt x="167858" y="3115"/>
                  </a:lnTo>
                  <a:lnTo>
                    <a:pt x="162853" y="1314"/>
                  </a:lnTo>
                  <a:lnTo>
                    <a:pt x="131528" y="0"/>
                  </a:lnTo>
                  <a:lnTo>
                    <a:pt x="101163" y="7503"/>
                  </a:lnTo>
                  <a:lnTo>
                    <a:pt x="61909" y="31346"/>
                  </a:lnTo>
                  <a:lnTo>
                    <a:pt x="55699" y="36730"/>
                  </a:lnTo>
                  <a:lnTo>
                    <a:pt x="48800" y="48357"/>
                  </a:lnTo>
                  <a:lnTo>
                    <a:pt x="46960" y="54421"/>
                  </a:lnTo>
                  <a:lnTo>
                    <a:pt x="46791" y="59522"/>
                  </a:lnTo>
                  <a:lnTo>
                    <a:pt x="49427" y="68012"/>
                  </a:lnTo>
                  <a:lnTo>
                    <a:pt x="56948" y="75313"/>
                  </a:lnTo>
                  <a:lnTo>
                    <a:pt x="61917" y="78742"/>
                  </a:lnTo>
                  <a:lnTo>
                    <a:pt x="84080" y="83567"/>
                  </a:lnTo>
                  <a:lnTo>
                    <a:pt x="130908" y="85480"/>
                  </a:lnTo>
                  <a:lnTo>
                    <a:pt x="145588" y="85583"/>
                  </a:lnTo>
                  <a:lnTo>
                    <a:pt x="137846" y="86654"/>
                  </a:lnTo>
                  <a:lnTo>
                    <a:pt x="94030" y="103912"/>
                  </a:lnTo>
                  <a:lnTo>
                    <a:pt x="53423" y="120810"/>
                  </a:lnTo>
                  <a:lnTo>
                    <a:pt x="10318" y="149554"/>
                  </a:lnTo>
                  <a:lnTo>
                    <a:pt x="2172" y="164824"/>
                  </a:lnTo>
                  <a:lnTo>
                    <a:pt x="0" y="173340"/>
                  </a:lnTo>
                  <a:lnTo>
                    <a:pt x="668" y="180077"/>
                  </a:lnTo>
                  <a:lnTo>
                    <a:pt x="3230" y="185626"/>
                  </a:lnTo>
                  <a:lnTo>
                    <a:pt x="7055" y="190383"/>
                  </a:lnTo>
                  <a:lnTo>
                    <a:pt x="19771" y="195670"/>
                  </a:lnTo>
                  <a:lnTo>
                    <a:pt x="63919" y="199064"/>
                  </a:lnTo>
                  <a:lnTo>
                    <a:pt x="103135" y="199652"/>
                  </a:lnTo>
                  <a:lnTo>
                    <a:pt x="141566" y="199826"/>
                  </a:lnTo>
                  <a:lnTo>
                    <a:pt x="183815" y="206431"/>
                  </a:lnTo>
                  <a:lnTo>
                    <a:pt x="233780" y="209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643255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a:t>
            </a:r>
          </a:p>
        </p:txBody>
      </p:sp>
      <p:sp>
        <p:nvSpPr>
          <p:cNvPr id="3" name="Content Placeholder 2"/>
          <p:cNvSpPr>
            <a:spLocks noGrp="1"/>
          </p:cNvSpPr>
          <p:nvPr>
            <p:ph idx="1"/>
          </p:nvPr>
        </p:nvSpPr>
        <p:spPr>
          <a:xfrm>
            <a:off x="457200" y="1092666"/>
            <a:ext cx="8229600" cy="4572000"/>
          </a:xfrm>
        </p:spPr>
        <p:txBody>
          <a:bodyPr/>
          <a:lstStyle/>
          <a:p>
            <a:r>
              <a:rPr lang="en-US" dirty="0"/>
              <a:t>Real estate data set with the added column of the variable </a:t>
            </a:r>
            <a:r>
              <a:rPr lang="en-US" i="1" dirty="0"/>
              <a:t>porch</a:t>
            </a:r>
            <a:endParaRPr lang="en-US" dirty="0"/>
          </a:p>
        </p:txBody>
      </p:sp>
      <p:graphicFrame>
        <p:nvGraphicFramePr>
          <p:cNvPr id="4" name="object 3"/>
          <p:cNvGraphicFramePr>
            <a:graphicFrameLocks noGrp="1"/>
          </p:cNvGraphicFramePr>
          <p:nvPr/>
        </p:nvGraphicFramePr>
        <p:xfrm>
          <a:off x="609600" y="2945934"/>
          <a:ext cx="8001001" cy="2945384"/>
        </p:xfrm>
        <a:graphic>
          <a:graphicData uri="http://schemas.openxmlformats.org/drawingml/2006/table">
            <a:tbl>
              <a:tblPr firstRow="1" bandRow="1">
                <a:tableStyleId>{5C22544A-7EE6-4342-B048-85BDC9FD1C3A}</a:tableStyleId>
              </a:tblPr>
              <a:tblGrid>
                <a:gridCol w="1225636">
                  <a:extLst>
                    <a:ext uri="{9D8B030D-6E8A-4147-A177-3AD203B41FA5}">
                      <a16:colId xmlns:a16="http://schemas.microsoft.com/office/drawing/2014/main" val="20000"/>
                    </a:ext>
                  </a:extLst>
                </a:gridCol>
                <a:gridCol w="1374546">
                  <a:extLst>
                    <a:ext uri="{9D8B030D-6E8A-4147-A177-3AD203B41FA5}">
                      <a16:colId xmlns:a16="http://schemas.microsoft.com/office/drawing/2014/main" val="20001"/>
                    </a:ext>
                  </a:extLst>
                </a:gridCol>
                <a:gridCol w="1374546">
                  <a:extLst>
                    <a:ext uri="{9D8B030D-6E8A-4147-A177-3AD203B41FA5}">
                      <a16:colId xmlns:a16="http://schemas.microsoft.com/office/drawing/2014/main" val="20002"/>
                    </a:ext>
                  </a:extLst>
                </a:gridCol>
                <a:gridCol w="1374546">
                  <a:extLst>
                    <a:ext uri="{9D8B030D-6E8A-4147-A177-3AD203B41FA5}">
                      <a16:colId xmlns:a16="http://schemas.microsoft.com/office/drawing/2014/main" val="20003"/>
                    </a:ext>
                  </a:extLst>
                </a:gridCol>
                <a:gridCol w="1374546">
                  <a:extLst>
                    <a:ext uri="{9D8B030D-6E8A-4147-A177-3AD203B41FA5}">
                      <a16:colId xmlns:a16="http://schemas.microsoft.com/office/drawing/2014/main" val="20004"/>
                    </a:ext>
                  </a:extLst>
                </a:gridCol>
                <a:gridCol w="1277181">
                  <a:extLst>
                    <a:ext uri="{9D8B030D-6E8A-4147-A177-3AD203B41FA5}">
                      <a16:colId xmlns:a16="http://schemas.microsoft.com/office/drawing/2014/main" val="20005"/>
                    </a:ext>
                  </a:extLst>
                </a:gridCol>
              </a:tblGrid>
              <a:tr h="364490">
                <a:tc gridSpan="6">
                  <a:txBody>
                    <a:bodyPr/>
                    <a:lstStyle/>
                    <a:p>
                      <a:pPr marL="0" marR="7429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Mount Pleasant Real Estate Data</a:t>
                      </a: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123825" marR="106045" indent="-10795">
                        <a:lnSpc>
                          <a:spcPct val="110000"/>
                        </a:lnSpc>
                        <a:spcBef>
                          <a:spcPts val="30"/>
                        </a:spcBef>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203835" marR="80645" indent="-61594">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2000" b="1" dirty="0">
                        <a:solidFill>
                          <a:srgbClr val="000000"/>
                        </a:solidFill>
                      </a:endParaRPr>
                    </a:p>
                    <a:p>
                      <a:pPr marR="74295" algn="ctr">
                        <a:lnSpc>
                          <a:spcPct val="100000"/>
                        </a:lnSpc>
                      </a:pPr>
                      <a:r>
                        <a:rPr sz="2000" b="1" dirty="0">
                          <a:solidFill>
                            <a:srgbClr val="000000"/>
                          </a:solidFill>
                        </a:rPr>
                        <a:t>Price</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Square</a:t>
                      </a:r>
                      <a:r>
                        <a:rPr sz="2000" b="1" spc="-30" dirty="0">
                          <a:solidFill>
                            <a:srgbClr val="000000"/>
                          </a:solidFill>
                        </a:rPr>
                        <a:t> </a:t>
                      </a:r>
                      <a:r>
                        <a:rPr sz="2000" b="1" spc="-5" dirty="0">
                          <a:solidFill>
                            <a:srgbClr val="000000"/>
                          </a:solidFill>
                        </a:rPr>
                        <a:t>Feet</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Age</a:t>
                      </a:r>
                      <a:endParaRPr sz="2000" b="1" dirty="0">
                        <a:solidFill>
                          <a:srgbClr val="000000"/>
                        </a:solidFill>
                        <a:latin typeface="Roboto Condensed"/>
                        <a:cs typeface="Roboto Condensed"/>
                      </a:endParaRPr>
                    </a:p>
                  </a:txBody>
                  <a:tcPr marL="0" marR="0" marT="3810" marB="0"/>
                </a:tc>
                <a:tc>
                  <a:txBody>
                    <a:bodyPr/>
                    <a:lstStyle/>
                    <a:p>
                      <a:pPr marL="123825" marR="106045" indent="-10795" algn="ctr">
                        <a:lnSpc>
                          <a:spcPct val="110000"/>
                        </a:lnSpc>
                        <a:spcBef>
                          <a:spcPts val="30"/>
                        </a:spcBef>
                      </a:pPr>
                      <a:r>
                        <a:rPr sz="2000" b="1" spc="-5" dirty="0">
                          <a:solidFill>
                            <a:srgbClr val="000000"/>
                          </a:solidFill>
                        </a:rPr>
                        <a:t>Number</a:t>
                      </a:r>
                      <a:r>
                        <a:rPr sz="2000" b="1" spc="-85" dirty="0">
                          <a:solidFill>
                            <a:srgbClr val="000000"/>
                          </a:solidFill>
                        </a:rPr>
                        <a:t> </a:t>
                      </a:r>
                      <a:r>
                        <a:rPr sz="2000" b="1" dirty="0">
                          <a:solidFill>
                            <a:srgbClr val="000000"/>
                          </a:solidFill>
                        </a:rPr>
                        <a:t>of  </a:t>
                      </a:r>
                      <a:r>
                        <a:rPr sz="2000" b="1" spc="-5" dirty="0">
                          <a:solidFill>
                            <a:srgbClr val="000000"/>
                          </a:solidFill>
                        </a:rPr>
                        <a:t>Bed</a:t>
                      </a:r>
                      <a:r>
                        <a:rPr sz="2000" b="1" spc="-20" dirty="0">
                          <a:solidFill>
                            <a:srgbClr val="000000"/>
                          </a:solidFill>
                        </a:rPr>
                        <a:t>r</a:t>
                      </a:r>
                      <a:r>
                        <a:rPr sz="2000" b="1" dirty="0">
                          <a:solidFill>
                            <a:srgbClr val="000000"/>
                          </a:solidFill>
                        </a:rPr>
                        <a:t>ooms</a:t>
                      </a:r>
                      <a:endParaRPr sz="20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algn="ctr">
                        <a:lnSpc>
                          <a:spcPct val="100000"/>
                        </a:lnSpc>
                      </a:pPr>
                      <a:r>
                        <a:rPr sz="2000" b="1" spc="-5" dirty="0">
                          <a:solidFill>
                            <a:srgbClr val="000000"/>
                          </a:solidFill>
                        </a:rPr>
                        <a:t>Porch</a:t>
                      </a:r>
                      <a:endParaRPr sz="2000" b="1">
                        <a:solidFill>
                          <a:srgbClr val="000000"/>
                        </a:solidFill>
                        <a:latin typeface="Roboto Condensed"/>
                        <a:cs typeface="Roboto Condensed"/>
                      </a:endParaRPr>
                    </a:p>
                  </a:txBody>
                  <a:tcPr marL="0" marR="0" marT="3810" marB="0"/>
                </a:tc>
                <a:tc>
                  <a:txBody>
                    <a:bodyPr/>
                    <a:lstStyle/>
                    <a:p>
                      <a:pPr marL="203835" marR="80645" indent="-61594" algn="ctr">
                        <a:lnSpc>
                          <a:spcPct val="110000"/>
                        </a:lnSpc>
                        <a:spcBef>
                          <a:spcPts val="30"/>
                        </a:spcBef>
                      </a:pPr>
                      <a:r>
                        <a:rPr sz="2000" b="1" spc="-5" dirty="0">
                          <a:solidFill>
                            <a:srgbClr val="000000"/>
                          </a:solidFill>
                        </a:rPr>
                        <a:t>Sc</a:t>
                      </a:r>
                      <a:r>
                        <a:rPr sz="2000" b="1" spc="-10" dirty="0">
                          <a:solidFill>
                            <a:srgbClr val="000000"/>
                          </a:solidFill>
                        </a:rPr>
                        <a:t>r</a:t>
                      </a:r>
                      <a:r>
                        <a:rPr sz="2000" b="1" dirty="0">
                          <a:solidFill>
                            <a:srgbClr val="000000"/>
                          </a:solidFill>
                        </a:rPr>
                        <a:t>eened  </a:t>
                      </a:r>
                      <a:r>
                        <a:rPr sz="2000" b="1" spc="-5" dirty="0">
                          <a:solidFill>
                            <a:srgbClr val="000000"/>
                          </a:solidFill>
                        </a:rPr>
                        <a:t>Porch?</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R="75565" algn="ctr">
                        <a:lnSpc>
                          <a:spcPct val="100000"/>
                        </a:lnSpc>
                        <a:spcBef>
                          <a:spcPts val="125"/>
                        </a:spcBef>
                      </a:pPr>
                      <a:r>
                        <a:rPr sz="2000" dirty="0">
                          <a:solidFill>
                            <a:srgbClr val="000000"/>
                          </a:solidFill>
                        </a:rPr>
                        <a:t>350000</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59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R="75565" algn="ctr">
                        <a:lnSpc>
                          <a:spcPct val="100000"/>
                        </a:lnSpc>
                        <a:spcBef>
                          <a:spcPts val="125"/>
                        </a:spcBef>
                      </a:pPr>
                      <a:r>
                        <a:rPr sz="2000" dirty="0">
                          <a:solidFill>
                            <a:srgbClr val="000000"/>
                          </a:solidFill>
                        </a:rPr>
                        <a:t>11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R="75565" algn="ctr">
                        <a:lnSpc>
                          <a:spcPct val="100000"/>
                        </a:lnSpc>
                        <a:spcBef>
                          <a:spcPts val="125"/>
                        </a:spcBef>
                      </a:pPr>
                      <a:r>
                        <a:rPr sz="2000" dirty="0">
                          <a:solidFill>
                            <a:srgbClr val="000000"/>
                          </a:solidFill>
                        </a:rPr>
                        <a:t>17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3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R="75565" algn="ctr">
                        <a:lnSpc>
                          <a:spcPct val="100000"/>
                        </a:lnSpc>
                        <a:spcBef>
                          <a:spcPts val="125"/>
                        </a:spcBef>
                      </a:pPr>
                      <a:r>
                        <a:rPr sz="2000" dirty="0">
                          <a:solidFill>
                            <a:srgbClr val="000000"/>
                          </a:solidFill>
                        </a:rPr>
                        <a:t>124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R="75565" algn="ctr">
                        <a:lnSpc>
                          <a:spcPct val="100000"/>
                        </a:lnSpc>
                        <a:spcBef>
                          <a:spcPts val="125"/>
                        </a:spcBef>
                      </a:pPr>
                      <a:r>
                        <a:rPr sz="2000" dirty="0">
                          <a:solidFill>
                            <a:srgbClr val="000000"/>
                          </a:solidFill>
                        </a:rPr>
                        <a:t>349999</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15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gridSpan="6">
                  <a:txBody>
                    <a:bodyPr/>
                    <a:lstStyle/>
                    <a:p>
                      <a:pPr marR="75565" algn="ctr">
                        <a:lnSpc>
                          <a:spcPct val="100000"/>
                        </a:lnSpc>
                        <a:spcBef>
                          <a:spcPts val="125"/>
                        </a:spcBef>
                      </a:pPr>
                      <a:r>
                        <a:rPr lang="en-US" sz="2000" dirty="0">
                          <a:solidFill>
                            <a:srgbClr val="000000"/>
                          </a:solidFill>
                          <a:latin typeface="STIX"/>
                          <a:cs typeface="STIX"/>
                        </a:rPr>
                        <a:t>.</a:t>
                      </a:r>
                      <a:r>
                        <a:rPr lang="en-US" sz="2000" baseline="0" dirty="0">
                          <a:solidFill>
                            <a:srgbClr val="000000"/>
                          </a:solidFill>
                          <a:latin typeface="STIX"/>
                          <a:cs typeface="STIX"/>
                        </a:rPr>
                        <a:t> . .</a:t>
                      </a:r>
                      <a:endParaRPr sz="2000" dirty="0">
                        <a:solidFill>
                          <a:srgbClr val="000000"/>
                        </a:solidFill>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marR="236220"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i="1" dirty="0"/>
              <a:t>Home</a:t>
            </a:r>
            <a:r>
              <a:rPr lang="en-US" dirty="0"/>
              <a:t> </a:t>
            </a:r>
            <a:r>
              <a:rPr lang="en-US" i="1" dirty="0"/>
              <a:t>price</a:t>
            </a:r>
            <a:r>
              <a:rPr lang="en-US" dirty="0"/>
              <a:t> as a function of</a:t>
            </a:r>
          </a:p>
          <a:p>
            <a:r>
              <a:rPr lang="en-US" i="1" dirty="0"/>
              <a:t>x</a:t>
            </a:r>
            <a:r>
              <a:rPr lang="en-US" baseline="-25000" dirty="0"/>
              <a:t>1</a:t>
            </a:r>
            <a:r>
              <a:rPr lang="en-US" dirty="0"/>
              <a:t> </a:t>
            </a:r>
            <a:r>
              <a:rPr lang="en-US" dirty="0">
                <a:latin typeface="Symbol" pitchFamily="98" charset="2"/>
              </a:rPr>
              <a:t>= </a:t>
            </a:r>
            <a:r>
              <a:rPr lang="en-US" i="1" dirty="0">
                <a:latin typeface="+mj-lt"/>
              </a:rPr>
              <a:t>square footage</a:t>
            </a:r>
            <a:endParaRPr lang="en-US" i="1" baseline="-25000" dirty="0">
              <a:latin typeface="Symbol" pitchFamily="98" charset="2"/>
            </a:endParaRPr>
          </a:p>
          <a:p>
            <a:r>
              <a:rPr lang="en-US" i="1" dirty="0"/>
              <a:t>x</a:t>
            </a:r>
            <a:r>
              <a:rPr lang="en-US" baseline="-25000" dirty="0"/>
              <a:t>2</a:t>
            </a:r>
            <a:r>
              <a:rPr lang="en-US" dirty="0"/>
              <a:t> </a:t>
            </a:r>
            <a:r>
              <a:rPr lang="en-US" dirty="0">
                <a:latin typeface="Symbol" pitchFamily="98" charset="2"/>
              </a:rPr>
              <a:t>= </a:t>
            </a:r>
            <a:r>
              <a:rPr lang="en-US" i="1" dirty="0"/>
              <a:t>age</a:t>
            </a:r>
            <a:endParaRPr lang="en-US" i="1" baseline="-25000" dirty="0">
              <a:latin typeface="Symbol" pitchFamily="98" charset="2"/>
            </a:endParaRPr>
          </a:p>
          <a:p>
            <a:r>
              <a:rPr lang="en-US" i="1" dirty="0"/>
              <a:t>x</a:t>
            </a:r>
            <a:r>
              <a:rPr lang="en-US" baseline="-25000" dirty="0"/>
              <a:t>3</a:t>
            </a:r>
            <a:r>
              <a:rPr lang="en-US" dirty="0"/>
              <a:t> </a:t>
            </a:r>
            <a:r>
              <a:rPr lang="en-US" dirty="0">
                <a:latin typeface="Symbol" pitchFamily="98" charset="2"/>
              </a:rPr>
              <a:t>= </a:t>
            </a:r>
            <a:r>
              <a:rPr lang="en-US" i="1" dirty="0"/>
              <a:t>bedrooms</a:t>
            </a:r>
          </a:p>
          <a:p>
            <a:endParaRPr lang="en-US" dirty="0"/>
          </a:p>
          <a:p>
            <a:endParaRPr lang="en-US" dirty="0"/>
          </a:p>
          <a:p>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614433331"/>
              </p:ext>
            </p:extLst>
          </p:nvPr>
        </p:nvGraphicFramePr>
        <p:xfrm>
          <a:off x="483066" y="3505200"/>
          <a:ext cx="7759700" cy="1028700"/>
        </p:xfrm>
        <a:graphic>
          <a:graphicData uri="http://schemas.openxmlformats.org/presentationml/2006/ole">
            <mc:AlternateContent xmlns:mc="http://schemas.openxmlformats.org/markup-compatibility/2006">
              <mc:Choice xmlns:v="urn:schemas-microsoft-com:vml" Requires="v">
                <p:oleObj name="Equation" r:id="rId2" imgW="7759440" imgH="1028520" progId="Equation.DSMT4">
                  <p:embed/>
                </p:oleObj>
              </mc:Choice>
              <mc:Fallback>
                <p:oleObj name="Equation" r:id="rId2" imgW="775944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66" y="3505200"/>
                        <a:ext cx="775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1.xml><?xml version="1.0" encoding="utf-8"?>
<p:tagLst xmlns:a="http://schemas.openxmlformats.org/drawingml/2006/main" xmlns:r="http://schemas.openxmlformats.org/officeDocument/2006/relationships" xmlns:p="http://schemas.openxmlformats.org/presentationml/2006/main">
  <p:tag name="HIGHLIGHTER" val="false"/>
</p:tagLst>
</file>

<file path=ppt/tags/tag1002.xml><?xml version="1.0" encoding="utf-8"?>
<p:tagLst xmlns:a="http://schemas.openxmlformats.org/drawingml/2006/main" xmlns:r="http://schemas.openxmlformats.org/officeDocument/2006/relationships" xmlns:p="http://schemas.openxmlformats.org/presentationml/2006/main">
  <p:tag name="HIGHLIGHTER" val="false"/>
</p:tagLst>
</file>

<file path=ppt/tags/tag1003.xml><?xml version="1.0" encoding="utf-8"?>
<p:tagLst xmlns:a="http://schemas.openxmlformats.org/drawingml/2006/main" xmlns:r="http://schemas.openxmlformats.org/officeDocument/2006/relationships" xmlns:p="http://schemas.openxmlformats.org/presentationml/2006/main">
  <p:tag name="HIGHLIGHTER" val="false"/>
</p:tagLst>
</file>

<file path=ppt/tags/tag1004.xml><?xml version="1.0" encoding="utf-8"?>
<p:tagLst xmlns:a="http://schemas.openxmlformats.org/drawingml/2006/main" xmlns:r="http://schemas.openxmlformats.org/officeDocument/2006/relationships" xmlns:p="http://schemas.openxmlformats.org/presentationml/2006/main">
  <p:tag name="HIGHLIGHTER" val="false"/>
</p:tagLst>
</file>

<file path=ppt/tags/tag1005.xml><?xml version="1.0" encoding="utf-8"?>
<p:tagLst xmlns:a="http://schemas.openxmlformats.org/drawingml/2006/main" xmlns:r="http://schemas.openxmlformats.org/officeDocument/2006/relationships" xmlns:p="http://schemas.openxmlformats.org/presentationml/2006/main">
  <p:tag name="HIGHLIGHTER" val="false"/>
</p:tagLst>
</file>

<file path=ppt/tags/tag1006.xml><?xml version="1.0" encoding="utf-8"?>
<p:tagLst xmlns:a="http://schemas.openxmlformats.org/drawingml/2006/main" xmlns:r="http://schemas.openxmlformats.org/officeDocument/2006/relationships" xmlns:p="http://schemas.openxmlformats.org/presentationml/2006/main">
  <p:tag name="HIGHLIGHTER" val="false"/>
</p:tagLst>
</file>

<file path=ppt/tags/tag1007.xml><?xml version="1.0" encoding="utf-8"?>
<p:tagLst xmlns:a="http://schemas.openxmlformats.org/drawingml/2006/main" xmlns:r="http://schemas.openxmlformats.org/officeDocument/2006/relationships" xmlns:p="http://schemas.openxmlformats.org/presentationml/2006/main">
  <p:tag name="HIGHLIGHTER" val="false"/>
</p:tagLst>
</file>

<file path=ppt/tags/tag1008.xml><?xml version="1.0" encoding="utf-8"?>
<p:tagLst xmlns:a="http://schemas.openxmlformats.org/drawingml/2006/main" xmlns:r="http://schemas.openxmlformats.org/officeDocument/2006/relationships" xmlns:p="http://schemas.openxmlformats.org/presentationml/2006/main">
  <p:tag name="HIGHLIGHTER" val="false"/>
</p:tagLst>
</file>

<file path=ppt/tags/tag1009.xml><?xml version="1.0" encoding="utf-8"?>
<p:tagLst xmlns:a="http://schemas.openxmlformats.org/drawingml/2006/main" xmlns:r="http://schemas.openxmlformats.org/officeDocument/2006/relationships" xmlns:p="http://schemas.openxmlformats.org/presentationml/2006/main">
  <p:tag name="HIGHLIGHTER" val="false"/>
</p:tagLst>
</file>

<file path=ppt/tags/tag101.xml><?xml version="1.0" encoding="utf-8"?>
<p:tagLst xmlns:a="http://schemas.openxmlformats.org/drawingml/2006/main" xmlns:r="http://schemas.openxmlformats.org/officeDocument/2006/relationships" xmlns:p="http://schemas.openxmlformats.org/presentationml/2006/main">
  <p:tag name="HIGHLIGHTER" val="false"/>
</p:tagLst>
</file>

<file path=ppt/tags/tag1010.xml><?xml version="1.0" encoding="utf-8"?>
<p:tagLst xmlns:a="http://schemas.openxmlformats.org/drawingml/2006/main" xmlns:r="http://schemas.openxmlformats.org/officeDocument/2006/relationships" xmlns:p="http://schemas.openxmlformats.org/presentationml/2006/main">
  <p:tag name="HIGHLIGHTER" val="false"/>
</p:tagLst>
</file>

<file path=ppt/tags/tag1011.xml><?xml version="1.0" encoding="utf-8"?>
<p:tagLst xmlns:a="http://schemas.openxmlformats.org/drawingml/2006/main" xmlns:r="http://schemas.openxmlformats.org/officeDocument/2006/relationships" xmlns:p="http://schemas.openxmlformats.org/presentationml/2006/main">
  <p:tag name="HIGHLIGHTER" val="false"/>
</p:tagLst>
</file>

<file path=ppt/tags/tag1012.xml><?xml version="1.0" encoding="utf-8"?>
<p:tagLst xmlns:a="http://schemas.openxmlformats.org/drawingml/2006/main" xmlns:r="http://schemas.openxmlformats.org/officeDocument/2006/relationships" xmlns:p="http://schemas.openxmlformats.org/presentationml/2006/main">
  <p:tag name="HIGHLIGHTER" val="false"/>
</p:tagLst>
</file>

<file path=ppt/tags/tag1013.xml><?xml version="1.0" encoding="utf-8"?>
<p:tagLst xmlns:a="http://schemas.openxmlformats.org/drawingml/2006/main" xmlns:r="http://schemas.openxmlformats.org/officeDocument/2006/relationships" xmlns:p="http://schemas.openxmlformats.org/presentationml/2006/main">
  <p:tag name="HIGHLIGHTER" val="false"/>
</p:tagLst>
</file>

<file path=ppt/tags/tag1014.xml><?xml version="1.0" encoding="utf-8"?>
<p:tagLst xmlns:a="http://schemas.openxmlformats.org/drawingml/2006/main" xmlns:r="http://schemas.openxmlformats.org/officeDocument/2006/relationships" xmlns:p="http://schemas.openxmlformats.org/presentationml/2006/main">
  <p:tag name="HIGHLIGHTER" val="false"/>
</p:tagLst>
</file>

<file path=ppt/tags/tag1015.xml><?xml version="1.0" encoding="utf-8"?>
<p:tagLst xmlns:a="http://schemas.openxmlformats.org/drawingml/2006/main" xmlns:r="http://schemas.openxmlformats.org/officeDocument/2006/relationships" xmlns:p="http://schemas.openxmlformats.org/presentationml/2006/main">
  <p:tag name="HIGHLIGHTER" val="false"/>
</p:tagLst>
</file>

<file path=ppt/tags/tag1016.xml><?xml version="1.0" encoding="utf-8"?>
<p:tagLst xmlns:a="http://schemas.openxmlformats.org/drawingml/2006/main" xmlns:r="http://schemas.openxmlformats.org/officeDocument/2006/relationships" xmlns:p="http://schemas.openxmlformats.org/presentationml/2006/main">
  <p:tag name="HIGHLIGHTER" val="false"/>
</p:tagLst>
</file>

<file path=ppt/tags/tag1017.xml><?xml version="1.0" encoding="utf-8"?>
<p:tagLst xmlns:a="http://schemas.openxmlformats.org/drawingml/2006/main" xmlns:r="http://schemas.openxmlformats.org/officeDocument/2006/relationships" xmlns:p="http://schemas.openxmlformats.org/presentationml/2006/main">
  <p:tag name="HIGHLIGHTER" val="false"/>
</p:tagLst>
</file>

<file path=ppt/tags/tag1018.xml><?xml version="1.0" encoding="utf-8"?>
<p:tagLst xmlns:a="http://schemas.openxmlformats.org/drawingml/2006/main" xmlns:r="http://schemas.openxmlformats.org/officeDocument/2006/relationships" xmlns:p="http://schemas.openxmlformats.org/presentationml/2006/main">
  <p:tag name="HIGHLIGHTER" val="false"/>
</p:tagLst>
</file>

<file path=ppt/tags/tag1019.xml><?xml version="1.0" encoding="utf-8"?>
<p:tagLst xmlns:a="http://schemas.openxmlformats.org/drawingml/2006/main" xmlns:r="http://schemas.openxmlformats.org/officeDocument/2006/relationships" xmlns:p="http://schemas.openxmlformats.org/presentationml/2006/main">
  <p:tag name="HIGHLIGHTER" val="false"/>
</p:tagLst>
</file>

<file path=ppt/tags/tag102.xml><?xml version="1.0" encoding="utf-8"?>
<p:tagLst xmlns:a="http://schemas.openxmlformats.org/drawingml/2006/main" xmlns:r="http://schemas.openxmlformats.org/officeDocument/2006/relationships" xmlns:p="http://schemas.openxmlformats.org/presentationml/2006/main">
  <p:tag name="HIGHLIGHTER" val="false"/>
</p:tagLst>
</file>

<file path=ppt/tags/tag1020.xml><?xml version="1.0" encoding="utf-8"?>
<p:tagLst xmlns:a="http://schemas.openxmlformats.org/drawingml/2006/main" xmlns:r="http://schemas.openxmlformats.org/officeDocument/2006/relationships" xmlns:p="http://schemas.openxmlformats.org/presentationml/2006/main">
  <p:tag name="HIGHLIGHTER" val="false"/>
</p:tagLst>
</file>

<file path=ppt/tags/tag1021.xml><?xml version="1.0" encoding="utf-8"?>
<p:tagLst xmlns:a="http://schemas.openxmlformats.org/drawingml/2006/main" xmlns:r="http://schemas.openxmlformats.org/officeDocument/2006/relationships" xmlns:p="http://schemas.openxmlformats.org/presentationml/2006/main">
  <p:tag name="HIGHLIGHTER" val="false"/>
</p:tagLst>
</file>

<file path=ppt/tags/tag1022.xml><?xml version="1.0" encoding="utf-8"?>
<p:tagLst xmlns:a="http://schemas.openxmlformats.org/drawingml/2006/main" xmlns:r="http://schemas.openxmlformats.org/officeDocument/2006/relationships" xmlns:p="http://schemas.openxmlformats.org/presentationml/2006/main">
  <p:tag name="HIGHLIGHTER" val="false"/>
</p:tagLst>
</file>

<file path=ppt/tags/tag1023.xml><?xml version="1.0" encoding="utf-8"?>
<p:tagLst xmlns:a="http://schemas.openxmlformats.org/drawingml/2006/main" xmlns:r="http://schemas.openxmlformats.org/officeDocument/2006/relationships" xmlns:p="http://schemas.openxmlformats.org/presentationml/2006/main">
  <p:tag name="HIGHLIGHTER" val="false"/>
</p:tagLst>
</file>

<file path=ppt/tags/tag1024.xml><?xml version="1.0" encoding="utf-8"?>
<p:tagLst xmlns:a="http://schemas.openxmlformats.org/drawingml/2006/main" xmlns:r="http://schemas.openxmlformats.org/officeDocument/2006/relationships" xmlns:p="http://schemas.openxmlformats.org/presentationml/2006/main">
  <p:tag name="HIGHLIGHTER" val="false"/>
</p:tagLst>
</file>

<file path=ppt/tags/tag1025.xml><?xml version="1.0" encoding="utf-8"?>
<p:tagLst xmlns:a="http://schemas.openxmlformats.org/drawingml/2006/main" xmlns:r="http://schemas.openxmlformats.org/officeDocument/2006/relationships" xmlns:p="http://schemas.openxmlformats.org/presentationml/2006/main">
  <p:tag name="HIGHLIGHTER" val="false"/>
</p:tagLst>
</file>

<file path=ppt/tags/tag1026.xml><?xml version="1.0" encoding="utf-8"?>
<p:tagLst xmlns:a="http://schemas.openxmlformats.org/drawingml/2006/main" xmlns:r="http://schemas.openxmlformats.org/officeDocument/2006/relationships" xmlns:p="http://schemas.openxmlformats.org/presentationml/2006/main">
  <p:tag name="HIGHLIGHTER" val="false"/>
</p:tagLst>
</file>

<file path=ppt/tags/tag1027.xml><?xml version="1.0" encoding="utf-8"?>
<p:tagLst xmlns:a="http://schemas.openxmlformats.org/drawingml/2006/main" xmlns:r="http://schemas.openxmlformats.org/officeDocument/2006/relationships" xmlns:p="http://schemas.openxmlformats.org/presentationml/2006/main">
  <p:tag name="HIGHLIGHTER" val="false"/>
</p:tagLst>
</file>

<file path=ppt/tags/tag1028.xml><?xml version="1.0" encoding="utf-8"?>
<p:tagLst xmlns:a="http://schemas.openxmlformats.org/drawingml/2006/main" xmlns:r="http://schemas.openxmlformats.org/officeDocument/2006/relationships" xmlns:p="http://schemas.openxmlformats.org/presentationml/2006/main">
  <p:tag name="HIGHLIGHTER" val="false"/>
</p:tagLst>
</file>

<file path=ppt/tags/tag1029.xml><?xml version="1.0" encoding="utf-8"?>
<p:tagLst xmlns:a="http://schemas.openxmlformats.org/drawingml/2006/main" xmlns:r="http://schemas.openxmlformats.org/officeDocument/2006/relationships" xmlns:p="http://schemas.openxmlformats.org/presentationml/2006/main">
  <p:tag name="HIGHLIGHTER" val="false"/>
</p:tagLst>
</file>

<file path=ppt/tags/tag103.xml><?xml version="1.0" encoding="utf-8"?>
<p:tagLst xmlns:a="http://schemas.openxmlformats.org/drawingml/2006/main" xmlns:r="http://schemas.openxmlformats.org/officeDocument/2006/relationships" xmlns:p="http://schemas.openxmlformats.org/presentationml/2006/main">
  <p:tag name="HIGHLIGHTER" val="false"/>
</p:tagLst>
</file>

<file path=ppt/tags/tag1030.xml><?xml version="1.0" encoding="utf-8"?>
<p:tagLst xmlns:a="http://schemas.openxmlformats.org/drawingml/2006/main" xmlns:r="http://schemas.openxmlformats.org/officeDocument/2006/relationships" xmlns:p="http://schemas.openxmlformats.org/presentationml/2006/main">
  <p:tag name="HIGHLIGHTER" val="false"/>
</p:tagLst>
</file>

<file path=ppt/tags/tag1031.xml><?xml version="1.0" encoding="utf-8"?>
<p:tagLst xmlns:a="http://schemas.openxmlformats.org/drawingml/2006/main" xmlns:r="http://schemas.openxmlformats.org/officeDocument/2006/relationships" xmlns:p="http://schemas.openxmlformats.org/presentationml/2006/main">
  <p:tag name="HIGHLIGHTER" val="false"/>
</p:tagLst>
</file>

<file path=ppt/tags/tag1032.xml><?xml version="1.0" encoding="utf-8"?>
<p:tagLst xmlns:a="http://schemas.openxmlformats.org/drawingml/2006/main" xmlns:r="http://schemas.openxmlformats.org/officeDocument/2006/relationships" xmlns:p="http://schemas.openxmlformats.org/presentationml/2006/main">
  <p:tag name="HIGHLIGHTER" val="false"/>
</p:tagLst>
</file>

<file path=ppt/tags/tag1033.xml><?xml version="1.0" encoding="utf-8"?>
<p:tagLst xmlns:a="http://schemas.openxmlformats.org/drawingml/2006/main" xmlns:r="http://schemas.openxmlformats.org/officeDocument/2006/relationships" xmlns:p="http://schemas.openxmlformats.org/presentationml/2006/main">
  <p:tag name="HIGHLIGHTER" val="false"/>
</p:tagLst>
</file>

<file path=ppt/tags/tag1034.xml><?xml version="1.0" encoding="utf-8"?>
<p:tagLst xmlns:a="http://schemas.openxmlformats.org/drawingml/2006/main" xmlns:r="http://schemas.openxmlformats.org/officeDocument/2006/relationships" xmlns:p="http://schemas.openxmlformats.org/presentationml/2006/main">
  <p:tag name="HIGHLIGHTER" val="false"/>
</p:tagLst>
</file>

<file path=ppt/tags/tag1035.xml><?xml version="1.0" encoding="utf-8"?>
<p:tagLst xmlns:a="http://schemas.openxmlformats.org/drawingml/2006/main" xmlns:r="http://schemas.openxmlformats.org/officeDocument/2006/relationships" xmlns:p="http://schemas.openxmlformats.org/presentationml/2006/main">
  <p:tag name="HIGHLIGHTER" val="false"/>
</p:tagLst>
</file>

<file path=ppt/tags/tag1036.xml><?xml version="1.0" encoding="utf-8"?>
<p:tagLst xmlns:a="http://schemas.openxmlformats.org/drawingml/2006/main" xmlns:r="http://schemas.openxmlformats.org/officeDocument/2006/relationships" xmlns:p="http://schemas.openxmlformats.org/presentationml/2006/main">
  <p:tag name="HIGHLIGHTER" val="false"/>
</p:tagLst>
</file>

<file path=ppt/tags/tag1037.xml><?xml version="1.0" encoding="utf-8"?>
<p:tagLst xmlns:a="http://schemas.openxmlformats.org/drawingml/2006/main" xmlns:r="http://schemas.openxmlformats.org/officeDocument/2006/relationships" xmlns:p="http://schemas.openxmlformats.org/presentationml/2006/main">
  <p:tag name="HIGHLIGHTER" val="false"/>
</p:tagLst>
</file>

<file path=ppt/tags/tag1038.xml><?xml version="1.0" encoding="utf-8"?>
<p:tagLst xmlns:a="http://schemas.openxmlformats.org/drawingml/2006/main" xmlns:r="http://schemas.openxmlformats.org/officeDocument/2006/relationships" xmlns:p="http://schemas.openxmlformats.org/presentationml/2006/main">
  <p:tag name="HIGHLIGHTER" val="false"/>
</p:tagLst>
</file>

<file path=ppt/tags/tag1039.xml><?xml version="1.0" encoding="utf-8"?>
<p:tagLst xmlns:a="http://schemas.openxmlformats.org/drawingml/2006/main" xmlns:r="http://schemas.openxmlformats.org/officeDocument/2006/relationships" xmlns:p="http://schemas.openxmlformats.org/presentationml/2006/main">
  <p:tag name="HIGHLIGHTER" val="false"/>
</p:tagLst>
</file>

<file path=ppt/tags/tag104.xml><?xml version="1.0" encoding="utf-8"?>
<p:tagLst xmlns:a="http://schemas.openxmlformats.org/drawingml/2006/main" xmlns:r="http://schemas.openxmlformats.org/officeDocument/2006/relationships" xmlns:p="http://schemas.openxmlformats.org/presentationml/2006/main">
  <p:tag name="HIGHLIGHTER" val="false"/>
</p:tagLst>
</file>

<file path=ppt/tags/tag1040.xml><?xml version="1.0" encoding="utf-8"?>
<p:tagLst xmlns:a="http://schemas.openxmlformats.org/drawingml/2006/main" xmlns:r="http://schemas.openxmlformats.org/officeDocument/2006/relationships" xmlns:p="http://schemas.openxmlformats.org/presentationml/2006/main">
  <p:tag name="HIGHLIGHTER" val="false"/>
</p:tagLst>
</file>

<file path=ppt/tags/tag1041.xml><?xml version="1.0" encoding="utf-8"?>
<p:tagLst xmlns:a="http://schemas.openxmlformats.org/drawingml/2006/main" xmlns:r="http://schemas.openxmlformats.org/officeDocument/2006/relationships" xmlns:p="http://schemas.openxmlformats.org/presentationml/2006/main">
  <p:tag name="HIGHLIGHTER" val="false"/>
</p:tagLst>
</file>

<file path=ppt/tags/tag1042.xml><?xml version="1.0" encoding="utf-8"?>
<p:tagLst xmlns:a="http://schemas.openxmlformats.org/drawingml/2006/main" xmlns:r="http://schemas.openxmlformats.org/officeDocument/2006/relationships" xmlns:p="http://schemas.openxmlformats.org/presentationml/2006/main">
  <p:tag name="HIGHLIGHTER" val="false"/>
</p:tagLst>
</file>

<file path=ppt/tags/tag1043.xml><?xml version="1.0" encoding="utf-8"?>
<p:tagLst xmlns:a="http://schemas.openxmlformats.org/drawingml/2006/main" xmlns:r="http://schemas.openxmlformats.org/officeDocument/2006/relationships" xmlns:p="http://schemas.openxmlformats.org/presentationml/2006/main">
  <p:tag name="HIGHLIGHTER" val="false"/>
</p:tagLst>
</file>

<file path=ppt/tags/tag1044.xml><?xml version="1.0" encoding="utf-8"?>
<p:tagLst xmlns:a="http://schemas.openxmlformats.org/drawingml/2006/main" xmlns:r="http://schemas.openxmlformats.org/officeDocument/2006/relationships" xmlns:p="http://schemas.openxmlformats.org/presentationml/2006/main">
  <p:tag name="HIGHLIGHTER" val="false"/>
</p:tagLst>
</file>

<file path=ppt/tags/tag1045.xml><?xml version="1.0" encoding="utf-8"?>
<p:tagLst xmlns:a="http://schemas.openxmlformats.org/drawingml/2006/main" xmlns:r="http://schemas.openxmlformats.org/officeDocument/2006/relationships" xmlns:p="http://schemas.openxmlformats.org/presentationml/2006/main">
  <p:tag name="HIGHLIGHTER" val="false"/>
</p:tagLst>
</file>

<file path=ppt/tags/tag1046.xml><?xml version="1.0" encoding="utf-8"?>
<p:tagLst xmlns:a="http://schemas.openxmlformats.org/drawingml/2006/main" xmlns:r="http://schemas.openxmlformats.org/officeDocument/2006/relationships" xmlns:p="http://schemas.openxmlformats.org/presentationml/2006/main">
  <p:tag name="HIGHLIGHTER" val="false"/>
</p:tagLst>
</file>

<file path=ppt/tags/tag1047.xml><?xml version="1.0" encoding="utf-8"?>
<p:tagLst xmlns:a="http://schemas.openxmlformats.org/drawingml/2006/main" xmlns:r="http://schemas.openxmlformats.org/officeDocument/2006/relationships" xmlns:p="http://schemas.openxmlformats.org/presentationml/2006/main">
  <p:tag name="HIGHLIGHTER" val="false"/>
</p:tagLst>
</file>

<file path=ppt/tags/tag1048.xml><?xml version="1.0" encoding="utf-8"?>
<p:tagLst xmlns:a="http://schemas.openxmlformats.org/drawingml/2006/main" xmlns:r="http://schemas.openxmlformats.org/officeDocument/2006/relationships" xmlns:p="http://schemas.openxmlformats.org/presentationml/2006/main">
  <p:tag name="HIGHLIGHTER" val="false"/>
</p:tagLst>
</file>

<file path=ppt/tags/tag1049.xml><?xml version="1.0" encoding="utf-8"?>
<p:tagLst xmlns:a="http://schemas.openxmlformats.org/drawingml/2006/main" xmlns:r="http://schemas.openxmlformats.org/officeDocument/2006/relationships" xmlns:p="http://schemas.openxmlformats.org/presentationml/2006/main">
  <p:tag name="HIGHLIGHTER" val="false"/>
</p:tagLst>
</file>

<file path=ppt/tags/tag105.xml><?xml version="1.0" encoding="utf-8"?>
<p:tagLst xmlns:a="http://schemas.openxmlformats.org/drawingml/2006/main" xmlns:r="http://schemas.openxmlformats.org/officeDocument/2006/relationships" xmlns:p="http://schemas.openxmlformats.org/presentationml/2006/main">
  <p:tag name="HIGHLIGHTER" val="false"/>
</p:tagLst>
</file>

<file path=ppt/tags/tag1050.xml><?xml version="1.0" encoding="utf-8"?>
<p:tagLst xmlns:a="http://schemas.openxmlformats.org/drawingml/2006/main" xmlns:r="http://schemas.openxmlformats.org/officeDocument/2006/relationships" xmlns:p="http://schemas.openxmlformats.org/presentationml/2006/main">
  <p:tag name="HIGHLIGHTER" val="false"/>
</p:tagLst>
</file>

<file path=ppt/tags/tag1051.xml><?xml version="1.0" encoding="utf-8"?>
<p:tagLst xmlns:a="http://schemas.openxmlformats.org/drawingml/2006/main" xmlns:r="http://schemas.openxmlformats.org/officeDocument/2006/relationships" xmlns:p="http://schemas.openxmlformats.org/presentationml/2006/main">
  <p:tag name="HIGHLIGHTER" val="false"/>
</p:tagLst>
</file>

<file path=ppt/tags/tag1052.xml><?xml version="1.0" encoding="utf-8"?>
<p:tagLst xmlns:a="http://schemas.openxmlformats.org/drawingml/2006/main" xmlns:r="http://schemas.openxmlformats.org/officeDocument/2006/relationships" xmlns:p="http://schemas.openxmlformats.org/presentationml/2006/main">
  <p:tag name="HIGHLIGHTER" val="false"/>
</p:tagLst>
</file>

<file path=ppt/tags/tag1053.xml><?xml version="1.0" encoding="utf-8"?>
<p:tagLst xmlns:a="http://schemas.openxmlformats.org/drawingml/2006/main" xmlns:r="http://schemas.openxmlformats.org/officeDocument/2006/relationships" xmlns:p="http://schemas.openxmlformats.org/presentationml/2006/main">
  <p:tag name="HIGHLIGHTER" val="false"/>
</p:tagLst>
</file>

<file path=ppt/tags/tag1054.xml><?xml version="1.0" encoding="utf-8"?>
<p:tagLst xmlns:a="http://schemas.openxmlformats.org/drawingml/2006/main" xmlns:r="http://schemas.openxmlformats.org/officeDocument/2006/relationships" xmlns:p="http://schemas.openxmlformats.org/presentationml/2006/main">
  <p:tag name="HIGHLIGHTER" val="false"/>
</p:tagLst>
</file>

<file path=ppt/tags/tag1055.xml><?xml version="1.0" encoding="utf-8"?>
<p:tagLst xmlns:a="http://schemas.openxmlformats.org/drawingml/2006/main" xmlns:r="http://schemas.openxmlformats.org/officeDocument/2006/relationships" xmlns:p="http://schemas.openxmlformats.org/presentationml/2006/main">
  <p:tag name="HIGHLIGHTER" val="false"/>
</p:tagLst>
</file>

<file path=ppt/tags/tag1056.xml><?xml version="1.0" encoding="utf-8"?>
<p:tagLst xmlns:a="http://schemas.openxmlformats.org/drawingml/2006/main" xmlns:r="http://schemas.openxmlformats.org/officeDocument/2006/relationships" xmlns:p="http://schemas.openxmlformats.org/presentationml/2006/main">
  <p:tag name="HIGHLIGHTER" val="false"/>
</p:tagLst>
</file>

<file path=ppt/tags/tag1057.xml><?xml version="1.0" encoding="utf-8"?>
<p:tagLst xmlns:a="http://schemas.openxmlformats.org/drawingml/2006/main" xmlns:r="http://schemas.openxmlformats.org/officeDocument/2006/relationships" xmlns:p="http://schemas.openxmlformats.org/presentationml/2006/main">
  <p:tag name="HIGHLIGHTER" val="false"/>
</p:tagLst>
</file>

<file path=ppt/tags/tag1058.xml><?xml version="1.0" encoding="utf-8"?>
<p:tagLst xmlns:a="http://schemas.openxmlformats.org/drawingml/2006/main" xmlns:r="http://schemas.openxmlformats.org/officeDocument/2006/relationships" xmlns:p="http://schemas.openxmlformats.org/presentationml/2006/main">
  <p:tag name="HIGHLIGHTER" val="false"/>
</p:tagLst>
</file>

<file path=ppt/tags/tag1059.xml><?xml version="1.0" encoding="utf-8"?>
<p:tagLst xmlns:a="http://schemas.openxmlformats.org/drawingml/2006/main" xmlns:r="http://schemas.openxmlformats.org/officeDocument/2006/relationships" xmlns:p="http://schemas.openxmlformats.org/presentationml/2006/main">
  <p:tag name="HIGHLIGHTER" val="false"/>
</p:tagLst>
</file>

<file path=ppt/tags/tag106.xml><?xml version="1.0" encoding="utf-8"?>
<p:tagLst xmlns:a="http://schemas.openxmlformats.org/drawingml/2006/main" xmlns:r="http://schemas.openxmlformats.org/officeDocument/2006/relationships" xmlns:p="http://schemas.openxmlformats.org/presentationml/2006/main">
  <p:tag name="HIGHLIGHTER" val="false"/>
</p:tagLst>
</file>

<file path=ppt/tags/tag1060.xml><?xml version="1.0" encoding="utf-8"?>
<p:tagLst xmlns:a="http://schemas.openxmlformats.org/drawingml/2006/main" xmlns:r="http://schemas.openxmlformats.org/officeDocument/2006/relationships" xmlns:p="http://schemas.openxmlformats.org/presentationml/2006/main">
  <p:tag name="HIGHLIGHTER" val="false"/>
</p:tagLst>
</file>

<file path=ppt/tags/tag1061.xml><?xml version="1.0" encoding="utf-8"?>
<p:tagLst xmlns:a="http://schemas.openxmlformats.org/drawingml/2006/main" xmlns:r="http://schemas.openxmlformats.org/officeDocument/2006/relationships" xmlns:p="http://schemas.openxmlformats.org/presentationml/2006/main">
  <p:tag name="HIGHLIGHTER" val="false"/>
</p:tagLst>
</file>

<file path=ppt/tags/tag1062.xml><?xml version="1.0" encoding="utf-8"?>
<p:tagLst xmlns:a="http://schemas.openxmlformats.org/drawingml/2006/main" xmlns:r="http://schemas.openxmlformats.org/officeDocument/2006/relationships" xmlns:p="http://schemas.openxmlformats.org/presentationml/2006/main">
  <p:tag name="HIGHLIGHTER" val="false"/>
</p:tagLst>
</file>

<file path=ppt/tags/tag1063.xml><?xml version="1.0" encoding="utf-8"?>
<p:tagLst xmlns:a="http://schemas.openxmlformats.org/drawingml/2006/main" xmlns:r="http://schemas.openxmlformats.org/officeDocument/2006/relationships" xmlns:p="http://schemas.openxmlformats.org/presentationml/2006/main">
  <p:tag name="HIGHLIGHTER" val="false"/>
</p:tagLst>
</file>

<file path=ppt/tags/tag1064.xml><?xml version="1.0" encoding="utf-8"?>
<p:tagLst xmlns:a="http://schemas.openxmlformats.org/drawingml/2006/main" xmlns:r="http://schemas.openxmlformats.org/officeDocument/2006/relationships" xmlns:p="http://schemas.openxmlformats.org/presentationml/2006/main">
  <p:tag name="HIGHLIGHTER" val="false"/>
</p:tagLst>
</file>

<file path=ppt/tags/tag1065.xml><?xml version="1.0" encoding="utf-8"?>
<p:tagLst xmlns:a="http://schemas.openxmlformats.org/drawingml/2006/main" xmlns:r="http://schemas.openxmlformats.org/officeDocument/2006/relationships" xmlns:p="http://schemas.openxmlformats.org/presentationml/2006/main">
  <p:tag name="HIGHLIGHTER" val="false"/>
</p:tagLst>
</file>

<file path=ppt/tags/tag1066.xml><?xml version="1.0" encoding="utf-8"?>
<p:tagLst xmlns:a="http://schemas.openxmlformats.org/drawingml/2006/main" xmlns:r="http://schemas.openxmlformats.org/officeDocument/2006/relationships" xmlns:p="http://schemas.openxmlformats.org/presentationml/2006/main">
  <p:tag name="HIGHLIGHTER" val="false"/>
</p:tagLst>
</file>

<file path=ppt/tags/tag1067.xml><?xml version="1.0" encoding="utf-8"?>
<p:tagLst xmlns:a="http://schemas.openxmlformats.org/drawingml/2006/main" xmlns:r="http://schemas.openxmlformats.org/officeDocument/2006/relationships" xmlns:p="http://schemas.openxmlformats.org/presentationml/2006/main">
  <p:tag name="HIGHLIGHTER" val="false"/>
</p:tagLst>
</file>

<file path=ppt/tags/tag1068.xml><?xml version="1.0" encoding="utf-8"?>
<p:tagLst xmlns:a="http://schemas.openxmlformats.org/drawingml/2006/main" xmlns:r="http://schemas.openxmlformats.org/officeDocument/2006/relationships" xmlns:p="http://schemas.openxmlformats.org/presentationml/2006/main">
  <p:tag name="HIGHLIGHTER" val="false"/>
</p:tagLst>
</file>

<file path=ppt/tags/tag1069.xml><?xml version="1.0" encoding="utf-8"?>
<p:tagLst xmlns:a="http://schemas.openxmlformats.org/drawingml/2006/main" xmlns:r="http://schemas.openxmlformats.org/officeDocument/2006/relationships" xmlns:p="http://schemas.openxmlformats.org/presentationml/2006/main">
  <p:tag name="HIGHLIGHTER" val="false"/>
</p:tagLst>
</file>

<file path=ppt/tags/tag107.xml><?xml version="1.0" encoding="utf-8"?>
<p:tagLst xmlns:a="http://schemas.openxmlformats.org/drawingml/2006/main" xmlns:r="http://schemas.openxmlformats.org/officeDocument/2006/relationships" xmlns:p="http://schemas.openxmlformats.org/presentationml/2006/main">
  <p:tag name="HIGHLIGHTER" val="false"/>
</p:tagLst>
</file>

<file path=ppt/tags/tag1070.xml><?xml version="1.0" encoding="utf-8"?>
<p:tagLst xmlns:a="http://schemas.openxmlformats.org/drawingml/2006/main" xmlns:r="http://schemas.openxmlformats.org/officeDocument/2006/relationships" xmlns:p="http://schemas.openxmlformats.org/presentationml/2006/main">
  <p:tag name="HIGHLIGHTER" val="false"/>
</p:tagLst>
</file>

<file path=ppt/tags/tag1071.xml><?xml version="1.0" encoding="utf-8"?>
<p:tagLst xmlns:a="http://schemas.openxmlformats.org/drawingml/2006/main" xmlns:r="http://schemas.openxmlformats.org/officeDocument/2006/relationships" xmlns:p="http://schemas.openxmlformats.org/presentationml/2006/main">
  <p:tag name="HIGHLIGHTER" val="false"/>
</p:tagLst>
</file>

<file path=ppt/tags/tag1072.xml><?xml version="1.0" encoding="utf-8"?>
<p:tagLst xmlns:a="http://schemas.openxmlformats.org/drawingml/2006/main" xmlns:r="http://schemas.openxmlformats.org/officeDocument/2006/relationships" xmlns:p="http://schemas.openxmlformats.org/presentationml/2006/main">
  <p:tag name="HIGHLIGHTER" val="false"/>
</p:tagLst>
</file>

<file path=ppt/tags/tag1073.xml><?xml version="1.0" encoding="utf-8"?>
<p:tagLst xmlns:a="http://schemas.openxmlformats.org/drawingml/2006/main" xmlns:r="http://schemas.openxmlformats.org/officeDocument/2006/relationships" xmlns:p="http://schemas.openxmlformats.org/presentationml/2006/main">
  <p:tag name="HIGHLIGHTER" val="false"/>
</p:tagLst>
</file>

<file path=ppt/tags/tag1074.xml><?xml version="1.0" encoding="utf-8"?>
<p:tagLst xmlns:a="http://schemas.openxmlformats.org/drawingml/2006/main" xmlns:r="http://schemas.openxmlformats.org/officeDocument/2006/relationships" xmlns:p="http://schemas.openxmlformats.org/presentationml/2006/main">
  <p:tag name="HIGHLIGHTER" val="false"/>
</p:tagLst>
</file>

<file path=ppt/tags/tag1075.xml><?xml version="1.0" encoding="utf-8"?>
<p:tagLst xmlns:a="http://schemas.openxmlformats.org/drawingml/2006/main" xmlns:r="http://schemas.openxmlformats.org/officeDocument/2006/relationships" xmlns:p="http://schemas.openxmlformats.org/presentationml/2006/main">
  <p:tag name="HIGHLIGHTER" val="false"/>
</p:tagLst>
</file>

<file path=ppt/tags/tag1076.xml><?xml version="1.0" encoding="utf-8"?>
<p:tagLst xmlns:a="http://schemas.openxmlformats.org/drawingml/2006/main" xmlns:r="http://schemas.openxmlformats.org/officeDocument/2006/relationships" xmlns:p="http://schemas.openxmlformats.org/presentationml/2006/main">
  <p:tag name="HIGHLIGHTER" val="false"/>
</p:tagLst>
</file>

<file path=ppt/tags/tag1077.xml><?xml version="1.0" encoding="utf-8"?>
<p:tagLst xmlns:a="http://schemas.openxmlformats.org/drawingml/2006/main" xmlns:r="http://schemas.openxmlformats.org/officeDocument/2006/relationships" xmlns:p="http://schemas.openxmlformats.org/presentationml/2006/main">
  <p:tag name="HIGHLIGHTER" val="false"/>
</p:tagLst>
</file>

<file path=ppt/tags/tag1078.xml><?xml version="1.0" encoding="utf-8"?>
<p:tagLst xmlns:a="http://schemas.openxmlformats.org/drawingml/2006/main" xmlns:r="http://schemas.openxmlformats.org/officeDocument/2006/relationships" xmlns:p="http://schemas.openxmlformats.org/presentationml/2006/main">
  <p:tag name="HIGHLIGHTER" val="false"/>
</p:tagLst>
</file>

<file path=ppt/tags/tag1079.xml><?xml version="1.0" encoding="utf-8"?>
<p:tagLst xmlns:a="http://schemas.openxmlformats.org/drawingml/2006/main" xmlns:r="http://schemas.openxmlformats.org/officeDocument/2006/relationships" xmlns:p="http://schemas.openxmlformats.org/presentationml/2006/main">
  <p:tag name="HIGHLIGHTER" val="false"/>
</p:tagLst>
</file>

<file path=ppt/tags/tag108.xml><?xml version="1.0" encoding="utf-8"?>
<p:tagLst xmlns:a="http://schemas.openxmlformats.org/drawingml/2006/main" xmlns:r="http://schemas.openxmlformats.org/officeDocument/2006/relationships" xmlns:p="http://schemas.openxmlformats.org/presentationml/2006/main">
  <p:tag name="HIGHLIGHTER" val="false"/>
</p:tagLst>
</file>

<file path=ppt/tags/tag1080.xml><?xml version="1.0" encoding="utf-8"?>
<p:tagLst xmlns:a="http://schemas.openxmlformats.org/drawingml/2006/main" xmlns:r="http://schemas.openxmlformats.org/officeDocument/2006/relationships" xmlns:p="http://schemas.openxmlformats.org/presentationml/2006/main">
  <p:tag name="HIGHLIGHTER" val="false"/>
</p:tagLst>
</file>

<file path=ppt/tags/tag1081.xml><?xml version="1.0" encoding="utf-8"?>
<p:tagLst xmlns:a="http://schemas.openxmlformats.org/drawingml/2006/main" xmlns:r="http://schemas.openxmlformats.org/officeDocument/2006/relationships" xmlns:p="http://schemas.openxmlformats.org/presentationml/2006/main">
  <p:tag name="HIGHLIGHTER" val="false"/>
</p:tagLst>
</file>

<file path=ppt/tags/tag1082.xml><?xml version="1.0" encoding="utf-8"?>
<p:tagLst xmlns:a="http://schemas.openxmlformats.org/drawingml/2006/main" xmlns:r="http://schemas.openxmlformats.org/officeDocument/2006/relationships" xmlns:p="http://schemas.openxmlformats.org/presentationml/2006/main">
  <p:tag name="HIGHLIGHTER" val="false"/>
</p:tagLst>
</file>

<file path=ppt/tags/tag1083.xml><?xml version="1.0" encoding="utf-8"?>
<p:tagLst xmlns:a="http://schemas.openxmlformats.org/drawingml/2006/main" xmlns:r="http://schemas.openxmlformats.org/officeDocument/2006/relationships" xmlns:p="http://schemas.openxmlformats.org/presentationml/2006/main">
  <p:tag name="HIGHLIGHTER" val="false"/>
</p:tagLst>
</file>

<file path=ppt/tags/tag1084.xml><?xml version="1.0" encoding="utf-8"?>
<p:tagLst xmlns:a="http://schemas.openxmlformats.org/drawingml/2006/main" xmlns:r="http://schemas.openxmlformats.org/officeDocument/2006/relationships" xmlns:p="http://schemas.openxmlformats.org/presentationml/2006/main">
  <p:tag name="HIGHLIGHTER" val="false"/>
</p:tagLst>
</file>

<file path=ppt/tags/tag1085.xml><?xml version="1.0" encoding="utf-8"?>
<p:tagLst xmlns:a="http://schemas.openxmlformats.org/drawingml/2006/main" xmlns:r="http://schemas.openxmlformats.org/officeDocument/2006/relationships" xmlns:p="http://schemas.openxmlformats.org/presentationml/2006/main">
  <p:tag name="HIGHLIGHTER" val="false"/>
</p:tagLst>
</file>

<file path=ppt/tags/tag1086.xml><?xml version="1.0" encoding="utf-8"?>
<p:tagLst xmlns:a="http://schemas.openxmlformats.org/drawingml/2006/main" xmlns:r="http://schemas.openxmlformats.org/officeDocument/2006/relationships" xmlns:p="http://schemas.openxmlformats.org/presentationml/2006/main">
  <p:tag name="HIGHLIGHTER" val="false"/>
</p:tagLst>
</file>

<file path=ppt/tags/tag1087.xml><?xml version="1.0" encoding="utf-8"?>
<p:tagLst xmlns:a="http://schemas.openxmlformats.org/drawingml/2006/main" xmlns:r="http://schemas.openxmlformats.org/officeDocument/2006/relationships" xmlns:p="http://schemas.openxmlformats.org/presentationml/2006/main">
  <p:tag name="HIGHLIGHTER" val="false"/>
</p:tagLst>
</file>

<file path=ppt/tags/tag1088.xml><?xml version="1.0" encoding="utf-8"?>
<p:tagLst xmlns:a="http://schemas.openxmlformats.org/drawingml/2006/main" xmlns:r="http://schemas.openxmlformats.org/officeDocument/2006/relationships" xmlns:p="http://schemas.openxmlformats.org/presentationml/2006/main">
  <p:tag name="HIGHLIGHTER" val="false"/>
</p:tagLst>
</file>

<file path=ppt/tags/tag1089.xml><?xml version="1.0" encoding="utf-8"?>
<p:tagLst xmlns:a="http://schemas.openxmlformats.org/drawingml/2006/main" xmlns:r="http://schemas.openxmlformats.org/officeDocument/2006/relationships" xmlns:p="http://schemas.openxmlformats.org/presentationml/2006/main">
  <p:tag name="HIGHLIGHTER" val="false"/>
</p:tagLst>
</file>

<file path=ppt/tags/tag109.xml><?xml version="1.0" encoding="utf-8"?>
<p:tagLst xmlns:a="http://schemas.openxmlformats.org/drawingml/2006/main" xmlns:r="http://schemas.openxmlformats.org/officeDocument/2006/relationships" xmlns:p="http://schemas.openxmlformats.org/presentationml/2006/main">
  <p:tag name="HIGHLIGHTER" val="false"/>
</p:tagLst>
</file>

<file path=ppt/tags/tag1090.xml><?xml version="1.0" encoding="utf-8"?>
<p:tagLst xmlns:a="http://schemas.openxmlformats.org/drawingml/2006/main" xmlns:r="http://schemas.openxmlformats.org/officeDocument/2006/relationships" xmlns:p="http://schemas.openxmlformats.org/presentationml/2006/main">
  <p:tag name="HIGHLIGHTER" val="false"/>
</p:tagLst>
</file>

<file path=ppt/tags/tag1091.xml><?xml version="1.0" encoding="utf-8"?>
<p:tagLst xmlns:a="http://schemas.openxmlformats.org/drawingml/2006/main" xmlns:r="http://schemas.openxmlformats.org/officeDocument/2006/relationships" xmlns:p="http://schemas.openxmlformats.org/presentationml/2006/main">
  <p:tag name="HIGHLIGHTER" val="false"/>
</p:tagLst>
</file>

<file path=ppt/tags/tag1092.xml><?xml version="1.0" encoding="utf-8"?>
<p:tagLst xmlns:a="http://schemas.openxmlformats.org/drawingml/2006/main" xmlns:r="http://schemas.openxmlformats.org/officeDocument/2006/relationships" xmlns:p="http://schemas.openxmlformats.org/presentationml/2006/main">
  <p:tag name="HIGHLIGHTER" val="false"/>
</p:tagLst>
</file>

<file path=ppt/tags/tag1093.xml><?xml version="1.0" encoding="utf-8"?>
<p:tagLst xmlns:a="http://schemas.openxmlformats.org/drawingml/2006/main" xmlns:r="http://schemas.openxmlformats.org/officeDocument/2006/relationships" xmlns:p="http://schemas.openxmlformats.org/presentationml/2006/main">
  <p:tag name="HIGHLIGHTER" val="false"/>
</p:tagLst>
</file>

<file path=ppt/tags/tag1094.xml><?xml version="1.0" encoding="utf-8"?>
<p:tagLst xmlns:a="http://schemas.openxmlformats.org/drawingml/2006/main" xmlns:r="http://schemas.openxmlformats.org/officeDocument/2006/relationships" xmlns:p="http://schemas.openxmlformats.org/presentationml/2006/main">
  <p:tag name="HIGHLIGHTER" val="false"/>
</p:tagLst>
</file>

<file path=ppt/tags/tag1095.xml><?xml version="1.0" encoding="utf-8"?>
<p:tagLst xmlns:a="http://schemas.openxmlformats.org/drawingml/2006/main" xmlns:r="http://schemas.openxmlformats.org/officeDocument/2006/relationships" xmlns:p="http://schemas.openxmlformats.org/presentationml/2006/main">
  <p:tag name="HIGHLIGHTER" val="false"/>
</p:tagLst>
</file>

<file path=ppt/tags/tag1096.xml><?xml version="1.0" encoding="utf-8"?>
<p:tagLst xmlns:a="http://schemas.openxmlformats.org/drawingml/2006/main" xmlns:r="http://schemas.openxmlformats.org/officeDocument/2006/relationships" xmlns:p="http://schemas.openxmlformats.org/presentationml/2006/main">
  <p:tag name="HIGHLIGHTER" val="false"/>
</p:tagLst>
</file>

<file path=ppt/tags/tag1097.xml><?xml version="1.0" encoding="utf-8"?>
<p:tagLst xmlns:a="http://schemas.openxmlformats.org/drawingml/2006/main" xmlns:r="http://schemas.openxmlformats.org/officeDocument/2006/relationships" xmlns:p="http://schemas.openxmlformats.org/presentationml/2006/main">
  <p:tag name="HIGHLIGHTER" val="false"/>
</p:tagLst>
</file>

<file path=ppt/tags/tag1098.xml><?xml version="1.0" encoding="utf-8"?>
<p:tagLst xmlns:a="http://schemas.openxmlformats.org/drawingml/2006/main" xmlns:r="http://schemas.openxmlformats.org/officeDocument/2006/relationships" xmlns:p="http://schemas.openxmlformats.org/presentationml/2006/main">
  <p:tag name="HIGHLIGHTER" val="false"/>
</p:tagLst>
</file>

<file path=ppt/tags/tag1099.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00.xml><?xml version="1.0" encoding="utf-8"?>
<p:tagLst xmlns:a="http://schemas.openxmlformats.org/drawingml/2006/main" xmlns:r="http://schemas.openxmlformats.org/officeDocument/2006/relationships" xmlns:p="http://schemas.openxmlformats.org/presentationml/2006/main">
  <p:tag name="HIGHLIGHTER" val="false"/>
</p:tagLst>
</file>

<file path=ppt/tags/tag1101.xml><?xml version="1.0" encoding="utf-8"?>
<p:tagLst xmlns:a="http://schemas.openxmlformats.org/drawingml/2006/main" xmlns:r="http://schemas.openxmlformats.org/officeDocument/2006/relationships" xmlns:p="http://schemas.openxmlformats.org/presentationml/2006/main">
  <p:tag name="HIGHLIGHTER" val="false"/>
</p:tagLst>
</file>

<file path=ppt/tags/tag1102.xml><?xml version="1.0" encoding="utf-8"?>
<p:tagLst xmlns:a="http://schemas.openxmlformats.org/drawingml/2006/main" xmlns:r="http://schemas.openxmlformats.org/officeDocument/2006/relationships" xmlns:p="http://schemas.openxmlformats.org/presentationml/2006/main">
  <p:tag name="HIGHLIGHTER" val="false"/>
</p:tagLst>
</file>

<file path=ppt/tags/tag1103.xml><?xml version="1.0" encoding="utf-8"?>
<p:tagLst xmlns:a="http://schemas.openxmlformats.org/drawingml/2006/main" xmlns:r="http://schemas.openxmlformats.org/officeDocument/2006/relationships" xmlns:p="http://schemas.openxmlformats.org/presentationml/2006/main">
  <p:tag name="HIGHLIGHTER" val="false"/>
</p:tagLst>
</file>

<file path=ppt/tags/tag1104.xml><?xml version="1.0" encoding="utf-8"?>
<p:tagLst xmlns:a="http://schemas.openxmlformats.org/drawingml/2006/main" xmlns:r="http://schemas.openxmlformats.org/officeDocument/2006/relationships" xmlns:p="http://schemas.openxmlformats.org/presentationml/2006/main">
  <p:tag name="HIGHLIGHTER" val="false"/>
</p:tagLst>
</file>

<file path=ppt/tags/tag1105.xml><?xml version="1.0" encoding="utf-8"?>
<p:tagLst xmlns:a="http://schemas.openxmlformats.org/drawingml/2006/main" xmlns:r="http://schemas.openxmlformats.org/officeDocument/2006/relationships" xmlns:p="http://schemas.openxmlformats.org/presentationml/2006/main">
  <p:tag name="HIGHLIGHTER" val="false"/>
</p:tagLst>
</file>

<file path=ppt/tags/tag1106.xml><?xml version="1.0" encoding="utf-8"?>
<p:tagLst xmlns:a="http://schemas.openxmlformats.org/drawingml/2006/main" xmlns:r="http://schemas.openxmlformats.org/officeDocument/2006/relationships" xmlns:p="http://schemas.openxmlformats.org/presentationml/2006/main">
  <p:tag name="HIGHLIGHTER" val="false"/>
</p:tagLst>
</file>

<file path=ppt/tags/tag1107.xml><?xml version="1.0" encoding="utf-8"?>
<p:tagLst xmlns:a="http://schemas.openxmlformats.org/drawingml/2006/main" xmlns:r="http://schemas.openxmlformats.org/officeDocument/2006/relationships" xmlns:p="http://schemas.openxmlformats.org/presentationml/2006/main">
  <p:tag name="HIGHLIGHTER" val="false"/>
</p:tagLst>
</file>

<file path=ppt/tags/tag1108.xml><?xml version="1.0" encoding="utf-8"?>
<p:tagLst xmlns:a="http://schemas.openxmlformats.org/drawingml/2006/main" xmlns:r="http://schemas.openxmlformats.org/officeDocument/2006/relationships" xmlns:p="http://schemas.openxmlformats.org/presentationml/2006/main">
  <p:tag name="HIGHLIGHTER" val="false"/>
</p:tagLst>
</file>

<file path=ppt/tags/tag1109.xml><?xml version="1.0" encoding="utf-8"?>
<p:tagLst xmlns:a="http://schemas.openxmlformats.org/drawingml/2006/main" xmlns:r="http://schemas.openxmlformats.org/officeDocument/2006/relationships" xmlns:p="http://schemas.openxmlformats.org/presentationml/2006/main">
  <p:tag name="HIGHLIGHTER" val="false"/>
</p:tagLst>
</file>

<file path=ppt/tags/tag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20.xml><?xml version="1.0" encoding="utf-8"?>
<p:tagLst xmlns:a="http://schemas.openxmlformats.org/drawingml/2006/main" xmlns:r="http://schemas.openxmlformats.org/officeDocument/2006/relationships" xmlns:p="http://schemas.openxmlformats.org/presentationml/2006/main">
  <p:tag name="HIGHLIGHTER" val="false"/>
</p:tagLst>
</file>

<file path=ppt/tags/tag1121.xml><?xml version="1.0" encoding="utf-8"?>
<p:tagLst xmlns:a="http://schemas.openxmlformats.org/drawingml/2006/main" xmlns:r="http://schemas.openxmlformats.org/officeDocument/2006/relationships" xmlns:p="http://schemas.openxmlformats.org/presentationml/2006/main">
  <p:tag name="HIGHLIGHTER" val="false"/>
</p:tagLst>
</file>

<file path=ppt/tags/tag1122.xml><?xml version="1.0" encoding="utf-8"?>
<p:tagLst xmlns:a="http://schemas.openxmlformats.org/drawingml/2006/main" xmlns:r="http://schemas.openxmlformats.org/officeDocument/2006/relationships" xmlns:p="http://schemas.openxmlformats.org/presentationml/2006/main">
  <p:tag name="HIGHLIGHTER" val="false"/>
</p:tagLst>
</file>

<file path=ppt/tags/tag1123.xml><?xml version="1.0" encoding="utf-8"?>
<p:tagLst xmlns:a="http://schemas.openxmlformats.org/drawingml/2006/main" xmlns:r="http://schemas.openxmlformats.org/officeDocument/2006/relationships" xmlns:p="http://schemas.openxmlformats.org/presentationml/2006/main">
  <p:tag name="HIGHLIGHTER" val="false"/>
</p:tagLst>
</file>

<file path=ppt/tags/tag1124.xml><?xml version="1.0" encoding="utf-8"?>
<p:tagLst xmlns:a="http://schemas.openxmlformats.org/drawingml/2006/main" xmlns:r="http://schemas.openxmlformats.org/officeDocument/2006/relationships" xmlns:p="http://schemas.openxmlformats.org/presentationml/2006/main">
  <p:tag name="HIGHLIGHTER" val="false"/>
</p:tagLst>
</file>

<file path=ppt/tags/tag1125.xml><?xml version="1.0" encoding="utf-8"?>
<p:tagLst xmlns:a="http://schemas.openxmlformats.org/drawingml/2006/main" xmlns:r="http://schemas.openxmlformats.org/officeDocument/2006/relationships" xmlns:p="http://schemas.openxmlformats.org/presentationml/2006/main">
  <p:tag name="HIGHLIGHTER" val="false"/>
</p:tagLst>
</file>

<file path=ppt/tags/tag1126.xml><?xml version="1.0" encoding="utf-8"?>
<p:tagLst xmlns:a="http://schemas.openxmlformats.org/drawingml/2006/main" xmlns:r="http://schemas.openxmlformats.org/officeDocument/2006/relationships" xmlns:p="http://schemas.openxmlformats.org/presentationml/2006/main">
  <p:tag name="HIGHLIGHTER" val="false"/>
</p:tagLst>
</file>

<file path=ppt/tags/tag1127.xml><?xml version="1.0" encoding="utf-8"?>
<p:tagLst xmlns:a="http://schemas.openxmlformats.org/drawingml/2006/main" xmlns:r="http://schemas.openxmlformats.org/officeDocument/2006/relationships" xmlns:p="http://schemas.openxmlformats.org/presentationml/2006/main">
  <p:tag name="HIGHLIGHTER" val="false"/>
</p:tagLst>
</file>

<file path=ppt/tags/tag1128.xml><?xml version="1.0" encoding="utf-8"?>
<p:tagLst xmlns:a="http://schemas.openxmlformats.org/drawingml/2006/main" xmlns:r="http://schemas.openxmlformats.org/officeDocument/2006/relationships" xmlns:p="http://schemas.openxmlformats.org/presentationml/2006/main">
  <p:tag name="HIGHLIGHTER" val="false"/>
</p:tagLst>
</file>

<file path=ppt/tags/tag1129.xml><?xml version="1.0" encoding="utf-8"?>
<p:tagLst xmlns:a="http://schemas.openxmlformats.org/drawingml/2006/main" xmlns:r="http://schemas.openxmlformats.org/officeDocument/2006/relationships" xmlns:p="http://schemas.openxmlformats.org/presentationml/2006/main">
  <p:tag name="HIGHLIGHTER" val="false"/>
</p:tagLst>
</file>

<file path=ppt/tags/tag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30.xml><?xml version="1.0" encoding="utf-8"?>
<p:tagLst xmlns:a="http://schemas.openxmlformats.org/drawingml/2006/main" xmlns:r="http://schemas.openxmlformats.org/officeDocument/2006/relationships" xmlns:p="http://schemas.openxmlformats.org/presentationml/2006/main">
  <p:tag name="HIGHLIGHTER" val="false"/>
</p:tagLst>
</file>

<file path=ppt/tags/tag1131.xml><?xml version="1.0" encoding="utf-8"?>
<p:tagLst xmlns:a="http://schemas.openxmlformats.org/drawingml/2006/main" xmlns:r="http://schemas.openxmlformats.org/officeDocument/2006/relationships" xmlns:p="http://schemas.openxmlformats.org/presentationml/2006/main">
  <p:tag name="HIGHLIGHTER" val="false"/>
</p:tagLst>
</file>

<file path=ppt/tags/tag1132.xml><?xml version="1.0" encoding="utf-8"?>
<p:tagLst xmlns:a="http://schemas.openxmlformats.org/drawingml/2006/main" xmlns:r="http://schemas.openxmlformats.org/officeDocument/2006/relationships" xmlns:p="http://schemas.openxmlformats.org/presentationml/2006/main">
  <p:tag name="HIGHLIGHTER" val="false"/>
</p:tagLst>
</file>

<file path=ppt/tags/tag1133.xml><?xml version="1.0" encoding="utf-8"?>
<p:tagLst xmlns:a="http://schemas.openxmlformats.org/drawingml/2006/main" xmlns:r="http://schemas.openxmlformats.org/officeDocument/2006/relationships" xmlns:p="http://schemas.openxmlformats.org/presentationml/2006/main">
  <p:tag name="HIGHLIGHTER" val="false"/>
</p:tagLst>
</file>

<file path=ppt/tags/tag1134.xml><?xml version="1.0" encoding="utf-8"?>
<p:tagLst xmlns:a="http://schemas.openxmlformats.org/drawingml/2006/main" xmlns:r="http://schemas.openxmlformats.org/officeDocument/2006/relationships" xmlns:p="http://schemas.openxmlformats.org/presentationml/2006/main">
  <p:tag name="HIGHLIGHTER" val="false"/>
</p:tagLst>
</file>

<file path=ppt/tags/tag1135.xml><?xml version="1.0" encoding="utf-8"?>
<p:tagLst xmlns:a="http://schemas.openxmlformats.org/drawingml/2006/main" xmlns:r="http://schemas.openxmlformats.org/officeDocument/2006/relationships" xmlns:p="http://schemas.openxmlformats.org/presentationml/2006/main">
  <p:tag name="HIGHLIGHTER" val="false"/>
</p:tagLst>
</file>

<file path=ppt/tags/tag1136.xml><?xml version="1.0" encoding="utf-8"?>
<p:tagLst xmlns:a="http://schemas.openxmlformats.org/drawingml/2006/main" xmlns:r="http://schemas.openxmlformats.org/officeDocument/2006/relationships" xmlns:p="http://schemas.openxmlformats.org/presentationml/2006/main">
  <p:tag name="HIGHLIGHTER" val="false"/>
</p:tagLst>
</file>

<file path=ppt/tags/tag1137.xml><?xml version="1.0" encoding="utf-8"?>
<p:tagLst xmlns:a="http://schemas.openxmlformats.org/drawingml/2006/main" xmlns:r="http://schemas.openxmlformats.org/officeDocument/2006/relationships" xmlns:p="http://schemas.openxmlformats.org/presentationml/2006/main">
  <p:tag name="HIGHLIGHTER" val="false"/>
</p:tagLst>
</file>

<file path=ppt/tags/tag1138.xml><?xml version="1.0" encoding="utf-8"?>
<p:tagLst xmlns:a="http://schemas.openxmlformats.org/drawingml/2006/main" xmlns:r="http://schemas.openxmlformats.org/officeDocument/2006/relationships" xmlns:p="http://schemas.openxmlformats.org/presentationml/2006/main">
  <p:tag name="HIGHLIGHTER" val="false"/>
</p:tagLst>
</file>

<file path=ppt/tags/tag1139.xml><?xml version="1.0" encoding="utf-8"?>
<p:tagLst xmlns:a="http://schemas.openxmlformats.org/drawingml/2006/main" xmlns:r="http://schemas.openxmlformats.org/officeDocument/2006/relationships" xmlns:p="http://schemas.openxmlformats.org/presentationml/2006/main">
  <p:tag name="HIGHLIGHTER" val="false"/>
</p:tagLst>
</file>

<file path=ppt/tags/tag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40.xml><?xml version="1.0" encoding="utf-8"?>
<p:tagLst xmlns:a="http://schemas.openxmlformats.org/drawingml/2006/main" xmlns:r="http://schemas.openxmlformats.org/officeDocument/2006/relationships" xmlns:p="http://schemas.openxmlformats.org/presentationml/2006/main">
  <p:tag name="HIGHLIGHTER" val="false"/>
</p:tagLst>
</file>

<file path=ppt/tags/tag1141.xml><?xml version="1.0" encoding="utf-8"?>
<p:tagLst xmlns:a="http://schemas.openxmlformats.org/drawingml/2006/main" xmlns:r="http://schemas.openxmlformats.org/officeDocument/2006/relationships" xmlns:p="http://schemas.openxmlformats.org/presentationml/2006/main">
  <p:tag name="HIGHLIGHTER" val="false"/>
</p:tagLst>
</file>

<file path=ppt/tags/tag1142.xml><?xml version="1.0" encoding="utf-8"?>
<p:tagLst xmlns:a="http://schemas.openxmlformats.org/drawingml/2006/main" xmlns:r="http://schemas.openxmlformats.org/officeDocument/2006/relationships" xmlns:p="http://schemas.openxmlformats.org/presentationml/2006/main">
  <p:tag name="HIGHLIGHTER" val="false"/>
</p:tagLst>
</file>

<file path=ppt/tags/tag1143.xml><?xml version="1.0" encoding="utf-8"?>
<p:tagLst xmlns:a="http://schemas.openxmlformats.org/drawingml/2006/main" xmlns:r="http://schemas.openxmlformats.org/officeDocument/2006/relationships" xmlns:p="http://schemas.openxmlformats.org/presentationml/2006/main">
  <p:tag name="HIGHLIGHTER" val="false"/>
</p:tagLst>
</file>

<file path=ppt/tags/tag1144.xml><?xml version="1.0" encoding="utf-8"?>
<p:tagLst xmlns:a="http://schemas.openxmlformats.org/drawingml/2006/main" xmlns:r="http://schemas.openxmlformats.org/officeDocument/2006/relationships" xmlns:p="http://schemas.openxmlformats.org/presentationml/2006/main">
  <p:tag name="HIGHLIGHTER" val="false"/>
</p:tagLst>
</file>

<file path=ppt/tags/tag1145.xml><?xml version="1.0" encoding="utf-8"?>
<p:tagLst xmlns:a="http://schemas.openxmlformats.org/drawingml/2006/main" xmlns:r="http://schemas.openxmlformats.org/officeDocument/2006/relationships" xmlns:p="http://schemas.openxmlformats.org/presentationml/2006/main">
  <p:tag name="HIGHLIGHTER" val="false"/>
</p:tagLst>
</file>

<file path=ppt/tags/tag1146.xml><?xml version="1.0" encoding="utf-8"?>
<p:tagLst xmlns:a="http://schemas.openxmlformats.org/drawingml/2006/main" xmlns:r="http://schemas.openxmlformats.org/officeDocument/2006/relationships" xmlns:p="http://schemas.openxmlformats.org/presentationml/2006/main">
  <p:tag name="HIGHLIGHTER" val="false"/>
</p:tagLst>
</file>

<file path=ppt/tags/tag1147.xml><?xml version="1.0" encoding="utf-8"?>
<p:tagLst xmlns:a="http://schemas.openxmlformats.org/drawingml/2006/main" xmlns:r="http://schemas.openxmlformats.org/officeDocument/2006/relationships" xmlns:p="http://schemas.openxmlformats.org/presentationml/2006/main">
  <p:tag name="HIGHLIGHTER" val="false"/>
</p:tagLst>
</file>

<file path=ppt/tags/tag1148.xml><?xml version="1.0" encoding="utf-8"?>
<p:tagLst xmlns:a="http://schemas.openxmlformats.org/drawingml/2006/main" xmlns:r="http://schemas.openxmlformats.org/officeDocument/2006/relationships" xmlns:p="http://schemas.openxmlformats.org/presentationml/2006/main">
  <p:tag name="HIGHLIGHTER" val="false"/>
</p:tagLst>
</file>

<file path=ppt/tags/tag1149.xml><?xml version="1.0" encoding="utf-8"?>
<p:tagLst xmlns:a="http://schemas.openxmlformats.org/drawingml/2006/main" xmlns:r="http://schemas.openxmlformats.org/officeDocument/2006/relationships" xmlns:p="http://schemas.openxmlformats.org/presentationml/2006/main">
  <p:tag name="HIGHLIGHTER" val="false"/>
</p:tagLst>
</file>

<file path=ppt/tags/tag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50.xml><?xml version="1.0" encoding="utf-8"?>
<p:tagLst xmlns:a="http://schemas.openxmlformats.org/drawingml/2006/main" xmlns:r="http://schemas.openxmlformats.org/officeDocument/2006/relationships" xmlns:p="http://schemas.openxmlformats.org/presentationml/2006/main">
  <p:tag name="HIGHLIGHTER" val="false"/>
</p:tagLst>
</file>

<file path=ppt/tags/tag1151.xml><?xml version="1.0" encoding="utf-8"?>
<p:tagLst xmlns:a="http://schemas.openxmlformats.org/drawingml/2006/main" xmlns:r="http://schemas.openxmlformats.org/officeDocument/2006/relationships" xmlns:p="http://schemas.openxmlformats.org/presentationml/2006/main">
  <p:tag name="HIGHLIGHTER" val="false"/>
</p:tagLst>
</file>

<file path=ppt/tags/tag1152.xml><?xml version="1.0" encoding="utf-8"?>
<p:tagLst xmlns:a="http://schemas.openxmlformats.org/drawingml/2006/main" xmlns:r="http://schemas.openxmlformats.org/officeDocument/2006/relationships" xmlns:p="http://schemas.openxmlformats.org/presentationml/2006/main">
  <p:tag name="HIGHLIGHTER" val="false"/>
</p:tagLst>
</file>

<file path=ppt/tags/tag1153.xml><?xml version="1.0" encoding="utf-8"?>
<p:tagLst xmlns:a="http://schemas.openxmlformats.org/drawingml/2006/main" xmlns:r="http://schemas.openxmlformats.org/officeDocument/2006/relationships" xmlns:p="http://schemas.openxmlformats.org/presentationml/2006/main">
  <p:tag name="HIGHLIGHTER" val="false"/>
</p:tagLst>
</file>

<file path=ppt/tags/tag1154.xml><?xml version="1.0" encoding="utf-8"?>
<p:tagLst xmlns:a="http://schemas.openxmlformats.org/drawingml/2006/main" xmlns:r="http://schemas.openxmlformats.org/officeDocument/2006/relationships" xmlns:p="http://schemas.openxmlformats.org/presentationml/2006/main">
  <p:tag name="HIGHLIGHTER" val="false"/>
</p:tagLst>
</file>

<file path=ppt/tags/tag1155.xml><?xml version="1.0" encoding="utf-8"?>
<p:tagLst xmlns:a="http://schemas.openxmlformats.org/drawingml/2006/main" xmlns:r="http://schemas.openxmlformats.org/officeDocument/2006/relationships" xmlns:p="http://schemas.openxmlformats.org/presentationml/2006/main">
  <p:tag name="HIGHLIGHTER" val="false"/>
</p:tagLst>
</file>

<file path=ppt/tags/tag1156.xml><?xml version="1.0" encoding="utf-8"?>
<p:tagLst xmlns:a="http://schemas.openxmlformats.org/drawingml/2006/main" xmlns:r="http://schemas.openxmlformats.org/officeDocument/2006/relationships" xmlns:p="http://schemas.openxmlformats.org/presentationml/2006/main">
  <p:tag name="HIGHLIGHTER" val="false"/>
</p:tagLst>
</file>

<file path=ppt/tags/tag1157.xml><?xml version="1.0" encoding="utf-8"?>
<p:tagLst xmlns:a="http://schemas.openxmlformats.org/drawingml/2006/main" xmlns:r="http://schemas.openxmlformats.org/officeDocument/2006/relationships" xmlns:p="http://schemas.openxmlformats.org/presentationml/2006/main">
  <p:tag name="HIGHLIGHTER" val="false"/>
</p:tagLst>
</file>

<file path=ppt/tags/tag1158.xml><?xml version="1.0" encoding="utf-8"?>
<p:tagLst xmlns:a="http://schemas.openxmlformats.org/drawingml/2006/main" xmlns:r="http://schemas.openxmlformats.org/officeDocument/2006/relationships" xmlns:p="http://schemas.openxmlformats.org/presentationml/2006/main">
  <p:tag name="HIGHLIGHTER" val="false"/>
</p:tagLst>
</file>

<file path=ppt/tags/tag1159.xml><?xml version="1.0" encoding="utf-8"?>
<p:tagLst xmlns:a="http://schemas.openxmlformats.org/drawingml/2006/main" xmlns:r="http://schemas.openxmlformats.org/officeDocument/2006/relationships" xmlns:p="http://schemas.openxmlformats.org/presentationml/2006/main">
  <p:tag name="HIGHLIGHTER" val="false"/>
</p:tagLst>
</file>

<file path=ppt/tags/tag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60.xml><?xml version="1.0" encoding="utf-8"?>
<p:tagLst xmlns:a="http://schemas.openxmlformats.org/drawingml/2006/main" xmlns:r="http://schemas.openxmlformats.org/officeDocument/2006/relationships" xmlns:p="http://schemas.openxmlformats.org/presentationml/2006/main">
  <p:tag name="HIGHLIGHTER" val="false"/>
</p:tagLst>
</file>

<file path=ppt/tags/tag1161.xml><?xml version="1.0" encoding="utf-8"?>
<p:tagLst xmlns:a="http://schemas.openxmlformats.org/drawingml/2006/main" xmlns:r="http://schemas.openxmlformats.org/officeDocument/2006/relationships" xmlns:p="http://schemas.openxmlformats.org/presentationml/2006/main">
  <p:tag name="HIGHLIGHTER" val="false"/>
</p:tagLst>
</file>

<file path=ppt/tags/tag1162.xml><?xml version="1.0" encoding="utf-8"?>
<p:tagLst xmlns:a="http://schemas.openxmlformats.org/drawingml/2006/main" xmlns:r="http://schemas.openxmlformats.org/officeDocument/2006/relationships" xmlns:p="http://schemas.openxmlformats.org/presentationml/2006/main">
  <p:tag name="HIGHLIGHTER" val="false"/>
</p:tagLst>
</file>

<file path=ppt/tags/tag1163.xml><?xml version="1.0" encoding="utf-8"?>
<p:tagLst xmlns:a="http://schemas.openxmlformats.org/drawingml/2006/main" xmlns:r="http://schemas.openxmlformats.org/officeDocument/2006/relationships" xmlns:p="http://schemas.openxmlformats.org/presentationml/2006/main">
  <p:tag name="HIGHLIGHTER" val="false"/>
</p:tagLst>
</file>

<file path=ppt/tags/tag1164.xml><?xml version="1.0" encoding="utf-8"?>
<p:tagLst xmlns:a="http://schemas.openxmlformats.org/drawingml/2006/main" xmlns:r="http://schemas.openxmlformats.org/officeDocument/2006/relationships" xmlns:p="http://schemas.openxmlformats.org/presentationml/2006/main">
  <p:tag name="HIGHLIGHTER" val="false"/>
</p:tagLst>
</file>

<file path=ppt/tags/tag1165.xml><?xml version="1.0" encoding="utf-8"?>
<p:tagLst xmlns:a="http://schemas.openxmlformats.org/drawingml/2006/main" xmlns:r="http://schemas.openxmlformats.org/officeDocument/2006/relationships" xmlns:p="http://schemas.openxmlformats.org/presentationml/2006/main">
  <p:tag name="HIGHLIGHTER" val="false"/>
</p:tagLst>
</file>

<file path=ppt/tags/tag1166.xml><?xml version="1.0" encoding="utf-8"?>
<p:tagLst xmlns:a="http://schemas.openxmlformats.org/drawingml/2006/main" xmlns:r="http://schemas.openxmlformats.org/officeDocument/2006/relationships" xmlns:p="http://schemas.openxmlformats.org/presentationml/2006/main">
  <p:tag name="HIGHLIGHTER" val="false"/>
</p:tagLst>
</file>

<file path=ppt/tags/tag1167.xml><?xml version="1.0" encoding="utf-8"?>
<p:tagLst xmlns:a="http://schemas.openxmlformats.org/drawingml/2006/main" xmlns:r="http://schemas.openxmlformats.org/officeDocument/2006/relationships" xmlns:p="http://schemas.openxmlformats.org/presentationml/2006/main">
  <p:tag name="HIGHLIGHTER" val="false"/>
</p:tagLst>
</file>

<file path=ppt/tags/tag1168.xml><?xml version="1.0" encoding="utf-8"?>
<p:tagLst xmlns:a="http://schemas.openxmlformats.org/drawingml/2006/main" xmlns:r="http://schemas.openxmlformats.org/officeDocument/2006/relationships" xmlns:p="http://schemas.openxmlformats.org/presentationml/2006/main">
  <p:tag name="HIGHLIGHTER" val="false"/>
</p:tagLst>
</file>

<file path=ppt/tags/tag1169.xml><?xml version="1.0" encoding="utf-8"?>
<p:tagLst xmlns:a="http://schemas.openxmlformats.org/drawingml/2006/main" xmlns:r="http://schemas.openxmlformats.org/officeDocument/2006/relationships" xmlns:p="http://schemas.openxmlformats.org/presentationml/2006/main">
  <p:tag name="HIGHLIGHTER" val="false"/>
</p:tagLst>
</file>

<file path=ppt/tags/tag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70.xml><?xml version="1.0" encoding="utf-8"?>
<p:tagLst xmlns:a="http://schemas.openxmlformats.org/drawingml/2006/main" xmlns:r="http://schemas.openxmlformats.org/officeDocument/2006/relationships" xmlns:p="http://schemas.openxmlformats.org/presentationml/2006/main">
  <p:tag name="HIGHLIGHTER" val="false"/>
</p:tagLst>
</file>

<file path=ppt/tags/tag1171.xml><?xml version="1.0" encoding="utf-8"?>
<p:tagLst xmlns:a="http://schemas.openxmlformats.org/drawingml/2006/main" xmlns:r="http://schemas.openxmlformats.org/officeDocument/2006/relationships" xmlns:p="http://schemas.openxmlformats.org/presentationml/2006/main">
  <p:tag name="HIGHLIGHTER" val="false"/>
</p:tagLst>
</file>

<file path=ppt/tags/tag1172.xml><?xml version="1.0" encoding="utf-8"?>
<p:tagLst xmlns:a="http://schemas.openxmlformats.org/drawingml/2006/main" xmlns:r="http://schemas.openxmlformats.org/officeDocument/2006/relationships" xmlns:p="http://schemas.openxmlformats.org/presentationml/2006/main">
  <p:tag name="HIGHLIGHTER" val="false"/>
</p:tagLst>
</file>

<file path=ppt/tags/tag1173.xml><?xml version="1.0" encoding="utf-8"?>
<p:tagLst xmlns:a="http://schemas.openxmlformats.org/drawingml/2006/main" xmlns:r="http://schemas.openxmlformats.org/officeDocument/2006/relationships" xmlns:p="http://schemas.openxmlformats.org/presentationml/2006/main">
  <p:tag name="HIGHLIGHTER" val="false"/>
</p:tagLst>
</file>

<file path=ppt/tags/tag1174.xml><?xml version="1.0" encoding="utf-8"?>
<p:tagLst xmlns:a="http://schemas.openxmlformats.org/drawingml/2006/main" xmlns:r="http://schemas.openxmlformats.org/officeDocument/2006/relationships" xmlns:p="http://schemas.openxmlformats.org/presentationml/2006/main">
  <p:tag name="HIGHLIGHTER" val="false"/>
</p:tagLst>
</file>

<file path=ppt/tags/tag1175.xml><?xml version="1.0" encoding="utf-8"?>
<p:tagLst xmlns:a="http://schemas.openxmlformats.org/drawingml/2006/main" xmlns:r="http://schemas.openxmlformats.org/officeDocument/2006/relationships" xmlns:p="http://schemas.openxmlformats.org/presentationml/2006/main">
  <p:tag name="HIGHLIGHTER" val="false"/>
</p:tagLst>
</file>

<file path=ppt/tags/tag1176.xml><?xml version="1.0" encoding="utf-8"?>
<p:tagLst xmlns:a="http://schemas.openxmlformats.org/drawingml/2006/main" xmlns:r="http://schemas.openxmlformats.org/officeDocument/2006/relationships" xmlns:p="http://schemas.openxmlformats.org/presentationml/2006/main">
  <p:tag name="HIGHLIGHTER" val="false"/>
</p:tagLst>
</file>

<file path=ppt/tags/tag1177.xml><?xml version="1.0" encoding="utf-8"?>
<p:tagLst xmlns:a="http://schemas.openxmlformats.org/drawingml/2006/main" xmlns:r="http://schemas.openxmlformats.org/officeDocument/2006/relationships" xmlns:p="http://schemas.openxmlformats.org/presentationml/2006/main">
  <p:tag name="HIGHLIGHTER" val="false"/>
</p:tagLst>
</file>

<file path=ppt/tags/tag1178.xml><?xml version="1.0" encoding="utf-8"?>
<p:tagLst xmlns:a="http://schemas.openxmlformats.org/drawingml/2006/main" xmlns:r="http://schemas.openxmlformats.org/officeDocument/2006/relationships" xmlns:p="http://schemas.openxmlformats.org/presentationml/2006/main">
  <p:tag name="HIGHLIGHTER" val="false"/>
</p:tagLst>
</file>

<file path=ppt/tags/tag1179.xml><?xml version="1.0" encoding="utf-8"?>
<p:tagLst xmlns:a="http://schemas.openxmlformats.org/drawingml/2006/main" xmlns:r="http://schemas.openxmlformats.org/officeDocument/2006/relationships" xmlns:p="http://schemas.openxmlformats.org/presentationml/2006/main">
  <p:tag name="HIGHLIGHTER" val="false"/>
</p:tagLst>
</file>

<file path=ppt/tags/tag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80.xml><?xml version="1.0" encoding="utf-8"?>
<p:tagLst xmlns:a="http://schemas.openxmlformats.org/drawingml/2006/main" xmlns:r="http://schemas.openxmlformats.org/officeDocument/2006/relationships" xmlns:p="http://schemas.openxmlformats.org/presentationml/2006/main">
  <p:tag name="HIGHLIGHTER" val="false"/>
</p:tagLst>
</file>

<file path=ppt/tags/tag1181.xml><?xml version="1.0" encoding="utf-8"?>
<p:tagLst xmlns:a="http://schemas.openxmlformats.org/drawingml/2006/main" xmlns:r="http://schemas.openxmlformats.org/officeDocument/2006/relationships" xmlns:p="http://schemas.openxmlformats.org/presentationml/2006/main">
  <p:tag name="HIGHLIGHTER" val="false"/>
</p:tagLst>
</file>

<file path=ppt/tags/tag1182.xml><?xml version="1.0" encoding="utf-8"?>
<p:tagLst xmlns:a="http://schemas.openxmlformats.org/drawingml/2006/main" xmlns:r="http://schemas.openxmlformats.org/officeDocument/2006/relationships" xmlns:p="http://schemas.openxmlformats.org/presentationml/2006/main">
  <p:tag name="HIGHLIGHTER" val="false"/>
</p:tagLst>
</file>

<file path=ppt/tags/tag1183.xml><?xml version="1.0" encoding="utf-8"?>
<p:tagLst xmlns:a="http://schemas.openxmlformats.org/drawingml/2006/main" xmlns:r="http://schemas.openxmlformats.org/officeDocument/2006/relationships" xmlns:p="http://schemas.openxmlformats.org/presentationml/2006/main">
  <p:tag name="HIGHLIGHTER" val="false"/>
</p:tagLst>
</file>

<file path=ppt/tags/tag1184.xml><?xml version="1.0" encoding="utf-8"?>
<p:tagLst xmlns:a="http://schemas.openxmlformats.org/drawingml/2006/main" xmlns:r="http://schemas.openxmlformats.org/officeDocument/2006/relationships" xmlns:p="http://schemas.openxmlformats.org/presentationml/2006/main">
  <p:tag name="HIGHLIGHTER" val="false"/>
</p:tagLst>
</file>

<file path=ppt/tags/tag1185.xml><?xml version="1.0" encoding="utf-8"?>
<p:tagLst xmlns:a="http://schemas.openxmlformats.org/drawingml/2006/main" xmlns:r="http://schemas.openxmlformats.org/officeDocument/2006/relationships" xmlns:p="http://schemas.openxmlformats.org/presentationml/2006/main">
  <p:tag name="HIGHLIGHTER" val="false"/>
</p:tagLst>
</file>

<file path=ppt/tags/tag1186.xml><?xml version="1.0" encoding="utf-8"?>
<p:tagLst xmlns:a="http://schemas.openxmlformats.org/drawingml/2006/main" xmlns:r="http://schemas.openxmlformats.org/officeDocument/2006/relationships" xmlns:p="http://schemas.openxmlformats.org/presentationml/2006/main">
  <p:tag name="HIGHLIGHTER" val="false"/>
</p:tagLst>
</file>

<file path=ppt/tags/tag1187.xml><?xml version="1.0" encoding="utf-8"?>
<p:tagLst xmlns:a="http://schemas.openxmlformats.org/drawingml/2006/main" xmlns:r="http://schemas.openxmlformats.org/officeDocument/2006/relationships" xmlns:p="http://schemas.openxmlformats.org/presentationml/2006/main">
  <p:tag name="HIGHLIGHTER" val="false"/>
</p:tagLst>
</file>

<file path=ppt/tags/tag1188.xml><?xml version="1.0" encoding="utf-8"?>
<p:tagLst xmlns:a="http://schemas.openxmlformats.org/drawingml/2006/main" xmlns:r="http://schemas.openxmlformats.org/officeDocument/2006/relationships" xmlns:p="http://schemas.openxmlformats.org/presentationml/2006/main">
  <p:tag name="HIGHLIGHTER" val="false"/>
</p:tagLst>
</file>

<file path=ppt/tags/tag1189.xml><?xml version="1.0" encoding="utf-8"?>
<p:tagLst xmlns:a="http://schemas.openxmlformats.org/drawingml/2006/main" xmlns:r="http://schemas.openxmlformats.org/officeDocument/2006/relationships" xmlns:p="http://schemas.openxmlformats.org/presentationml/2006/main">
  <p:tag name="HIGHLIGHTER" val="false"/>
</p:tagLst>
</file>

<file path=ppt/tags/tag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90.xml><?xml version="1.0" encoding="utf-8"?>
<p:tagLst xmlns:a="http://schemas.openxmlformats.org/drawingml/2006/main" xmlns:r="http://schemas.openxmlformats.org/officeDocument/2006/relationships" xmlns:p="http://schemas.openxmlformats.org/presentationml/2006/main">
  <p:tag name="HIGHLIGHTER" val="false"/>
</p:tagLst>
</file>

<file path=ppt/tags/tag1191.xml><?xml version="1.0" encoding="utf-8"?>
<p:tagLst xmlns:a="http://schemas.openxmlformats.org/drawingml/2006/main" xmlns:r="http://schemas.openxmlformats.org/officeDocument/2006/relationships" xmlns:p="http://schemas.openxmlformats.org/presentationml/2006/main">
  <p:tag name="HIGHLIGHTER" val="false"/>
</p:tagLst>
</file>

<file path=ppt/tags/tag1192.xml><?xml version="1.0" encoding="utf-8"?>
<p:tagLst xmlns:a="http://schemas.openxmlformats.org/drawingml/2006/main" xmlns:r="http://schemas.openxmlformats.org/officeDocument/2006/relationships" xmlns:p="http://schemas.openxmlformats.org/presentationml/2006/main">
  <p:tag name="HIGHLIGHTER" val="false"/>
</p:tagLst>
</file>

<file path=ppt/tags/tag1193.xml><?xml version="1.0" encoding="utf-8"?>
<p:tagLst xmlns:a="http://schemas.openxmlformats.org/drawingml/2006/main" xmlns:r="http://schemas.openxmlformats.org/officeDocument/2006/relationships" xmlns:p="http://schemas.openxmlformats.org/presentationml/2006/main">
  <p:tag name="HIGHLIGHTER" val="false"/>
</p:tagLst>
</file>

<file path=ppt/tags/tag1194.xml><?xml version="1.0" encoding="utf-8"?>
<p:tagLst xmlns:a="http://schemas.openxmlformats.org/drawingml/2006/main" xmlns:r="http://schemas.openxmlformats.org/officeDocument/2006/relationships" xmlns:p="http://schemas.openxmlformats.org/presentationml/2006/main">
  <p:tag name="HIGHLIGHTER" val="false"/>
</p:tagLst>
</file>

<file path=ppt/tags/tag1195.xml><?xml version="1.0" encoding="utf-8"?>
<p:tagLst xmlns:a="http://schemas.openxmlformats.org/drawingml/2006/main" xmlns:r="http://schemas.openxmlformats.org/officeDocument/2006/relationships" xmlns:p="http://schemas.openxmlformats.org/presentationml/2006/main">
  <p:tag name="HIGHLIGHTER" val="false"/>
</p:tagLst>
</file>

<file path=ppt/tags/tag1196.xml><?xml version="1.0" encoding="utf-8"?>
<p:tagLst xmlns:a="http://schemas.openxmlformats.org/drawingml/2006/main" xmlns:r="http://schemas.openxmlformats.org/officeDocument/2006/relationships" xmlns:p="http://schemas.openxmlformats.org/presentationml/2006/main">
  <p:tag name="HIGHLIGHTER" val="false"/>
</p:tagLst>
</file>

<file path=ppt/tags/tag1197.xml><?xml version="1.0" encoding="utf-8"?>
<p:tagLst xmlns:a="http://schemas.openxmlformats.org/drawingml/2006/main" xmlns:r="http://schemas.openxmlformats.org/officeDocument/2006/relationships" xmlns:p="http://schemas.openxmlformats.org/presentationml/2006/main">
  <p:tag name="HIGHLIGHTER" val="false"/>
</p:tagLst>
</file>

<file path=ppt/tags/tag1198.xml><?xml version="1.0" encoding="utf-8"?>
<p:tagLst xmlns:a="http://schemas.openxmlformats.org/drawingml/2006/main" xmlns:r="http://schemas.openxmlformats.org/officeDocument/2006/relationships" xmlns:p="http://schemas.openxmlformats.org/presentationml/2006/main">
  <p:tag name="HIGHLIGHTER" val="false"/>
</p:tagLst>
</file>

<file path=ppt/tags/tag1199.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120.xml><?xml version="1.0" encoding="utf-8"?>
<p:tagLst xmlns:a="http://schemas.openxmlformats.org/drawingml/2006/main" xmlns:r="http://schemas.openxmlformats.org/officeDocument/2006/relationships" xmlns:p="http://schemas.openxmlformats.org/presentationml/2006/main">
  <p:tag name="HIGHLIGHTER" val="false"/>
</p:tagLst>
</file>

<file path=ppt/tags/tag1200.xml><?xml version="1.0" encoding="utf-8"?>
<p:tagLst xmlns:a="http://schemas.openxmlformats.org/drawingml/2006/main" xmlns:r="http://schemas.openxmlformats.org/officeDocument/2006/relationships" xmlns:p="http://schemas.openxmlformats.org/presentationml/2006/main">
  <p:tag name="HIGHLIGHTER" val="false"/>
</p:tagLst>
</file>

<file path=ppt/tags/tag1201.xml><?xml version="1.0" encoding="utf-8"?>
<p:tagLst xmlns:a="http://schemas.openxmlformats.org/drawingml/2006/main" xmlns:r="http://schemas.openxmlformats.org/officeDocument/2006/relationships" xmlns:p="http://schemas.openxmlformats.org/presentationml/2006/main">
  <p:tag name="HIGHLIGHTER" val="false"/>
</p:tagLst>
</file>

<file path=ppt/tags/tag1202.xml><?xml version="1.0" encoding="utf-8"?>
<p:tagLst xmlns:a="http://schemas.openxmlformats.org/drawingml/2006/main" xmlns:r="http://schemas.openxmlformats.org/officeDocument/2006/relationships" xmlns:p="http://schemas.openxmlformats.org/presentationml/2006/main">
  <p:tag name="HIGHLIGHTER" val="false"/>
</p:tagLst>
</file>

<file path=ppt/tags/tag1203.xml><?xml version="1.0" encoding="utf-8"?>
<p:tagLst xmlns:a="http://schemas.openxmlformats.org/drawingml/2006/main" xmlns:r="http://schemas.openxmlformats.org/officeDocument/2006/relationships" xmlns:p="http://schemas.openxmlformats.org/presentationml/2006/main">
  <p:tag name="HIGHLIGHTER" val="false"/>
</p:tagLst>
</file>

<file path=ppt/tags/tag1204.xml><?xml version="1.0" encoding="utf-8"?>
<p:tagLst xmlns:a="http://schemas.openxmlformats.org/drawingml/2006/main" xmlns:r="http://schemas.openxmlformats.org/officeDocument/2006/relationships" xmlns:p="http://schemas.openxmlformats.org/presentationml/2006/main">
  <p:tag name="HIGHLIGHTER" val="false"/>
</p:tagLst>
</file>

<file path=ppt/tags/tag1205.xml><?xml version="1.0" encoding="utf-8"?>
<p:tagLst xmlns:a="http://schemas.openxmlformats.org/drawingml/2006/main" xmlns:r="http://schemas.openxmlformats.org/officeDocument/2006/relationships" xmlns:p="http://schemas.openxmlformats.org/presentationml/2006/main">
  <p:tag name="HIGHLIGHTER" val="false"/>
</p:tagLst>
</file>

<file path=ppt/tags/tag1206.xml><?xml version="1.0" encoding="utf-8"?>
<p:tagLst xmlns:a="http://schemas.openxmlformats.org/drawingml/2006/main" xmlns:r="http://schemas.openxmlformats.org/officeDocument/2006/relationships" xmlns:p="http://schemas.openxmlformats.org/presentationml/2006/main">
  <p:tag name="HIGHLIGHTER" val="false"/>
</p:tagLst>
</file>

<file path=ppt/tags/tag1207.xml><?xml version="1.0" encoding="utf-8"?>
<p:tagLst xmlns:a="http://schemas.openxmlformats.org/drawingml/2006/main" xmlns:r="http://schemas.openxmlformats.org/officeDocument/2006/relationships" xmlns:p="http://schemas.openxmlformats.org/presentationml/2006/main">
  <p:tag name="HIGHLIGHTER" val="false"/>
</p:tagLst>
</file>

<file path=ppt/tags/tag1208.xml><?xml version="1.0" encoding="utf-8"?>
<p:tagLst xmlns:a="http://schemas.openxmlformats.org/drawingml/2006/main" xmlns:r="http://schemas.openxmlformats.org/officeDocument/2006/relationships" xmlns:p="http://schemas.openxmlformats.org/presentationml/2006/main">
  <p:tag name="HIGHLIGHTER" val="false"/>
</p:tagLst>
</file>

<file path=ppt/tags/tag1209.xml><?xml version="1.0" encoding="utf-8"?>
<p:tagLst xmlns:a="http://schemas.openxmlformats.org/drawingml/2006/main" xmlns:r="http://schemas.openxmlformats.org/officeDocument/2006/relationships" xmlns:p="http://schemas.openxmlformats.org/presentationml/2006/main">
  <p:tag name="HIGHLIGHTER" val="false"/>
</p:tagLst>
</file>

<file path=ppt/tags/tag121.xml><?xml version="1.0" encoding="utf-8"?>
<p:tagLst xmlns:a="http://schemas.openxmlformats.org/drawingml/2006/main" xmlns:r="http://schemas.openxmlformats.org/officeDocument/2006/relationships" xmlns:p="http://schemas.openxmlformats.org/presentationml/2006/main">
  <p:tag name="HIGHLIGHTER" val="false"/>
</p:tagLst>
</file>

<file path=ppt/tags/tag1210.xml><?xml version="1.0" encoding="utf-8"?>
<p:tagLst xmlns:a="http://schemas.openxmlformats.org/drawingml/2006/main" xmlns:r="http://schemas.openxmlformats.org/officeDocument/2006/relationships" xmlns:p="http://schemas.openxmlformats.org/presentationml/2006/main">
  <p:tag name="HIGHLIGHTER" val="false"/>
</p:tagLst>
</file>

<file path=ppt/tags/tag1211.xml><?xml version="1.0" encoding="utf-8"?>
<p:tagLst xmlns:a="http://schemas.openxmlformats.org/drawingml/2006/main" xmlns:r="http://schemas.openxmlformats.org/officeDocument/2006/relationships" xmlns:p="http://schemas.openxmlformats.org/presentationml/2006/main">
  <p:tag name="HIGHLIGHTER" val="false"/>
</p:tagLst>
</file>

<file path=ppt/tags/tag1212.xml><?xml version="1.0" encoding="utf-8"?>
<p:tagLst xmlns:a="http://schemas.openxmlformats.org/drawingml/2006/main" xmlns:r="http://schemas.openxmlformats.org/officeDocument/2006/relationships" xmlns:p="http://schemas.openxmlformats.org/presentationml/2006/main">
  <p:tag name="HIGHLIGHTER" val="false"/>
</p:tagLst>
</file>

<file path=ppt/tags/tag1213.xml><?xml version="1.0" encoding="utf-8"?>
<p:tagLst xmlns:a="http://schemas.openxmlformats.org/drawingml/2006/main" xmlns:r="http://schemas.openxmlformats.org/officeDocument/2006/relationships" xmlns:p="http://schemas.openxmlformats.org/presentationml/2006/main">
  <p:tag name="HIGHLIGHTER" val="false"/>
</p:tagLst>
</file>

<file path=ppt/tags/tag1214.xml><?xml version="1.0" encoding="utf-8"?>
<p:tagLst xmlns:a="http://schemas.openxmlformats.org/drawingml/2006/main" xmlns:r="http://schemas.openxmlformats.org/officeDocument/2006/relationships" xmlns:p="http://schemas.openxmlformats.org/presentationml/2006/main">
  <p:tag name="HIGHLIGHTER" val="false"/>
</p:tagLst>
</file>

<file path=ppt/tags/tag1215.xml><?xml version="1.0" encoding="utf-8"?>
<p:tagLst xmlns:a="http://schemas.openxmlformats.org/drawingml/2006/main" xmlns:r="http://schemas.openxmlformats.org/officeDocument/2006/relationships" xmlns:p="http://schemas.openxmlformats.org/presentationml/2006/main">
  <p:tag name="HIGHLIGHTER" val="false"/>
</p:tagLst>
</file>

<file path=ppt/tags/tag1216.xml><?xml version="1.0" encoding="utf-8"?>
<p:tagLst xmlns:a="http://schemas.openxmlformats.org/drawingml/2006/main" xmlns:r="http://schemas.openxmlformats.org/officeDocument/2006/relationships" xmlns:p="http://schemas.openxmlformats.org/presentationml/2006/main">
  <p:tag name="HIGHLIGHTER" val="false"/>
</p:tagLst>
</file>

<file path=ppt/tags/tag1217.xml><?xml version="1.0" encoding="utf-8"?>
<p:tagLst xmlns:a="http://schemas.openxmlformats.org/drawingml/2006/main" xmlns:r="http://schemas.openxmlformats.org/officeDocument/2006/relationships" xmlns:p="http://schemas.openxmlformats.org/presentationml/2006/main">
  <p:tag name="HIGHLIGHTER" val="false"/>
</p:tagLst>
</file>

<file path=ppt/tags/tag1218.xml><?xml version="1.0" encoding="utf-8"?>
<p:tagLst xmlns:a="http://schemas.openxmlformats.org/drawingml/2006/main" xmlns:r="http://schemas.openxmlformats.org/officeDocument/2006/relationships" xmlns:p="http://schemas.openxmlformats.org/presentationml/2006/main">
  <p:tag name="HIGHLIGHTER" val="false"/>
</p:tagLst>
</file>

<file path=ppt/tags/tag1219.xml><?xml version="1.0" encoding="utf-8"?>
<p:tagLst xmlns:a="http://schemas.openxmlformats.org/drawingml/2006/main" xmlns:r="http://schemas.openxmlformats.org/officeDocument/2006/relationships" xmlns:p="http://schemas.openxmlformats.org/presentationml/2006/main">
  <p:tag name="HIGHLIGHTER" val="false"/>
</p:tagLst>
</file>

<file path=ppt/tags/tag1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0.xml><?xml version="1.0" encoding="utf-8"?>
<p:tagLst xmlns:a="http://schemas.openxmlformats.org/drawingml/2006/main" xmlns:r="http://schemas.openxmlformats.org/officeDocument/2006/relationships" xmlns:p="http://schemas.openxmlformats.org/presentationml/2006/main">
  <p:tag name="HIGHLIGHTER" val="false"/>
</p:tagLst>
</file>

<file path=ppt/tags/tag1221.xml><?xml version="1.0" encoding="utf-8"?>
<p:tagLst xmlns:a="http://schemas.openxmlformats.org/drawingml/2006/main" xmlns:r="http://schemas.openxmlformats.org/officeDocument/2006/relationships" xmlns:p="http://schemas.openxmlformats.org/presentationml/2006/main">
  <p:tag name="HIGHLIGHTER" val="false"/>
</p:tagLst>
</file>

<file path=ppt/tags/tag12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3.xml><?xml version="1.0" encoding="utf-8"?>
<p:tagLst xmlns:a="http://schemas.openxmlformats.org/drawingml/2006/main" xmlns:r="http://schemas.openxmlformats.org/officeDocument/2006/relationships" xmlns:p="http://schemas.openxmlformats.org/presentationml/2006/main">
  <p:tag name="HIGHLIGHTER" val="false"/>
</p:tagLst>
</file>

<file path=ppt/tags/tag1224.xml><?xml version="1.0" encoding="utf-8"?>
<p:tagLst xmlns:a="http://schemas.openxmlformats.org/drawingml/2006/main" xmlns:r="http://schemas.openxmlformats.org/officeDocument/2006/relationships" xmlns:p="http://schemas.openxmlformats.org/presentationml/2006/main">
  <p:tag name="HIGHLIGHTER" val="false"/>
</p:tagLst>
</file>

<file path=ppt/tags/tag1225.xml><?xml version="1.0" encoding="utf-8"?>
<p:tagLst xmlns:a="http://schemas.openxmlformats.org/drawingml/2006/main" xmlns:r="http://schemas.openxmlformats.org/officeDocument/2006/relationships" xmlns:p="http://schemas.openxmlformats.org/presentationml/2006/main">
  <p:tag name="HIGHLIGHTER" val="false"/>
</p:tagLst>
</file>

<file path=ppt/tags/tag1226.xml><?xml version="1.0" encoding="utf-8"?>
<p:tagLst xmlns:a="http://schemas.openxmlformats.org/drawingml/2006/main" xmlns:r="http://schemas.openxmlformats.org/officeDocument/2006/relationships" xmlns:p="http://schemas.openxmlformats.org/presentationml/2006/main">
  <p:tag name="HIGHLIGHTER" val="false"/>
</p:tagLst>
</file>

<file path=ppt/tags/tag1227.xml><?xml version="1.0" encoding="utf-8"?>
<p:tagLst xmlns:a="http://schemas.openxmlformats.org/drawingml/2006/main" xmlns:r="http://schemas.openxmlformats.org/officeDocument/2006/relationships" xmlns:p="http://schemas.openxmlformats.org/presentationml/2006/main">
  <p:tag name="HIGHLIGHTER" val="false"/>
</p:tagLst>
</file>

<file path=ppt/tags/tag1228.xml><?xml version="1.0" encoding="utf-8"?>
<p:tagLst xmlns:a="http://schemas.openxmlformats.org/drawingml/2006/main" xmlns:r="http://schemas.openxmlformats.org/officeDocument/2006/relationships" xmlns:p="http://schemas.openxmlformats.org/presentationml/2006/main">
  <p:tag name="HIGHLIGHTER" val="false"/>
</p:tagLst>
</file>

<file path=ppt/tags/tag1229.xml><?xml version="1.0" encoding="utf-8"?>
<p:tagLst xmlns:a="http://schemas.openxmlformats.org/drawingml/2006/main" xmlns:r="http://schemas.openxmlformats.org/officeDocument/2006/relationships" xmlns:p="http://schemas.openxmlformats.org/presentationml/2006/main">
  <p:tag name="HIGHLIGHTER" val="false"/>
</p:tagLst>
</file>

<file path=ppt/tags/tag123.xml><?xml version="1.0" encoding="utf-8"?>
<p:tagLst xmlns:a="http://schemas.openxmlformats.org/drawingml/2006/main" xmlns:r="http://schemas.openxmlformats.org/officeDocument/2006/relationships" xmlns:p="http://schemas.openxmlformats.org/presentationml/2006/main">
  <p:tag name="HIGHLIGHTER" val="false"/>
</p:tagLst>
</file>

<file path=ppt/tags/tag1230.xml><?xml version="1.0" encoding="utf-8"?>
<p:tagLst xmlns:a="http://schemas.openxmlformats.org/drawingml/2006/main" xmlns:r="http://schemas.openxmlformats.org/officeDocument/2006/relationships" xmlns:p="http://schemas.openxmlformats.org/presentationml/2006/main">
  <p:tag name="HIGHLIGHTER" val="false"/>
</p:tagLst>
</file>

<file path=ppt/tags/tag1231.xml><?xml version="1.0" encoding="utf-8"?>
<p:tagLst xmlns:a="http://schemas.openxmlformats.org/drawingml/2006/main" xmlns:r="http://schemas.openxmlformats.org/officeDocument/2006/relationships" xmlns:p="http://schemas.openxmlformats.org/presentationml/2006/main">
  <p:tag name="HIGHLIGHTER" val="false"/>
</p:tagLst>
</file>

<file path=ppt/tags/tag1232.xml><?xml version="1.0" encoding="utf-8"?>
<p:tagLst xmlns:a="http://schemas.openxmlformats.org/drawingml/2006/main" xmlns:r="http://schemas.openxmlformats.org/officeDocument/2006/relationships" xmlns:p="http://schemas.openxmlformats.org/presentationml/2006/main">
  <p:tag name="HIGHLIGHTER" val="false"/>
</p:tagLst>
</file>

<file path=ppt/tags/tag1233.xml><?xml version="1.0" encoding="utf-8"?>
<p:tagLst xmlns:a="http://schemas.openxmlformats.org/drawingml/2006/main" xmlns:r="http://schemas.openxmlformats.org/officeDocument/2006/relationships" xmlns:p="http://schemas.openxmlformats.org/presentationml/2006/main">
  <p:tag name="HIGHLIGHTER" val="false"/>
</p:tagLst>
</file>

<file path=ppt/tags/tag1234.xml><?xml version="1.0" encoding="utf-8"?>
<p:tagLst xmlns:a="http://schemas.openxmlformats.org/drawingml/2006/main" xmlns:r="http://schemas.openxmlformats.org/officeDocument/2006/relationships" xmlns:p="http://schemas.openxmlformats.org/presentationml/2006/main">
  <p:tag name="HIGHLIGHTER" val="false"/>
</p:tagLst>
</file>

<file path=ppt/tags/tag1235.xml><?xml version="1.0" encoding="utf-8"?>
<p:tagLst xmlns:a="http://schemas.openxmlformats.org/drawingml/2006/main" xmlns:r="http://schemas.openxmlformats.org/officeDocument/2006/relationships" xmlns:p="http://schemas.openxmlformats.org/presentationml/2006/main">
  <p:tag name="HIGHLIGHTER" val="false"/>
</p:tagLst>
</file>

<file path=ppt/tags/tag1236.xml><?xml version="1.0" encoding="utf-8"?>
<p:tagLst xmlns:a="http://schemas.openxmlformats.org/drawingml/2006/main" xmlns:r="http://schemas.openxmlformats.org/officeDocument/2006/relationships" xmlns:p="http://schemas.openxmlformats.org/presentationml/2006/main">
  <p:tag name="HIGHLIGHTER" val="false"/>
</p:tagLst>
</file>

<file path=ppt/tags/tag1237.xml><?xml version="1.0" encoding="utf-8"?>
<p:tagLst xmlns:a="http://schemas.openxmlformats.org/drawingml/2006/main" xmlns:r="http://schemas.openxmlformats.org/officeDocument/2006/relationships" xmlns:p="http://schemas.openxmlformats.org/presentationml/2006/main">
  <p:tag name="HIGHLIGHTER" val="false"/>
</p:tagLst>
</file>

<file path=ppt/tags/tag1238.xml><?xml version="1.0" encoding="utf-8"?>
<p:tagLst xmlns:a="http://schemas.openxmlformats.org/drawingml/2006/main" xmlns:r="http://schemas.openxmlformats.org/officeDocument/2006/relationships" xmlns:p="http://schemas.openxmlformats.org/presentationml/2006/main">
  <p:tag name="HIGHLIGHTER" val="false"/>
</p:tagLst>
</file>

<file path=ppt/tags/tag1239.xml><?xml version="1.0" encoding="utf-8"?>
<p:tagLst xmlns:a="http://schemas.openxmlformats.org/drawingml/2006/main" xmlns:r="http://schemas.openxmlformats.org/officeDocument/2006/relationships" xmlns:p="http://schemas.openxmlformats.org/presentationml/2006/main">
  <p:tag name="HIGHLIGHTER" val="false"/>
</p:tagLst>
</file>

<file path=ppt/tags/tag124.xml><?xml version="1.0" encoding="utf-8"?>
<p:tagLst xmlns:a="http://schemas.openxmlformats.org/drawingml/2006/main" xmlns:r="http://schemas.openxmlformats.org/officeDocument/2006/relationships" xmlns:p="http://schemas.openxmlformats.org/presentationml/2006/main">
  <p:tag name="HIGHLIGHTER" val="false"/>
</p:tagLst>
</file>

<file path=ppt/tags/tag1240.xml><?xml version="1.0" encoding="utf-8"?>
<p:tagLst xmlns:a="http://schemas.openxmlformats.org/drawingml/2006/main" xmlns:r="http://schemas.openxmlformats.org/officeDocument/2006/relationships" xmlns:p="http://schemas.openxmlformats.org/presentationml/2006/main">
  <p:tag name="HIGHLIGHTER" val="false"/>
</p:tagLst>
</file>

<file path=ppt/tags/tag1241.xml><?xml version="1.0" encoding="utf-8"?>
<p:tagLst xmlns:a="http://schemas.openxmlformats.org/drawingml/2006/main" xmlns:r="http://schemas.openxmlformats.org/officeDocument/2006/relationships" xmlns:p="http://schemas.openxmlformats.org/presentationml/2006/main">
  <p:tag name="HIGHLIGHTER" val="false"/>
</p:tagLst>
</file>

<file path=ppt/tags/tag1242.xml><?xml version="1.0" encoding="utf-8"?>
<p:tagLst xmlns:a="http://schemas.openxmlformats.org/drawingml/2006/main" xmlns:r="http://schemas.openxmlformats.org/officeDocument/2006/relationships" xmlns:p="http://schemas.openxmlformats.org/presentationml/2006/main">
  <p:tag name="HIGHLIGHTER" val="false"/>
</p:tagLst>
</file>

<file path=ppt/tags/tag1243.xml><?xml version="1.0" encoding="utf-8"?>
<p:tagLst xmlns:a="http://schemas.openxmlformats.org/drawingml/2006/main" xmlns:r="http://schemas.openxmlformats.org/officeDocument/2006/relationships" xmlns:p="http://schemas.openxmlformats.org/presentationml/2006/main">
  <p:tag name="HIGHLIGHTER" val="false"/>
</p:tagLst>
</file>

<file path=ppt/tags/tag1244.xml><?xml version="1.0" encoding="utf-8"?>
<p:tagLst xmlns:a="http://schemas.openxmlformats.org/drawingml/2006/main" xmlns:r="http://schemas.openxmlformats.org/officeDocument/2006/relationships" xmlns:p="http://schemas.openxmlformats.org/presentationml/2006/main">
  <p:tag name="HIGHLIGHTER" val="false"/>
</p:tagLst>
</file>

<file path=ppt/tags/tag1245.xml><?xml version="1.0" encoding="utf-8"?>
<p:tagLst xmlns:a="http://schemas.openxmlformats.org/drawingml/2006/main" xmlns:r="http://schemas.openxmlformats.org/officeDocument/2006/relationships" xmlns:p="http://schemas.openxmlformats.org/presentationml/2006/main">
  <p:tag name="HIGHLIGHTER" val="false"/>
</p:tagLst>
</file>

<file path=ppt/tags/tag1246.xml><?xml version="1.0" encoding="utf-8"?>
<p:tagLst xmlns:a="http://schemas.openxmlformats.org/drawingml/2006/main" xmlns:r="http://schemas.openxmlformats.org/officeDocument/2006/relationships" xmlns:p="http://schemas.openxmlformats.org/presentationml/2006/main">
  <p:tag name="HIGHLIGHTER" val="false"/>
</p:tagLst>
</file>

<file path=ppt/tags/tag1247.xml><?xml version="1.0" encoding="utf-8"?>
<p:tagLst xmlns:a="http://schemas.openxmlformats.org/drawingml/2006/main" xmlns:r="http://schemas.openxmlformats.org/officeDocument/2006/relationships" xmlns:p="http://schemas.openxmlformats.org/presentationml/2006/main">
  <p:tag name="HIGHLIGHTER" val="false"/>
</p:tagLst>
</file>

<file path=ppt/tags/tag1248.xml><?xml version="1.0" encoding="utf-8"?>
<p:tagLst xmlns:a="http://schemas.openxmlformats.org/drawingml/2006/main" xmlns:r="http://schemas.openxmlformats.org/officeDocument/2006/relationships" xmlns:p="http://schemas.openxmlformats.org/presentationml/2006/main">
  <p:tag name="HIGHLIGHTER" val="false"/>
</p:tagLst>
</file>

<file path=ppt/tags/tag1249.xml><?xml version="1.0" encoding="utf-8"?>
<p:tagLst xmlns:a="http://schemas.openxmlformats.org/drawingml/2006/main" xmlns:r="http://schemas.openxmlformats.org/officeDocument/2006/relationships" xmlns:p="http://schemas.openxmlformats.org/presentationml/2006/main">
  <p:tag name="HIGHLIGHTER" val="false"/>
</p:tagLst>
</file>

<file path=ppt/tags/tag125.xml><?xml version="1.0" encoding="utf-8"?>
<p:tagLst xmlns:a="http://schemas.openxmlformats.org/drawingml/2006/main" xmlns:r="http://schemas.openxmlformats.org/officeDocument/2006/relationships" xmlns:p="http://schemas.openxmlformats.org/presentationml/2006/main">
  <p:tag name="HIGHLIGHTER" val="false"/>
</p:tagLst>
</file>

<file path=ppt/tags/tag1250.xml><?xml version="1.0" encoding="utf-8"?>
<p:tagLst xmlns:a="http://schemas.openxmlformats.org/drawingml/2006/main" xmlns:r="http://schemas.openxmlformats.org/officeDocument/2006/relationships" xmlns:p="http://schemas.openxmlformats.org/presentationml/2006/main">
  <p:tag name="HIGHLIGHTER" val="false"/>
</p:tagLst>
</file>

<file path=ppt/tags/tag1251.xml><?xml version="1.0" encoding="utf-8"?>
<p:tagLst xmlns:a="http://schemas.openxmlformats.org/drawingml/2006/main" xmlns:r="http://schemas.openxmlformats.org/officeDocument/2006/relationships" xmlns:p="http://schemas.openxmlformats.org/presentationml/2006/main">
  <p:tag name="HIGHLIGHTER" val="false"/>
</p:tagLst>
</file>

<file path=ppt/tags/tag1252.xml><?xml version="1.0" encoding="utf-8"?>
<p:tagLst xmlns:a="http://schemas.openxmlformats.org/drawingml/2006/main" xmlns:r="http://schemas.openxmlformats.org/officeDocument/2006/relationships" xmlns:p="http://schemas.openxmlformats.org/presentationml/2006/main">
  <p:tag name="HIGHLIGHTER" val="false"/>
</p:tagLst>
</file>

<file path=ppt/tags/tag1253.xml><?xml version="1.0" encoding="utf-8"?>
<p:tagLst xmlns:a="http://schemas.openxmlformats.org/drawingml/2006/main" xmlns:r="http://schemas.openxmlformats.org/officeDocument/2006/relationships" xmlns:p="http://schemas.openxmlformats.org/presentationml/2006/main">
  <p:tag name="HIGHLIGHTER" val="false"/>
</p:tagLst>
</file>

<file path=ppt/tags/tag1254.xml><?xml version="1.0" encoding="utf-8"?>
<p:tagLst xmlns:a="http://schemas.openxmlformats.org/drawingml/2006/main" xmlns:r="http://schemas.openxmlformats.org/officeDocument/2006/relationships" xmlns:p="http://schemas.openxmlformats.org/presentationml/2006/main">
  <p:tag name="HIGHLIGHTER" val="false"/>
</p:tagLst>
</file>

<file path=ppt/tags/tag1255.xml><?xml version="1.0" encoding="utf-8"?>
<p:tagLst xmlns:a="http://schemas.openxmlformats.org/drawingml/2006/main" xmlns:r="http://schemas.openxmlformats.org/officeDocument/2006/relationships" xmlns:p="http://schemas.openxmlformats.org/presentationml/2006/main">
  <p:tag name="HIGHLIGHTER" val="false"/>
</p:tagLst>
</file>

<file path=ppt/tags/tag1256.xml><?xml version="1.0" encoding="utf-8"?>
<p:tagLst xmlns:a="http://schemas.openxmlformats.org/drawingml/2006/main" xmlns:r="http://schemas.openxmlformats.org/officeDocument/2006/relationships" xmlns:p="http://schemas.openxmlformats.org/presentationml/2006/main">
  <p:tag name="HIGHLIGHTER" val="false"/>
</p:tagLst>
</file>

<file path=ppt/tags/tag1257.xml><?xml version="1.0" encoding="utf-8"?>
<p:tagLst xmlns:a="http://schemas.openxmlformats.org/drawingml/2006/main" xmlns:r="http://schemas.openxmlformats.org/officeDocument/2006/relationships" xmlns:p="http://schemas.openxmlformats.org/presentationml/2006/main">
  <p:tag name="HIGHLIGHTER" val="false"/>
</p:tagLst>
</file>

<file path=ppt/tags/tag1258.xml><?xml version="1.0" encoding="utf-8"?>
<p:tagLst xmlns:a="http://schemas.openxmlformats.org/drawingml/2006/main" xmlns:r="http://schemas.openxmlformats.org/officeDocument/2006/relationships" xmlns:p="http://schemas.openxmlformats.org/presentationml/2006/main">
  <p:tag name="HIGHLIGHTER" val="false"/>
</p:tagLst>
</file>

<file path=ppt/tags/tag1259.xml><?xml version="1.0" encoding="utf-8"?>
<p:tagLst xmlns:a="http://schemas.openxmlformats.org/drawingml/2006/main" xmlns:r="http://schemas.openxmlformats.org/officeDocument/2006/relationships" xmlns:p="http://schemas.openxmlformats.org/presentationml/2006/main">
  <p:tag name="HIGHLIGHTER" val="false"/>
</p:tagLst>
</file>

<file path=ppt/tags/tag126.xml><?xml version="1.0" encoding="utf-8"?>
<p:tagLst xmlns:a="http://schemas.openxmlformats.org/drawingml/2006/main" xmlns:r="http://schemas.openxmlformats.org/officeDocument/2006/relationships" xmlns:p="http://schemas.openxmlformats.org/presentationml/2006/main">
  <p:tag name="HIGHLIGHTER" val="false"/>
</p:tagLst>
</file>

<file path=ppt/tags/tag1260.xml><?xml version="1.0" encoding="utf-8"?>
<p:tagLst xmlns:a="http://schemas.openxmlformats.org/drawingml/2006/main" xmlns:r="http://schemas.openxmlformats.org/officeDocument/2006/relationships" xmlns:p="http://schemas.openxmlformats.org/presentationml/2006/main">
  <p:tag name="HIGHLIGHTER" val="false"/>
</p:tagLst>
</file>

<file path=ppt/tags/tag1261.xml><?xml version="1.0" encoding="utf-8"?>
<p:tagLst xmlns:a="http://schemas.openxmlformats.org/drawingml/2006/main" xmlns:r="http://schemas.openxmlformats.org/officeDocument/2006/relationships" xmlns:p="http://schemas.openxmlformats.org/presentationml/2006/main">
  <p:tag name="HIGHLIGHTER" val="false"/>
</p:tagLst>
</file>

<file path=ppt/tags/tag1262.xml><?xml version="1.0" encoding="utf-8"?>
<p:tagLst xmlns:a="http://schemas.openxmlformats.org/drawingml/2006/main" xmlns:r="http://schemas.openxmlformats.org/officeDocument/2006/relationships" xmlns:p="http://schemas.openxmlformats.org/presentationml/2006/main">
  <p:tag name="HIGHLIGHTER" val="false"/>
</p:tagLst>
</file>

<file path=ppt/tags/tag1263.xml><?xml version="1.0" encoding="utf-8"?>
<p:tagLst xmlns:a="http://schemas.openxmlformats.org/drawingml/2006/main" xmlns:r="http://schemas.openxmlformats.org/officeDocument/2006/relationships" xmlns:p="http://schemas.openxmlformats.org/presentationml/2006/main">
  <p:tag name="HIGHLIGHTER" val="false"/>
</p:tagLst>
</file>

<file path=ppt/tags/tag1264.xml><?xml version="1.0" encoding="utf-8"?>
<p:tagLst xmlns:a="http://schemas.openxmlformats.org/drawingml/2006/main" xmlns:r="http://schemas.openxmlformats.org/officeDocument/2006/relationships" xmlns:p="http://schemas.openxmlformats.org/presentationml/2006/main">
  <p:tag name="HIGHLIGHTER" val="false"/>
</p:tagLst>
</file>

<file path=ppt/tags/tag1265.xml><?xml version="1.0" encoding="utf-8"?>
<p:tagLst xmlns:a="http://schemas.openxmlformats.org/drawingml/2006/main" xmlns:r="http://schemas.openxmlformats.org/officeDocument/2006/relationships" xmlns:p="http://schemas.openxmlformats.org/presentationml/2006/main">
  <p:tag name="HIGHLIGHTER" val="false"/>
</p:tagLst>
</file>

<file path=ppt/tags/tag1266.xml><?xml version="1.0" encoding="utf-8"?>
<p:tagLst xmlns:a="http://schemas.openxmlformats.org/drawingml/2006/main" xmlns:r="http://schemas.openxmlformats.org/officeDocument/2006/relationships" xmlns:p="http://schemas.openxmlformats.org/presentationml/2006/main">
  <p:tag name="HIGHLIGHTER" val="false"/>
</p:tagLst>
</file>

<file path=ppt/tags/tag1267.xml><?xml version="1.0" encoding="utf-8"?>
<p:tagLst xmlns:a="http://schemas.openxmlformats.org/drawingml/2006/main" xmlns:r="http://schemas.openxmlformats.org/officeDocument/2006/relationships" xmlns:p="http://schemas.openxmlformats.org/presentationml/2006/main">
  <p:tag name="HIGHLIGHTER" val="false"/>
</p:tagLst>
</file>

<file path=ppt/tags/tag1268.xml><?xml version="1.0" encoding="utf-8"?>
<p:tagLst xmlns:a="http://schemas.openxmlformats.org/drawingml/2006/main" xmlns:r="http://schemas.openxmlformats.org/officeDocument/2006/relationships" xmlns:p="http://schemas.openxmlformats.org/presentationml/2006/main">
  <p:tag name="HIGHLIGHTER" val="false"/>
</p:tagLst>
</file>

<file path=ppt/tags/tag1269.xml><?xml version="1.0" encoding="utf-8"?>
<p:tagLst xmlns:a="http://schemas.openxmlformats.org/drawingml/2006/main" xmlns:r="http://schemas.openxmlformats.org/officeDocument/2006/relationships" xmlns:p="http://schemas.openxmlformats.org/presentationml/2006/main">
  <p:tag name="HIGHLIGHTER" val="false"/>
</p:tagLst>
</file>

<file path=ppt/tags/tag127.xml><?xml version="1.0" encoding="utf-8"?>
<p:tagLst xmlns:a="http://schemas.openxmlformats.org/drawingml/2006/main" xmlns:r="http://schemas.openxmlformats.org/officeDocument/2006/relationships" xmlns:p="http://schemas.openxmlformats.org/presentationml/2006/main">
  <p:tag name="HIGHLIGHTER" val="false"/>
</p:tagLst>
</file>

<file path=ppt/tags/tag1270.xml><?xml version="1.0" encoding="utf-8"?>
<p:tagLst xmlns:a="http://schemas.openxmlformats.org/drawingml/2006/main" xmlns:r="http://schemas.openxmlformats.org/officeDocument/2006/relationships" xmlns:p="http://schemas.openxmlformats.org/presentationml/2006/main">
  <p:tag name="HIGHLIGHTER" val="false"/>
</p:tagLst>
</file>

<file path=ppt/tags/tag1271.xml><?xml version="1.0" encoding="utf-8"?>
<p:tagLst xmlns:a="http://schemas.openxmlformats.org/drawingml/2006/main" xmlns:r="http://schemas.openxmlformats.org/officeDocument/2006/relationships" xmlns:p="http://schemas.openxmlformats.org/presentationml/2006/main">
  <p:tag name="HIGHLIGHTER" val="false"/>
</p:tagLst>
</file>

<file path=ppt/tags/tag1272.xml><?xml version="1.0" encoding="utf-8"?>
<p:tagLst xmlns:a="http://schemas.openxmlformats.org/drawingml/2006/main" xmlns:r="http://schemas.openxmlformats.org/officeDocument/2006/relationships" xmlns:p="http://schemas.openxmlformats.org/presentationml/2006/main">
  <p:tag name="HIGHLIGHTER" val="false"/>
</p:tagLst>
</file>

<file path=ppt/tags/tag1273.xml><?xml version="1.0" encoding="utf-8"?>
<p:tagLst xmlns:a="http://schemas.openxmlformats.org/drawingml/2006/main" xmlns:r="http://schemas.openxmlformats.org/officeDocument/2006/relationships" xmlns:p="http://schemas.openxmlformats.org/presentationml/2006/main">
  <p:tag name="HIGHLIGHTER" val="false"/>
</p:tagLst>
</file>

<file path=ppt/tags/tag1274.xml><?xml version="1.0" encoding="utf-8"?>
<p:tagLst xmlns:a="http://schemas.openxmlformats.org/drawingml/2006/main" xmlns:r="http://schemas.openxmlformats.org/officeDocument/2006/relationships" xmlns:p="http://schemas.openxmlformats.org/presentationml/2006/main">
  <p:tag name="HIGHLIGHTER" val="false"/>
</p:tagLst>
</file>

<file path=ppt/tags/tag1275.xml><?xml version="1.0" encoding="utf-8"?>
<p:tagLst xmlns:a="http://schemas.openxmlformats.org/drawingml/2006/main" xmlns:r="http://schemas.openxmlformats.org/officeDocument/2006/relationships" xmlns:p="http://schemas.openxmlformats.org/presentationml/2006/main">
  <p:tag name="HIGHLIGHTER" val="false"/>
</p:tagLst>
</file>

<file path=ppt/tags/tag1276.xml><?xml version="1.0" encoding="utf-8"?>
<p:tagLst xmlns:a="http://schemas.openxmlformats.org/drawingml/2006/main" xmlns:r="http://schemas.openxmlformats.org/officeDocument/2006/relationships" xmlns:p="http://schemas.openxmlformats.org/presentationml/2006/main">
  <p:tag name="HIGHLIGHTER" val="false"/>
</p:tagLst>
</file>

<file path=ppt/tags/tag1277.xml><?xml version="1.0" encoding="utf-8"?>
<p:tagLst xmlns:a="http://schemas.openxmlformats.org/drawingml/2006/main" xmlns:r="http://schemas.openxmlformats.org/officeDocument/2006/relationships" xmlns:p="http://schemas.openxmlformats.org/presentationml/2006/main">
  <p:tag name="HIGHLIGHTER" val="false"/>
</p:tagLst>
</file>

<file path=ppt/tags/tag1278.xml><?xml version="1.0" encoding="utf-8"?>
<p:tagLst xmlns:a="http://schemas.openxmlformats.org/drawingml/2006/main" xmlns:r="http://schemas.openxmlformats.org/officeDocument/2006/relationships" xmlns:p="http://schemas.openxmlformats.org/presentationml/2006/main">
  <p:tag name="HIGHLIGHTER" val="false"/>
</p:tagLst>
</file>

<file path=ppt/tags/tag1279.xml><?xml version="1.0" encoding="utf-8"?>
<p:tagLst xmlns:a="http://schemas.openxmlformats.org/drawingml/2006/main" xmlns:r="http://schemas.openxmlformats.org/officeDocument/2006/relationships" xmlns:p="http://schemas.openxmlformats.org/presentationml/2006/main">
  <p:tag name="HIGHLIGHTER" val="false"/>
</p:tagLst>
</file>

<file path=ppt/tags/tag128.xml><?xml version="1.0" encoding="utf-8"?>
<p:tagLst xmlns:a="http://schemas.openxmlformats.org/drawingml/2006/main" xmlns:r="http://schemas.openxmlformats.org/officeDocument/2006/relationships" xmlns:p="http://schemas.openxmlformats.org/presentationml/2006/main">
  <p:tag name="HIGHLIGHTER" val="false"/>
</p:tagLst>
</file>

<file path=ppt/tags/tag1280.xml><?xml version="1.0" encoding="utf-8"?>
<p:tagLst xmlns:a="http://schemas.openxmlformats.org/drawingml/2006/main" xmlns:r="http://schemas.openxmlformats.org/officeDocument/2006/relationships" xmlns:p="http://schemas.openxmlformats.org/presentationml/2006/main">
  <p:tag name="HIGHLIGHTER" val="false"/>
</p:tagLst>
</file>

<file path=ppt/tags/tag1281.xml><?xml version="1.0" encoding="utf-8"?>
<p:tagLst xmlns:a="http://schemas.openxmlformats.org/drawingml/2006/main" xmlns:r="http://schemas.openxmlformats.org/officeDocument/2006/relationships" xmlns:p="http://schemas.openxmlformats.org/presentationml/2006/main">
  <p:tag name="HIGHLIGHTER" val="false"/>
</p:tagLst>
</file>

<file path=ppt/tags/tag1282.xml><?xml version="1.0" encoding="utf-8"?>
<p:tagLst xmlns:a="http://schemas.openxmlformats.org/drawingml/2006/main" xmlns:r="http://schemas.openxmlformats.org/officeDocument/2006/relationships" xmlns:p="http://schemas.openxmlformats.org/presentationml/2006/main">
  <p:tag name="HIGHLIGHTER" val="false"/>
</p:tagLst>
</file>

<file path=ppt/tags/tag1283.xml><?xml version="1.0" encoding="utf-8"?>
<p:tagLst xmlns:a="http://schemas.openxmlformats.org/drawingml/2006/main" xmlns:r="http://schemas.openxmlformats.org/officeDocument/2006/relationships" xmlns:p="http://schemas.openxmlformats.org/presentationml/2006/main">
  <p:tag name="HIGHLIGHTER" val="false"/>
</p:tagLst>
</file>

<file path=ppt/tags/tag1284.xml><?xml version="1.0" encoding="utf-8"?>
<p:tagLst xmlns:a="http://schemas.openxmlformats.org/drawingml/2006/main" xmlns:r="http://schemas.openxmlformats.org/officeDocument/2006/relationships" xmlns:p="http://schemas.openxmlformats.org/presentationml/2006/main">
  <p:tag name="HIGHLIGHTER" val="false"/>
</p:tagLst>
</file>

<file path=ppt/tags/tag1285.xml><?xml version="1.0" encoding="utf-8"?>
<p:tagLst xmlns:a="http://schemas.openxmlformats.org/drawingml/2006/main" xmlns:r="http://schemas.openxmlformats.org/officeDocument/2006/relationships" xmlns:p="http://schemas.openxmlformats.org/presentationml/2006/main">
  <p:tag name="HIGHLIGHTER" val="false"/>
</p:tagLst>
</file>

<file path=ppt/tags/tag1286.xml><?xml version="1.0" encoding="utf-8"?>
<p:tagLst xmlns:a="http://schemas.openxmlformats.org/drawingml/2006/main" xmlns:r="http://schemas.openxmlformats.org/officeDocument/2006/relationships" xmlns:p="http://schemas.openxmlformats.org/presentationml/2006/main">
  <p:tag name="HIGHLIGHTER" val="false"/>
</p:tagLst>
</file>

<file path=ppt/tags/tag1287.xml><?xml version="1.0" encoding="utf-8"?>
<p:tagLst xmlns:a="http://schemas.openxmlformats.org/drawingml/2006/main" xmlns:r="http://schemas.openxmlformats.org/officeDocument/2006/relationships" xmlns:p="http://schemas.openxmlformats.org/presentationml/2006/main">
  <p:tag name="HIGHLIGHTER" val="false"/>
</p:tagLst>
</file>

<file path=ppt/tags/tag1288.xml><?xml version="1.0" encoding="utf-8"?>
<p:tagLst xmlns:a="http://schemas.openxmlformats.org/drawingml/2006/main" xmlns:r="http://schemas.openxmlformats.org/officeDocument/2006/relationships" xmlns:p="http://schemas.openxmlformats.org/presentationml/2006/main">
  <p:tag name="HIGHLIGHTER" val="false"/>
</p:tagLst>
</file>

<file path=ppt/tags/tag1289.xml><?xml version="1.0" encoding="utf-8"?>
<p:tagLst xmlns:a="http://schemas.openxmlformats.org/drawingml/2006/main" xmlns:r="http://schemas.openxmlformats.org/officeDocument/2006/relationships" xmlns:p="http://schemas.openxmlformats.org/presentationml/2006/main">
  <p:tag name="HIGHLIGHTER" val="false"/>
</p:tagLst>
</file>

<file path=ppt/tags/tag129.xml><?xml version="1.0" encoding="utf-8"?>
<p:tagLst xmlns:a="http://schemas.openxmlformats.org/drawingml/2006/main" xmlns:r="http://schemas.openxmlformats.org/officeDocument/2006/relationships" xmlns:p="http://schemas.openxmlformats.org/presentationml/2006/main">
  <p:tag name="HIGHLIGHTER" val="false"/>
</p:tagLst>
</file>

<file path=ppt/tags/tag1290.xml><?xml version="1.0" encoding="utf-8"?>
<p:tagLst xmlns:a="http://schemas.openxmlformats.org/drawingml/2006/main" xmlns:r="http://schemas.openxmlformats.org/officeDocument/2006/relationships" xmlns:p="http://schemas.openxmlformats.org/presentationml/2006/main">
  <p:tag name="HIGHLIGHTER" val="false"/>
</p:tagLst>
</file>

<file path=ppt/tags/tag1291.xml><?xml version="1.0" encoding="utf-8"?>
<p:tagLst xmlns:a="http://schemas.openxmlformats.org/drawingml/2006/main" xmlns:r="http://schemas.openxmlformats.org/officeDocument/2006/relationships" xmlns:p="http://schemas.openxmlformats.org/presentationml/2006/main">
  <p:tag name="HIGHLIGHTER" val="false"/>
</p:tagLst>
</file>

<file path=ppt/tags/tag1292.xml><?xml version="1.0" encoding="utf-8"?>
<p:tagLst xmlns:a="http://schemas.openxmlformats.org/drawingml/2006/main" xmlns:r="http://schemas.openxmlformats.org/officeDocument/2006/relationships" xmlns:p="http://schemas.openxmlformats.org/presentationml/2006/main">
  <p:tag name="HIGHLIGHTER" val="false"/>
</p:tagLst>
</file>

<file path=ppt/tags/tag1293.xml><?xml version="1.0" encoding="utf-8"?>
<p:tagLst xmlns:a="http://schemas.openxmlformats.org/drawingml/2006/main" xmlns:r="http://schemas.openxmlformats.org/officeDocument/2006/relationships" xmlns:p="http://schemas.openxmlformats.org/presentationml/2006/main">
  <p:tag name="HIGHLIGHTER" val="false"/>
</p:tagLst>
</file>

<file path=ppt/tags/tag1294.xml><?xml version="1.0" encoding="utf-8"?>
<p:tagLst xmlns:a="http://schemas.openxmlformats.org/drawingml/2006/main" xmlns:r="http://schemas.openxmlformats.org/officeDocument/2006/relationships" xmlns:p="http://schemas.openxmlformats.org/presentationml/2006/main">
  <p:tag name="HIGHLIGHTER" val="false"/>
</p:tagLst>
</file>

<file path=ppt/tags/tag1295.xml><?xml version="1.0" encoding="utf-8"?>
<p:tagLst xmlns:a="http://schemas.openxmlformats.org/drawingml/2006/main" xmlns:r="http://schemas.openxmlformats.org/officeDocument/2006/relationships" xmlns:p="http://schemas.openxmlformats.org/presentationml/2006/main">
  <p:tag name="HIGHLIGHTER" val="false"/>
</p:tagLst>
</file>

<file path=ppt/tags/tag1296.xml><?xml version="1.0" encoding="utf-8"?>
<p:tagLst xmlns:a="http://schemas.openxmlformats.org/drawingml/2006/main" xmlns:r="http://schemas.openxmlformats.org/officeDocument/2006/relationships" xmlns:p="http://schemas.openxmlformats.org/presentationml/2006/main">
  <p:tag name="HIGHLIGHTER" val="false"/>
</p:tagLst>
</file>

<file path=ppt/tags/tag1297.xml><?xml version="1.0" encoding="utf-8"?>
<p:tagLst xmlns:a="http://schemas.openxmlformats.org/drawingml/2006/main" xmlns:r="http://schemas.openxmlformats.org/officeDocument/2006/relationships" xmlns:p="http://schemas.openxmlformats.org/presentationml/2006/main">
  <p:tag name="HIGHLIGHTER" val="false"/>
</p:tagLst>
</file>

<file path=ppt/tags/tag1298.xml><?xml version="1.0" encoding="utf-8"?>
<p:tagLst xmlns:a="http://schemas.openxmlformats.org/drawingml/2006/main" xmlns:r="http://schemas.openxmlformats.org/officeDocument/2006/relationships" xmlns:p="http://schemas.openxmlformats.org/presentationml/2006/main">
  <p:tag name="HIGHLIGHTER" val="false"/>
</p:tagLst>
</file>

<file path=ppt/tags/tag1299.xml><?xml version="1.0" encoding="utf-8"?>
<p:tagLst xmlns:a="http://schemas.openxmlformats.org/drawingml/2006/main" xmlns:r="http://schemas.openxmlformats.org/officeDocument/2006/relationships" xmlns:p="http://schemas.openxmlformats.org/presentationml/2006/main">
  <p:tag name="HIGHLIGHTER" val="false"/>
</p:tagLst>
</file>

<file path=ppt/tags/tag13.xml><?xml version="1.0" encoding="utf-8"?>
<p:tagLst xmlns:a="http://schemas.openxmlformats.org/drawingml/2006/main" xmlns:r="http://schemas.openxmlformats.org/officeDocument/2006/relationships" xmlns:p="http://schemas.openxmlformats.org/presentationml/2006/main">
  <p:tag name="HIGHLIGHTER" val="false"/>
</p:tagLst>
</file>

<file path=ppt/tags/tag130.xml><?xml version="1.0" encoding="utf-8"?>
<p:tagLst xmlns:a="http://schemas.openxmlformats.org/drawingml/2006/main" xmlns:r="http://schemas.openxmlformats.org/officeDocument/2006/relationships" xmlns:p="http://schemas.openxmlformats.org/presentationml/2006/main">
  <p:tag name="HIGHLIGHTER" val="false"/>
</p:tagLst>
</file>

<file path=ppt/tags/tag1300.xml><?xml version="1.0" encoding="utf-8"?>
<p:tagLst xmlns:a="http://schemas.openxmlformats.org/drawingml/2006/main" xmlns:r="http://schemas.openxmlformats.org/officeDocument/2006/relationships" xmlns:p="http://schemas.openxmlformats.org/presentationml/2006/main">
  <p:tag name="HIGHLIGHTER" val="false"/>
</p:tagLst>
</file>

<file path=ppt/tags/tag1301.xml><?xml version="1.0" encoding="utf-8"?>
<p:tagLst xmlns:a="http://schemas.openxmlformats.org/drawingml/2006/main" xmlns:r="http://schemas.openxmlformats.org/officeDocument/2006/relationships" xmlns:p="http://schemas.openxmlformats.org/presentationml/2006/main">
  <p:tag name="HIGHLIGHTER" val="false"/>
</p:tagLst>
</file>

<file path=ppt/tags/tag1302.xml><?xml version="1.0" encoding="utf-8"?>
<p:tagLst xmlns:a="http://schemas.openxmlformats.org/drawingml/2006/main" xmlns:r="http://schemas.openxmlformats.org/officeDocument/2006/relationships" xmlns:p="http://schemas.openxmlformats.org/presentationml/2006/main">
  <p:tag name="HIGHLIGHTER" val="false"/>
</p:tagLst>
</file>

<file path=ppt/tags/tag1303.xml><?xml version="1.0" encoding="utf-8"?>
<p:tagLst xmlns:a="http://schemas.openxmlformats.org/drawingml/2006/main" xmlns:r="http://schemas.openxmlformats.org/officeDocument/2006/relationships" xmlns:p="http://schemas.openxmlformats.org/presentationml/2006/main">
  <p:tag name="HIGHLIGHTER" val="false"/>
</p:tagLst>
</file>

<file path=ppt/tags/tag1304.xml><?xml version="1.0" encoding="utf-8"?>
<p:tagLst xmlns:a="http://schemas.openxmlformats.org/drawingml/2006/main" xmlns:r="http://schemas.openxmlformats.org/officeDocument/2006/relationships" xmlns:p="http://schemas.openxmlformats.org/presentationml/2006/main">
  <p:tag name="HIGHLIGHTER" val="false"/>
</p:tagLst>
</file>

<file path=ppt/tags/tag1305.xml><?xml version="1.0" encoding="utf-8"?>
<p:tagLst xmlns:a="http://schemas.openxmlformats.org/drawingml/2006/main" xmlns:r="http://schemas.openxmlformats.org/officeDocument/2006/relationships" xmlns:p="http://schemas.openxmlformats.org/presentationml/2006/main">
  <p:tag name="HIGHLIGHTER" val="false"/>
</p:tagLst>
</file>

<file path=ppt/tags/tag1306.xml><?xml version="1.0" encoding="utf-8"?>
<p:tagLst xmlns:a="http://schemas.openxmlformats.org/drawingml/2006/main" xmlns:r="http://schemas.openxmlformats.org/officeDocument/2006/relationships" xmlns:p="http://schemas.openxmlformats.org/presentationml/2006/main">
  <p:tag name="HIGHLIGHTER" val="false"/>
</p:tagLst>
</file>

<file path=ppt/tags/tag1307.xml><?xml version="1.0" encoding="utf-8"?>
<p:tagLst xmlns:a="http://schemas.openxmlformats.org/drawingml/2006/main" xmlns:r="http://schemas.openxmlformats.org/officeDocument/2006/relationships" xmlns:p="http://schemas.openxmlformats.org/presentationml/2006/main">
  <p:tag name="HIGHLIGHTER" val="false"/>
</p:tagLst>
</file>

<file path=ppt/tags/tag1308.xml><?xml version="1.0" encoding="utf-8"?>
<p:tagLst xmlns:a="http://schemas.openxmlformats.org/drawingml/2006/main" xmlns:r="http://schemas.openxmlformats.org/officeDocument/2006/relationships" xmlns:p="http://schemas.openxmlformats.org/presentationml/2006/main">
  <p:tag name="HIGHLIGHTER" val="false"/>
</p:tagLst>
</file>

<file path=ppt/tags/tag1309.xml><?xml version="1.0" encoding="utf-8"?>
<p:tagLst xmlns:a="http://schemas.openxmlformats.org/drawingml/2006/main" xmlns:r="http://schemas.openxmlformats.org/officeDocument/2006/relationships" xmlns:p="http://schemas.openxmlformats.org/presentationml/2006/main">
  <p:tag name="HIGHLIGHTER" val="false"/>
</p:tagLst>
</file>

<file path=ppt/tags/tag131.xml><?xml version="1.0" encoding="utf-8"?>
<p:tagLst xmlns:a="http://schemas.openxmlformats.org/drawingml/2006/main" xmlns:r="http://schemas.openxmlformats.org/officeDocument/2006/relationships" xmlns:p="http://schemas.openxmlformats.org/presentationml/2006/main">
  <p:tag name="HIGHLIGHTER" val="false"/>
</p:tagLst>
</file>

<file path=ppt/tags/tag1310.xml><?xml version="1.0" encoding="utf-8"?>
<p:tagLst xmlns:a="http://schemas.openxmlformats.org/drawingml/2006/main" xmlns:r="http://schemas.openxmlformats.org/officeDocument/2006/relationships" xmlns:p="http://schemas.openxmlformats.org/presentationml/2006/main">
  <p:tag name="HIGHLIGHTER" val="false"/>
</p:tagLst>
</file>

<file path=ppt/tags/tag1311.xml><?xml version="1.0" encoding="utf-8"?>
<p:tagLst xmlns:a="http://schemas.openxmlformats.org/drawingml/2006/main" xmlns:r="http://schemas.openxmlformats.org/officeDocument/2006/relationships" xmlns:p="http://schemas.openxmlformats.org/presentationml/2006/main">
  <p:tag name="HIGHLIGHTER" val="false"/>
</p:tagLst>
</file>

<file path=ppt/tags/tag1312.xml><?xml version="1.0" encoding="utf-8"?>
<p:tagLst xmlns:a="http://schemas.openxmlformats.org/drawingml/2006/main" xmlns:r="http://schemas.openxmlformats.org/officeDocument/2006/relationships" xmlns:p="http://schemas.openxmlformats.org/presentationml/2006/main">
  <p:tag name="HIGHLIGHTER" val="false"/>
</p:tagLst>
</file>

<file path=ppt/tags/tag1313.xml><?xml version="1.0" encoding="utf-8"?>
<p:tagLst xmlns:a="http://schemas.openxmlformats.org/drawingml/2006/main" xmlns:r="http://schemas.openxmlformats.org/officeDocument/2006/relationships" xmlns:p="http://schemas.openxmlformats.org/presentationml/2006/main">
  <p:tag name="HIGHLIGHTER" val="false"/>
</p:tagLst>
</file>

<file path=ppt/tags/tag1314.xml><?xml version="1.0" encoding="utf-8"?>
<p:tagLst xmlns:a="http://schemas.openxmlformats.org/drawingml/2006/main" xmlns:r="http://schemas.openxmlformats.org/officeDocument/2006/relationships" xmlns:p="http://schemas.openxmlformats.org/presentationml/2006/main">
  <p:tag name="HIGHLIGHTER" val="false"/>
</p:tagLst>
</file>

<file path=ppt/tags/tag1315.xml><?xml version="1.0" encoding="utf-8"?>
<p:tagLst xmlns:a="http://schemas.openxmlformats.org/drawingml/2006/main" xmlns:r="http://schemas.openxmlformats.org/officeDocument/2006/relationships" xmlns:p="http://schemas.openxmlformats.org/presentationml/2006/main">
  <p:tag name="HIGHLIGHTER" val="false"/>
</p:tagLst>
</file>

<file path=ppt/tags/tag1316.xml><?xml version="1.0" encoding="utf-8"?>
<p:tagLst xmlns:a="http://schemas.openxmlformats.org/drawingml/2006/main" xmlns:r="http://schemas.openxmlformats.org/officeDocument/2006/relationships" xmlns:p="http://schemas.openxmlformats.org/presentationml/2006/main">
  <p:tag name="HIGHLIGHTER" val="false"/>
</p:tagLst>
</file>

<file path=ppt/tags/tag1317.xml><?xml version="1.0" encoding="utf-8"?>
<p:tagLst xmlns:a="http://schemas.openxmlformats.org/drawingml/2006/main" xmlns:r="http://schemas.openxmlformats.org/officeDocument/2006/relationships" xmlns:p="http://schemas.openxmlformats.org/presentationml/2006/main">
  <p:tag name="HIGHLIGHTER" val="false"/>
</p:tagLst>
</file>

<file path=ppt/tags/tag1318.xml><?xml version="1.0" encoding="utf-8"?>
<p:tagLst xmlns:a="http://schemas.openxmlformats.org/drawingml/2006/main" xmlns:r="http://schemas.openxmlformats.org/officeDocument/2006/relationships" xmlns:p="http://schemas.openxmlformats.org/presentationml/2006/main">
  <p:tag name="HIGHLIGHTER" val="false"/>
</p:tagLst>
</file>

<file path=ppt/tags/tag1319.xml><?xml version="1.0" encoding="utf-8"?>
<p:tagLst xmlns:a="http://schemas.openxmlformats.org/drawingml/2006/main" xmlns:r="http://schemas.openxmlformats.org/officeDocument/2006/relationships" xmlns:p="http://schemas.openxmlformats.org/presentationml/2006/main">
  <p:tag name="HIGHLIGHTER" val="false"/>
</p:tagLst>
</file>

<file path=ppt/tags/tag132.xml><?xml version="1.0" encoding="utf-8"?>
<p:tagLst xmlns:a="http://schemas.openxmlformats.org/drawingml/2006/main" xmlns:r="http://schemas.openxmlformats.org/officeDocument/2006/relationships" xmlns:p="http://schemas.openxmlformats.org/presentationml/2006/main">
  <p:tag name="HIGHLIGHTER" val="false"/>
</p:tagLst>
</file>

<file path=ppt/tags/tag1320.xml><?xml version="1.0" encoding="utf-8"?>
<p:tagLst xmlns:a="http://schemas.openxmlformats.org/drawingml/2006/main" xmlns:r="http://schemas.openxmlformats.org/officeDocument/2006/relationships" xmlns:p="http://schemas.openxmlformats.org/presentationml/2006/main">
  <p:tag name="HIGHLIGHTER" val="false"/>
</p:tagLst>
</file>

<file path=ppt/tags/tag1321.xml><?xml version="1.0" encoding="utf-8"?>
<p:tagLst xmlns:a="http://schemas.openxmlformats.org/drawingml/2006/main" xmlns:r="http://schemas.openxmlformats.org/officeDocument/2006/relationships" xmlns:p="http://schemas.openxmlformats.org/presentationml/2006/main">
  <p:tag name="HIGHLIGHTER" val="false"/>
</p:tagLst>
</file>

<file path=ppt/tags/tag1322.xml><?xml version="1.0" encoding="utf-8"?>
<p:tagLst xmlns:a="http://schemas.openxmlformats.org/drawingml/2006/main" xmlns:r="http://schemas.openxmlformats.org/officeDocument/2006/relationships" xmlns:p="http://schemas.openxmlformats.org/presentationml/2006/main">
  <p:tag name="HIGHLIGHTER" val="false"/>
</p:tagLst>
</file>

<file path=ppt/tags/tag1323.xml><?xml version="1.0" encoding="utf-8"?>
<p:tagLst xmlns:a="http://schemas.openxmlformats.org/drawingml/2006/main" xmlns:r="http://schemas.openxmlformats.org/officeDocument/2006/relationships" xmlns:p="http://schemas.openxmlformats.org/presentationml/2006/main">
  <p:tag name="HIGHLIGHTER" val="false"/>
</p:tagLst>
</file>

<file path=ppt/tags/tag1324.xml><?xml version="1.0" encoding="utf-8"?>
<p:tagLst xmlns:a="http://schemas.openxmlformats.org/drawingml/2006/main" xmlns:r="http://schemas.openxmlformats.org/officeDocument/2006/relationships" xmlns:p="http://schemas.openxmlformats.org/presentationml/2006/main">
  <p:tag name="HIGHLIGHTER" val="false"/>
</p:tagLst>
</file>

<file path=ppt/tags/tag1325.xml><?xml version="1.0" encoding="utf-8"?>
<p:tagLst xmlns:a="http://schemas.openxmlformats.org/drawingml/2006/main" xmlns:r="http://schemas.openxmlformats.org/officeDocument/2006/relationships" xmlns:p="http://schemas.openxmlformats.org/presentationml/2006/main">
  <p:tag name="HIGHLIGHTER" val="false"/>
</p:tagLst>
</file>

<file path=ppt/tags/tag1326.xml><?xml version="1.0" encoding="utf-8"?>
<p:tagLst xmlns:a="http://schemas.openxmlformats.org/drawingml/2006/main" xmlns:r="http://schemas.openxmlformats.org/officeDocument/2006/relationships" xmlns:p="http://schemas.openxmlformats.org/presentationml/2006/main">
  <p:tag name="HIGHLIGHTER" val="false"/>
</p:tagLst>
</file>

<file path=ppt/tags/tag1327.xml><?xml version="1.0" encoding="utf-8"?>
<p:tagLst xmlns:a="http://schemas.openxmlformats.org/drawingml/2006/main" xmlns:r="http://schemas.openxmlformats.org/officeDocument/2006/relationships" xmlns:p="http://schemas.openxmlformats.org/presentationml/2006/main">
  <p:tag name="HIGHLIGHTER" val="false"/>
</p:tagLst>
</file>

<file path=ppt/tags/tag1328.xml><?xml version="1.0" encoding="utf-8"?>
<p:tagLst xmlns:a="http://schemas.openxmlformats.org/drawingml/2006/main" xmlns:r="http://schemas.openxmlformats.org/officeDocument/2006/relationships" xmlns:p="http://schemas.openxmlformats.org/presentationml/2006/main">
  <p:tag name="HIGHLIGHTER" val="false"/>
</p:tagLst>
</file>

<file path=ppt/tags/tag1329.xml><?xml version="1.0" encoding="utf-8"?>
<p:tagLst xmlns:a="http://schemas.openxmlformats.org/drawingml/2006/main" xmlns:r="http://schemas.openxmlformats.org/officeDocument/2006/relationships" xmlns:p="http://schemas.openxmlformats.org/presentationml/2006/main">
  <p:tag name="HIGHLIGHTER" val="false"/>
</p:tagLst>
</file>

<file path=ppt/tags/tag1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0.xml><?xml version="1.0" encoding="utf-8"?>
<p:tagLst xmlns:a="http://schemas.openxmlformats.org/drawingml/2006/main" xmlns:r="http://schemas.openxmlformats.org/officeDocument/2006/relationships" xmlns:p="http://schemas.openxmlformats.org/presentationml/2006/main">
  <p:tag name="HIGHLIGHTER" val="false"/>
</p:tagLst>
</file>

<file path=ppt/tags/tag1331.xml><?xml version="1.0" encoding="utf-8"?>
<p:tagLst xmlns:a="http://schemas.openxmlformats.org/drawingml/2006/main" xmlns:r="http://schemas.openxmlformats.org/officeDocument/2006/relationships" xmlns:p="http://schemas.openxmlformats.org/presentationml/2006/main">
  <p:tag name="HIGHLIGHTER" val="false"/>
</p:tagLst>
</file>

<file path=ppt/tags/tag1332.xml><?xml version="1.0" encoding="utf-8"?>
<p:tagLst xmlns:a="http://schemas.openxmlformats.org/drawingml/2006/main" xmlns:r="http://schemas.openxmlformats.org/officeDocument/2006/relationships" xmlns:p="http://schemas.openxmlformats.org/presentationml/2006/main">
  <p:tag name="HIGHLIGHTER" val="false"/>
</p:tagLst>
</file>

<file path=ppt/tags/tag13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4.xml><?xml version="1.0" encoding="utf-8"?>
<p:tagLst xmlns:a="http://schemas.openxmlformats.org/drawingml/2006/main" xmlns:r="http://schemas.openxmlformats.org/officeDocument/2006/relationships" xmlns:p="http://schemas.openxmlformats.org/presentationml/2006/main">
  <p:tag name="HIGHLIGHTER" val="false"/>
</p:tagLst>
</file>

<file path=ppt/tags/tag1335.xml><?xml version="1.0" encoding="utf-8"?>
<p:tagLst xmlns:a="http://schemas.openxmlformats.org/drawingml/2006/main" xmlns:r="http://schemas.openxmlformats.org/officeDocument/2006/relationships" xmlns:p="http://schemas.openxmlformats.org/presentationml/2006/main">
  <p:tag name="HIGHLIGHTER" val="false"/>
</p:tagLst>
</file>

<file path=ppt/tags/tag1336.xml><?xml version="1.0" encoding="utf-8"?>
<p:tagLst xmlns:a="http://schemas.openxmlformats.org/drawingml/2006/main" xmlns:r="http://schemas.openxmlformats.org/officeDocument/2006/relationships" xmlns:p="http://schemas.openxmlformats.org/presentationml/2006/main">
  <p:tag name="HIGHLIGHTER" val="false"/>
</p:tagLst>
</file>

<file path=ppt/tags/tag1337.xml><?xml version="1.0" encoding="utf-8"?>
<p:tagLst xmlns:a="http://schemas.openxmlformats.org/drawingml/2006/main" xmlns:r="http://schemas.openxmlformats.org/officeDocument/2006/relationships" xmlns:p="http://schemas.openxmlformats.org/presentationml/2006/main">
  <p:tag name="HIGHLIGHTER" val="false"/>
</p:tagLst>
</file>

<file path=ppt/tags/tag1338.xml><?xml version="1.0" encoding="utf-8"?>
<p:tagLst xmlns:a="http://schemas.openxmlformats.org/drawingml/2006/main" xmlns:r="http://schemas.openxmlformats.org/officeDocument/2006/relationships" xmlns:p="http://schemas.openxmlformats.org/presentationml/2006/main">
  <p:tag name="HIGHLIGHTER" val="false"/>
</p:tagLst>
</file>

<file path=ppt/tags/tag1339.xml><?xml version="1.0" encoding="utf-8"?>
<p:tagLst xmlns:a="http://schemas.openxmlformats.org/drawingml/2006/main" xmlns:r="http://schemas.openxmlformats.org/officeDocument/2006/relationships" xmlns:p="http://schemas.openxmlformats.org/presentationml/2006/main">
  <p:tag name="HIGHLIGHTER" val="false"/>
</p:tagLst>
</file>

<file path=ppt/tags/tag134.xml><?xml version="1.0" encoding="utf-8"?>
<p:tagLst xmlns:a="http://schemas.openxmlformats.org/drawingml/2006/main" xmlns:r="http://schemas.openxmlformats.org/officeDocument/2006/relationships" xmlns:p="http://schemas.openxmlformats.org/presentationml/2006/main">
  <p:tag name="HIGHLIGHTER" val="false"/>
</p:tagLst>
</file>

<file path=ppt/tags/tag1340.xml><?xml version="1.0" encoding="utf-8"?>
<p:tagLst xmlns:a="http://schemas.openxmlformats.org/drawingml/2006/main" xmlns:r="http://schemas.openxmlformats.org/officeDocument/2006/relationships" xmlns:p="http://schemas.openxmlformats.org/presentationml/2006/main">
  <p:tag name="HIGHLIGHTER" val="false"/>
</p:tagLst>
</file>

<file path=ppt/tags/tag1341.xml><?xml version="1.0" encoding="utf-8"?>
<p:tagLst xmlns:a="http://schemas.openxmlformats.org/drawingml/2006/main" xmlns:r="http://schemas.openxmlformats.org/officeDocument/2006/relationships" xmlns:p="http://schemas.openxmlformats.org/presentationml/2006/main">
  <p:tag name="HIGHLIGHTER" val="false"/>
</p:tagLst>
</file>

<file path=ppt/tags/tag1342.xml><?xml version="1.0" encoding="utf-8"?>
<p:tagLst xmlns:a="http://schemas.openxmlformats.org/drawingml/2006/main" xmlns:r="http://schemas.openxmlformats.org/officeDocument/2006/relationships" xmlns:p="http://schemas.openxmlformats.org/presentationml/2006/main">
  <p:tag name="HIGHLIGHTER" val="false"/>
</p:tagLst>
</file>

<file path=ppt/tags/tag1343.xml><?xml version="1.0" encoding="utf-8"?>
<p:tagLst xmlns:a="http://schemas.openxmlformats.org/drawingml/2006/main" xmlns:r="http://schemas.openxmlformats.org/officeDocument/2006/relationships" xmlns:p="http://schemas.openxmlformats.org/presentationml/2006/main">
  <p:tag name="HIGHLIGHTER" val="false"/>
</p:tagLst>
</file>

<file path=ppt/tags/tag1344.xml><?xml version="1.0" encoding="utf-8"?>
<p:tagLst xmlns:a="http://schemas.openxmlformats.org/drawingml/2006/main" xmlns:r="http://schemas.openxmlformats.org/officeDocument/2006/relationships" xmlns:p="http://schemas.openxmlformats.org/presentationml/2006/main">
  <p:tag name="HIGHLIGHTER" val="false"/>
</p:tagLst>
</file>

<file path=ppt/tags/tag1345.xml><?xml version="1.0" encoding="utf-8"?>
<p:tagLst xmlns:a="http://schemas.openxmlformats.org/drawingml/2006/main" xmlns:r="http://schemas.openxmlformats.org/officeDocument/2006/relationships" xmlns:p="http://schemas.openxmlformats.org/presentationml/2006/main">
  <p:tag name="HIGHLIGHTER" val="false"/>
</p:tagLst>
</file>

<file path=ppt/tags/tag1346.xml><?xml version="1.0" encoding="utf-8"?>
<p:tagLst xmlns:a="http://schemas.openxmlformats.org/drawingml/2006/main" xmlns:r="http://schemas.openxmlformats.org/officeDocument/2006/relationships" xmlns:p="http://schemas.openxmlformats.org/presentationml/2006/main">
  <p:tag name="HIGHLIGHTER" val="false"/>
</p:tagLst>
</file>

<file path=ppt/tags/tag1347.xml><?xml version="1.0" encoding="utf-8"?>
<p:tagLst xmlns:a="http://schemas.openxmlformats.org/drawingml/2006/main" xmlns:r="http://schemas.openxmlformats.org/officeDocument/2006/relationships" xmlns:p="http://schemas.openxmlformats.org/presentationml/2006/main">
  <p:tag name="HIGHLIGHTER" val="false"/>
</p:tagLst>
</file>

<file path=ppt/tags/tag1348.xml><?xml version="1.0" encoding="utf-8"?>
<p:tagLst xmlns:a="http://schemas.openxmlformats.org/drawingml/2006/main" xmlns:r="http://schemas.openxmlformats.org/officeDocument/2006/relationships" xmlns:p="http://schemas.openxmlformats.org/presentationml/2006/main">
  <p:tag name="HIGHLIGHTER" val="false"/>
</p:tagLst>
</file>

<file path=ppt/tags/tag1349.xml><?xml version="1.0" encoding="utf-8"?>
<p:tagLst xmlns:a="http://schemas.openxmlformats.org/drawingml/2006/main" xmlns:r="http://schemas.openxmlformats.org/officeDocument/2006/relationships" xmlns:p="http://schemas.openxmlformats.org/presentationml/2006/main">
  <p:tag name="HIGHLIGHTER" val="false"/>
</p:tagLst>
</file>

<file path=ppt/tags/tag135.xml><?xml version="1.0" encoding="utf-8"?>
<p:tagLst xmlns:a="http://schemas.openxmlformats.org/drawingml/2006/main" xmlns:r="http://schemas.openxmlformats.org/officeDocument/2006/relationships" xmlns:p="http://schemas.openxmlformats.org/presentationml/2006/main">
  <p:tag name="HIGHLIGHTER" val="false"/>
</p:tagLst>
</file>

<file path=ppt/tags/tag1350.xml><?xml version="1.0" encoding="utf-8"?>
<p:tagLst xmlns:a="http://schemas.openxmlformats.org/drawingml/2006/main" xmlns:r="http://schemas.openxmlformats.org/officeDocument/2006/relationships" xmlns:p="http://schemas.openxmlformats.org/presentationml/2006/main">
  <p:tag name="HIGHLIGHTER" val="false"/>
</p:tagLst>
</file>

<file path=ppt/tags/tag1351.xml><?xml version="1.0" encoding="utf-8"?>
<p:tagLst xmlns:a="http://schemas.openxmlformats.org/drawingml/2006/main" xmlns:r="http://schemas.openxmlformats.org/officeDocument/2006/relationships" xmlns:p="http://schemas.openxmlformats.org/presentationml/2006/main">
  <p:tag name="HIGHLIGHTER" val="false"/>
</p:tagLst>
</file>

<file path=ppt/tags/tag1352.xml><?xml version="1.0" encoding="utf-8"?>
<p:tagLst xmlns:a="http://schemas.openxmlformats.org/drawingml/2006/main" xmlns:r="http://schemas.openxmlformats.org/officeDocument/2006/relationships" xmlns:p="http://schemas.openxmlformats.org/presentationml/2006/main">
  <p:tag name="HIGHLIGHTER" val="false"/>
</p:tagLst>
</file>

<file path=ppt/tags/tag1353.xml><?xml version="1.0" encoding="utf-8"?>
<p:tagLst xmlns:a="http://schemas.openxmlformats.org/drawingml/2006/main" xmlns:r="http://schemas.openxmlformats.org/officeDocument/2006/relationships" xmlns:p="http://schemas.openxmlformats.org/presentationml/2006/main">
  <p:tag name="HIGHLIGHTER" val="false"/>
</p:tagLst>
</file>

<file path=ppt/tags/tag1354.xml><?xml version="1.0" encoding="utf-8"?>
<p:tagLst xmlns:a="http://schemas.openxmlformats.org/drawingml/2006/main" xmlns:r="http://schemas.openxmlformats.org/officeDocument/2006/relationships" xmlns:p="http://schemas.openxmlformats.org/presentationml/2006/main">
  <p:tag name="HIGHLIGHTER" val="false"/>
</p:tagLst>
</file>

<file path=ppt/tags/tag1355.xml><?xml version="1.0" encoding="utf-8"?>
<p:tagLst xmlns:a="http://schemas.openxmlformats.org/drawingml/2006/main" xmlns:r="http://schemas.openxmlformats.org/officeDocument/2006/relationships" xmlns:p="http://schemas.openxmlformats.org/presentationml/2006/main">
  <p:tag name="HIGHLIGHTER" val="false"/>
</p:tagLst>
</file>

<file path=ppt/tags/tag1356.xml><?xml version="1.0" encoding="utf-8"?>
<p:tagLst xmlns:a="http://schemas.openxmlformats.org/drawingml/2006/main" xmlns:r="http://schemas.openxmlformats.org/officeDocument/2006/relationships" xmlns:p="http://schemas.openxmlformats.org/presentationml/2006/main">
  <p:tag name="HIGHLIGHTER" val="false"/>
</p:tagLst>
</file>

<file path=ppt/tags/tag1357.xml><?xml version="1.0" encoding="utf-8"?>
<p:tagLst xmlns:a="http://schemas.openxmlformats.org/drawingml/2006/main" xmlns:r="http://schemas.openxmlformats.org/officeDocument/2006/relationships" xmlns:p="http://schemas.openxmlformats.org/presentationml/2006/main">
  <p:tag name="HIGHLIGHTER" val="false"/>
</p:tagLst>
</file>

<file path=ppt/tags/tag1358.xml><?xml version="1.0" encoding="utf-8"?>
<p:tagLst xmlns:a="http://schemas.openxmlformats.org/drawingml/2006/main" xmlns:r="http://schemas.openxmlformats.org/officeDocument/2006/relationships" xmlns:p="http://schemas.openxmlformats.org/presentationml/2006/main">
  <p:tag name="HIGHLIGHTER" val="false"/>
</p:tagLst>
</file>

<file path=ppt/tags/tag1359.xml><?xml version="1.0" encoding="utf-8"?>
<p:tagLst xmlns:a="http://schemas.openxmlformats.org/drawingml/2006/main" xmlns:r="http://schemas.openxmlformats.org/officeDocument/2006/relationships" xmlns:p="http://schemas.openxmlformats.org/presentationml/2006/main">
  <p:tag name="HIGHLIGHTER" val="false"/>
</p:tagLst>
</file>

<file path=ppt/tags/tag136.xml><?xml version="1.0" encoding="utf-8"?>
<p:tagLst xmlns:a="http://schemas.openxmlformats.org/drawingml/2006/main" xmlns:r="http://schemas.openxmlformats.org/officeDocument/2006/relationships" xmlns:p="http://schemas.openxmlformats.org/presentationml/2006/main">
  <p:tag name="HIGHLIGHTER" val="false"/>
</p:tagLst>
</file>

<file path=ppt/tags/tag1360.xml><?xml version="1.0" encoding="utf-8"?>
<p:tagLst xmlns:a="http://schemas.openxmlformats.org/drawingml/2006/main" xmlns:r="http://schemas.openxmlformats.org/officeDocument/2006/relationships" xmlns:p="http://schemas.openxmlformats.org/presentationml/2006/main">
  <p:tag name="HIGHLIGHTER" val="false"/>
</p:tagLst>
</file>

<file path=ppt/tags/tag1361.xml><?xml version="1.0" encoding="utf-8"?>
<p:tagLst xmlns:a="http://schemas.openxmlformats.org/drawingml/2006/main" xmlns:r="http://schemas.openxmlformats.org/officeDocument/2006/relationships" xmlns:p="http://schemas.openxmlformats.org/presentationml/2006/main">
  <p:tag name="HIGHLIGHTER" val="false"/>
</p:tagLst>
</file>

<file path=ppt/tags/tag1362.xml><?xml version="1.0" encoding="utf-8"?>
<p:tagLst xmlns:a="http://schemas.openxmlformats.org/drawingml/2006/main" xmlns:r="http://schemas.openxmlformats.org/officeDocument/2006/relationships" xmlns:p="http://schemas.openxmlformats.org/presentationml/2006/main">
  <p:tag name="HIGHLIGHTER" val="false"/>
</p:tagLst>
</file>

<file path=ppt/tags/tag1363.xml><?xml version="1.0" encoding="utf-8"?>
<p:tagLst xmlns:a="http://schemas.openxmlformats.org/drawingml/2006/main" xmlns:r="http://schemas.openxmlformats.org/officeDocument/2006/relationships" xmlns:p="http://schemas.openxmlformats.org/presentationml/2006/main">
  <p:tag name="HIGHLIGHTER" val="false"/>
</p:tagLst>
</file>

<file path=ppt/tags/tag1364.xml><?xml version="1.0" encoding="utf-8"?>
<p:tagLst xmlns:a="http://schemas.openxmlformats.org/drawingml/2006/main" xmlns:r="http://schemas.openxmlformats.org/officeDocument/2006/relationships" xmlns:p="http://schemas.openxmlformats.org/presentationml/2006/main">
  <p:tag name="HIGHLIGHTER" val="false"/>
</p:tagLst>
</file>

<file path=ppt/tags/tag1365.xml><?xml version="1.0" encoding="utf-8"?>
<p:tagLst xmlns:a="http://schemas.openxmlformats.org/drawingml/2006/main" xmlns:r="http://schemas.openxmlformats.org/officeDocument/2006/relationships" xmlns:p="http://schemas.openxmlformats.org/presentationml/2006/main">
  <p:tag name="HIGHLIGHTER" val="false"/>
</p:tagLst>
</file>

<file path=ppt/tags/tag1366.xml><?xml version="1.0" encoding="utf-8"?>
<p:tagLst xmlns:a="http://schemas.openxmlformats.org/drawingml/2006/main" xmlns:r="http://schemas.openxmlformats.org/officeDocument/2006/relationships" xmlns:p="http://schemas.openxmlformats.org/presentationml/2006/main">
  <p:tag name="HIGHLIGHTER" val="false"/>
</p:tagLst>
</file>

<file path=ppt/tags/tag1367.xml><?xml version="1.0" encoding="utf-8"?>
<p:tagLst xmlns:a="http://schemas.openxmlformats.org/drawingml/2006/main" xmlns:r="http://schemas.openxmlformats.org/officeDocument/2006/relationships" xmlns:p="http://schemas.openxmlformats.org/presentationml/2006/main">
  <p:tag name="HIGHLIGHTER" val="false"/>
</p:tagLst>
</file>

<file path=ppt/tags/tag1368.xml><?xml version="1.0" encoding="utf-8"?>
<p:tagLst xmlns:a="http://schemas.openxmlformats.org/drawingml/2006/main" xmlns:r="http://schemas.openxmlformats.org/officeDocument/2006/relationships" xmlns:p="http://schemas.openxmlformats.org/presentationml/2006/main">
  <p:tag name="HIGHLIGHTER" val="false"/>
</p:tagLst>
</file>

<file path=ppt/tags/tag1369.xml><?xml version="1.0" encoding="utf-8"?>
<p:tagLst xmlns:a="http://schemas.openxmlformats.org/drawingml/2006/main" xmlns:r="http://schemas.openxmlformats.org/officeDocument/2006/relationships" xmlns:p="http://schemas.openxmlformats.org/presentationml/2006/main">
  <p:tag name="HIGHLIGHTER" val="false"/>
</p:tagLst>
</file>

<file path=ppt/tags/tag137.xml><?xml version="1.0" encoding="utf-8"?>
<p:tagLst xmlns:a="http://schemas.openxmlformats.org/drawingml/2006/main" xmlns:r="http://schemas.openxmlformats.org/officeDocument/2006/relationships" xmlns:p="http://schemas.openxmlformats.org/presentationml/2006/main">
  <p:tag name="HIGHLIGHTER" val="false"/>
</p:tagLst>
</file>

<file path=ppt/tags/tag1370.xml><?xml version="1.0" encoding="utf-8"?>
<p:tagLst xmlns:a="http://schemas.openxmlformats.org/drawingml/2006/main" xmlns:r="http://schemas.openxmlformats.org/officeDocument/2006/relationships" xmlns:p="http://schemas.openxmlformats.org/presentationml/2006/main">
  <p:tag name="HIGHLIGHTER" val="false"/>
</p:tagLst>
</file>

<file path=ppt/tags/tag1371.xml><?xml version="1.0" encoding="utf-8"?>
<p:tagLst xmlns:a="http://schemas.openxmlformats.org/drawingml/2006/main" xmlns:r="http://schemas.openxmlformats.org/officeDocument/2006/relationships" xmlns:p="http://schemas.openxmlformats.org/presentationml/2006/main">
  <p:tag name="HIGHLIGHTER" val="false"/>
</p:tagLst>
</file>

<file path=ppt/tags/tag1372.xml><?xml version="1.0" encoding="utf-8"?>
<p:tagLst xmlns:a="http://schemas.openxmlformats.org/drawingml/2006/main" xmlns:r="http://schemas.openxmlformats.org/officeDocument/2006/relationships" xmlns:p="http://schemas.openxmlformats.org/presentationml/2006/main">
  <p:tag name="HIGHLIGHTER" val="false"/>
</p:tagLst>
</file>

<file path=ppt/tags/tag1373.xml><?xml version="1.0" encoding="utf-8"?>
<p:tagLst xmlns:a="http://schemas.openxmlformats.org/drawingml/2006/main" xmlns:r="http://schemas.openxmlformats.org/officeDocument/2006/relationships" xmlns:p="http://schemas.openxmlformats.org/presentationml/2006/main">
  <p:tag name="HIGHLIGHTER" val="false"/>
</p:tagLst>
</file>

<file path=ppt/tags/tag1374.xml><?xml version="1.0" encoding="utf-8"?>
<p:tagLst xmlns:a="http://schemas.openxmlformats.org/drawingml/2006/main" xmlns:r="http://schemas.openxmlformats.org/officeDocument/2006/relationships" xmlns:p="http://schemas.openxmlformats.org/presentationml/2006/main">
  <p:tag name="HIGHLIGHTER" val="false"/>
</p:tagLst>
</file>

<file path=ppt/tags/tag1375.xml><?xml version="1.0" encoding="utf-8"?>
<p:tagLst xmlns:a="http://schemas.openxmlformats.org/drawingml/2006/main" xmlns:r="http://schemas.openxmlformats.org/officeDocument/2006/relationships" xmlns:p="http://schemas.openxmlformats.org/presentationml/2006/main">
  <p:tag name="HIGHLIGHTER" val="false"/>
</p:tagLst>
</file>

<file path=ppt/tags/tag1376.xml><?xml version="1.0" encoding="utf-8"?>
<p:tagLst xmlns:a="http://schemas.openxmlformats.org/drawingml/2006/main" xmlns:r="http://schemas.openxmlformats.org/officeDocument/2006/relationships" xmlns:p="http://schemas.openxmlformats.org/presentationml/2006/main">
  <p:tag name="HIGHLIGHTER" val="false"/>
</p:tagLst>
</file>

<file path=ppt/tags/tag1377.xml><?xml version="1.0" encoding="utf-8"?>
<p:tagLst xmlns:a="http://schemas.openxmlformats.org/drawingml/2006/main" xmlns:r="http://schemas.openxmlformats.org/officeDocument/2006/relationships" xmlns:p="http://schemas.openxmlformats.org/presentationml/2006/main">
  <p:tag name="HIGHLIGHTER" val="false"/>
</p:tagLst>
</file>

<file path=ppt/tags/tag1378.xml><?xml version="1.0" encoding="utf-8"?>
<p:tagLst xmlns:a="http://schemas.openxmlformats.org/drawingml/2006/main" xmlns:r="http://schemas.openxmlformats.org/officeDocument/2006/relationships" xmlns:p="http://schemas.openxmlformats.org/presentationml/2006/main">
  <p:tag name="HIGHLIGHTER" val="false"/>
</p:tagLst>
</file>

<file path=ppt/tags/tag1379.xml><?xml version="1.0" encoding="utf-8"?>
<p:tagLst xmlns:a="http://schemas.openxmlformats.org/drawingml/2006/main" xmlns:r="http://schemas.openxmlformats.org/officeDocument/2006/relationships" xmlns:p="http://schemas.openxmlformats.org/presentationml/2006/main">
  <p:tag name="HIGHLIGHTER" val="false"/>
</p:tagLst>
</file>

<file path=ppt/tags/tag138.xml><?xml version="1.0" encoding="utf-8"?>
<p:tagLst xmlns:a="http://schemas.openxmlformats.org/drawingml/2006/main" xmlns:r="http://schemas.openxmlformats.org/officeDocument/2006/relationships" xmlns:p="http://schemas.openxmlformats.org/presentationml/2006/main">
  <p:tag name="HIGHLIGHTER" val="false"/>
</p:tagLst>
</file>

<file path=ppt/tags/tag1380.xml><?xml version="1.0" encoding="utf-8"?>
<p:tagLst xmlns:a="http://schemas.openxmlformats.org/drawingml/2006/main" xmlns:r="http://schemas.openxmlformats.org/officeDocument/2006/relationships" xmlns:p="http://schemas.openxmlformats.org/presentationml/2006/main">
  <p:tag name="HIGHLIGHTER" val="false"/>
</p:tagLst>
</file>

<file path=ppt/tags/tag1381.xml><?xml version="1.0" encoding="utf-8"?>
<p:tagLst xmlns:a="http://schemas.openxmlformats.org/drawingml/2006/main" xmlns:r="http://schemas.openxmlformats.org/officeDocument/2006/relationships" xmlns:p="http://schemas.openxmlformats.org/presentationml/2006/main">
  <p:tag name="HIGHLIGHTER" val="false"/>
</p:tagLst>
</file>

<file path=ppt/tags/tag1382.xml><?xml version="1.0" encoding="utf-8"?>
<p:tagLst xmlns:a="http://schemas.openxmlformats.org/drawingml/2006/main" xmlns:r="http://schemas.openxmlformats.org/officeDocument/2006/relationships" xmlns:p="http://schemas.openxmlformats.org/presentationml/2006/main">
  <p:tag name="HIGHLIGHTER" val="false"/>
</p:tagLst>
</file>

<file path=ppt/tags/tag1383.xml><?xml version="1.0" encoding="utf-8"?>
<p:tagLst xmlns:a="http://schemas.openxmlformats.org/drawingml/2006/main" xmlns:r="http://schemas.openxmlformats.org/officeDocument/2006/relationships" xmlns:p="http://schemas.openxmlformats.org/presentationml/2006/main">
  <p:tag name="HIGHLIGHTER" val="false"/>
</p:tagLst>
</file>

<file path=ppt/tags/tag1384.xml><?xml version="1.0" encoding="utf-8"?>
<p:tagLst xmlns:a="http://schemas.openxmlformats.org/drawingml/2006/main" xmlns:r="http://schemas.openxmlformats.org/officeDocument/2006/relationships" xmlns:p="http://schemas.openxmlformats.org/presentationml/2006/main">
  <p:tag name="HIGHLIGHTER" val="false"/>
</p:tagLst>
</file>

<file path=ppt/tags/tag1385.xml><?xml version="1.0" encoding="utf-8"?>
<p:tagLst xmlns:a="http://schemas.openxmlformats.org/drawingml/2006/main" xmlns:r="http://schemas.openxmlformats.org/officeDocument/2006/relationships" xmlns:p="http://schemas.openxmlformats.org/presentationml/2006/main">
  <p:tag name="HIGHLIGHTER" val="false"/>
</p:tagLst>
</file>

<file path=ppt/tags/tag1386.xml><?xml version="1.0" encoding="utf-8"?>
<p:tagLst xmlns:a="http://schemas.openxmlformats.org/drawingml/2006/main" xmlns:r="http://schemas.openxmlformats.org/officeDocument/2006/relationships" xmlns:p="http://schemas.openxmlformats.org/presentationml/2006/main">
  <p:tag name="HIGHLIGHTER" val="false"/>
</p:tagLst>
</file>

<file path=ppt/tags/tag1387.xml><?xml version="1.0" encoding="utf-8"?>
<p:tagLst xmlns:a="http://schemas.openxmlformats.org/drawingml/2006/main" xmlns:r="http://schemas.openxmlformats.org/officeDocument/2006/relationships" xmlns:p="http://schemas.openxmlformats.org/presentationml/2006/main">
  <p:tag name="HIGHLIGHTER" val="false"/>
</p:tagLst>
</file>

<file path=ppt/tags/tag1388.xml><?xml version="1.0" encoding="utf-8"?>
<p:tagLst xmlns:a="http://schemas.openxmlformats.org/drawingml/2006/main" xmlns:r="http://schemas.openxmlformats.org/officeDocument/2006/relationships" xmlns:p="http://schemas.openxmlformats.org/presentationml/2006/main">
  <p:tag name="HIGHLIGHTER" val="false"/>
</p:tagLst>
</file>

<file path=ppt/tags/tag1389.xml><?xml version="1.0" encoding="utf-8"?>
<p:tagLst xmlns:a="http://schemas.openxmlformats.org/drawingml/2006/main" xmlns:r="http://schemas.openxmlformats.org/officeDocument/2006/relationships" xmlns:p="http://schemas.openxmlformats.org/presentationml/2006/main">
  <p:tag name="HIGHLIGHTER" val="false"/>
</p:tagLst>
</file>

<file path=ppt/tags/tag139.xml><?xml version="1.0" encoding="utf-8"?>
<p:tagLst xmlns:a="http://schemas.openxmlformats.org/drawingml/2006/main" xmlns:r="http://schemas.openxmlformats.org/officeDocument/2006/relationships" xmlns:p="http://schemas.openxmlformats.org/presentationml/2006/main">
  <p:tag name="HIGHLIGHTER" val="false"/>
</p:tagLst>
</file>

<file path=ppt/tags/tag1390.xml><?xml version="1.0" encoding="utf-8"?>
<p:tagLst xmlns:a="http://schemas.openxmlformats.org/drawingml/2006/main" xmlns:r="http://schemas.openxmlformats.org/officeDocument/2006/relationships" xmlns:p="http://schemas.openxmlformats.org/presentationml/2006/main">
  <p:tag name="HIGHLIGHTER" val="false"/>
</p:tagLst>
</file>

<file path=ppt/tags/tag1391.xml><?xml version="1.0" encoding="utf-8"?>
<p:tagLst xmlns:a="http://schemas.openxmlformats.org/drawingml/2006/main" xmlns:r="http://schemas.openxmlformats.org/officeDocument/2006/relationships" xmlns:p="http://schemas.openxmlformats.org/presentationml/2006/main">
  <p:tag name="HIGHLIGHTER" val="false"/>
</p:tagLst>
</file>

<file path=ppt/tags/tag1392.xml><?xml version="1.0" encoding="utf-8"?>
<p:tagLst xmlns:a="http://schemas.openxmlformats.org/drawingml/2006/main" xmlns:r="http://schemas.openxmlformats.org/officeDocument/2006/relationships" xmlns:p="http://schemas.openxmlformats.org/presentationml/2006/main">
  <p:tag name="HIGHLIGHTER" val="false"/>
</p:tagLst>
</file>

<file path=ppt/tags/tag1393.xml><?xml version="1.0" encoding="utf-8"?>
<p:tagLst xmlns:a="http://schemas.openxmlformats.org/drawingml/2006/main" xmlns:r="http://schemas.openxmlformats.org/officeDocument/2006/relationships" xmlns:p="http://schemas.openxmlformats.org/presentationml/2006/main">
  <p:tag name="HIGHLIGHTER" val="false"/>
</p:tagLst>
</file>

<file path=ppt/tags/tag1394.xml><?xml version="1.0" encoding="utf-8"?>
<p:tagLst xmlns:a="http://schemas.openxmlformats.org/drawingml/2006/main" xmlns:r="http://schemas.openxmlformats.org/officeDocument/2006/relationships" xmlns:p="http://schemas.openxmlformats.org/presentationml/2006/main">
  <p:tag name="HIGHLIGHTER" val="false"/>
</p:tagLst>
</file>

<file path=ppt/tags/tag1395.xml><?xml version="1.0" encoding="utf-8"?>
<p:tagLst xmlns:a="http://schemas.openxmlformats.org/drawingml/2006/main" xmlns:r="http://schemas.openxmlformats.org/officeDocument/2006/relationships" xmlns:p="http://schemas.openxmlformats.org/presentationml/2006/main">
  <p:tag name="HIGHLIGHTER" val="false"/>
</p:tagLst>
</file>

<file path=ppt/tags/tag1396.xml><?xml version="1.0" encoding="utf-8"?>
<p:tagLst xmlns:a="http://schemas.openxmlformats.org/drawingml/2006/main" xmlns:r="http://schemas.openxmlformats.org/officeDocument/2006/relationships" xmlns:p="http://schemas.openxmlformats.org/presentationml/2006/main">
  <p:tag name="HIGHLIGHTER" val="false"/>
</p:tagLst>
</file>

<file path=ppt/tags/tag1397.xml><?xml version="1.0" encoding="utf-8"?>
<p:tagLst xmlns:a="http://schemas.openxmlformats.org/drawingml/2006/main" xmlns:r="http://schemas.openxmlformats.org/officeDocument/2006/relationships" xmlns:p="http://schemas.openxmlformats.org/presentationml/2006/main">
  <p:tag name="HIGHLIGHTER" val="false"/>
</p:tagLst>
</file>

<file path=ppt/tags/tag1398.xml><?xml version="1.0" encoding="utf-8"?>
<p:tagLst xmlns:a="http://schemas.openxmlformats.org/drawingml/2006/main" xmlns:r="http://schemas.openxmlformats.org/officeDocument/2006/relationships" xmlns:p="http://schemas.openxmlformats.org/presentationml/2006/main">
  <p:tag name="HIGHLIGHTER" val="false"/>
</p:tagLst>
</file>

<file path=ppt/tags/tag1399.xml><?xml version="1.0" encoding="utf-8"?>
<p:tagLst xmlns:a="http://schemas.openxmlformats.org/drawingml/2006/main" xmlns:r="http://schemas.openxmlformats.org/officeDocument/2006/relationships" xmlns:p="http://schemas.openxmlformats.org/presentationml/2006/main">
  <p:tag name="HIGHLIGHTER" val="false"/>
</p:tagLst>
</file>

<file path=ppt/tags/tag14.xml><?xml version="1.0" encoding="utf-8"?>
<p:tagLst xmlns:a="http://schemas.openxmlformats.org/drawingml/2006/main" xmlns:r="http://schemas.openxmlformats.org/officeDocument/2006/relationships" xmlns:p="http://schemas.openxmlformats.org/presentationml/2006/main">
  <p:tag name="HIGHLIGHTER" val="false"/>
</p:tagLst>
</file>

<file path=ppt/tags/tag140.xml><?xml version="1.0" encoding="utf-8"?>
<p:tagLst xmlns:a="http://schemas.openxmlformats.org/drawingml/2006/main" xmlns:r="http://schemas.openxmlformats.org/officeDocument/2006/relationships" xmlns:p="http://schemas.openxmlformats.org/presentationml/2006/main">
  <p:tag name="HIGHLIGHTER" val="false"/>
</p:tagLst>
</file>

<file path=ppt/tags/tag1400.xml><?xml version="1.0" encoding="utf-8"?>
<p:tagLst xmlns:a="http://schemas.openxmlformats.org/drawingml/2006/main" xmlns:r="http://schemas.openxmlformats.org/officeDocument/2006/relationships" xmlns:p="http://schemas.openxmlformats.org/presentationml/2006/main">
  <p:tag name="HIGHLIGHTER" val="false"/>
</p:tagLst>
</file>

<file path=ppt/tags/tag1401.xml><?xml version="1.0" encoding="utf-8"?>
<p:tagLst xmlns:a="http://schemas.openxmlformats.org/drawingml/2006/main" xmlns:r="http://schemas.openxmlformats.org/officeDocument/2006/relationships" xmlns:p="http://schemas.openxmlformats.org/presentationml/2006/main">
  <p:tag name="HIGHLIGHTER" val="false"/>
</p:tagLst>
</file>

<file path=ppt/tags/tag1402.xml><?xml version="1.0" encoding="utf-8"?>
<p:tagLst xmlns:a="http://schemas.openxmlformats.org/drawingml/2006/main" xmlns:r="http://schemas.openxmlformats.org/officeDocument/2006/relationships" xmlns:p="http://schemas.openxmlformats.org/presentationml/2006/main">
  <p:tag name="HIGHLIGHTER" val="false"/>
</p:tagLst>
</file>

<file path=ppt/tags/tag1403.xml><?xml version="1.0" encoding="utf-8"?>
<p:tagLst xmlns:a="http://schemas.openxmlformats.org/drawingml/2006/main" xmlns:r="http://schemas.openxmlformats.org/officeDocument/2006/relationships" xmlns:p="http://schemas.openxmlformats.org/presentationml/2006/main">
  <p:tag name="HIGHLIGHTER" val="false"/>
</p:tagLst>
</file>

<file path=ppt/tags/tag1404.xml><?xml version="1.0" encoding="utf-8"?>
<p:tagLst xmlns:a="http://schemas.openxmlformats.org/drawingml/2006/main" xmlns:r="http://schemas.openxmlformats.org/officeDocument/2006/relationships" xmlns:p="http://schemas.openxmlformats.org/presentationml/2006/main">
  <p:tag name="HIGHLIGHTER" val="false"/>
</p:tagLst>
</file>

<file path=ppt/tags/tag1405.xml><?xml version="1.0" encoding="utf-8"?>
<p:tagLst xmlns:a="http://schemas.openxmlformats.org/drawingml/2006/main" xmlns:r="http://schemas.openxmlformats.org/officeDocument/2006/relationships" xmlns:p="http://schemas.openxmlformats.org/presentationml/2006/main">
  <p:tag name="HIGHLIGHTER" val="false"/>
</p:tagLst>
</file>

<file path=ppt/tags/tag1406.xml><?xml version="1.0" encoding="utf-8"?>
<p:tagLst xmlns:a="http://schemas.openxmlformats.org/drawingml/2006/main" xmlns:r="http://schemas.openxmlformats.org/officeDocument/2006/relationships" xmlns:p="http://schemas.openxmlformats.org/presentationml/2006/main">
  <p:tag name="HIGHLIGHTER" val="false"/>
</p:tagLst>
</file>

<file path=ppt/tags/tag1407.xml><?xml version="1.0" encoding="utf-8"?>
<p:tagLst xmlns:a="http://schemas.openxmlformats.org/drawingml/2006/main" xmlns:r="http://schemas.openxmlformats.org/officeDocument/2006/relationships" xmlns:p="http://schemas.openxmlformats.org/presentationml/2006/main">
  <p:tag name="HIGHLIGHTER" val="false"/>
</p:tagLst>
</file>

<file path=ppt/tags/tag1408.xml><?xml version="1.0" encoding="utf-8"?>
<p:tagLst xmlns:a="http://schemas.openxmlformats.org/drawingml/2006/main" xmlns:r="http://schemas.openxmlformats.org/officeDocument/2006/relationships" xmlns:p="http://schemas.openxmlformats.org/presentationml/2006/main">
  <p:tag name="HIGHLIGHTER" val="false"/>
</p:tagLst>
</file>

<file path=ppt/tags/tag1409.xml><?xml version="1.0" encoding="utf-8"?>
<p:tagLst xmlns:a="http://schemas.openxmlformats.org/drawingml/2006/main" xmlns:r="http://schemas.openxmlformats.org/officeDocument/2006/relationships" xmlns:p="http://schemas.openxmlformats.org/presentationml/2006/main">
  <p:tag name="HIGHLIGHTER" val="false"/>
</p:tagLst>
</file>

<file path=ppt/tags/tag141.xml><?xml version="1.0" encoding="utf-8"?>
<p:tagLst xmlns:a="http://schemas.openxmlformats.org/drawingml/2006/main" xmlns:r="http://schemas.openxmlformats.org/officeDocument/2006/relationships" xmlns:p="http://schemas.openxmlformats.org/presentationml/2006/main">
  <p:tag name="HIGHLIGHTER" val="false"/>
</p:tagLst>
</file>

<file path=ppt/tags/tag1410.xml><?xml version="1.0" encoding="utf-8"?>
<p:tagLst xmlns:a="http://schemas.openxmlformats.org/drawingml/2006/main" xmlns:r="http://schemas.openxmlformats.org/officeDocument/2006/relationships" xmlns:p="http://schemas.openxmlformats.org/presentationml/2006/main">
  <p:tag name="HIGHLIGHTER" val="false"/>
</p:tagLst>
</file>

<file path=ppt/tags/tag1411.xml><?xml version="1.0" encoding="utf-8"?>
<p:tagLst xmlns:a="http://schemas.openxmlformats.org/drawingml/2006/main" xmlns:r="http://schemas.openxmlformats.org/officeDocument/2006/relationships" xmlns:p="http://schemas.openxmlformats.org/presentationml/2006/main">
  <p:tag name="HIGHLIGHTER" val="false"/>
</p:tagLst>
</file>

<file path=ppt/tags/tag1412.xml><?xml version="1.0" encoding="utf-8"?>
<p:tagLst xmlns:a="http://schemas.openxmlformats.org/drawingml/2006/main" xmlns:r="http://schemas.openxmlformats.org/officeDocument/2006/relationships" xmlns:p="http://schemas.openxmlformats.org/presentationml/2006/main">
  <p:tag name="HIGHLIGHTER" val="false"/>
</p:tagLst>
</file>

<file path=ppt/tags/tag1413.xml><?xml version="1.0" encoding="utf-8"?>
<p:tagLst xmlns:a="http://schemas.openxmlformats.org/drawingml/2006/main" xmlns:r="http://schemas.openxmlformats.org/officeDocument/2006/relationships" xmlns:p="http://schemas.openxmlformats.org/presentationml/2006/main">
  <p:tag name="HIGHLIGHTER" val="false"/>
</p:tagLst>
</file>

<file path=ppt/tags/tag1414.xml><?xml version="1.0" encoding="utf-8"?>
<p:tagLst xmlns:a="http://schemas.openxmlformats.org/drawingml/2006/main" xmlns:r="http://schemas.openxmlformats.org/officeDocument/2006/relationships" xmlns:p="http://schemas.openxmlformats.org/presentationml/2006/main">
  <p:tag name="HIGHLIGHTER" val="false"/>
</p:tagLst>
</file>

<file path=ppt/tags/tag1415.xml><?xml version="1.0" encoding="utf-8"?>
<p:tagLst xmlns:a="http://schemas.openxmlformats.org/drawingml/2006/main" xmlns:r="http://schemas.openxmlformats.org/officeDocument/2006/relationships" xmlns:p="http://schemas.openxmlformats.org/presentationml/2006/main">
  <p:tag name="HIGHLIGHTER" val="false"/>
</p:tagLst>
</file>

<file path=ppt/tags/tag1416.xml><?xml version="1.0" encoding="utf-8"?>
<p:tagLst xmlns:a="http://schemas.openxmlformats.org/drawingml/2006/main" xmlns:r="http://schemas.openxmlformats.org/officeDocument/2006/relationships" xmlns:p="http://schemas.openxmlformats.org/presentationml/2006/main">
  <p:tag name="HIGHLIGHTER" val="false"/>
</p:tagLst>
</file>

<file path=ppt/tags/tag1417.xml><?xml version="1.0" encoding="utf-8"?>
<p:tagLst xmlns:a="http://schemas.openxmlformats.org/drawingml/2006/main" xmlns:r="http://schemas.openxmlformats.org/officeDocument/2006/relationships" xmlns:p="http://schemas.openxmlformats.org/presentationml/2006/main">
  <p:tag name="HIGHLIGHTER" val="false"/>
</p:tagLst>
</file>

<file path=ppt/tags/tag1418.xml><?xml version="1.0" encoding="utf-8"?>
<p:tagLst xmlns:a="http://schemas.openxmlformats.org/drawingml/2006/main" xmlns:r="http://schemas.openxmlformats.org/officeDocument/2006/relationships" xmlns:p="http://schemas.openxmlformats.org/presentationml/2006/main">
  <p:tag name="HIGHLIGHTER" val="false"/>
</p:tagLst>
</file>

<file path=ppt/tags/tag1419.xml><?xml version="1.0" encoding="utf-8"?>
<p:tagLst xmlns:a="http://schemas.openxmlformats.org/drawingml/2006/main" xmlns:r="http://schemas.openxmlformats.org/officeDocument/2006/relationships" xmlns:p="http://schemas.openxmlformats.org/presentationml/2006/main">
  <p:tag name="HIGHLIGHTER" val="false"/>
</p:tagLst>
</file>

<file path=ppt/tags/tag142.xml><?xml version="1.0" encoding="utf-8"?>
<p:tagLst xmlns:a="http://schemas.openxmlformats.org/drawingml/2006/main" xmlns:r="http://schemas.openxmlformats.org/officeDocument/2006/relationships" xmlns:p="http://schemas.openxmlformats.org/presentationml/2006/main">
  <p:tag name="HIGHLIGHTER" val="false"/>
</p:tagLst>
</file>

<file path=ppt/tags/tag1420.xml><?xml version="1.0" encoding="utf-8"?>
<p:tagLst xmlns:a="http://schemas.openxmlformats.org/drawingml/2006/main" xmlns:r="http://schemas.openxmlformats.org/officeDocument/2006/relationships" xmlns:p="http://schemas.openxmlformats.org/presentationml/2006/main">
  <p:tag name="HIGHLIGHTER" val="false"/>
</p:tagLst>
</file>

<file path=ppt/tags/tag1421.xml><?xml version="1.0" encoding="utf-8"?>
<p:tagLst xmlns:a="http://schemas.openxmlformats.org/drawingml/2006/main" xmlns:r="http://schemas.openxmlformats.org/officeDocument/2006/relationships" xmlns:p="http://schemas.openxmlformats.org/presentationml/2006/main">
  <p:tag name="HIGHLIGHTER" val="false"/>
</p:tagLst>
</file>

<file path=ppt/tags/tag1422.xml><?xml version="1.0" encoding="utf-8"?>
<p:tagLst xmlns:a="http://schemas.openxmlformats.org/drawingml/2006/main" xmlns:r="http://schemas.openxmlformats.org/officeDocument/2006/relationships" xmlns:p="http://schemas.openxmlformats.org/presentationml/2006/main">
  <p:tag name="HIGHLIGHTER" val="false"/>
</p:tagLst>
</file>

<file path=ppt/tags/tag1423.xml><?xml version="1.0" encoding="utf-8"?>
<p:tagLst xmlns:a="http://schemas.openxmlformats.org/drawingml/2006/main" xmlns:r="http://schemas.openxmlformats.org/officeDocument/2006/relationships" xmlns:p="http://schemas.openxmlformats.org/presentationml/2006/main">
  <p:tag name="HIGHLIGHTER" val="false"/>
</p:tagLst>
</file>

<file path=ppt/tags/tag1424.xml><?xml version="1.0" encoding="utf-8"?>
<p:tagLst xmlns:a="http://schemas.openxmlformats.org/drawingml/2006/main" xmlns:r="http://schemas.openxmlformats.org/officeDocument/2006/relationships" xmlns:p="http://schemas.openxmlformats.org/presentationml/2006/main">
  <p:tag name="HIGHLIGHTER" val="false"/>
</p:tagLst>
</file>

<file path=ppt/tags/tag1425.xml><?xml version="1.0" encoding="utf-8"?>
<p:tagLst xmlns:a="http://schemas.openxmlformats.org/drawingml/2006/main" xmlns:r="http://schemas.openxmlformats.org/officeDocument/2006/relationships" xmlns:p="http://schemas.openxmlformats.org/presentationml/2006/main">
  <p:tag name="HIGHLIGHTER" val="false"/>
</p:tagLst>
</file>

<file path=ppt/tags/tag1426.xml><?xml version="1.0" encoding="utf-8"?>
<p:tagLst xmlns:a="http://schemas.openxmlformats.org/drawingml/2006/main" xmlns:r="http://schemas.openxmlformats.org/officeDocument/2006/relationships" xmlns:p="http://schemas.openxmlformats.org/presentationml/2006/main">
  <p:tag name="HIGHLIGHTER" val="false"/>
</p:tagLst>
</file>

<file path=ppt/tags/tag1427.xml><?xml version="1.0" encoding="utf-8"?>
<p:tagLst xmlns:a="http://schemas.openxmlformats.org/drawingml/2006/main" xmlns:r="http://schemas.openxmlformats.org/officeDocument/2006/relationships" xmlns:p="http://schemas.openxmlformats.org/presentationml/2006/main">
  <p:tag name="HIGHLIGHTER" val="false"/>
</p:tagLst>
</file>

<file path=ppt/tags/tag1428.xml><?xml version="1.0" encoding="utf-8"?>
<p:tagLst xmlns:a="http://schemas.openxmlformats.org/drawingml/2006/main" xmlns:r="http://schemas.openxmlformats.org/officeDocument/2006/relationships" xmlns:p="http://schemas.openxmlformats.org/presentationml/2006/main">
  <p:tag name="HIGHLIGHTER" val="false"/>
</p:tagLst>
</file>

<file path=ppt/tags/tag1429.xml><?xml version="1.0" encoding="utf-8"?>
<p:tagLst xmlns:a="http://schemas.openxmlformats.org/drawingml/2006/main" xmlns:r="http://schemas.openxmlformats.org/officeDocument/2006/relationships" xmlns:p="http://schemas.openxmlformats.org/presentationml/2006/main">
  <p:tag name="HIGHLIGHTER" val="false"/>
</p:tagLst>
</file>

<file path=ppt/tags/tag143.xml><?xml version="1.0" encoding="utf-8"?>
<p:tagLst xmlns:a="http://schemas.openxmlformats.org/drawingml/2006/main" xmlns:r="http://schemas.openxmlformats.org/officeDocument/2006/relationships" xmlns:p="http://schemas.openxmlformats.org/presentationml/2006/main">
  <p:tag name="HIGHLIGHTER" val="false"/>
</p:tagLst>
</file>

<file path=ppt/tags/tag1430.xml><?xml version="1.0" encoding="utf-8"?>
<p:tagLst xmlns:a="http://schemas.openxmlformats.org/drawingml/2006/main" xmlns:r="http://schemas.openxmlformats.org/officeDocument/2006/relationships" xmlns:p="http://schemas.openxmlformats.org/presentationml/2006/main">
  <p:tag name="HIGHLIGHTER" val="false"/>
</p:tagLst>
</file>

<file path=ppt/tags/tag1431.xml><?xml version="1.0" encoding="utf-8"?>
<p:tagLst xmlns:a="http://schemas.openxmlformats.org/drawingml/2006/main" xmlns:r="http://schemas.openxmlformats.org/officeDocument/2006/relationships" xmlns:p="http://schemas.openxmlformats.org/presentationml/2006/main">
  <p:tag name="HIGHLIGHTER" val="false"/>
</p:tagLst>
</file>

<file path=ppt/tags/tag1432.xml><?xml version="1.0" encoding="utf-8"?>
<p:tagLst xmlns:a="http://schemas.openxmlformats.org/drawingml/2006/main" xmlns:r="http://schemas.openxmlformats.org/officeDocument/2006/relationships" xmlns:p="http://schemas.openxmlformats.org/presentationml/2006/main">
  <p:tag name="HIGHLIGHTER" val="false"/>
</p:tagLst>
</file>

<file path=ppt/tags/tag1433.xml><?xml version="1.0" encoding="utf-8"?>
<p:tagLst xmlns:a="http://schemas.openxmlformats.org/drawingml/2006/main" xmlns:r="http://schemas.openxmlformats.org/officeDocument/2006/relationships" xmlns:p="http://schemas.openxmlformats.org/presentationml/2006/main">
  <p:tag name="HIGHLIGHTER" val="false"/>
</p:tagLst>
</file>

<file path=ppt/tags/tag1434.xml><?xml version="1.0" encoding="utf-8"?>
<p:tagLst xmlns:a="http://schemas.openxmlformats.org/drawingml/2006/main" xmlns:r="http://schemas.openxmlformats.org/officeDocument/2006/relationships" xmlns:p="http://schemas.openxmlformats.org/presentationml/2006/main">
  <p:tag name="HIGHLIGHTER" val="false"/>
</p:tagLst>
</file>

<file path=ppt/tags/tag1435.xml><?xml version="1.0" encoding="utf-8"?>
<p:tagLst xmlns:a="http://schemas.openxmlformats.org/drawingml/2006/main" xmlns:r="http://schemas.openxmlformats.org/officeDocument/2006/relationships" xmlns:p="http://schemas.openxmlformats.org/presentationml/2006/main">
  <p:tag name="HIGHLIGHTER" val="false"/>
</p:tagLst>
</file>

<file path=ppt/tags/tag1436.xml><?xml version="1.0" encoding="utf-8"?>
<p:tagLst xmlns:a="http://schemas.openxmlformats.org/drawingml/2006/main" xmlns:r="http://schemas.openxmlformats.org/officeDocument/2006/relationships" xmlns:p="http://schemas.openxmlformats.org/presentationml/2006/main">
  <p:tag name="HIGHLIGHTER" val="false"/>
</p:tagLst>
</file>

<file path=ppt/tags/tag1437.xml><?xml version="1.0" encoding="utf-8"?>
<p:tagLst xmlns:a="http://schemas.openxmlformats.org/drawingml/2006/main" xmlns:r="http://schemas.openxmlformats.org/officeDocument/2006/relationships" xmlns:p="http://schemas.openxmlformats.org/presentationml/2006/main">
  <p:tag name="HIGHLIGHTER" val="false"/>
</p:tagLst>
</file>

<file path=ppt/tags/tag1438.xml><?xml version="1.0" encoding="utf-8"?>
<p:tagLst xmlns:a="http://schemas.openxmlformats.org/drawingml/2006/main" xmlns:r="http://schemas.openxmlformats.org/officeDocument/2006/relationships" xmlns:p="http://schemas.openxmlformats.org/presentationml/2006/main">
  <p:tag name="HIGHLIGHTER" val="false"/>
</p:tagLst>
</file>

<file path=ppt/tags/tag1439.xml><?xml version="1.0" encoding="utf-8"?>
<p:tagLst xmlns:a="http://schemas.openxmlformats.org/drawingml/2006/main" xmlns:r="http://schemas.openxmlformats.org/officeDocument/2006/relationships" xmlns:p="http://schemas.openxmlformats.org/presentationml/2006/main">
  <p:tag name="HIGHLIGHTER" val="false"/>
</p:tagLst>
</file>

<file path=ppt/tags/tag1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0.xml><?xml version="1.0" encoding="utf-8"?>
<p:tagLst xmlns:a="http://schemas.openxmlformats.org/drawingml/2006/main" xmlns:r="http://schemas.openxmlformats.org/officeDocument/2006/relationships" xmlns:p="http://schemas.openxmlformats.org/presentationml/2006/main">
  <p:tag name="HIGHLIGHTER" val="false"/>
</p:tagLst>
</file>

<file path=ppt/tags/tag1441.xml><?xml version="1.0" encoding="utf-8"?>
<p:tagLst xmlns:a="http://schemas.openxmlformats.org/drawingml/2006/main" xmlns:r="http://schemas.openxmlformats.org/officeDocument/2006/relationships" xmlns:p="http://schemas.openxmlformats.org/presentationml/2006/main">
  <p:tag name="HIGHLIGHTER" val="false"/>
</p:tagLst>
</file>

<file path=ppt/tags/tag1442.xml><?xml version="1.0" encoding="utf-8"?>
<p:tagLst xmlns:a="http://schemas.openxmlformats.org/drawingml/2006/main" xmlns:r="http://schemas.openxmlformats.org/officeDocument/2006/relationships" xmlns:p="http://schemas.openxmlformats.org/presentationml/2006/main">
  <p:tag name="HIGHLIGHTER" val="false"/>
</p:tagLst>
</file>

<file path=ppt/tags/tag1443.xml><?xml version="1.0" encoding="utf-8"?>
<p:tagLst xmlns:a="http://schemas.openxmlformats.org/drawingml/2006/main" xmlns:r="http://schemas.openxmlformats.org/officeDocument/2006/relationships" xmlns:p="http://schemas.openxmlformats.org/presentationml/2006/main">
  <p:tag name="HIGHLIGHTER" val="false"/>
</p:tagLst>
</file>

<file path=ppt/tags/tag14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5.xml><?xml version="1.0" encoding="utf-8"?>
<p:tagLst xmlns:a="http://schemas.openxmlformats.org/drawingml/2006/main" xmlns:r="http://schemas.openxmlformats.org/officeDocument/2006/relationships" xmlns:p="http://schemas.openxmlformats.org/presentationml/2006/main">
  <p:tag name="HIGHLIGHTER" val="false"/>
</p:tagLst>
</file>

<file path=ppt/tags/tag1446.xml><?xml version="1.0" encoding="utf-8"?>
<p:tagLst xmlns:a="http://schemas.openxmlformats.org/drawingml/2006/main" xmlns:r="http://schemas.openxmlformats.org/officeDocument/2006/relationships" xmlns:p="http://schemas.openxmlformats.org/presentationml/2006/main">
  <p:tag name="HIGHLIGHTER" val="false"/>
</p:tagLst>
</file>

<file path=ppt/tags/tag1447.xml><?xml version="1.0" encoding="utf-8"?>
<p:tagLst xmlns:a="http://schemas.openxmlformats.org/drawingml/2006/main" xmlns:r="http://schemas.openxmlformats.org/officeDocument/2006/relationships" xmlns:p="http://schemas.openxmlformats.org/presentationml/2006/main">
  <p:tag name="HIGHLIGHTER" val="false"/>
</p:tagLst>
</file>

<file path=ppt/tags/tag1448.xml><?xml version="1.0" encoding="utf-8"?>
<p:tagLst xmlns:a="http://schemas.openxmlformats.org/drawingml/2006/main" xmlns:r="http://schemas.openxmlformats.org/officeDocument/2006/relationships" xmlns:p="http://schemas.openxmlformats.org/presentationml/2006/main">
  <p:tag name="HIGHLIGHTER" val="false"/>
</p:tagLst>
</file>

<file path=ppt/tags/tag1449.xml><?xml version="1.0" encoding="utf-8"?>
<p:tagLst xmlns:a="http://schemas.openxmlformats.org/drawingml/2006/main" xmlns:r="http://schemas.openxmlformats.org/officeDocument/2006/relationships" xmlns:p="http://schemas.openxmlformats.org/presentationml/2006/main">
  <p:tag name="HIGHLIGHTER" val="false"/>
</p:tagLst>
</file>

<file path=ppt/tags/tag145.xml><?xml version="1.0" encoding="utf-8"?>
<p:tagLst xmlns:a="http://schemas.openxmlformats.org/drawingml/2006/main" xmlns:r="http://schemas.openxmlformats.org/officeDocument/2006/relationships" xmlns:p="http://schemas.openxmlformats.org/presentationml/2006/main">
  <p:tag name="HIGHLIGHTER" val="false"/>
</p:tagLst>
</file>

<file path=ppt/tags/tag1450.xml><?xml version="1.0" encoding="utf-8"?>
<p:tagLst xmlns:a="http://schemas.openxmlformats.org/drawingml/2006/main" xmlns:r="http://schemas.openxmlformats.org/officeDocument/2006/relationships" xmlns:p="http://schemas.openxmlformats.org/presentationml/2006/main">
  <p:tag name="HIGHLIGHTER" val="false"/>
</p:tagLst>
</file>

<file path=ppt/tags/tag1451.xml><?xml version="1.0" encoding="utf-8"?>
<p:tagLst xmlns:a="http://schemas.openxmlformats.org/drawingml/2006/main" xmlns:r="http://schemas.openxmlformats.org/officeDocument/2006/relationships" xmlns:p="http://schemas.openxmlformats.org/presentationml/2006/main">
  <p:tag name="HIGHLIGHTER" val="false"/>
</p:tagLst>
</file>

<file path=ppt/tags/tag1452.xml><?xml version="1.0" encoding="utf-8"?>
<p:tagLst xmlns:a="http://schemas.openxmlformats.org/drawingml/2006/main" xmlns:r="http://schemas.openxmlformats.org/officeDocument/2006/relationships" xmlns:p="http://schemas.openxmlformats.org/presentationml/2006/main">
  <p:tag name="HIGHLIGHTER" val="false"/>
</p:tagLst>
</file>

<file path=ppt/tags/tag1453.xml><?xml version="1.0" encoding="utf-8"?>
<p:tagLst xmlns:a="http://schemas.openxmlformats.org/drawingml/2006/main" xmlns:r="http://schemas.openxmlformats.org/officeDocument/2006/relationships" xmlns:p="http://schemas.openxmlformats.org/presentationml/2006/main">
  <p:tag name="HIGHLIGHTER" val="false"/>
</p:tagLst>
</file>

<file path=ppt/tags/tag1454.xml><?xml version="1.0" encoding="utf-8"?>
<p:tagLst xmlns:a="http://schemas.openxmlformats.org/drawingml/2006/main" xmlns:r="http://schemas.openxmlformats.org/officeDocument/2006/relationships" xmlns:p="http://schemas.openxmlformats.org/presentationml/2006/main">
  <p:tag name="HIGHLIGHTER" val="false"/>
</p:tagLst>
</file>

<file path=ppt/tags/tag1455.xml><?xml version="1.0" encoding="utf-8"?>
<p:tagLst xmlns:a="http://schemas.openxmlformats.org/drawingml/2006/main" xmlns:r="http://schemas.openxmlformats.org/officeDocument/2006/relationships" xmlns:p="http://schemas.openxmlformats.org/presentationml/2006/main">
  <p:tag name="HIGHLIGHTER" val="false"/>
</p:tagLst>
</file>

<file path=ppt/tags/tag1456.xml><?xml version="1.0" encoding="utf-8"?>
<p:tagLst xmlns:a="http://schemas.openxmlformats.org/drawingml/2006/main" xmlns:r="http://schemas.openxmlformats.org/officeDocument/2006/relationships" xmlns:p="http://schemas.openxmlformats.org/presentationml/2006/main">
  <p:tag name="HIGHLIGHTER" val="false"/>
</p:tagLst>
</file>

<file path=ppt/tags/tag1457.xml><?xml version="1.0" encoding="utf-8"?>
<p:tagLst xmlns:a="http://schemas.openxmlformats.org/drawingml/2006/main" xmlns:r="http://schemas.openxmlformats.org/officeDocument/2006/relationships" xmlns:p="http://schemas.openxmlformats.org/presentationml/2006/main">
  <p:tag name="HIGHLIGHTER" val="false"/>
</p:tagLst>
</file>

<file path=ppt/tags/tag1458.xml><?xml version="1.0" encoding="utf-8"?>
<p:tagLst xmlns:a="http://schemas.openxmlformats.org/drawingml/2006/main" xmlns:r="http://schemas.openxmlformats.org/officeDocument/2006/relationships" xmlns:p="http://schemas.openxmlformats.org/presentationml/2006/main">
  <p:tag name="HIGHLIGHTER" val="false"/>
</p:tagLst>
</file>

<file path=ppt/tags/tag1459.xml><?xml version="1.0" encoding="utf-8"?>
<p:tagLst xmlns:a="http://schemas.openxmlformats.org/drawingml/2006/main" xmlns:r="http://schemas.openxmlformats.org/officeDocument/2006/relationships" xmlns:p="http://schemas.openxmlformats.org/presentationml/2006/main">
  <p:tag name="HIGHLIGHTER" val="false"/>
</p:tagLst>
</file>

<file path=ppt/tags/tag146.xml><?xml version="1.0" encoding="utf-8"?>
<p:tagLst xmlns:a="http://schemas.openxmlformats.org/drawingml/2006/main" xmlns:r="http://schemas.openxmlformats.org/officeDocument/2006/relationships" xmlns:p="http://schemas.openxmlformats.org/presentationml/2006/main">
  <p:tag name="HIGHLIGHTER" val="false"/>
</p:tagLst>
</file>

<file path=ppt/tags/tag1460.xml><?xml version="1.0" encoding="utf-8"?>
<p:tagLst xmlns:a="http://schemas.openxmlformats.org/drawingml/2006/main" xmlns:r="http://schemas.openxmlformats.org/officeDocument/2006/relationships" xmlns:p="http://schemas.openxmlformats.org/presentationml/2006/main">
  <p:tag name="HIGHLIGHTER" val="false"/>
</p:tagLst>
</file>

<file path=ppt/tags/tag1461.xml><?xml version="1.0" encoding="utf-8"?>
<p:tagLst xmlns:a="http://schemas.openxmlformats.org/drawingml/2006/main" xmlns:r="http://schemas.openxmlformats.org/officeDocument/2006/relationships" xmlns:p="http://schemas.openxmlformats.org/presentationml/2006/main">
  <p:tag name="HIGHLIGHTER" val="false"/>
</p:tagLst>
</file>

<file path=ppt/tags/tag1462.xml><?xml version="1.0" encoding="utf-8"?>
<p:tagLst xmlns:a="http://schemas.openxmlformats.org/drawingml/2006/main" xmlns:r="http://schemas.openxmlformats.org/officeDocument/2006/relationships" xmlns:p="http://schemas.openxmlformats.org/presentationml/2006/main">
  <p:tag name="HIGHLIGHTER" val="false"/>
</p:tagLst>
</file>

<file path=ppt/tags/tag1463.xml><?xml version="1.0" encoding="utf-8"?>
<p:tagLst xmlns:a="http://schemas.openxmlformats.org/drawingml/2006/main" xmlns:r="http://schemas.openxmlformats.org/officeDocument/2006/relationships" xmlns:p="http://schemas.openxmlformats.org/presentationml/2006/main">
  <p:tag name="HIGHLIGHTER" val="false"/>
</p:tagLst>
</file>

<file path=ppt/tags/tag1464.xml><?xml version="1.0" encoding="utf-8"?>
<p:tagLst xmlns:a="http://schemas.openxmlformats.org/drawingml/2006/main" xmlns:r="http://schemas.openxmlformats.org/officeDocument/2006/relationships" xmlns:p="http://schemas.openxmlformats.org/presentationml/2006/main">
  <p:tag name="HIGHLIGHTER" val="false"/>
</p:tagLst>
</file>

<file path=ppt/tags/tag1465.xml><?xml version="1.0" encoding="utf-8"?>
<p:tagLst xmlns:a="http://schemas.openxmlformats.org/drawingml/2006/main" xmlns:r="http://schemas.openxmlformats.org/officeDocument/2006/relationships" xmlns:p="http://schemas.openxmlformats.org/presentationml/2006/main">
  <p:tag name="HIGHLIGHTER" val="false"/>
</p:tagLst>
</file>

<file path=ppt/tags/tag1466.xml><?xml version="1.0" encoding="utf-8"?>
<p:tagLst xmlns:a="http://schemas.openxmlformats.org/drawingml/2006/main" xmlns:r="http://schemas.openxmlformats.org/officeDocument/2006/relationships" xmlns:p="http://schemas.openxmlformats.org/presentationml/2006/main">
  <p:tag name="HIGHLIGHTER" val="false"/>
</p:tagLst>
</file>

<file path=ppt/tags/tag1467.xml><?xml version="1.0" encoding="utf-8"?>
<p:tagLst xmlns:a="http://schemas.openxmlformats.org/drawingml/2006/main" xmlns:r="http://schemas.openxmlformats.org/officeDocument/2006/relationships" xmlns:p="http://schemas.openxmlformats.org/presentationml/2006/main">
  <p:tag name="HIGHLIGHTER" val="false"/>
</p:tagLst>
</file>

<file path=ppt/tags/tag1468.xml><?xml version="1.0" encoding="utf-8"?>
<p:tagLst xmlns:a="http://schemas.openxmlformats.org/drawingml/2006/main" xmlns:r="http://schemas.openxmlformats.org/officeDocument/2006/relationships" xmlns:p="http://schemas.openxmlformats.org/presentationml/2006/main">
  <p:tag name="HIGHLIGHTER" val="false"/>
</p:tagLst>
</file>

<file path=ppt/tags/tag1469.xml><?xml version="1.0" encoding="utf-8"?>
<p:tagLst xmlns:a="http://schemas.openxmlformats.org/drawingml/2006/main" xmlns:r="http://schemas.openxmlformats.org/officeDocument/2006/relationships" xmlns:p="http://schemas.openxmlformats.org/presentationml/2006/main">
  <p:tag name="HIGHLIGHTER" val="false"/>
</p:tagLst>
</file>

<file path=ppt/tags/tag147.xml><?xml version="1.0" encoding="utf-8"?>
<p:tagLst xmlns:a="http://schemas.openxmlformats.org/drawingml/2006/main" xmlns:r="http://schemas.openxmlformats.org/officeDocument/2006/relationships" xmlns:p="http://schemas.openxmlformats.org/presentationml/2006/main">
  <p:tag name="HIGHLIGHTER" val="false"/>
</p:tagLst>
</file>

<file path=ppt/tags/tag1470.xml><?xml version="1.0" encoding="utf-8"?>
<p:tagLst xmlns:a="http://schemas.openxmlformats.org/drawingml/2006/main" xmlns:r="http://schemas.openxmlformats.org/officeDocument/2006/relationships" xmlns:p="http://schemas.openxmlformats.org/presentationml/2006/main">
  <p:tag name="HIGHLIGHTER" val="false"/>
</p:tagLst>
</file>

<file path=ppt/tags/tag1471.xml><?xml version="1.0" encoding="utf-8"?>
<p:tagLst xmlns:a="http://schemas.openxmlformats.org/drawingml/2006/main" xmlns:r="http://schemas.openxmlformats.org/officeDocument/2006/relationships" xmlns:p="http://schemas.openxmlformats.org/presentationml/2006/main">
  <p:tag name="HIGHLIGHTER" val="false"/>
</p:tagLst>
</file>

<file path=ppt/tags/tag1472.xml><?xml version="1.0" encoding="utf-8"?>
<p:tagLst xmlns:a="http://schemas.openxmlformats.org/drawingml/2006/main" xmlns:r="http://schemas.openxmlformats.org/officeDocument/2006/relationships" xmlns:p="http://schemas.openxmlformats.org/presentationml/2006/main">
  <p:tag name="HIGHLIGHTER" val="false"/>
</p:tagLst>
</file>

<file path=ppt/tags/tag1473.xml><?xml version="1.0" encoding="utf-8"?>
<p:tagLst xmlns:a="http://schemas.openxmlformats.org/drawingml/2006/main" xmlns:r="http://schemas.openxmlformats.org/officeDocument/2006/relationships" xmlns:p="http://schemas.openxmlformats.org/presentationml/2006/main">
  <p:tag name="HIGHLIGHTER" val="false"/>
</p:tagLst>
</file>

<file path=ppt/tags/tag1474.xml><?xml version="1.0" encoding="utf-8"?>
<p:tagLst xmlns:a="http://schemas.openxmlformats.org/drawingml/2006/main" xmlns:r="http://schemas.openxmlformats.org/officeDocument/2006/relationships" xmlns:p="http://schemas.openxmlformats.org/presentationml/2006/main">
  <p:tag name="HIGHLIGHTER" val="false"/>
</p:tagLst>
</file>

<file path=ppt/tags/tag1475.xml><?xml version="1.0" encoding="utf-8"?>
<p:tagLst xmlns:a="http://schemas.openxmlformats.org/drawingml/2006/main" xmlns:r="http://schemas.openxmlformats.org/officeDocument/2006/relationships" xmlns:p="http://schemas.openxmlformats.org/presentationml/2006/main">
  <p:tag name="HIGHLIGHTER" val="false"/>
</p:tagLst>
</file>

<file path=ppt/tags/tag1476.xml><?xml version="1.0" encoding="utf-8"?>
<p:tagLst xmlns:a="http://schemas.openxmlformats.org/drawingml/2006/main" xmlns:r="http://schemas.openxmlformats.org/officeDocument/2006/relationships" xmlns:p="http://schemas.openxmlformats.org/presentationml/2006/main">
  <p:tag name="HIGHLIGHTER" val="false"/>
</p:tagLst>
</file>

<file path=ppt/tags/tag1477.xml><?xml version="1.0" encoding="utf-8"?>
<p:tagLst xmlns:a="http://schemas.openxmlformats.org/drawingml/2006/main" xmlns:r="http://schemas.openxmlformats.org/officeDocument/2006/relationships" xmlns:p="http://schemas.openxmlformats.org/presentationml/2006/main">
  <p:tag name="HIGHLIGHTER" val="false"/>
</p:tagLst>
</file>

<file path=ppt/tags/tag1478.xml><?xml version="1.0" encoding="utf-8"?>
<p:tagLst xmlns:a="http://schemas.openxmlformats.org/drawingml/2006/main" xmlns:r="http://schemas.openxmlformats.org/officeDocument/2006/relationships" xmlns:p="http://schemas.openxmlformats.org/presentationml/2006/main">
  <p:tag name="HIGHLIGHTER" val="false"/>
</p:tagLst>
</file>

<file path=ppt/tags/tag1479.xml><?xml version="1.0" encoding="utf-8"?>
<p:tagLst xmlns:a="http://schemas.openxmlformats.org/drawingml/2006/main" xmlns:r="http://schemas.openxmlformats.org/officeDocument/2006/relationships" xmlns:p="http://schemas.openxmlformats.org/presentationml/2006/main">
  <p:tag name="HIGHLIGHTER" val="false"/>
</p:tagLst>
</file>

<file path=ppt/tags/tag148.xml><?xml version="1.0" encoding="utf-8"?>
<p:tagLst xmlns:a="http://schemas.openxmlformats.org/drawingml/2006/main" xmlns:r="http://schemas.openxmlformats.org/officeDocument/2006/relationships" xmlns:p="http://schemas.openxmlformats.org/presentationml/2006/main">
  <p:tag name="HIGHLIGHTER" val="false"/>
</p:tagLst>
</file>

<file path=ppt/tags/tag1480.xml><?xml version="1.0" encoding="utf-8"?>
<p:tagLst xmlns:a="http://schemas.openxmlformats.org/drawingml/2006/main" xmlns:r="http://schemas.openxmlformats.org/officeDocument/2006/relationships" xmlns:p="http://schemas.openxmlformats.org/presentationml/2006/main">
  <p:tag name="HIGHLIGHTER" val="false"/>
</p:tagLst>
</file>

<file path=ppt/tags/tag1481.xml><?xml version="1.0" encoding="utf-8"?>
<p:tagLst xmlns:a="http://schemas.openxmlformats.org/drawingml/2006/main" xmlns:r="http://schemas.openxmlformats.org/officeDocument/2006/relationships" xmlns:p="http://schemas.openxmlformats.org/presentationml/2006/main">
  <p:tag name="HIGHLIGHTER" val="false"/>
</p:tagLst>
</file>

<file path=ppt/tags/tag1482.xml><?xml version="1.0" encoding="utf-8"?>
<p:tagLst xmlns:a="http://schemas.openxmlformats.org/drawingml/2006/main" xmlns:r="http://schemas.openxmlformats.org/officeDocument/2006/relationships" xmlns:p="http://schemas.openxmlformats.org/presentationml/2006/main">
  <p:tag name="HIGHLIGHTER" val="false"/>
</p:tagLst>
</file>

<file path=ppt/tags/tag1483.xml><?xml version="1.0" encoding="utf-8"?>
<p:tagLst xmlns:a="http://schemas.openxmlformats.org/drawingml/2006/main" xmlns:r="http://schemas.openxmlformats.org/officeDocument/2006/relationships" xmlns:p="http://schemas.openxmlformats.org/presentationml/2006/main">
  <p:tag name="HIGHLIGHTER" val="false"/>
</p:tagLst>
</file>

<file path=ppt/tags/tag1484.xml><?xml version="1.0" encoding="utf-8"?>
<p:tagLst xmlns:a="http://schemas.openxmlformats.org/drawingml/2006/main" xmlns:r="http://schemas.openxmlformats.org/officeDocument/2006/relationships" xmlns:p="http://schemas.openxmlformats.org/presentationml/2006/main">
  <p:tag name="HIGHLIGHTER" val="false"/>
</p:tagLst>
</file>

<file path=ppt/tags/tag1485.xml><?xml version="1.0" encoding="utf-8"?>
<p:tagLst xmlns:a="http://schemas.openxmlformats.org/drawingml/2006/main" xmlns:r="http://schemas.openxmlformats.org/officeDocument/2006/relationships" xmlns:p="http://schemas.openxmlformats.org/presentationml/2006/main">
  <p:tag name="HIGHLIGHTER" val="false"/>
</p:tagLst>
</file>

<file path=ppt/tags/tag1486.xml><?xml version="1.0" encoding="utf-8"?>
<p:tagLst xmlns:a="http://schemas.openxmlformats.org/drawingml/2006/main" xmlns:r="http://schemas.openxmlformats.org/officeDocument/2006/relationships" xmlns:p="http://schemas.openxmlformats.org/presentationml/2006/main">
  <p:tag name="HIGHLIGHTER" val="false"/>
</p:tagLst>
</file>

<file path=ppt/tags/tag1487.xml><?xml version="1.0" encoding="utf-8"?>
<p:tagLst xmlns:a="http://schemas.openxmlformats.org/drawingml/2006/main" xmlns:r="http://schemas.openxmlformats.org/officeDocument/2006/relationships" xmlns:p="http://schemas.openxmlformats.org/presentationml/2006/main">
  <p:tag name="HIGHLIGHTER" val="false"/>
</p:tagLst>
</file>

<file path=ppt/tags/tag1488.xml><?xml version="1.0" encoding="utf-8"?>
<p:tagLst xmlns:a="http://schemas.openxmlformats.org/drawingml/2006/main" xmlns:r="http://schemas.openxmlformats.org/officeDocument/2006/relationships" xmlns:p="http://schemas.openxmlformats.org/presentationml/2006/main">
  <p:tag name="HIGHLIGHTER" val="false"/>
</p:tagLst>
</file>

<file path=ppt/tags/tag1489.xml><?xml version="1.0" encoding="utf-8"?>
<p:tagLst xmlns:a="http://schemas.openxmlformats.org/drawingml/2006/main" xmlns:r="http://schemas.openxmlformats.org/officeDocument/2006/relationships" xmlns:p="http://schemas.openxmlformats.org/presentationml/2006/main">
  <p:tag name="HIGHLIGHTER" val="false"/>
</p:tagLst>
</file>

<file path=ppt/tags/tag149.xml><?xml version="1.0" encoding="utf-8"?>
<p:tagLst xmlns:a="http://schemas.openxmlformats.org/drawingml/2006/main" xmlns:r="http://schemas.openxmlformats.org/officeDocument/2006/relationships" xmlns:p="http://schemas.openxmlformats.org/presentationml/2006/main">
  <p:tag name="HIGHLIGHTER" val="false"/>
</p:tagLst>
</file>

<file path=ppt/tags/tag1490.xml><?xml version="1.0" encoding="utf-8"?>
<p:tagLst xmlns:a="http://schemas.openxmlformats.org/drawingml/2006/main" xmlns:r="http://schemas.openxmlformats.org/officeDocument/2006/relationships" xmlns:p="http://schemas.openxmlformats.org/presentationml/2006/main">
  <p:tag name="HIGHLIGHTER" val="false"/>
</p:tagLst>
</file>

<file path=ppt/tags/tag1491.xml><?xml version="1.0" encoding="utf-8"?>
<p:tagLst xmlns:a="http://schemas.openxmlformats.org/drawingml/2006/main" xmlns:r="http://schemas.openxmlformats.org/officeDocument/2006/relationships" xmlns:p="http://schemas.openxmlformats.org/presentationml/2006/main">
  <p:tag name="HIGHLIGHTER" val="false"/>
</p:tagLst>
</file>

<file path=ppt/tags/tag1492.xml><?xml version="1.0" encoding="utf-8"?>
<p:tagLst xmlns:a="http://schemas.openxmlformats.org/drawingml/2006/main" xmlns:r="http://schemas.openxmlformats.org/officeDocument/2006/relationships" xmlns:p="http://schemas.openxmlformats.org/presentationml/2006/main">
  <p:tag name="HIGHLIGHTER" val="false"/>
</p:tagLst>
</file>

<file path=ppt/tags/tag1493.xml><?xml version="1.0" encoding="utf-8"?>
<p:tagLst xmlns:a="http://schemas.openxmlformats.org/drawingml/2006/main" xmlns:r="http://schemas.openxmlformats.org/officeDocument/2006/relationships" xmlns:p="http://schemas.openxmlformats.org/presentationml/2006/main">
  <p:tag name="HIGHLIGHTER" val="false"/>
</p:tagLst>
</file>

<file path=ppt/tags/tag1494.xml><?xml version="1.0" encoding="utf-8"?>
<p:tagLst xmlns:a="http://schemas.openxmlformats.org/drawingml/2006/main" xmlns:r="http://schemas.openxmlformats.org/officeDocument/2006/relationships" xmlns:p="http://schemas.openxmlformats.org/presentationml/2006/main">
  <p:tag name="HIGHLIGHTER" val="false"/>
</p:tagLst>
</file>

<file path=ppt/tags/tag1495.xml><?xml version="1.0" encoding="utf-8"?>
<p:tagLst xmlns:a="http://schemas.openxmlformats.org/drawingml/2006/main" xmlns:r="http://schemas.openxmlformats.org/officeDocument/2006/relationships" xmlns:p="http://schemas.openxmlformats.org/presentationml/2006/main">
  <p:tag name="HIGHLIGHTER" val="false"/>
</p:tagLst>
</file>

<file path=ppt/tags/tag1496.xml><?xml version="1.0" encoding="utf-8"?>
<p:tagLst xmlns:a="http://schemas.openxmlformats.org/drawingml/2006/main" xmlns:r="http://schemas.openxmlformats.org/officeDocument/2006/relationships" xmlns:p="http://schemas.openxmlformats.org/presentationml/2006/main">
  <p:tag name="HIGHLIGHTER" val="false"/>
</p:tagLst>
</file>

<file path=ppt/tags/tag1497.xml><?xml version="1.0" encoding="utf-8"?>
<p:tagLst xmlns:a="http://schemas.openxmlformats.org/drawingml/2006/main" xmlns:r="http://schemas.openxmlformats.org/officeDocument/2006/relationships" xmlns:p="http://schemas.openxmlformats.org/presentationml/2006/main">
  <p:tag name="HIGHLIGHTER" val="false"/>
</p:tagLst>
</file>

<file path=ppt/tags/tag1498.xml><?xml version="1.0" encoding="utf-8"?>
<p:tagLst xmlns:a="http://schemas.openxmlformats.org/drawingml/2006/main" xmlns:r="http://schemas.openxmlformats.org/officeDocument/2006/relationships" xmlns:p="http://schemas.openxmlformats.org/presentationml/2006/main">
  <p:tag name="HIGHLIGHTER" val="false"/>
</p:tagLst>
</file>

<file path=ppt/tags/tag1499.xml><?xml version="1.0" encoding="utf-8"?>
<p:tagLst xmlns:a="http://schemas.openxmlformats.org/drawingml/2006/main" xmlns:r="http://schemas.openxmlformats.org/officeDocument/2006/relationships" xmlns:p="http://schemas.openxmlformats.org/presentationml/2006/main">
  <p:tag name="HIGHLIGHTER" val="false"/>
</p:tagLst>
</file>

<file path=ppt/tags/tag15.xml><?xml version="1.0" encoding="utf-8"?>
<p:tagLst xmlns:a="http://schemas.openxmlformats.org/drawingml/2006/main" xmlns:r="http://schemas.openxmlformats.org/officeDocument/2006/relationships" xmlns:p="http://schemas.openxmlformats.org/presentationml/2006/main">
  <p:tag name="HIGHLIGHTER" val="false"/>
</p:tagLst>
</file>

<file path=ppt/tags/tag150.xml><?xml version="1.0" encoding="utf-8"?>
<p:tagLst xmlns:a="http://schemas.openxmlformats.org/drawingml/2006/main" xmlns:r="http://schemas.openxmlformats.org/officeDocument/2006/relationships" xmlns:p="http://schemas.openxmlformats.org/presentationml/2006/main">
  <p:tag name="HIGHLIGHTER" val="false"/>
</p:tagLst>
</file>

<file path=ppt/tags/tag1500.xml><?xml version="1.0" encoding="utf-8"?>
<p:tagLst xmlns:a="http://schemas.openxmlformats.org/drawingml/2006/main" xmlns:r="http://schemas.openxmlformats.org/officeDocument/2006/relationships" xmlns:p="http://schemas.openxmlformats.org/presentationml/2006/main">
  <p:tag name="HIGHLIGHTER" val="false"/>
</p:tagLst>
</file>

<file path=ppt/tags/tag1501.xml><?xml version="1.0" encoding="utf-8"?>
<p:tagLst xmlns:a="http://schemas.openxmlformats.org/drawingml/2006/main" xmlns:r="http://schemas.openxmlformats.org/officeDocument/2006/relationships" xmlns:p="http://schemas.openxmlformats.org/presentationml/2006/main">
  <p:tag name="HIGHLIGHTER" val="false"/>
</p:tagLst>
</file>

<file path=ppt/tags/tag1502.xml><?xml version="1.0" encoding="utf-8"?>
<p:tagLst xmlns:a="http://schemas.openxmlformats.org/drawingml/2006/main" xmlns:r="http://schemas.openxmlformats.org/officeDocument/2006/relationships" xmlns:p="http://schemas.openxmlformats.org/presentationml/2006/main">
  <p:tag name="HIGHLIGHTER" val="false"/>
</p:tagLst>
</file>

<file path=ppt/tags/tag1503.xml><?xml version="1.0" encoding="utf-8"?>
<p:tagLst xmlns:a="http://schemas.openxmlformats.org/drawingml/2006/main" xmlns:r="http://schemas.openxmlformats.org/officeDocument/2006/relationships" xmlns:p="http://schemas.openxmlformats.org/presentationml/2006/main">
  <p:tag name="HIGHLIGHTER" val="false"/>
</p:tagLst>
</file>

<file path=ppt/tags/tag1504.xml><?xml version="1.0" encoding="utf-8"?>
<p:tagLst xmlns:a="http://schemas.openxmlformats.org/drawingml/2006/main" xmlns:r="http://schemas.openxmlformats.org/officeDocument/2006/relationships" xmlns:p="http://schemas.openxmlformats.org/presentationml/2006/main">
  <p:tag name="HIGHLIGHTER" val="false"/>
</p:tagLst>
</file>

<file path=ppt/tags/tag1505.xml><?xml version="1.0" encoding="utf-8"?>
<p:tagLst xmlns:a="http://schemas.openxmlformats.org/drawingml/2006/main" xmlns:r="http://schemas.openxmlformats.org/officeDocument/2006/relationships" xmlns:p="http://schemas.openxmlformats.org/presentationml/2006/main">
  <p:tag name="HIGHLIGHTER" val="false"/>
</p:tagLst>
</file>

<file path=ppt/tags/tag1506.xml><?xml version="1.0" encoding="utf-8"?>
<p:tagLst xmlns:a="http://schemas.openxmlformats.org/drawingml/2006/main" xmlns:r="http://schemas.openxmlformats.org/officeDocument/2006/relationships" xmlns:p="http://schemas.openxmlformats.org/presentationml/2006/main">
  <p:tag name="HIGHLIGHTER" val="false"/>
</p:tagLst>
</file>

<file path=ppt/tags/tag1507.xml><?xml version="1.0" encoding="utf-8"?>
<p:tagLst xmlns:a="http://schemas.openxmlformats.org/drawingml/2006/main" xmlns:r="http://schemas.openxmlformats.org/officeDocument/2006/relationships" xmlns:p="http://schemas.openxmlformats.org/presentationml/2006/main">
  <p:tag name="HIGHLIGHTER" val="false"/>
</p:tagLst>
</file>

<file path=ppt/tags/tag1508.xml><?xml version="1.0" encoding="utf-8"?>
<p:tagLst xmlns:a="http://schemas.openxmlformats.org/drawingml/2006/main" xmlns:r="http://schemas.openxmlformats.org/officeDocument/2006/relationships" xmlns:p="http://schemas.openxmlformats.org/presentationml/2006/main">
  <p:tag name="HIGHLIGHTER" val="false"/>
</p:tagLst>
</file>

<file path=ppt/tags/tag1509.xml><?xml version="1.0" encoding="utf-8"?>
<p:tagLst xmlns:a="http://schemas.openxmlformats.org/drawingml/2006/main" xmlns:r="http://schemas.openxmlformats.org/officeDocument/2006/relationships" xmlns:p="http://schemas.openxmlformats.org/presentationml/2006/main">
  <p:tag name="HIGHLIGHTER" val="false"/>
</p:tagLst>
</file>

<file path=ppt/tags/tag151.xml><?xml version="1.0" encoding="utf-8"?>
<p:tagLst xmlns:a="http://schemas.openxmlformats.org/drawingml/2006/main" xmlns:r="http://schemas.openxmlformats.org/officeDocument/2006/relationships" xmlns:p="http://schemas.openxmlformats.org/presentationml/2006/main">
  <p:tag name="HIGHLIGHTER" val="false"/>
</p:tagLst>
</file>

<file path=ppt/tags/tag1510.xml><?xml version="1.0" encoding="utf-8"?>
<p:tagLst xmlns:a="http://schemas.openxmlformats.org/drawingml/2006/main" xmlns:r="http://schemas.openxmlformats.org/officeDocument/2006/relationships" xmlns:p="http://schemas.openxmlformats.org/presentationml/2006/main">
  <p:tag name="HIGHLIGHTER" val="false"/>
</p:tagLst>
</file>

<file path=ppt/tags/tag1511.xml><?xml version="1.0" encoding="utf-8"?>
<p:tagLst xmlns:a="http://schemas.openxmlformats.org/drawingml/2006/main" xmlns:r="http://schemas.openxmlformats.org/officeDocument/2006/relationships" xmlns:p="http://schemas.openxmlformats.org/presentationml/2006/main">
  <p:tag name="HIGHLIGHTER" val="false"/>
</p:tagLst>
</file>

<file path=ppt/tags/tag1512.xml><?xml version="1.0" encoding="utf-8"?>
<p:tagLst xmlns:a="http://schemas.openxmlformats.org/drawingml/2006/main" xmlns:r="http://schemas.openxmlformats.org/officeDocument/2006/relationships" xmlns:p="http://schemas.openxmlformats.org/presentationml/2006/main">
  <p:tag name="HIGHLIGHTER" val="false"/>
</p:tagLst>
</file>

<file path=ppt/tags/tag1513.xml><?xml version="1.0" encoding="utf-8"?>
<p:tagLst xmlns:a="http://schemas.openxmlformats.org/drawingml/2006/main" xmlns:r="http://schemas.openxmlformats.org/officeDocument/2006/relationships" xmlns:p="http://schemas.openxmlformats.org/presentationml/2006/main">
  <p:tag name="HIGHLIGHTER" val="false"/>
</p:tagLst>
</file>

<file path=ppt/tags/tag1514.xml><?xml version="1.0" encoding="utf-8"?>
<p:tagLst xmlns:a="http://schemas.openxmlformats.org/drawingml/2006/main" xmlns:r="http://schemas.openxmlformats.org/officeDocument/2006/relationships" xmlns:p="http://schemas.openxmlformats.org/presentationml/2006/main">
  <p:tag name="HIGHLIGHTER" val="false"/>
</p:tagLst>
</file>

<file path=ppt/tags/tag1515.xml><?xml version="1.0" encoding="utf-8"?>
<p:tagLst xmlns:a="http://schemas.openxmlformats.org/drawingml/2006/main" xmlns:r="http://schemas.openxmlformats.org/officeDocument/2006/relationships" xmlns:p="http://schemas.openxmlformats.org/presentationml/2006/main">
  <p:tag name="HIGHLIGHTER" val="false"/>
</p:tagLst>
</file>

<file path=ppt/tags/tag1516.xml><?xml version="1.0" encoding="utf-8"?>
<p:tagLst xmlns:a="http://schemas.openxmlformats.org/drawingml/2006/main" xmlns:r="http://schemas.openxmlformats.org/officeDocument/2006/relationships" xmlns:p="http://schemas.openxmlformats.org/presentationml/2006/main">
  <p:tag name="HIGHLIGHTER" val="false"/>
</p:tagLst>
</file>

<file path=ppt/tags/tag1517.xml><?xml version="1.0" encoding="utf-8"?>
<p:tagLst xmlns:a="http://schemas.openxmlformats.org/drawingml/2006/main" xmlns:r="http://schemas.openxmlformats.org/officeDocument/2006/relationships" xmlns:p="http://schemas.openxmlformats.org/presentationml/2006/main">
  <p:tag name="HIGHLIGHTER" val="false"/>
</p:tagLst>
</file>

<file path=ppt/tags/tag1518.xml><?xml version="1.0" encoding="utf-8"?>
<p:tagLst xmlns:a="http://schemas.openxmlformats.org/drawingml/2006/main" xmlns:r="http://schemas.openxmlformats.org/officeDocument/2006/relationships" xmlns:p="http://schemas.openxmlformats.org/presentationml/2006/main">
  <p:tag name="HIGHLIGHTER" val="false"/>
</p:tagLst>
</file>

<file path=ppt/tags/tag1519.xml><?xml version="1.0" encoding="utf-8"?>
<p:tagLst xmlns:a="http://schemas.openxmlformats.org/drawingml/2006/main" xmlns:r="http://schemas.openxmlformats.org/officeDocument/2006/relationships" xmlns:p="http://schemas.openxmlformats.org/presentationml/2006/main">
  <p:tag name="HIGHLIGHTER" val="false"/>
</p:tagLst>
</file>

<file path=ppt/tags/tag152.xml><?xml version="1.0" encoding="utf-8"?>
<p:tagLst xmlns:a="http://schemas.openxmlformats.org/drawingml/2006/main" xmlns:r="http://schemas.openxmlformats.org/officeDocument/2006/relationships" xmlns:p="http://schemas.openxmlformats.org/presentationml/2006/main">
  <p:tag name="HIGHLIGHTER" val="false"/>
</p:tagLst>
</file>

<file path=ppt/tags/tag1520.xml><?xml version="1.0" encoding="utf-8"?>
<p:tagLst xmlns:a="http://schemas.openxmlformats.org/drawingml/2006/main" xmlns:r="http://schemas.openxmlformats.org/officeDocument/2006/relationships" xmlns:p="http://schemas.openxmlformats.org/presentationml/2006/main">
  <p:tag name="HIGHLIGHTER" val="false"/>
</p:tagLst>
</file>

<file path=ppt/tags/tag1521.xml><?xml version="1.0" encoding="utf-8"?>
<p:tagLst xmlns:a="http://schemas.openxmlformats.org/drawingml/2006/main" xmlns:r="http://schemas.openxmlformats.org/officeDocument/2006/relationships" xmlns:p="http://schemas.openxmlformats.org/presentationml/2006/main">
  <p:tag name="HIGHLIGHTER" val="false"/>
</p:tagLst>
</file>

<file path=ppt/tags/tag1522.xml><?xml version="1.0" encoding="utf-8"?>
<p:tagLst xmlns:a="http://schemas.openxmlformats.org/drawingml/2006/main" xmlns:r="http://schemas.openxmlformats.org/officeDocument/2006/relationships" xmlns:p="http://schemas.openxmlformats.org/presentationml/2006/main">
  <p:tag name="HIGHLIGHTER" val="false"/>
</p:tagLst>
</file>

<file path=ppt/tags/tag1523.xml><?xml version="1.0" encoding="utf-8"?>
<p:tagLst xmlns:a="http://schemas.openxmlformats.org/drawingml/2006/main" xmlns:r="http://schemas.openxmlformats.org/officeDocument/2006/relationships" xmlns:p="http://schemas.openxmlformats.org/presentationml/2006/main">
  <p:tag name="HIGHLIGHTER" val="false"/>
</p:tagLst>
</file>

<file path=ppt/tags/tag1524.xml><?xml version="1.0" encoding="utf-8"?>
<p:tagLst xmlns:a="http://schemas.openxmlformats.org/drawingml/2006/main" xmlns:r="http://schemas.openxmlformats.org/officeDocument/2006/relationships" xmlns:p="http://schemas.openxmlformats.org/presentationml/2006/main">
  <p:tag name="HIGHLIGHTER" val="false"/>
</p:tagLst>
</file>

<file path=ppt/tags/tag1525.xml><?xml version="1.0" encoding="utf-8"?>
<p:tagLst xmlns:a="http://schemas.openxmlformats.org/drawingml/2006/main" xmlns:r="http://schemas.openxmlformats.org/officeDocument/2006/relationships" xmlns:p="http://schemas.openxmlformats.org/presentationml/2006/main">
  <p:tag name="HIGHLIGHTER" val="false"/>
</p:tagLst>
</file>

<file path=ppt/tags/tag1526.xml><?xml version="1.0" encoding="utf-8"?>
<p:tagLst xmlns:a="http://schemas.openxmlformats.org/drawingml/2006/main" xmlns:r="http://schemas.openxmlformats.org/officeDocument/2006/relationships" xmlns:p="http://schemas.openxmlformats.org/presentationml/2006/main">
  <p:tag name="HIGHLIGHTER" val="false"/>
</p:tagLst>
</file>

<file path=ppt/tags/tag1527.xml><?xml version="1.0" encoding="utf-8"?>
<p:tagLst xmlns:a="http://schemas.openxmlformats.org/drawingml/2006/main" xmlns:r="http://schemas.openxmlformats.org/officeDocument/2006/relationships" xmlns:p="http://schemas.openxmlformats.org/presentationml/2006/main">
  <p:tag name="HIGHLIGHTER" val="false"/>
</p:tagLst>
</file>

<file path=ppt/tags/tag1528.xml><?xml version="1.0" encoding="utf-8"?>
<p:tagLst xmlns:a="http://schemas.openxmlformats.org/drawingml/2006/main" xmlns:r="http://schemas.openxmlformats.org/officeDocument/2006/relationships" xmlns:p="http://schemas.openxmlformats.org/presentationml/2006/main">
  <p:tag name="HIGHLIGHTER" val="false"/>
</p:tagLst>
</file>

<file path=ppt/tags/tag1529.xml><?xml version="1.0" encoding="utf-8"?>
<p:tagLst xmlns:a="http://schemas.openxmlformats.org/drawingml/2006/main" xmlns:r="http://schemas.openxmlformats.org/officeDocument/2006/relationships" xmlns:p="http://schemas.openxmlformats.org/presentationml/2006/main">
  <p:tag name="HIGHLIGHTER" val="false"/>
</p:tagLst>
</file>

<file path=ppt/tags/tag153.xml><?xml version="1.0" encoding="utf-8"?>
<p:tagLst xmlns:a="http://schemas.openxmlformats.org/drawingml/2006/main" xmlns:r="http://schemas.openxmlformats.org/officeDocument/2006/relationships" xmlns:p="http://schemas.openxmlformats.org/presentationml/2006/main">
  <p:tag name="HIGHLIGHTER" val="false"/>
</p:tagLst>
</file>

<file path=ppt/tags/tag1530.xml><?xml version="1.0" encoding="utf-8"?>
<p:tagLst xmlns:a="http://schemas.openxmlformats.org/drawingml/2006/main" xmlns:r="http://schemas.openxmlformats.org/officeDocument/2006/relationships" xmlns:p="http://schemas.openxmlformats.org/presentationml/2006/main">
  <p:tag name="HIGHLIGHTER" val="false"/>
</p:tagLst>
</file>

<file path=ppt/tags/tag1531.xml><?xml version="1.0" encoding="utf-8"?>
<p:tagLst xmlns:a="http://schemas.openxmlformats.org/drawingml/2006/main" xmlns:r="http://schemas.openxmlformats.org/officeDocument/2006/relationships" xmlns:p="http://schemas.openxmlformats.org/presentationml/2006/main">
  <p:tag name="HIGHLIGHTER" val="false"/>
</p:tagLst>
</file>

<file path=ppt/tags/tag1532.xml><?xml version="1.0" encoding="utf-8"?>
<p:tagLst xmlns:a="http://schemas.openxmlformats.org/drawingml/2006/main" xmlns:r="http://schemas.openxmlformats.org/officeDocument/2006/relationships" xmlns:p="http://schemas.openxmlformats.org/presentationml/2006/main">
  <p:tag name="HIGHLIGHTER" val="false"/>
</p:tagLst>
</file>

<file path=ppt/tags/tag1533.xml><?xml version="1.0" encoding="utf-8"?>
<p:tagLst xmlns:a="http://schemas.openxmlformats.org/drawingml/2006/main" xmlns:r="http://schemas.openxmlformats.org/officeDocument/2006/relationships" xmlns:p="http://schemas.openxmlformats.org/presentationml/2006/main">
  <p:tag name="HIGHLIGHTER" val="false"/>
</p:tagLst>
</file>

<file path=ppt/tags/tag1534.xml><?xml version="1.0" encoding="utf-8"?>
<p:tagLst xmlns:a="http://schemas.openxmlformats.org/drawingml/2006/main" xmlns:r="http://schemas.openxmlformats.org/officeDocument/2006/relationships" xmlns:p="http://schemas.openxmlformats.org/presentationml/2006/main">
  <p:tag name="HIGHLIGHTER" val="false"/>
</p:tagLst>
</file>

<file path=ppt/tags/tag1535.xml><?xml version="1.0" encoding="utf-8"?>
<p:tagLst xmlns:a="http://schemas.openxmlformats.org/drawingml/2006/main" xmlns:r="http://schemas.openxmlformats.org/officeDocument/2006/relationships" xmlns:p="http://schemas.openxmlformats.org/presentationml/2006/main">
  <p:tag name="HIGHLIGHTER" val="false"/>
</p:tagLst>
</file>

<file path=ppt/tags/tag1536.xml><?xml version="1.0" encoding="utf-8"?>
<p:tagLst xmlns:a="http://schemas.openxmlformats.org/drawingml/2006/main" xmlns:r="http://schemas.openxmlformats.org/officeDocument/2006/relationships" xmlns:p="http://schemas.openxmlformats.org/presentationml/2006/main">
  <p:tag name="HIGHLIGHTER" val="false"/>
</p:tagLst>
</file>

<file path=ppt/tags/tag1537.xml><?xml version="1.0" encoding="utf-8"?>
<p:tagLst xmlns:a="http://schemas.openxmlformats.org/drawingml/2006/main" xmlns:r="http://schemas.openxmlformats.org/officeDocument/2006/relationships" xmlns:p="http://schemas.openxmlformats.org/presentationml/2006/main">
  <p:tag name="HIGHLIGHTER" val="false"/>
</p:tagLst>
</file>

<file path=ppt/tags/tag1538.xml><?xml version="1.0" encoding="utf-8"?>
<p:tagLst xmlns:a="http://schemas.openxmlformats.org/drawingml/2006/main" xmlns:r="http://schemas.openxmlformats.org/officeDocument/2006/relationships" xmlns:p="http://schemas.openxmlformats.org/presentationml/2006/main">
  <p:tag name="HIGHLIGHTER" val="false"/>
</p:tagLst>
</file>

<file path=ppt/tags/tag1539.xml><?xml version="1.0" encoding="utf-8"?>
<p:tagLst xmlns:a="http://schemas.openxmlformats.org/drawingml/2006/main" xmlns:r="http://schemas.openxmlformats.org/officeDocument/2006/relationships" xmlns:p="http://schemas.openxmlformats.org/presentationml/2006/main">
  <p:tag name="HIGHLIGHTER" val="false"/>
</p:tagLst>
</file>

<file path=ppt/tags/tag154.xml><?xml version="1.0" encoding="utf-8"?>
<p:tagLst xmlns:a="http://schemas.openxmlformats.org/drawingml/2006/main" xmlns:r="http://schemas.openxmlformats.org/officeDocument/2006/relationships" xmlns:p="http://schemas.openxmlformats.org/presentationml/2006/main">
  <p:tag name="HIGHLIGHTER" val="false"/>
</p:tagLst>
</file>

<file path=ppt/tags/tag1540.xml><?xml version="1.0" encoding="utf-8"?>
<p:tagLst xmlns:a="http://schemas.openxmlformats.org/drawingml/2006/main" xmlns:r="http://schemas.openxmlformats.org/officeDocument/2006/relationships" xmlns:p="http://schemas.openxmlformats.org/presentationml/2006/main">
  <p:tag name="HIGHLIGHTER" val="false"/>
</p:tagLst>
</file>

<file path=ppt/tags/tag1541.xml><?xml version="1.0" encoding="utf-8"?>
<p:tagLst xmlns:a="http://schemas.openxmlformats.org/drawingml/2006/main" xmlns:r="http://schemas.openxmlformats.org/officeDocument/2006/relationships" xmlns:p="http://schemas.openxmlformats.org/presentationml/2006/main">
  <p:tag name="HIGHLIGHTER" val="false"/>
</p:tagLst>
</file>

<file path=ppt/tags/tag1542.xml><?xml version="1.0" encoding="utf-8"?>
<p:tagLst xmlns:a="http://schemas.openxmlformats.org/drawingml/2006/main" xmlns:r="http://schemas.openxmlformats.org/officeDocument/2006/relationships" xmlns:p="http://schemas.openxmlformats.org/presentationml/2006/main">
  <p:tag name="HIGHLIGHTER" val="false"/>
</p:tagLst>
</file>

<file path=ppt/tags/tag1543.xml><?xml version="1.0" encoding="utf-8"?>
<p:tagLst xmlns:a="http://schemas.openxmlformats.org/drawingml/2006/main" xmlns:r="http://schemas.openxmlformats.org/officeDocument/2006/relationships" xmlns:p="http://schemas.openxmlformats.org/presentationml/2006/main">
  <p:tag name="HIGHLIGHTER" val="false"/>
</p:tagLst>
</file>

<file path=ppt/tags/tag1544.xml><?xml version="1.0" encoding="utf-8"?>
<p:tagLst xmlns:a="http://schemas.openxmlformats.org/drawingml/2006/main" xmlns:r="http://schemas.openxmlformats.org/officeDocument/2006/relationships" xmlns:p="http://schemas.openxmlformats.org/presentationml/2006/main">
  <p:tag name="HIGHLIGHTER" val="false"/>
</p:tagLst>
</file>

<file path=ppt/tags/tag1545.xml><?xml version="1.0" encoding="utf-8"?>
<p:tagLst xmlns:a="http://schemas.openxmlformats.org/drawingml/2006/main" xmlns:r="http://schemas.openxmlformats.org/officeDocument/2006/relationships" xmlns:p="http://schemas.openxmlformats.org/presentationml/2006/main">
  <p:tag name="HIGHLIGHTER" val="false"/>
</p:tagLst>
</file>

<file path=ppt/tags/tag1546.xml><?xml version="1.0" encoding="utf-8"?>
<p:tagLst xmlns:a="http://schemas.openxmlformats.org/drawingml/2006/main" xmlns:r="http://schemas.openxmlformats.org/officeDocument/2006/relationships" xmlns:p="http://schemas.openxmlformats.org/presentationml/2006/main">
  <p:tag name="HIGHLIGHTER" val="false"/>
</p:tagLst>
</file>

<file path=ppt/tags/tag1547.xml><?xml version="1.0" encoding="utf-8"?>
<p:tagLst xmlns:a="http://schemas.openxmlformats.org/drawingml/2006/main" xmlns:r="http://schemas.openxmlformats.org/officeDocument/2006/relationships" xmlns:p="http://schemas.openxmlformats.org/presentationml/2006/main">
  <p:tag name="HIGHLIGHTER" val="false"/>
</p:tagLst>
</file>

<file path=ppt/tags/tag1548.xml><?xml version="1.0" encoding="utf-8"?>
<p:tagLst xmlns:a="http://schemas.openxmlformats.org/drawingml/2006/main" xmlns:r="http://schemas.openxmlformats.org/officeDocument/2006/relationships" xmlns:p="http://schemas.openxmlformats.org/presentationml/2006/main">
  <p:tag name="HIGHLIGHTER" val="false"/>
</p:tagLst>
</file>

<file path=ppt/tags/tag1549.xml><?xml version="1.0" encoding="utf-8"?>
<p:tagLst xmlns:a="http://schemas.openxmlformats.org/drawingml/2006/main" xmlns:r="http://schemas.openxmlformats.org/officeDocument/2006/relationships" xmlns:p="http://schemas.openxmlformats.org/presentationml/2006/main">
  <p:tag name="HIGHLIGHTER" val="false"/>
</p:tagLst>
</file>

<file path=ppt/tags/tag1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0.xml><?xml version="1.0" encoding="utf-8"?>
<p:tagLst xmlns:a="http://schemas.openxmlformats.org/drawingml/2006/main" xmlns:r="http://schemas.openxmlformats.org/officeDocument/2006/relationships" xmlns:p="http://schemas.openxmlformats.org/presentationml/2006/main">
  <p:tag name="HIGHLIGHTER" val="false"/>
</p:tagLst>
</file>

<file path=ppt/tags/tag1551.xml><?xml version="1.0" encoding="utf-8"?>
<p:tagLst xmlns:a="http://schemas.openxmlformats.org/drawingml/2006/main" xmlns:r="http://schemas.openxmlformats.org/officeDocument/2006/relationships" xmlns:p="http://schemas.openxmlformats.org/presentationml/2006/main">
  <p:tag name="HIGHLIGHTER" val="false"/>
</p:tagLst>
</file>

<file path=ppt/tags/tag1552.xml><?xml version="1.0" encoding="utf-8"?>
<p:tagLst xmlns:a="http://schemas.openxmlformats.org/drawingml/2006/main" xmlns:r="http://schemas.openxmlformats.org/officeDocument/2006/relationships" xmlns:p="http://schemas.openxmlformats.org/presentationml/2006/main">
  <p:tag name="HIGHLIGHTER" val="false"/>
</p:tagLst>
</file>

<file path=ppt/tags/tag1553.xml><?xml version="1.0" encoding="utf-8"?>
<p:tagLst xmlns:a="http://schemas.openxmlformats.org/drawingml/2006/main" xmlns:r="http://schemas.openxmlformats.org/officeDocument/2006/relationships" xmlns:p="http://schemas.openxmlformats.org/presentationml/2006/main">
  <p:tag name="HIGHLIGHTER" val="false"/>
</p:tagLst>
</file>

<file path=ppt/tags/tag1554.xml><?xml version="1.0" encoding="utf-8"?>
<p:tagLst xmlns:a="http://schemas.openxmlformats.org/drawingml/2006/main" xmlns:r="http://schemas.openxmlformats.org/officeDocument/2006/relationships" xmlns:p="http://schemas.openxmlformats.org/presentationml/2006/main">
  <p:tag name="HIGHLIGHTER" val="false"/>
</p:tagLst>
</file>

<file path=ppt/tags/tag15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6.xml><?xml version="1.0" encoding="utf-8"?>
<p:tagLst xmlns:a="http://schemas.openxmlformats.org/drawingml/2006/main" xmlns:r="http://schemas.openxmlformats.org/officeDocument/2006/relationships" xmlns:p="http://schemas.openxmlformats.org/presentationml/2006/main">
  <p:tag name="HIGHLIGHTER" val="false"/>
</p:tagLst>
</file>

<file path=ppt/tags/tag1557.xml><?xml version="1.0" encoding="utf-8"?>
<p:tagLst xmlns:a="http://schemas.openxmlformats.org/drawingml/2006/main" xmlns:r="http://schemas.openxmlformats.org/officeDocument/2006/relationships" xmlns:p="http://schemas.openxmlformats.org/presentationml/2006/main">
  <p:tag name="HIGHLIGHTER" val="false"/>
</p:tagLst>
</file>

<file path=ppt/tags/tag1558.xml><?xml version="1.0" encoding="utf-8"?>
<p:tagLst xmlns:a="http://schemas.openxmlformats.org/drawingml/2006/main" xmlns:r="http://schemas.openxmlformats.org/officeDocument/2006/relationships" xmlns:p="http://schemas.openxmlformats.org/presentationml/2006/main">
  <p:tag name="HIGHLIGHTER" val="false"/>
</p:tagLst>
</file>

<file path=ppt/tags/tag1559.xml><?xml version="1.0" encoding="utf-8"?>
<p:tagLst xmlns:a="http://schemas.openxmlformats.org/drawingml/2006/main" xmlns:r="http://schemas.openxmlformats.org/officeDocument/2006/relationships" xmlns:p="http://schemas.openxmlformats.org/presentationml/2006/main">
  <p:tag name="HIGHLIGHTER" val="false"/>
</p:tagLst>
</file>

<file path=ppt/tags/tag156.xml><?xml version="1.0" encoding="utf-8"?>
<p:tagLst xmlns:a="http://schemas.openxmlformats.org/drawingml/2006/main" xmlns:r="http://schemas.openxmlformats.org/officeDocument/2006/relationships" xmlns:p="http://schemas.openxmlformats.org/presentationml/2006/main">
  <p:tag name="HIGHLIGHTER" val="false"/>
</p:tagLst>
</file>

<file path=ppt/tags/tag1560.xml><?xml version="1.0" encoding="utf-8"?>
<p:tagLst xmlns:a="http://schemas.openxmlformats.org/drawingml/2006/main" xmlns:r="http://schemas.openxmlformats.org/officeDocument/2006/relationships" xmlns:p="http://schemas.openxmlformats.org/presentationml/2006/main">
  <p:tag name="HIGHLIGHTER" val="false"/>
</p:tagLst>
</file>

<file path=ppt/tags/tag1561.xml><?xml version="1.0" encoding="utf-8"?>
<p:tagLst xmlns:a="http://schemas.openxmlformats.org/drawingml/2006/main" xmlns:r="http://schemas.openxmlformats.org/officeDocument/2006/relationships" xmlns:p="http://schemas.openxmlformats.org/presentationml/2006/main">
  <p:tag name="HIGHLIGHTER" val="false"/>
</p:tagLst>
</file>

<file path=ppt/tags/tag1562.xml><?xml version="1.0" encoding="utf-8"?>
<p:tagLst xmlns:a="http://schemas.openxmlformats.org/drawingml/2006/main" xmlns:r="http://schemas.openxmlformats.org/officeDocument/2006/relationships" xmlns:p="http://schemas.openxmlformats.org/presentationml/2006/main">
  <p:tag name="HIGHLIGHTER" val="false"/>
</p:tagLst>
</file>

<file path=ppt/tags/tag1563.xml><?xml version="1.0" encoding="utf-8"?>
<p:tagLst xmlns:a="http://schemas.openxmlformats.org/drawingml/2006/main" xmlns:r="http://schemas.openxmlformats.org/officeDocument/2006/relationships" xmlns:p="http://schemas.openxmlformats.org/presentationml/2006/main">
  <p:tag name="HIGHLIGHTER" val="false"/>
</p:tagLst>
</file>

<file path=ppt/tags/tag1564.xml><?xml version="1.0" encoding="utf-8"?>
<p:tagLst xmlns:a="http://schemas.openxmlformats.org/drawingml/2006/main" xmlns:r="http://schemas.openxmlformats.org/officeDocument/2006/relationships" xmlns:p="http://schemas.openxmlformats.org/presentationml/2006/main">
  <p:tag name="HIGHLIGHTER" val="false"/>
</p:tagLst>
</file>

<file path=ppt/tags/tag1565.xml><?xml version="1.0" encoding="utf-8"?>
<p:tagLst xmlns:a="http://schemas.openxmlformats.org/drawingml/2006/main" xmlns:r="http://schemas.openxmlformats.org/officeDocument/2006/relationships" xmlns:p="http://schemas.openxmlformats.org/presentationml/2006/main">
  <p:tag name="HIGHLIGHTER" val="false"/>
</p:tagLst>
</file>

<file path=ppt/tags/tag1566.xml><?xml version="1.0" encoding="utf-8"?>
<p:tagLst xmlns:a="http://schemas.openxmlformats.org/drawingml/2006/main" xmlns:r="http://schemas.openxmlformats.org/officeDocument/2006/relationships" xmlns:p="http://schemas.openxmlformats.org/presentationml/2006/main">
  <p:tag name="HIGHLIGHTER" val="false"/>
</p:tagLst>
</file>

<file path=ppt/tags/tag1567.xml><?xml version="1.0" encoding="utf-8"?>
<p:tagLst xmlns:a="http://schemas.openxmlformats.org/drawingml/2006/main" xmlns:r="http://schemas.openxmlformats.org/officeDocument/2006/relationships" xmlns:p="http://schemas.openxmlformats.org/presentationml/2006/main">
  <p:tag name="HIGHLIGHTER" val="false"/>
</p:tagLst>
</file>

<file path=ppt/tags/tag1568.xml><?xml version="1.0" encoding="utf-8"?>
<p:tagLst xmlns:a="http://schemas.openxmlformats.org/drawingml/2006/main" xmlns:r="http://schemas.openxmlformats.org/officeDocument/2006/relationships" xmlns:p="http://schemas.openxmlformats.org/presentationml/2006/main">
  <p:tag name="HIGHLIGHTER" val="false"/>
</p:tagLst>
</file>

<file path=ppt/tags/tag1569.xml><?xml version="1.0" encoding="utf-8"?>
<p:tagLst xmlns:a="http://schemas.openxmlformats.org/drawingml/2006/main" xmlns:r="http://schemas.openxmlformats.org/officeDocument/2006/relationships" xmlns:p="http://schemas.openxmlformats.org/presentationml/2006/main">
  <p:tag name="HIGHLIGHTER" val="false"/>
</p:tagLst>
</file>

<file path=ppt/tags/tag157.xml><?xml version="1.0" encoding="utf-8"?>
<p:tagLst xmlns:a="http://schemas.openxmlformats.org/drawingml/2006/main" xmlns:r="http://schemas.openxmlformats.org/officeDocument/2006/relationships" xmlns:p="http://schemas.openxmlformats.org/presentationml/2006/main">
  <p:tag name="HIGHLIGHTER" val="false"/>
</p:tagLst>
</file>

<file path=ppt/tags/tag1570.xml><?xml version="1.0" encoding="utf-8"?>
<p:tagLst xmlns:a="http://schemas.openxmlformats.org/drawingml/2006/main" xmlns:r="http://schemas.openxmlformats.org/officeDocument/2006/relationships" xmlns:p="http://schemas.openxmlformats.org/presentationml/2006/main">
  <p:tag name="HIGHLIGHTER" val="false"/>
</p:tagLst>
</file>

<file path=ppt/tags/tag1571.xml><?xml version="1.0" encoding="utf-8"?>
<p:tagLst xmlns:a="http://schemas.openxmlformats.org/drawingml/2006/main" xmlns:r="http://schemas.openxmlformats.org/officeDocument/2006/relationships" xmlns:p="http://schemas.openxmlformats.org/presentationml/2006/main">
  <p:tag name="HIGHLIGHTER" val="false"/>
</p:tagLst>
</file>

<file path=ppt/tags/tag1572.xml><?xml version="1.0" encoding="utf-8"?>
<p:tagLst xmlns:a="http://schemas.openxmlformats.org/drawingml/2006/main" xmlns:r="http://schemas.openxmlformats.org/officeDocument/2006/relationships" xmlns:p="http://schemas.openxmlformats.org/presentationml/2006/main">
  <p:tag name="HIGHLIGHTER" val="false"/>
</p:tagLst>
</file>

<file path=ppt/tags/tag1573.xml><?xml version="1.0" encoding="utf-8"?>
<p:tagLst xmlns:a="http://schemas.openxmlformats.org/drawingml/2006/main" xmlns:r="http://schemas.openxmlformats.org/officeDocument/2006/relationships" xmlns:p="http://schemas.openxmlformats.org/presentationml/2006/main">
  <p:tag name="HIGHLIGHTER" val="false"/>
</p:tagLst>
</file>

<file path=ppt/tags/tag1574.xml><?xml version="1.0" encoding="utf-8"?>
<p:tagLst xmlns:a="http://schemas.openxmlformats.org/drawingml/2006/main" xmlns:r="http://schemas.openxmlformats.org/officeDocument/2006/relationships" xmlns:p="http://schemas.openxmlformats.org/presentationml/2006/main">
  <p:tag name="HIGHLIGHTER" val="false"/>
</p:tagLst>
</file>

<file path=ppt/tags/tag1575.xml><?xml version="1.0" encoding="utf-8"?>
<p:tagLst xmlns:a="http://schemas.openxmlformats.org/drawingml/2006/main" xmlns:r="http://schemas.openxmlformats.org/officeDocument/2006/relationships" xmlns:p="http://schemas.openxmlformats.org/presentationml/2006/main">
  <p:tag name="HIGHLIGHTER" val="false"/>
</p:tagLst>
</file>

<file path=ppt/tags/tag1576.xml><?xml version="1.0" encoding="utf-8"?>
<p:tagLst xmlns:a="http://schemas.openxmlformats.org/drawingml/2006/main" xmlns:r="http://schemas.openxmlformats.org/officeDocument/2006/relationships" xmlns:p="http://schemas.openxmlformats.org/presentationml/2006/main">
  <p:tag name="HIGHLIGHTER" val="false"/>
</p:tagLst>
</file>

<file path=ppt/tags/tag1577.xml><?xml version="1.0" encoding="utf-8"?>
<p:tagLst xmlns:a="http://schemas.openxmlformats.org/drawingml/2006/main" xmlns:r="http://schemas.openxmlformats.org/officeDocument/2006/relationships" xmlns:p="http://schemas.openxmlformats.org/presentationml/2006/main">
  <p:tag name="HIGHLIGHTER" val="false"/>
</p:tagLst>
</file>

<file path=ppt/tags/tag1578.xml><?xml version="1.0" encoding="utf-8"?>
<p:tagLst xmlns:a="http://schemas.openxmlformats.org/drawingml/2006/main" xmlns:r="http://schemas.openxmlformats.org/officeDocument/2006/relationships" xmlns:p="http://schemas.openxmlformats.org/presentationml/2006/main">
  <p:tag name="HIGHLIGHTER" val="false"/>
</p:tagLst>
</file>

<file path=ppt/tags/tag1579.xml><?xml version="1.0" encoding="utf-8"?>
<p:tagLst xmlns:a="http://schemas.openxmlformats.org/drawingml/2006/main" xmlns:r="http://schemas.openxmlformats.org/officeDocument/2006/relationships" xmlns:p="http://schemas.openxmlformats.org/presentationml/2006/main">
  <p:tag name="HIGHLIGHTER" val="false"/>
</p:tagLst>
</file>

<file path=ppt/tags/tag158.xml><?xml version="1.0" encoding="utf-8"?>
<p:tagLst xmlns:a="http://schemas.openxmlformats.org/drawingml/2006/main" xmlns:r="http://schemas.openxmlformats.org/officeDocument/2006/relationships" xmlns:p="http://schemas.openxmlformats.org/presentationml/2006/main">
  <p:tag name="HIGHLIGHTER" val="false"/>
</p:tagLst>
</file>

<file path=ppt/tags/tag1580.xml><?xml version="1.0" encoding="utf-8"?>
<p:tagLst xmlns:a="http://schemas.openxmlformats.org/drawingml/2006/main" xmlns:r="http://schemas.openxmlformats.org/officeDocument/2006/relationships" xmlns:p="http://schemas.openxmlformats.org/presentationml/2006/main">
  <p:tag name="HIGHLIGHTER" val="false"/>
</p:tagLst>
</file>

<file path=ppt/tags/tag1581.xml><?xml version="1.0" encoding="utf-8"?>
<p:tagLst xmlns:a="http://schemas.openxmlformats.org/drawingml/2006/main" xmlns:r="http://schemas.openxmlformats.org/officeDocument/2006/relationships" xmlns:p="http://schemas.openxmlformats.org/presentationml/2006/main">
  <p:tag name="HIGHLIGHTER" val="false"/>
</p:tagLst>
</file>

<file path=ppt/tags/tag1582.xml><?xml version="1.0" encoding="utf-8"?>
<p:tagLst xmlns:a="http://schemas.openxmlformats.org/drawingml/2006/main" xmlns:r="http://schemas.openxmlformats.org/officeDocument/2006/relationships" xmlns:p="http://schemas.openxmlformats.org/presentationml/2006/main">
  <p:tag name="HIGHLIGHTER" val="false"/>
</p:tagLst>
</file>

<file path=ppt/tags/tag1583.xml><?xml version="1.0" encoding="utf-8"?>
<p:tagLst xmlns:a="http://schemas.openxmlformats.org/drawingml/2006/main" xmlns:r="http://schemas.openxmlformats.org/officeDocument/2006/relationships" xmlns:p="http://schemas.openxmlformats.org/presentationml/2006/main">
  <p:tag name="HIGHLIGHTER" val="false"/>
</p:tagLst>
</file>

<file path=ppt/tags/tag1584.xml><?xml version="1.0" encoding="utf-8"?>
<p:tagLst xmlns:a="http://schemas.openxmlformats.org/drawingml/2006/main" xmlns:r="http://schemas.openxmlformats.org/officeDocument/2006/relationships" xmlns:p="http://schemas.openxmlformats.org/presentationml/2006/main">
  <p:tag name="HIGHLIGHTER" val="false"/>
</p:tagLst>
</file>

<file path=ppt/tags/tag1585.xml><?xml version="1.0" encoding="utf-8"?>
<p:tagLst xmlns:a="http://schemas.openxmlformats.org/drawingml/2006/main" xmlns:r="http://schemas.openxmlformats.org/officeDocument/2006/relationships" xmlns:p="http://schemas.openxmlformats.org/presentationml/2006/main">
  <p:tag name="HIGHLIGHTER" val="false"/>
</p:tagLst>
</file>

<file path=ppt/tags/tag1586.xml><?xml version="1.0" encoding="utf-8"?>
<p:tagLst xmlns:a="http://schemas.openxmlformats.org/drawingml/2006/main" xmlns:r="http://schemas.openxmlformats.org/officeDocument/2006/relationships" xmlns:p="http://schemas.openxmlformats.org/presentationml/2006/main">
  <p:tag name="HIGHLIGHTER" val="false"/>
</p:tagLst>
</file>

<file path=ppt/tags/tag1587.xml><?xml version="1.0" encoding="utf-8"?>
<p:tagLst xmlns:a="http://schemas.openxmlformats.org/drawingml/2006/main" xmlns:r="http://schemas.openxmlformats.org/officeDocument/2006/relationships" xmlns:p="http://schemas.openxmlformats.org/presentationml/2006/main">
  <p:tag name="HIGHLIGHTER" val="false"/>
</p:tagLst>
</file>

<file path=ppt/tags/tag1588.xml><?xml version="1.0" encoding="utf-8"?>
<p:tagLst xmlns:a="http://schemas.openxmlformats.org/drawingml/2006/main" xmlns:r="http://schemas.openxmlformats.org/officeDocument/2006/relationships" xmlns:p="http://schemas.openxmlformats.org/presentationml/2006/main">
  <p:tag name="HIGHLIGHTER" val="false"/>
</p:tagLst>
</file>

<file path=ppt/tags/tag1589.xml><?xml version="1.0" encoding="utf-8"?>
<p:tagLst xmlns:a="http://schemas.openxmlformats.org/drawingml/2006/main" xmlns:r="http://schemas.openxmlformats.org/officeDocument/2006/relationships" xmlns:p="http://schemas.openxmlformats.org/presentationml/2006/main">
  <p:tag name="HIGHLIGHTER" val="false"/>
</p:tagLst>
</file>

<file path=ppt/tags/tag159.xml><?xml version="1.0" encoding="utf-8"?>
<p:tagLst xmlns:a="http://schemas.openxmlformats.org/drawingml/2006/main" xmlns:r="http://schemas.openxmlformats.org/officeDocument/2006/relationships" xmlns:p="http://schemas.openxmlformats.org/presentationml/2006/main">
  <p:tag name="HIGHLIGHTER" val="false"/>
</p:tagLst>
</file>

<file path=ppt/tags/tag1590.xml><?xml version="1.0" encoding="utf-8"?>
<p:tagLst xmlns:a="http://schemas.openxmlformats.org/drawingml/2006/main" xmlns:r="http://schemas.openxmlformats.org/officeDocument/2006/relationships" xmlns:p="http://schemas.openxmlformats.org/presentationml/2006/main">
  <p:tag name="HIGHLIGHTER" val="false"/>
</p:tagLst>
</file>

<file path=ppt/tags/tag1591.xml><?xml version="1.0" encoding="utf-8"?>
<p:tagLst xmlns:a="http://schemas.openxmlformats.org/drawingml/2006/main" xmlns:r="http://schemas.openxmlformats.org/officeDocument/2006/relationships" xmlns:p="http://schemas.openxmlformats.org/presentationml/2006/main">
  <p:tag name="HIGHLIGHTER" val="false"/>
</p:tagLst>
</file>

<file path=ppt/tags/tag1592.xml><?xml version="1.0" encoding="utf-8"?>
<p:tagLst xmlns:a="http://schemas.openxmlformats.org/drawingml/2006/main" xmlns:r="http://schemas.openxmlformats.org/officeDocument/2006/relationships" xmlns:p="http://schemas.openxmlformats.org/presentationml/2006/main">
  <p:tag name="HIGHLIGHTER" val="false"/>
</p:tagLst>
</file>

<file path=ppt/tags/tag1593.xml><?xml version="1.0" encoding="utf-8"?>
<p:tagLst xmlns:a="http://schemas.openxmlformats.org/drawingml/2006/main" xmlns:r="http://schemas.openxmlformats.org/officeDocument/2006/relationships" xmlns:p="http://schemas.openxmlformats.org/presentationml/2006/main">
  <p:tag name="HIGHLIGHTER" val="false"/>
</p:tagLst>
</file>

<file path=ppt/tags/tag1594.xml><?xml version="1.0" encoding="utf-8"?>
<p:tagLst xmlns:a="http://schemas.openxmlformats.org/drawingml/2006/main" xmlns:r="http://schemas.openxmlformats.org/officeDocument/2006/relationships" xmlns:p="http://schemas.openxmlformats.org/presentationml/2006/main">
  <p:tag name="HIGHLIGHTER" val="false"/>
</p:tagLst>
</file>

<file path=ppt/tags/tag1595.xml><?xml version="1.0" encoding="utf-8"?>
<p:tagLst xmlns:a="http://schemas.openxmlformats.org/drawingml/2006/main" xmlns:r="http://schemas.openxmlformats.org/officeDocument/2006/relationships" xmlns:p="http://schemas.openxmlformats.org/presentationml/2006/main">
  <p:tag name="HIGHLIGHTER" val="false"/>
</p:tagLst>
</file>

<file path=ppt/tags/tag1596.xml><?xml version="1.0" encoding="utf-8"?>
<p:tagLst xmlns:a="http://schemas.openxmlformats.org/drawingml/2006/main" xmlns:r="http://schemas.openxmlformats.org/officeDocument/2006/relationships" xmlns:p="http://schemas.openxmlformats.org/presentationml/2006/main">
  <p:tag name="HIGHLIGHTER" val="false"/>
</p:tagLst>
</file>

<file path=ppt/tags/tag1597.xml><?xml version="1.0" encoding="utf-8"?>
<p:tagLst xmlns:a="http://schemas.openxmlformats.org/drawingml/2006/main" xmlns:r="http://schemas.openxmlformats.org/officeDocument/2006/relationships" xmlns:p="http://schemas.openxmlformats.org/presentationml/2006/main">
  <p:tag name="HIGHLIGHTER" val="false"/>
</p:tagLst>
</file>

<file path=ppt/tags/tag1598.xml><?xml version="1.0" encoding="utf-8"?>
<p:tagLst xmlns:a="http://schemas.openxmlformats.org/drawingml/2006/main" xmlns:r="http://schemas.openxmlformats.org/officeDocument/2006/relationships" xmlns:p="http://schemas.openxmlformats.org/presentationml/2006/main">
  <p:tag name="HIGHLIGHTER" val="false"/>
</p:tagLst>
</file>

<file path=ppt/tags/tag1599.xml><?xml version="1.0" encoding="utf-8"?>
<p:tagLst xmlns:a="http://schemas.openxmlformats.org/drawingml/2006/main" xmlns:r="http://schemas.openxmlformats.org/officeDocument/2006/relationships" xmlns:p="http://schemas.openxmlformats.org/presentationml/2006/main">
  <p:tag name="HIGHLIGHTER" val="false"/>
</p:tagLst>
</file>

<file path=ppt/tags/tag16.xml><?xml version="1.0" encoding="utf-8"?>
<p:tagLst xmlns:a="http://schemas.openxmlformats.org/drawingml/2006/main" xmlns:r="http://schemas.openxmlformats.org/officeDocument/2006/relationships" xmlns:p="http://schemas.openxmlformats.org/presentationml/2006/main">
  <p:tag name="HIGHLIGHTER" val="false"/>
</p:tagLst>
</file>

<file path=ppt/tags/tag160.xml><?xml version="1.0" encoding="utf-8"?>
<p:tagLst xmlns:a="http://schemas.openxmlformats.org/drawingml/2006/main" xmlns:r="http://schemas.openxmlformats.org/officeDocument/2006/relationships" xmlns:p="http://schemas.openxmlformats.org/presentationml/2006/main">
  <p:tag name="HIGHLIGHTER" val="false"/>
</p:tagLst>
</file>

<file path=ppt/tags/tag1600.xml><?xml version="1.0" encoding="utf-8"?>
<p:tagLst xmlns:a="http://schemas.openxmlformats.org/drawingml/2006/main" xmlns:r="http://schemas.openxmlformats.org/officeDocument/2006/relationships" xmlns:p="http://schemas.openxmlformats.org/presentationml/2006/main">
  <p:tag name="HIGHLIGHTER" val="false"/>
</p:tagLst>
</file>

<file path=ppt/tags/tag1601.xml><?xml version="1.0" encoding="utf-8"?>
<p:tagLst xmlns:a="http://schemas.openxmlformats.org/drawingml/2006/main" xmlns:r="http://schemas.openxmlformats.org/officeDocument/2006/relationships" xmlns:p="http://schemas.openxmlformats.org/presentationml/2006/main">
  <p:tag name="HIGHLIGHTER" val="false"/>
</p:tagLst>
</file>

<file path=ppt/tags/tag1602.xml><?xml version="1.0" encoding="utf-8"?>
<p:tagLst xmlns:a="http://schemas.openxmlformats.org/drawingml/2006/main" xmlns:r="http://schemas.openxmlformats.org/officeDocument/2006/relationships" xmlns:p="http://schemas.openxmlformats.org/presentationml/2006/main">
  <p:tag name="HIGHLIGHTER" val="false"/>
</p:tagLst>
</file>

<file path=ppt/tags/tag1603.xml><?xml version="1.0" encoding="utf-8"?>
<p:tagLst xmlns:a="http://schemas.openxmlformats.org/drawingml/2006/main" xmlns:r="http://schemas.openxmlformats.org/officeDocument/2006/relationships" xmlns:p="http://schemas.openxmlformats.org/presentationml/2006/main">
  <p:tag name="HIGHLIGHTER" val="false"/>
</p:tagLst>
</file>

<file path=ppt/tags/tag1604.xml><?xml version="1.0" encoding="utf-8"?>
<p:tagLst xmlns:a="http://schemas.openxmlformats.org/drawingml/2006/main" xmlns:r="http://schemas.openxmlformats.org/officeDocument/2006/relationships" xmlns:p="http://schemas.openxmlformats.org/presentationml/2006/main">
  <p:tag name="HIGHLIGHTER" val="false"/>
</p:tagLst>
</file>

<file path=ppt/tags/tag1605.xml><?xml version="1.0" encoding="utf-8"?>
<p:tagLst xmlns:a="http://schemas.openxmlformats.org/drawingml/2006/main" xmlns:r="http://schemas.openxmlformats.org/officeDocument/2006/relationships" xmlns:p="http://schemas.openxmlformats.org/presentationml/2006/main">
  <p:tag name="HIGHLIGHTER" val="false"/>
</p:tagLst>
</file>

<file path=ppt/tags/tag1606.xml><?xml version="1.0" encoding="utf-8"?>
<p:tagLst xmlns:a="http://schemas.openxmlformats.org/drawingml/2006/main" xmlns:r="http://schemas.openxmlformats.org/officeDocument/2006/relationships" xmlns:p="http://schemas.openxmlformats.org/presentationml/2006/main">
  <p:tag name="HIGHLIGHTER" val="false"/>
</p:tagLst>
</file>

<file path=ppt/tags/tag1607.xml><?xml version="1.0" encoding="utf-8"?>
<p:tagLst xmlns:a="http://schemas.openxmlformats.org/drawingml/2006/main" xmlns:r="http://schemas.openxmlformats.org/officeDocument/2006/relationships" xmlns:p="http://schemas.openxmlformats.org/presentationml/2006/main">
  <p:tag name="HIGHLIGHTER" val="false"/>
</p:tagLst>
</file>

<file path=ppt/tags/tag1608.xml><?xml version="1.0" encoding="utf-8"?>
<p:tagLst xmlns:a="http://schemas.openxmlformats.org/drawingml/2006/main" xmlns:r="http://schemas.openxmlformats.org/officeDocument/2006/relationships" xmlns:p="http://schemas.openxmlformats.org/presentationml/2006/main">
  <p:tag name="HIGHLIGHTER" val="false"/>
</p:tagLst>
</file>

<file path=ppt/tags/tag1609.xml><?xml version="1.0" encoding="utf-8"?>
<p:tagLst xmlns:a="http://schemas.openxmlformats.org/drawingml/2006/main" xmlns:r="http://schemas.openxmlformats.org/officeDocument/2006/relationships" xmlns:p="http://schemas.openxmlformats.org/presentationml/2006/main">
  <p:tag name="HIGHLIGHTER" val="false"/>
</p:tagLst>
</file>

<file path=ppt/tags/tag161.xml><?xml version="1.0" encoding="utf-8"?>
<p:tagLst xmlns:a="http://schemas.openxmlformats.org/drawingml/2006/main" xmlns:r="http://schemas.openxmlformats.org/officeDocument/2006/relationships" xmlns:p="http://schemas.openxmlformats.org/presentationml/2006/main">
  <p:tag name="HIGHLIGHTER" val="false"/>
</p:tagLst>
</file>

<file path=ppt/tags/tag1610.xml><?xml version="1.0" encoding="utf-8"?>
<p:tagLst xmlns:a="http://schemas.openxmlformats.org/drawingml/2006/main" xmlns:r="http://schemas.openxmlformats.org/officeDocument/2006/relationships" xmlns:p="http://schemas.openxmlformats.org/presentationml/2006/main">
  <p:tag name="HIGHLIGHTER" val="false"/>
</p:tagLst>
</file>

<file path=ppt/tags/tag1611.xml><?xml version="1.0" encoding="utf-8"?>
<p:tagLst xmlns:a="http://schemas.openxmlformats.org/drawingml/2006/main" xmlns:r="http://schemas.openxmlformats.org/officeDocument/2006/relationships" xmlns:p="http://schemas.openxmlformats.org/presentationml/2006/main">
  <p:tag name="HIGHLIGHTER" val="false"/>
</p:tagLst>
</file>

<file path=ppt/tags/tag1612.xml><?xml version="1.0" encoding="utf-8"?>
<p:tagLst xmlns:a="http://schemas.openxmlformats.org/drawingml/2006/main" xmlns:r="http://schemas.openxmlformats.org/officeDocument/2006/relationships" xmlns:p="http://schemas.openxmlformats.org/presentationml/2006/main">
  <p:tag name="HIGHLIGHTER" val="false"/>
</p:tagLst>
</file>

<file path=ppt/tags/tag1613.xml><?xml version="1.0" encoding="utf-8"?>
<p:tagLst xmlns:a="http://schemas.openxmlformats.org/drawingml/2006/main" xmlns:r="http://schemas.openxmlformats.org/officeDocument/2006/relationships" xmlns:p="http://schemas.openxmlformats.org/presentationml/2006/main">
  <p:tag name="HIGHLIGHTER" val="false"/>
</p:tagLst>
</file>

<file path=ppt/tags/tag1614.xml><?xml version="1.0" encoding="utf-8"?>
<p:tagLst xmlns:a="http://schemas.openxmlformats.org/drawingml/2006/main" xmlns:r="http://schemas.openxmlformats.org/officeDocument/2006/relationships" xmlns:p="http://schemas.openxmlformats.org/presentationml/2006/main">
  <p:tag name="HIGHLIGHTER" val="false"/>
</p:tagLst>
</file>

<file path=ppt/tags/tag1615.xml><?xml version="1.0" encoding="utf-8"?>
<p:tagLst xmlns:a="http://schemas.openxmlformats.org/drawingml/2006/main" xmlns:r="http://schemas.openxmlformats.org/officeDocument/2006/relationships" xmlns:p="http://schemas.openxmlformats.org/presentationml/2006/main">
  <p:tag name="HIGHLIGHTER" val="false"/>
</p:tagLst>
</file>

<file path=ppt/tags/tag1616.xml><?xml version="1.0" encoding="utf-8"?>
<p:tagLst xmlns:a="http://schemas.openxmlformats.org/drawingml/2006/main" xmlns:r="http://schemas.openxmlformats.org/officeDocument/2006/relationships" xmlns:p="http://schemas.openxmlformats.org/presentationml/2006/main">
  <p:tag name="HIGHLIGHTER" val="false"/>
</p:tagLst>
</file>

<file path=ppt/tags/tag1617.xml><?xml version="1.0" encoding="utf-8"?>
<p:tagLst xmlns:a="http://schemas.openxmlformats.org/drawingml/2006/main" xmlns:r="http://schemas.openxmlformats.org/officeDocument/2006/relationships" xmlns:p="http://schemas.openxmlformats.org/presentationml/2006/main">
  <p:tag name="HIGHLIGHTER" val="false"/>
</p:tagLst>
</file>

<file path=ppt/tags/tag1618.xml><?xml version="1.0" encoding="utf-8"?>
<p:tagLst xmlns:a="http://schemas.openxmlformats.org/drawingml/2006/main" xmlns:r="http://schemas.openxmlformats.org/officeDocument/2006/relationships" xmlns:p="http://schemas.openxmlformats.org/presentationml/2006/main">
  <p:tag name="HIGHLIGHTER" val="false"/>
</p:tagLst>
</file>

<file path=ppt/tags/tag1619.xml><?xml version="1.0" encoding="utf-8"?>
<p:tagLst xmlns:a="http://schemas.openxmlformats.org/drawingml/2006/main" xmlns:r="http://schemas.openxmlformats.org/officeDocument/2006/relationships" xmlns:p="http://schemas.openxmlformats.org/presentationml/2006/main">
  <p:tag name="HIGHLIGHTER" val="false"/>
</p:tagLst>
</file>

<file path=ppt/tags/tag162.xml><?xml version="1.0" encoding="utf-8"?>
<p:tagLst xmlns:a="http://schemas.openxmlformats.org/drawingml/2006/main" xmlns:r="http://schemas.openxmlformats.org/officeDocument/2006/relationships" xmlns:p="http://schemas.openxmlformats.org/presentationml/2006/main">
  <p:tag name="HIGHLIGHTER" val="false"/>
</p:tagLst>
</file>

<file path=ppt/tags/tag1620.xml><?xml version="1.0" encoding="utf-8"?>
<p:tagLst xmlns:a="http://schemas.openxmlformats.org/drawingml/2006/main" xmlns:r="http://schemas.openxmlformats.org/officeDocument/2006/relationships" xmlns:p="http://schemas.openxmlformats.org/presentationml/2006/main">
  <p:tag name="HIGHLIGHTER" val="false"/>
</p:tagLst>
</file>

<file path=ppt/tags/tag1621.xml><?xml version="1.0" encoding="utf-8"?>
<p:tagLst xmlns:a="http://schemas.openxmlformats.org/drawingml/2006/main" xmlns:r="http://schemas.openxmlformats.org/officeDocument/2006/relationships" xmlns:p="http://schemas.openxmlformats.org/presentationml/2006/main">
  <p:tag name="HIGHLIGHTER" val="false"/>
</p:tagLst>
</file>

<file path=ppt/tags/tag1622.xml><?xml version="1.0" encoding="utf-8"?>
<p:tagLst xmlns:a="http://schemas.openxmlformats.org/drawingml/2006/main" xmlns:r="http://schemas.openxmlformats.org/officeDocument/2006/relationships" xmlns:p="http://schemas.openxmlformats.org/presentationml/2006/main">
  <p:tag name="HIGHLIGHTER" val="false"/>
</p:tagLst>
</file>

<file path=ppt/tags/tag1623.xml><?xml version="1.0" encoding="utf-8"?>
<p:tagLst xmlns:a="http://schemas.openxmlformats.org/drawingml/2006/main" xmlns:r="http://schemas.openxmlformats.org/officeDocument/2006/relationships" xmlns:p="http://schemas.openxmlformats.org/presentationml/2006/main">
  <p:tag name="HIGHLIGHTER" val="false"/>
</p:tagLst>
</file>

<file path=ppt/tags/tag1624.xml><?xml version="1.0" encoding="utf-8"?>
<p:tagLst xmlns:a="http://schemas.openxmlformats.org/drawingml/2006/main" xmlns:r="http://schemas.openxmlformats.org/officeDocument/2006/relationships" xmlns:p="http://schemas.openxmlformats.org/presentationml/2006/main">
  <p:tag name="HIGHLIGHTER" val="false"/>
</p:tagLst>
</file>

<file path=ppt/tags/tag1625.xml><?xml version="1.0" encoding="utf-8"?>
<p:tagLst xmlns:a="http://schemas.openxmlformats.org/drawingml/2006/main" xmlns:r="http://schemas.openxmlformats.org/officeDocument/2006/relationships" xmlns:p="http://schemas.openxmlformats.org/presentationml/2006/main">
  <p:tag name="HIGHLIGHTER" val="false"/>
</p:tagLst>
</file>

<file path=ppt/tags/tag1626.xml><?xml version="1.0" encoding="utf-8"?>
<p:tagLst xmlns:a="http://schemas.openxmlformats.org/drawingml/2006/main" xmlns:r="http://schemas.openxmlformats.org/officeDocument/2006/relationships" xmlns:p="http://schemas.openxmlformats.org/presentationml/2006/main">
  <p:tag name="HIGHLIGHTER" val="false"/>
</p:tagLst>
</file>

<file path=ppt/tags/tag1627.xml><?xml version="1.0" encoding="utf-8"?>
<p:tagLst xmlns:a="http://schemas.openxmlformats.org/drawingml/2006/main" xmlns:r="http://schemas.openxmlformats.org/officeDocument/2006/relationships" xmlns:p="http://schemas.openxmlformats.org/presentationml/2006/main">
  <p:tag name="HIGHLIGHTER" val="false"/>
</p:tagLst>
</file>

<file path=ppt/tags/tag1628.xml><?xml version="1.0" encoding="utf-8"?>
<p:tagLst xmlns:a="http://schemas.openxmlformats.org/drawingml/2006/main" xmlns:r="http://schemas.openxmlformats.org/officeDocument/2006/relationships" xmlns:p="http://schemas.openxmlformats.org/presentationml/2006/main">
  <p:tag name="HIGHLIGHTER" val="false"/>
</p:tagLst>
</file>

<file path=ppt/tags/tag1629.xml><?xml version="1.0" encoding="utf-8"?>
<p:tagLst xmlns:a="http://schemas.openxmlformats.org/drawingml/2006/main" xmlns:r="http://schemas.openxmlformats.org/officeDocument/2006/relationships" xmlns:p="http://schemas.openxmlformats.org/presentationml/2006/main">
  <p:tag name="HIGHLIGHTER" val="false"/>
</p:tagLst>
</file>

<file path=ppt/tags/tag163.xml><?xml version="1.0" encoding="utf-8"?>
<p:tagLst xmlns:a="http://schemas.openxmlformats.org/drawingml/2006/main" xmlns:r="http://schemas.openxmlformats.org/officeDocument/2006/relationships" xmlns:p="http://schemas.openxmlformats.org/presentationml/2006/main">
  <p:tag name="HIGHLIGHTER" val="false"/>
</p:tagLst>
</file>

<file path=ppt/tags/tag1630.xml><?xml version="1.0" encoding="utf-8"?>
<p:tagLst xmlns:a="http://schemas.openxmlformats.org/drawingml/2006/main" xmlns:r="http://schemas.openxmlformats.org/officeDocument/2006/relationships" xmlns:p="http://schemas.openxmlformats.org/presentationml/2006/main">
  <p:tag name="HIGHLIGHTER" val="false"/>
</p:tagLst>
</file>

<file path=ppt/tags/tag1631.xml><?xml version="1.0" encoding="utf-8"?>
<p:tagLst xmlns:a="http://schemas.openxmlformats.org/drawingml/2006/main" xmlns:r="http://schemas.openxmlformats.org/officeDocument/2006/relationships" xmlns:p="http://schemas.openxmlformats.org/presentationml/2006/main">
  <p:tag name="HIGHLIGHTER" val="false"/>
</p:tagLst>
</file>

<file path=ppt/tags/tag1632.xml><?xml version="1.0" encoding="utf-8"?>
<p:tagLst xmlns:a="http://schemas.openxmlformats.org/drawingml/2006/main" xmlns:r="http://schemas.openxmlformats.org/officeDocument/2006/relationships" xmlns:p="http://schemas.openxmlformats.org/presentationml/2006/main">
  <p:tag name="HIGHLIGHTER" val="false"/>
</p:tagLst>
</file>

<file path=ppt/tags/tag1633.xml><?xml version="1.0" encoding="utf-8"?>
<p:tagLst xmlns:a="http://schemas.openxmlformats.org/drawingml/2006/main" xmlns:r="http://schemas.openxmlformats.org/officeDocument/2006/relationships" xmlns:p="http://schemas.openxmlformats.org/presentationml/2006/main">
  <p:tag name="HIGHLIGHTER" val="false"/>
</p:tagLst>
</file>

<file path=ppt/tags/tag1634.xml><?xml version="1.0" encoding="utf-8"?>
<p:tagLst xmlns:a="http://schemas.openxmlformats.org/drawingml/2006/main" xmlns:r="http://schemas.openxmlformats.org/officeDocument/2006/relationships" xmlns:p="http://schemas.openxmlformats.org/presentationml/2006/main">
  <p:tag name="HIGHLIGHTER" val="false"/>
</p:tagLst>
</file>

<file path=ppt/tags/tag1635.xml><?xml version="1.0" encoding="utf-8"?>
<p:tagLst xmlns:a="http://schemas.openxmlformats.org/drawingml/2006/main" xmlns:r="http://schemas.openxmlformats.org/officeDocument/2006/relationships" xmlns:p="http://schemas.openxmlformats.org/presentationml/2006/main">
  <p:tag name="HIGHLIGHTER" val="false"/>
</p:tagLst>
</file>

<file path=ppt/tags/tag1636.xml><?xml version="1.0" encoding="utf-8"?>
<p:tagLst xmlns:a="http://schemas.openxmlformats.org/drawingml/2006/main" xmlns:r="http://schemas.openxmlformats.org/officeDocument/2006/relationships" xmlns:p="http://schemas.openxmlformats.org/presentationml/2006/main">
  <p:tag name="HIGHLIGHTER" val="false"/>
</p:tagLst>
</file>

<file path=ppt/tags/tag1637.xml><?xml version="1.0" encoding="utf-8"?>
<p:tagLst xmlns:a="http://schemas.openxmlformats.org/drawingml/2006/main" xmlns:r="http://schemas.openxmlformats.org/officeDocument/2006/relationships" xmlns:p="http://schemas.openxmlformats.org/presentationml/2006/main">
  <p:tag name="HIGHLIGHTER" val="false"/>
</p:tagLst>
</file>

<file path=ppt/tags/tag1638.xml><?xml version="1.0" encoding="utf-8"?>
<p:tagLst xmlns:a="http://schemas.openxmlformats.org/drawingml/2006/main" xmlns:r="http://schemas.openxmlformats.org/officeDocument/2006/relationships" xmlns:p="http://schemas.openxmlformats.org/presentationml/2006/main">
  <p:tag name="HIGHLIGHTER" val="false"/>
</p:tagLst>
</file>

<file path=ppt/tags/tag1639.xml><?xml version="1.0" encoding="utf-8"?>
<p:tagLst xmlns:a="http://schemas.openxmlformats.org/drawingml/2006/main" xmlns:r="http://schemas.openxmlformats.org/officeDocument/2006/relationships" xmlns:p="http://schemas.openxmlformats.org/presentationml/2006/main">
  <p:tag name="HIGHLIGHTER" val="false"/>
</p:tagLst>
</file>

<file path=ppt/tags/tag164.xml><?xml version="1.0" encoding="utf-8"?>
<p:tagLst xmlns:a="http://schemas.openxmlformats.org/drawingml/2006/main" xmlns:r="http://schemas.openxmlformats.org/officeDocument/2006/relationships" xmlns:p="http://schemas.openxmlformats.org/presentationml/2006/main">
  <p:tag name="HIGHLIGHTER" val="false"/>
</p:tagLst>
</file>

<file path=ppt/tags/tag1640.xml><?xml version="1.0" encoding="utf-8"?>
<p:tagLst xmlns:a="http://schemas.openxmlformats.org/drawingml/2006/main" xmlns:r="http://schemas.openxmlformats.org/officeDocument/2006/relationships" xmlns:p="http://schemas.openxmlformats.org/presentationml/2006/main">
  <p:tag name="HIGHLIGHTER" val="false"/>
</p:tagLst>
</file>

<file path=ppt/tags/tag1641.xml><?xml version="1.0" encoding="utf-8"?>
<p:tagLst xmlns:a="http://schemas.openxmlformats.org/drawingml/2006/main" xmlns:r="http://schemas.openxmlformats.org/officeDocument/2006/relationships" xmlns:p="http://schemas.openxmlformats.org/presentationml/2006/main">
  <p:tag name="HIGHLIGHTER" val="false"/>
</p:tagLst>
</file>

<file path=ppt/tags/tag165.xml><?xml version="1.0" encoding="utf-8"?>
<p:tagLst xmlns:a="http://schemas.openxmlformats.org/drawingml/2006/main" xmlns:r="http://schemas.openxmlformats.org/officeDocument/2006/relationships" xmlns:p="http://schemas.openxmlformats.org/presentationml/2006/main">
  <p:tag name="HIGHLIGHTER" val="false"/>
</p:tagLst>
</file>

<file path=ppt/tags/tag166.xml><?xml version="1.0" encoding="utf-8"?>
<p:tagLst xmlns:a="http://schemas.openxmlformats.org/drawingml/2006/main" xmlns:r="http://schemas.openxmlformats.org/officeDocument/2006/relationships" xmlns:p="http://schemas.openxmlformats.org/presentationml/2006/main">
  <p:tag name="HIGHLIGHTER" val="false"/>
</p:tagLst>
</file>

<file path=ppt/tags/tag167.xml><?xml version="1.0" encoding="utf-8"?>
<p:tagLst xmlns:a="http://schemas.openxmlformats.org/drawingml/2006/main" xmlns:r="http://schemas.openxmlformats.org/officeDocument/2006/relationships" xmlns:p="http://schemas.openxmlformats.org/presentationml/2006/main">
  <p:tag name="HIGHLIGHTER" val="false"/>
</p:tagLst>
</file>

<file path=ppt/tags/tag168.xml><?xml version="1.0" encoding="utf-8"?>
<p:tagLst xmlns:a="http://schemas.openxmlformats.org/drawingml/2006/main" xmlns:r="http://schemas.openxmlformats.org/officeDocument/2006/relationships" xmlns:p="http://schemas.openxmlformats.org/presentationml/2006/main">
  <p:tag name="HIGHLIGHTER" val="false"/>
</p:tagLst>
</file>

<file path=ppt/tags/tag169.xml><?xml version="1.0" encoding="utf-8"?>
<p:tagLst xmlns:a="http://schemas.openxmlformats.org/drawingml/2006/main" xmlns:r="http://schemas.openxmlformats.org/officeDocument/2006/relationships" xmlns:p="http://schemas.openxmlformats.org/presentationml/2006/main">
  <p:tag name="HIGHLIGHTER" val="false"/>
</p:tagLst>
</file>

<file path=ppt/tags/tag17.xml><?xml version="1.0" encoding="utf-8"?>
<p:tagLst xmlns:a="http://schemas.openxmlformats.org/drawingml/2006/main" xmlns:r="http://schemas.openxmlformats.org/officeDocument/2006/relationships" xmlns:p="http://schemas.openxmlformats.org/presentationml/2006/main">
  <p:tag name="HIGHLIGHTER" val="false"/>
</p:tagLst>
</file>

<file path=ppt/tags/tag170.xml><?xml version="1.0" encoding="utf-8"?>
<p:tagLst xmlns:a="http://schemas.openxmlformats.org/drawingml/2006/main" xmlns:r="http://schemas.openxmlformats.org/officeDocument/2006/relationships" xmlns:p="http://schemas.openxmlformats.org/presentationml/2006/main">
  <p:tag name="HIGHLIGHTER" val="false"/>
</p:tagLst>
</file>

<file path=ppt/tags/tag171.xml><?xml version="1.0" encoding="utf-8"?>
<p:tagLst xmlns:a="http://schemas.openxmlformats.org/drawingml/2006/main" xmlns:r="http://schemas.openxmlformats.org/officeDocument/2006/relationships" xmlns:p="http://schemas.openxmlformats.org/presentationml/2006/main">
  <p:tag name="HIGHLIGHTER" val="false"/>
</p:tagLst>
</file>

<file path=ppt/tags/tag172.xml><?xml version="1.0" encoding="utf-8"?>
<p:tagLst xmlns:a="http://schemas.openxmlformats.org/drawingml/2006/main" xmlns:r="http://schemas.openxmlformats.org/officeDocument/2006/relationships" xmlns:p="http://schemas.openxmlformats.org/presentationml/2006/main">
  <p:tag name="HIGHLIGHTER" val="false"/>
</p:tagLst>
</file>

<file path=ppt/tags/tag173.xml><?xml version="1.0" encoding="utf-8"?>
<p:tagLst xmlns:a="http://schemas.openxmlformats.org/drawingml/2006/main" xmlns:r="http://schemas.openxmlformats.org/officeDocument/2006/relationships" xmlns:p="http://schemas.openxmlformats.org/presentationml/2006/main">
  <p:tag name="HIGHLIGHTER" val="false"/>
</p:tagLst>
</file>

<file path=ppt/tags/tag174.xml><?xml version="1.0" encoding="utf-8"?>
<p:tagLst xmlns:a="http://schemas.openxmlformats.org/drawingml/2006/main" xmlns:r="http://schemas.openxmlformats.org/officeDocument/2006/relationships" xmlns:p="http://schemas.openxmlformats.org/presentationml/2006/main">
  <p:tag name="HIGHLIGHTER" val="false"/>
</p:tagLst>
</file>

<file path=ppt/tags/tag175.xml><?xml version="1.0" encoding="utf-8"?>
<p:tagLst xmlns:a="http://schemas.openxmlformats.org/drawingml/2006/main" xmlns:r="http://schemas.openxmlformats.org/officeDocument/2006/relationships" xmlns:p="http://schemas.openxmlformats.org/presentationml/2006/main">
  <p:tag name="HIGHLIGHTER" val="false"/>
</p:tagLst>
</file>

<file path=ppt/tags/tag176.xml><?xml version="1.0" encoding="utf-8"?>
<p:tagLst xmlns:a="http://schemas.openxmlformats.org/drawingml/2006/main" xmlns:r="http://schemas.openxmlformats.org/officeDocument/2006/relationships" xmlns:p="http://schemas.openxmlformats.org/presentationml/2006/main">
  <p:tag name="HIGHLIGHTER" val="false"/>
</p:tagLst>
</file>

<file path=ppt/tags/tag177.xml><?xml version="1.0" encoding="utf-8"?>
<p:tagLst xmlns:a="http://schemas.openxmlformats.org/drawingml/2006/main" xmlns:r="http://schemas.openxmlformats.org/officeDocument/2006/relationships" xmlns:p="http://schemas.openxmlformats.org/presentationml/2006/main">
  <p:tag name="HIGHLIGHTER" val="false"/>
</p:tagLst>
</file>

<file path=ppt/tags/tag178.xml><?xml version="1.0" encoding="utf-8"?>
<p:tagLst xmlns:a="http://schemas.openxmlformats.org/drawingml/2006/main" xmlns:r="http://schemas.openxmlformats.org/officeDocument/2006/relationships" xmlns:p="http://schemas.openxmlformats.org/presentationml/2006/main">
  <p:tag name="HIGHLIGHTER" val="false"/>
</p:tagLst>
</file>

<file path=ppt/tags/tag179.xml><?xml version="1.0" encoding="utf-8"?>
<p:tagLst xmlns:a="http://schemas.openxmlformats.org/drawingml/2006/main" xmlns:r="http://schemas.openxmlformats.org/officeDocument/2006/relationships" xmlns:p="http://schemas.openxmlformats.org/presentationml/2006/main">
  <p:tag name="HIGHLIGHTER" val="false"/>
</p:tagLst>
</file>

<file path=ppt/tags/tag18.xml><?xml version="1.0" encoding="utf-8"?>
<p:tagLst xmlns:a="http://schemas.openxmlformats.org/drawingml/2006/main" xmlns:r="http://schemas.openxmlformats.org/officeDocument/2006/relationships" xmlns:p="http://schemas.openxmlformats.org/presentationml/2006/main">
  <p:tag name="HIGHLIGHTER" val="false"/>
</p:tagLst>
</file>

<file path=ppt/tags/tag180.xml><?xml version="1.0" encoding="utf-8"?>
<p:tagLst xmlns:a="http://schemas.openxmlformats.org/drawingml/2006/main" xmlns:r="http://schemas.openxmlformats.org/officeDocument/2006/relationships" xmlns:p="http://schemas.openxmlformats.org/presentationml/2006/main">
  <p:tag name="HIGHLIGHTER" val="false"/>
</p:tagLst>
</file>

<file path=ppt/tags/tag181.xml><?xml version="1.0" encoding="utf-8"?>
<p:tagLst xmlns:a="http://schemas.openxmlformats.org/drawingml/2006/main" xmlns:r="http://schemas.openxmlformats.org/officeDocument/2006/relationships" xmlns:p="http://schemas.openxmlformats.org/presentationml/2006/main">
  <p:tag name="HIGHLIGHTER" val="false"/>
</p:tagLst>
</file>

<file path=ppt/tags/tag182.xml><?xml version="1.0" encoding="utf-8"?>
<p:tagLst xmlns:a="http://schemas.openxmlformats.org/drawingml/2006/main" xmlns:r="http://schemas.openxmlformats.org/officeDocument/2006/relationships" xmlns:p="http://schemas.openxmlformats.org/presentationml/2006/main">
  <p:tag name="HIGHLIGHTER" val="false"/>
</p:tagLst>
</file>

<file path=ppt/tags/tag183.xml><?xml version="1.0" encoding="utf-8"?>
<p:tagLst xmlns:a="http://schemas.openxmlformats.org/drawingml/2006/main" xmlns:r="http://schemas.openxmlformats.org/officeDocument/2006/relationships" xmlns:p="http://schemas.openxmlformats.org/presentationml/2006/main">
  <p:tag name="HIGHLIGHTER" val="false"/>
</p:tagLst>
</file>

<file path=ppt/tags/tag184.xml><?xml version="1.0" encoding="utf-8"?>
<p:tagLst xmlns:a="http://schemas.openxmlformats.org/drawingml/2006/main" xmlns:r="http://schemas.openxmlformats.org/officeDocument/2006/relationships" xmlns:p="http://schemas.openxmlformats.org/presentationml/2006/main">
  <p:tag name="HIGHLIGHTER" val="false"/>
</p:tagLst>
</file>

<file path=ppt/tags/tag185.xml><?xml version="1.0" encoding="utf-8"?>
<p:tagLst xmlns:a="http://schemas.openxmlformats.org/drawingml/2006/main" xmlns:r="http://schemas.openxmlformats.org/officeDocument/2006/relationships" xmlns:p="http://schemas.openxmlformats.org/presentationml/2006/main">
  <p:tag name="HIGHLIGHTER" val="false"/>
</p:tagLst>
</file>

<file path=ppt/tags/tag186.xml><?xml version="1.0" encoding="utf-8"?>
<p:tagLst xmlns:a="http://schemas.openxmlformats.org/drawingml/2006/main" xmlns:r="http://schemas.openxmlformats.org/officeDocument/2006/relationships" xmlns:p="http://schemas.openxmlformats.org/presentationml/2006/main">
  <p:tag name="HIGHLIGHTER" val="false"/>
</p:tagLst>
</file>

<file path=ppt/tags/tag187.xml><?xml version="1.0" encoding="utf-8"?>
<p:tagLst xmlns:a="http://schemas.openxmlformats.org/drawingml/2006/main" xmlns:r="http://schemas.openxmlformats.org/officeDocument/2006/relationships" xmlns:p="http://schemas.openxmlformats.org/presentationml/2006/main">
  <p:tag name="HIGHLIGHTER" val="false"/>
</p:tagLst>
</file>

<file path=ppt/tags/tag188.xml><?xml version="1.0" encoding="utf-8"?>
<p:tagLst xmlns:a="http://schemas.openxmlformats.org/drawingml/2006/main" xmlns:r="http://schemas.openxmlformats.org/officeDocument/2006/relationships" xmlns:p="http://schemas.openxmlformats.org/presentationml/2006/main">
  <p:tag name="HIGHLIGHTER" val="false"/>
</p:tagLst>
</file>

<file path=ppt/tags/tag189.xml><?xml version="1.0" encoding="utf-8"?>
<p:tagLst xmlns:a="http://schemas.openxmlformats.org/drawingml/2006/main" xmlns:r="http://schemas.openxmlformats.org/officeDocument/2006/relationships" xmlns:p="http://schemas.openxmlformats.org/presentationml/2006/main">
  <p:tag name="HIGHLIGHTER" val="false"/>
</p:tagLst>
</file>

<file path=ppt/tags/tag19.xml><?xml version="1.0" encoding="utf-8"?>
<p:tagLst xmlns:a="http://schemas.openxmlformats.org/drawingml/2006/main" xmlns:r="http://schemas.openxmlformats.org/officeDocument/2006/relationships" xmlns:p="http://schemas.openxmlformats.org/presentationml/2006/main">
  <p:tag name="HIGHLIGHTER" val="false"/>
</p:tagLst>
</file>

<file path=ppt/tags/tag190.xml><?xml version="1.0" encoding="utf-8"?>
<p:tagLst xmlns:a="http://schemas.openxmlformats.org/drawingml/2006/main" xmlns:r="http://schemas.openxmlformats.org/officeDocument/2006/relationships" xmlns:p="http://schemas.openxmlformats.org/presentationml/2006/main">
  <p:tag name="HIGHLIGHTER" val="false"/>
</p:tagLst>
</file>

<file path=ppt/tags/tag191.xml><?xml version="1.0" encoding="utf-8"?>
<p:tagLst xmlns:a="http://schemas.openxmlformats.org/drawingml/2006/main" xmlns:r="http://schemas.openxmlformats.org/officeDocument/2006/relationships" xmlns:p="http://schemas.openxmlformats.org/presentationml/2006/main">
  <p:tag name="HIGHLIGHTER" val="false"/>
</p:tagLst>
</file>

<file path=ppt/tags/tag192.xml><?xml version="1.0" encoding="utf-8"?>
<p:tagLst xmlns:a="http://schemas.openxmlformats.org/drawingml/2006/main" xmlns:r="http://schemas.openxmlformats.org/officeDocument/2006/relationships" xmlns:p="http://schemas.openxmlformats.org/presentationml/2006/main">
  <p:tag name="HIGHLIGHTER" val="false"/>
</p:tagLst>
</file>

<file path=ppt/tags/tag193.xml><?xml version="1.0" encoding="utf-8"?>
<p:tagLst xmlns:a="http://schemas.openxmlformats.org/drawingml/2006/main" xmlns:r="http://schemas.openxmlformats.org/officeDocument/2006/relationships" xmlns:p="http://schemas.openxmlformats.org/presentationml/2006/main">
  <p:tag name="HIGHLIGHTER" val="false"/>
</p:tagLst>
</file>

<file path=ppt/tags/tag194.xml><?xml version="1.0" encoding="utf-8"?>
<p:tagLst xmlns:a="http://schemas.openxmlformats.org/drawingml/2006/main" xmlns:r="http://schemas.openxmlformats.org/officeDocument/2006/relationships" xmlns:p="http://schemas.openxmlformats.org/presentationml/2006/main">
  <p:tag name="HIGHLIGHTER" val="false"/>
</p:tagLst>
</file>

<file path=ppt/tags/tag195.xml><?xml version="1.0" encoding="utf-8"?>
<p:tagLst xmlns:a="http://schemas.openxmlformats.org/drawingml/2006/main" xmlns:r="http://schemas.openxmlformats.org/officeDocument/2006/relationships" xmlns:p="http://schemas.openxmlformats.org/presentationml/2006/main">
  <p:tag name="HIGHLIGHTER" val="false"/>
</p:tagLst>
</file>

<file path=ppt/tags/tag196.xml><?xml version="1.0" encoding="utf-8"?>
<p:tagLst xmlns:a="http://schemas.openxmlformats.org/drawingml/2006/main" xmlns:r="http://schemas.openxmlformats.org/officeDocument/2006/relationships" xmlns:p="http://schemas.openxmlformats.org/presentationml/2006/main">
  <p:tag name="HIGHLIGHTER" val="false"/>
</p:tagLst>
</file>

<file path=ppt/tags/tag197.xml><?xml version="1.0" encoding="utf-8"?>
<p:tagLst xmlns:a="http://schemas.openxmlformats.org/drawingml/2006/main" xmlns:r="http://schemas.openxmlformats.org/officeDocument/2006/relationships" xmlns:p="http://schemas.openxmlformats.org/presentationml/2006/main">
  <p:tag name="HIGHLIGHTER" val="false"/>
</p:tagLst>
</file>

<file path=ppt/tags/tag198.xml><?xml version="1.0" encoding="utf-8"?>
<p:tagLst xmlns:a="http://schemas.openxmlformats.org/drawingml/2006/main" xmlns:r="http://schemas.openxmlformats.org/officeDocument/2006/relationships" xmlns:p="http://schemas.openxmlformats.org/presentationml/2006/main">
  <p:tag name="HIGHLIGHTER" val="false"/>
</p:tagLst>
</file>

<file path=ppt/tags/tag199.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20.xml><?xml version="1.0" encoding="utf-8"?>
<p:tagLst xmlns:a="http://schemas.openxmlformats.org/drawingml/2006/main" xmlns:r="http://schemas.openxmlformats.org/officeDocument/2006/relationships" xmlns:p="http://schemas.openxmlformats.org/presentationml/2006/main">
  <p:tag name="HIGHLIGHTER" val="false"/>
</p:tagLst>
</file>

<file path=ppt/tags/tag200.xml><?xml version="1.0" encoding="utf-8"?>
<p:tagLst xmlns:a="http://schemas.openxmlformats.org/drawingml/2006/main" xmlns:r="http://schemas.openxmlformats.org/officeDocument/2006/relationships" xmlns:p="http://schemas.openxmlformats.org/presentationml/2006/main">
  <p:tag name="HIGHLIGHTER" val="false"/>
</p:tagLst>
</file>

<file path=ppt/tags/tag201.xml><?xml version="1.0" encoding="utf-8"?>
<p:tagLst xmlns:a="http://schemas.openxmlformats.org/drawingml/2006/main" xmlns:r="http://schemas.openxmlformats.org/officeDocument/2006/relationships" xmlns:p="http://schemas.openxmlformats.org/presentationml/2006/main">
  <p:tag name="HIGHLIGHTER" val="false"/>
</p:tagLst>
</file>

<file path=ppt/tags/tag202.xml><?xml version="1.0" encoding="utf-8"?>
<p:tagLst xmlns:a="http://schemas.openxmlformats.org/drawingml/2006/main" xmlns:r="http://schemas.openxmlformats.org/officeDocument/2006/relationships" xmlns:p="http://schemas.openxmlformats.org/presentationml/2006/main">
  <p:tag name="HIGHLIGHTER" val="false"/>
</p:tagLst>
</file>

<file path=ppt/tags/tag203.xml><?xml version="1.0" encoding="utf-8"?>
<p:tagLst xmlns:a="http://schemas.openxmlformats.org/drawingml/2006/main" xmlns:r="http://schemas.openxmlformats.org/officeDocument/2006/relationships" xmlns:p="http://schemas.openxmlformats.org/presentationml/2006/main">
  <p:tag name="HIGHLIGHTER" val="false"/>
</p:tagLst>
</file>

<file path=ppt/tags/tag204.xml><?xml version="1.0" encoding="utf-8"?>
<p:tagLst xmlns:a="http://schemas.openxmlformats.org/drawingml/2006/main" xmlns:r="http://schemas.openxmlformats.org/officeDocument/2006/relationships" xmlns:p="http://schemas.openxmlformats.org/presentationml/2006/main">
  <p:tag name="HIGHLIGHTER" val="false"/>
</p:tagLst>
</file>

<file path=ppt/tags/tag205.xml><?xml version="1.0" encoding="utf-8"?>
<p:tagLst xmlns:a="http://schemas.openxmlformats.org/drawingml/2006/main" xmlns:r="http://schemas.openxmlformats.org/officeDocument/2006/relationships" xmlns:p="http://schemas.openxmlformats.org/presentationml/2006/main">
  <p:tag name="HIGHLIGHTER" val="false"/>
</p:tagLst>
</file>

<file path=ppt/tags/tag206.xml><?xml version="1.0" encoding="utf-8"?>
<p:tagLst xmlns:a="http://schemas.openxmlformats.org/drawingml/2006/main" xmlns:r="http://schemas.openxmlformats.org/officeDocument/2006/relationships" xmlns:p="http://schemas.openxmlformats.org/presentationml/2006/main">
  <p:tag name="HIGHLIGHTER" val="false"/>
</p:tagLst>
</file>

<file path=ppt/tags/tag207.xml><?xml version="1.0" encoding="utf-8"?>
<p:tagLst xmlns:a="http://schemas.openxmlformats.org/drawingml/2006/main" xmlns:r="http://schemas.openxmlformats.org/officeDocument/2006/relationships" xmlns:p="http://schemas.openxmlformats.org/presentationml/2006/main">
  <p:tag name="HIGHLIGHTER" val="false"/>
</p:tagLst>
</file>

<file path=ppt/tags/tag208.xml><?xml version="1.0" encoding="utf-8"?>
<p:tagLst xmlns:a="http://schemas.openxmlformats.org/drawingml/2006/main" xmlns:r="http://schemas.openxmlformats.org/officeDocument/2006/relationships" xmlns:p="http://schemas.openxmlformats.org/presentationml/2006/main">
  <p:tag name="HIGHLIGHTER" val="false"/>
</p:tagLst>
</file>

<file path=ppt/tags/tag209.xml><?xml version="1.0" encoding="utf-8"?>
<p:tagLst xmlns:a="http://schemas.openxmlformats.org/drawingml/2006/main" xmlns:r="http://schemas.openxmlformats.org/officeDocument/2006/relationships" xmlns:p="http://schemas.openxmlformats.org/presentationml/2006/main">
  <p:tag name="HIGHLIGHTER" val="false"/>
</p:tagLst>
</file>

<file path=ppt/tags/tag21.xml><?xml version="1.0" encoding="utf-8"?>
<p:tagLst xmlns:a="http://schemas.openxmlformats.org/drawingml/2006/main" xmlns:r="http://schemas.openxmlformats.org/officeDocument/2006/relationships" xmlns:p="http://schemas.openxmlformats.org/presentationml/2006/main">
  <p:tag name="HIGHLIGHTER" val="false"/>
</p:tagLst>
</file>

<file path=ppt/tags/tag210.xml><?xml version="1.0" encoding="utf-8"?>
<p:tagLst xmlns:a="http://schemas.openxmlformats.org/drawingml/2006/main" xmlns:r="http://schemas.openxmlformats.org/officeDocument/2006/relationships" xmlns:p="http://schemas.openxmlformats.org/presentationml/2006/main">
  <p:tag name="HIGHLIGHTER" val="false"/>
</p:tagLst>
</file>

<file path=ppt/tags/tag211.xml><?xml version="1.0" encoding="utf-8"?>
<p:tagLst xmlns:a="http://schemas.openxmlformats.org/drawingml/2006/main" xmlns:r="http://schemas.openxmlformats.org/officeDocument/2006/relationships" xmlns:p="http://schemas.openxmlformats.org/presentationml/2006/main">
  <p:tag name="HIGHLIGHTER" val="false"/>
</p:tagLst>
</file>

<file path=ppt/tags/tag212.xml><?xml version="1.0" encoding="utf-8"?>
<p:tagLst xmlns:a="http://schemas.openxmlformats.org/drawingml/2006/main" xmlns:r="http://schemas.openxmlformats.org/officeDocument/2006/relationships" xmlns:p="http://schemas.openxmlformats.org/presentationml/2006/main">
  <p:tag name="HIGHLIGHTER" val="false"/>
</p:tagLst>
</file>

<file path=ppt/tags/tag213.xml><?xml version="1.0" encoding="utf-8"?>
<p:tagLst xmlns:a="http://schemas.openxmlformats.org/drawingml/2006/main" xmlns:r="http://schemas.openxmlformats.org/officeDocument/2006/relationships" xmlns:p="http://schemas.openxmlformats.org/presentationml/2006/main">
  <p:tag name="HIGHLIGHTER" val="false"/>
</p:tagLst>
</file>

<file path=ppt/tags/tag214.xml><?xml version="1.0" encoding="utf-8"?>
<p:tagLst xmlns:a="http://schemas.openxmlformats.org/drawingml/2006/main" xmlns:r="http://schemas.openxmlformats.org/officeDocument/2006/relationships" xmlns:p="http://schemas.openxmlformats.org/presentationml/2006/main">
  <p:tag name="HIGHLIGHTER" val="false"/>
</p:tagLst>
</file>

<file path=ppt/tags/tag215.xml><?xml version="1.0" encoding="utf-8"?>
<p:tagLst xmlns:a="http://schemas.openxmlformats.org/drawingml/2006/main" xmlns:r="http://schemas.openxmlformats.org/officeDocument/2006/relationships" xmlns:p="http://schemas.openxmlformats.org/presentationml/2006/main">
  <p:tag name="HIGHLIGHTER" val="false"/>
</p:tagLst>
</file>

<file path=ppt/tags/tag216.xml><?xml version="1.0" encoding="utf-8"?>
<p:tagLst xmlns:a="http://schemas.openxmlformats.org/drawingml/2006/main" xmlns:r="http://schemas.openxmlformats.org/officeDocument/2006/relationships" xmlns:p="http://schemas.openxmlformats.org/presentationml/2006/main">
  <p:tag name="HIGHLIGHTER" val="false"/>
</p:tagLst>
</file>

<file path=ppt/tags/tag217.xml><?xml version="1.0" encoding="utf-8"?>
<p:tagLst xmlns:a="http://schemas.openxmlformats.org/drawingml/2006/main" xmlns:r="http://schemas.openxmlformats.org/officeDocument/2006/relationships" xmlns:p="http://schemas.openxmlformats.org/presentationml/2006/main">
  <p:tag name="HIGHLIGHTER" val="false"/>
</p:tagLst>
</file>

<file path=ppt/tags/tag218.xml><?xml version="1.0" encoding="utf-8"?>
<p:tagLst xmlns:a="http://schemas.openxmlformats.org/drawingml/2006/main" xmlns:r="http://schemas.openxmlformats.org/officeDocument/2006/relationships" xmlns:p="http://schemas.openxmlformats.org/presentationml/2006/main">
  <p:tag name="HIGHLIGHTER" val="false"/>
</p:tagLst>
</file>

<file path=ppt/tags/tag219.xml><?xml version="1.0" encoding="utf-8"?>
<p:tagLst xmlns:a="http://schemas.openxmlformats.org/drawingml/2006/main" xmlns:r="http://schemas.openxmlformats.org/officeDocument/2006/relationships" xmlns:p="http://schemas.openxmlformats.org/presentationml/2006/main">
  <p:tag name="HIGHLIGHTER" val="false"/>
</p:tagLst>
</file>

<file path=ppt/tags/tag22.xml><?xml version="1.0" encoding="utf-8"?>
<p:tagLst xmlns:a="http://schemas.openxmlformats.org/drawingml/2006/main" xmlns:r="http://schemas.openxmlformats.org/officeDocument/2006/relationships" xmlns:p="http://schemas.openxmlformats.org/presentationml/2006/main">
  <p:tag name="HIGHLIGHTER" val="false"/>
</p:tagLst>
</file>

<file path=ppt/tags/tag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9.xml><?xml version="1.0" encoding="utf-8"?>
<p:tagLst xmlns:a="http://schemas.openxmlformats.org/drawingml/2006/main" xmlns:r="http://schemas.openxmlformats.org/officeDocument/2006/relationships" xmlns:p="http://schemas.openxmlformats.org/presentationml/2006/main">
  <p:tag name="HIGHLIGHTER" val="false"/>
</p:tagLst>
</file>

<file path=ppt/tags/tag23.xml><?xml version="1.0" encoding="utf-8"?>
<p:tagLst xmlns:a="http://schemas.openxmlformats.org/drawingml/2006/main" xmlns:r="http://schemas.openxmlformats.org/officeDocument/2006/relationships" xmlns:p="http://schemas.openxmlformats.org/presentationml/2006/main">
  <p:tag name="HIGHLIGHTER" val="false"/>
</p:tagLst>
</file>

<file path=ppt/tags/tag230.xml><?xml version="1.0" encoding="utf-8"?>
<p:tagLst xmlns:a="http://schemas.openxmlformats.org/drawingml/2006/main" xmlns:r="http://schemas.openxmlformats.org/officeDocument/2006/relationships" xmlns:p="http://schemas.openxmlformats.org/presentationml/2006/main">
  <p:tag name="HIGHLIGHTER" val="false"/>
</p:tagLst>
</file>

<file path=ppt/tags/tag231.xml><?xml version="1.0" encoding="utf-8"?>
<p:tagLst xmlns:a="http://schemas.openxmlformats.org/drawingml/2006/main" xmlns:r="http://schemas.openxmlformats.org/officeDocument/2006/relationships" xmlns:p="http://schemas.openxmlformats.org/presentationml/2006/main">
  <p:tag name="HIGHLIGHTER" val="false"/>
</p:tagLst>
</file>

<file path=ppt/tags/tag232.xml><?xml version="1.0" encoding="utf-8"?>
<p:tagLst xmlns:a="http://schemas.openxmlformats.org/drawingml/2006/main" xmlns:r="http://schemas.openxmlformats.org/officeDocument/2006/relationships" xmlns:p="http://schemas.openxmlformats.org/presentationml/2006/main">
  <p:tag name="HIGHLIGHTER" val="false"/>
</p:tagLst>
</file>

<file path=ppt/tags/tag233.xml><?xml version="1.0" encoding="utf-8"?>
<p:tagLst xmlns:a="http://schemas.openxmlformats.org/drawingml/2006/main" xmlns:r="http://schemas.openxmlformats.org/officeDocument/2006/relationships" xmlns:p="http://schemas.openxmlformats.org/presentationml/2006/main">
  <p:tag name="HIGHLIGHTER" val="false"/>
</p:tagLst>
</file>

<file path=ppt/tags/tag234.xml><?xml version="1.0" encoding="utf-8"?>
<p:tagLst xmlns:a="http://schemas.openxmlformats.org/drawingml/2006/main" xmlns:r="http://schemas.openxmlformats.org/officeDocument/2006/relationships" xmlns:p="http://schemas.openxmlformats.org/presentationml/2006/main">
  <p:tag name="HIGHLIGHTER" val="false"/>
</p:tagLst>
</file>

<file path=ppt/tags/tag235.xml><?xml version="1.0" encoding="utf-8"?>
<p:tagLst xmlns:a="http://schemas.openxmlformats.org/drawingml/2006/main" xmlns:r="http://schemas.openxmlformats.org/officeDocument/2006/relationships" xmlns:p="http://schemas.openxmlformats.org/presentationml/2006/main">
  <p:tag name="HIGHLIGHTER" val="false"/>
</p:tagLst>
</file>

<file path=ppt/tags/tag236.xml><?xml version="1.0" encoding="utf-8"?>
<p:tagLst xmlns:a="http://schemas.openxmlformats.org/drawingml/2006/main" xmlns:r="http://schemas.openxmlformats.org/officeDocument/2006/relationships" xmlns:p="http://schemas.openxmlformats.org/presentationml/2006/main">
  <p:tag name="HIGHLIGHTER" val="false"/>
</p:tagLst>
</file>

<file path=ppt/tags/tag237.xml><?xml version="1.0" encoding="utf-8"?>
<p:tagLst xmlns:a="http://schemas.openxmlformats.org/drawingml/2006/main" xmlns:r="http://schemas.openxmlformats.org/officeDocument/2006/relationships" xmlns:p="http://schemas.openxmlformats.org/presentationml/2006/main">
  <p:tag name="HIGHLIGHTER" val="false"/>
</p:tagLst>
</file>

<file path=ppt/tags/tag238.xml><?xml version="1.0" encoding="utf-8"?>
<p:tagLst xmlns:a="http://schemas.openxmlformats.org/drawingml/2006/main" xmlns:r="http://schemas.openxmlformats.org/officeDocument/2006/relationships" xmlns:p="http://schemas.openxmlformats.org/presentationml/2006/main">
  <p:tag name="HIGHLIGHTER" val="false"/>
</p:tagLst>
</file>

<file path=ppt/tags/tag239.xml><?xml version="1.0" encoding="utf-8"?>
<p:tagLst xmlns:a="http://schemas.openxmlformats.org/drawingml/2006/main" xmlns:r="http://schemas.openxmlformats.org/officeDocument/2006/relationships" xmlns:p="http://schemas.openxmlformats.org/presentationml/2006/main">
  <p:tag name="HIGHLIGHTER" val="false"/>
</p:tagLst>
</file>

<file path=ppt/tags/tag24.xml><?xml version="1.0" encoding="utf-8"?>
<p:tagLst xmlns:a="http://schemas.openxmlformats.org/drawingml/2006/main" xmlns:r="http://schemas.openxmlformats.org/officeDocument/2006/relationships" xmlns:p="http://schemas.openxmlformats.org/presentationml/2006/main">
  <p:tag name="HIGHLIGHTER" val="false"/>
</p:tagLst>
</file>

<file path=ppt/tags/tag240.xml><?xml version="1.0" encoding="utf-8"?>
<p:tagLst xmlns:a="http://schemas.openxmlformats.org/drawingml/2006/main" xmlns:r="http://schemas.openxmlformats.org/officeDocument/2006/relationships" xmlns:p="http://schemas.openxmlformats.org/presentationml/2006/main">
  <p:tag name="HIGHLIGHTER" val="false"/>
</p:tagLst>
</file>

<file path=ppt/tags/tag241.xml><?xml version="1.0" encoding="utf-8"?>
<p:tagLst xmlns:a="http://schemas.openxmlformats.org/drawingml/2006/main" xmlns:r="http://schemas.openxmlformats.org/officeDocument/2006/relationships" xmlns:p="http://schemas.openxmlformats.org/presentationml/2006/main">
  <p:tag name="HIGHLIGHTER" val="false"/>
</p:tagLst>
</file>

<file path=ppt/tags/tag242.xml><?xml version="1.0" encoding="utf-8"?>
<p:tagLst xmlns:a="http://schemas.openxmlformats.org/drawingml/2006/main" xmlns:r="http://schemas.openxmlformats.org/officeDocument/2006/relationships" xmlns:p="http://schemas.openxmlformats.org/presentationml/2006/main">
  <p:tag name="HIGHLIGHTER" val="false"/>
</p:tagLst>
</file>

<file path=ppt/tags/tag243.xml><?xml version="1.0" encoding="utf-8"?>
<p:tagLst xmlns:a="http://schemas.openxmlformats.org/drawingml/2006/main" xmlns:r="http://schemas.openxmlformats.org/officeDocument/2006/relationships" xmlns:p="http://schemas.openxmlformats.org/presentationml/2006/main">
  <p:tag name="HIGHLIGHTER" val="false"/>
</p:tagLst>
</file>

<file path=ppt/tags/tag244.xml><?xml version="1.0" encoding="utf-8"?>
<p:tagLst xmlns:a="http://schemas.openxmlformats.org/drawingml/2006/main" xmlns:r="http://schemas.openxmlformats.org/officeDocument/2006/relationships" xmlns:p="http://schemas.openxmlformats.org/presentationml/2006/main">
  <p:tag name="HIGHLIGHTER" val="false"/>
</p:tagLst>
</file>

<file path=ppt/tags/tag245.xml><?xml version="1.0" encoding="utf-8"?>
<p:tagLst xmlns:a="http://schemas.openxmlformats.org/drawingml/2006/main" xmlns:r="http://schemas.openxmlformats.org/officeDocument/2006/relationships" xmlns:p="http://schemas.openxmlformats.org/presentationml/2006/main">
  <p:tag name="HIGHLIGHTER" val="false"/>
</p:tagLst>
</file>

<file path=ppt/tags/tag246.xml><?xml version="1.0" encoding="utf-8"?>
<p:tagLst xmlns:a="http://schemas.openxmlformats.org/drawingml/2006/main" xmlns:r="http://schemas.openxmlformats.org/officeDocument/2006/relationships" xmlns:p="http://schemas.openxmlformats.org/presentationml/2006/main">
  <p:tag name="HIGHLIGHTER" val="false"/>
</p:tagLst>
</file>

<file path=ppt/tags/tag247.xml><?xml version="1.0" encoding="utf-8"?>
<p:tagLst xmlns:a="http://schemas.openxmlformats.org/drawingml/2006/main" xmlns:r="http://schemas.openxmlformats.org/officeDocument/2006/relationships" xmlns:p="http://schemas.openxmlformats.org/presentationml/2006/main">
  <p:tag name="HIGHLIGHTER" val="false"/>
</p:tagLst>
</file>

<file path=ppt/tags/tag248.xml><?xml version="1.0" encoding="utf-8"?>
<p:tagLst xmlns:a="http://schemas.openxmlformats.org/drawingml/2006/main" xmlns:r="http://schemas.openxmlformats.org/officeDocument/2006/relationships" xmlns:p="http://schemas.openxmlformats.org/presentationml/2006/main">
  <p:tag name="HIGHLIGHTER" val="false"/>
</p:tagLst>
</file>

<file path=ppt/tags/tag249.xml><?xml version="1.0" encoding="utf-8"?>
<p:tagLst xmlns:a="http://schemas.openxmlformats.org/drawingml/2006/main" xmlns:r="http://schemas.openxmlformats.org/officeDocument/2006/relationships" xmlns:p="http://schemas.openxmlformats.org/presentationml/2006/main">
  <p:tag name="HIGHLIGHTER" val="false"/>
</p:tagLst>
</file>

<file path=ppt/tags/tag25.xml><?xml version="1.0" encoding="utf-8"?>
<p:tagLst xmlns:a="http://schemas.openxmlformats.org/drawingml/2006/main" xmlns:r="http://schemas.openxmlformats.org/officeDocument/2006/relationships" xmlns:p="http://schemas.openxmlformats.org/presentationml/2006/main">
  <p:tag name="HIGHLIGHTER" val="false"/>
</p:tagLst>
</file>

<file path=ppt/tags/tag250.xml><?xml version="1.0" encoding="utf-8"?>
<p:tagLst xmlns:a="http://schemas.openxmlformats.org/drawingml/2006/main" xmlns:r="http://schemas.openxmlformats.org/officeDocument/2006/relationships" xmlns:p="http://schemas.openxmlformats.org/presentationml/2006/main">
  <p:tag name="HIGHLIGHTER" val="false"/>
</p:tagLst>
</file>

<file path=ppt/tags/tag251.xml><?xml version="1.0" encoding="utf-8"?>
<p:tagLst xmlns:a="http://schemas.openxmlformats.org/drawingml/2006/main" xmlns:r="http://schemas.openxmlformats.org/officeDocument/2006/relationships" xmlns:p="http://schemas.openxmlformats.org/presentationml/2006/main">
  <p:tag name="HIGHLIGHTER" val="false"/>
</p:tagLst>
</file>

<file path=ppt/tags/tag252.xml><?xml version="1.0" encoding="utf-8"?>
<p:tagLst xmlns:a="http://schemas.openxmlformats.org/drawingml/2006/main" xmlns:r="http://schemas.openxmlformats.org/officeDocument/2006/relationships" xmlns:p="http://schemas.openxmlformats.org/presentationml/2006/main">
  <p:tag name="HIGHLIGHTER" val="false"/>
</p:tagLst>
</file>

<file path=ppt/tags/tag253.xml><?xml version="1.0" encoding="utf-8"?>
<p:tagLst xmlns:a="http://schemas.openxmlformats.org/drawingml/2006/main" xmlns:r="http://schemas.openxmlformats.org/officeDocument/2006/relationships" xmlns:p="http://schemas.openxmlformats.org/presentationml/2006/main">
  <p:tag name="HIGHLIGHTER" val="false"/>
</p:tagLst>
</file>

<file path=ppt/tags/tag254.xml><?xml version="1.0" encoding="utf-8"?>
<p:tagLst xmlns:a="http://schemas.openxmlformats.org/drawingml/2006/main" xmlns:r="http://schemas.openxmlformats.org/officeDocument/2006/relationships" xmlns:p="http://schemas.openxmlformats.org/presentationml/2006/main">
  <p:tag name="HIGHLIGHTER" val="false"/>
</p:tagLst>
</file>

<file path=ppt/tags/tag255.xml><?xml version="1.0" encoding="utf-8"?>
<p:tagLst xmlns:a="http://schemas.openxmlformats.org/drawingml/2006/main" xmlns:r="http://schemas.openxmlformats.org/officeDocument/2006/relationships" xmlns:p="http://schemas.openxmlformats.org/presentationml/2006/main">
  <p:tag name="HIGHLIGHTER" val="false"/>
</p:tagLst>
</file>

<file path=ppt/tags/tag256.xml><?xml version="1.0" encoding="utf-8"?>
<p:tagLst xmlns:a="http://schemas.openxmlformats.org/drawingml/2006/main" xmlns:r="http://schemas.openxmlformats.org/officeDocument/2006/relationships" xmlns:p="http://schemas.openxmlformats.org/presentationml/2006/main">
  <p:tag name="HIGHLIGHTER" val="false"/>
</p:tagLst>
</file>

<file path=ppt/tags/tag257.xml><?xml version="1.0" encoding="utf-8"?>
<p:tagLst xmlns:a="http://schemas.openxmlformats.org/drawingml/2006/main" xmlns:r="http://schemas.openxmlformats.org/officeDocument/2006/relationships" xmlns:p="http://schemas.openxmlformats.org/presentationml/2006/main">
  <p:tag name="HIGHLIGHTER" val="false"/>
</p:tagLst>
</file>

<file path=ppt/tags/tag258.xml><?xml version="1.0" encoding="utf-8"?>
<p:tagLst xmlns:a="http://schemas.openxmlformats.org/drawingml/2006/main" xmlns:r="http://schemas.openxmlformats.org/officeDocument/2006/relationships" xmlns:p="http://schemas.openxmlformats.org/presentationml/2006/main">
  <p:tag name="HIGHLIGHTER" val="false"/>
</p:tagLst>
</file>

<file path=ppt/tags/tag259.xml><?xml version="1.0" encoding="utf-8"?>
<p:tagLst xmlns:a="http://schemas.openxmlformats.org/drawingml/2006/main" xmlns:r="http://schemas.openxmlformats.org/officeDocument/2006/relationships" xmlns:p="http://schemas.openxmlformats.org/presentationml/2006/main">
  <p:tag name="HIGHLIGHTER" val="false"/>
</p:tagLst>
</file>

<file path=ppt/tags/tag26.xml><?xml version="1.0" encoding="utf-8"?>
<p:tagLst xmlns:a="http://schemas.openxmlformats.org/drawingml/2006/main" xmlns:r="http://schemas.openxmlformats.org/officeDocument/2006/relationships" xmlns:p="http://schemas.openxmlformats.org/presentationml/2006/main">
  <p:tag name="HIGHLIGHTER" val="false"/>
</p:tagLst>
</file>

<file path=ppt/tags/tag260.xml><?xml version="1.0" encoding="utf-8"?>
<p:tagLst xmlns:a="http://schemas.openxmlformats.org/drawingml/2006/main" xmlns:r="http://schemas.openxmlformats.org/officeDocument/2006/relationships" xmlns:p="http://schemas.openxmlformats.org/presentationml/2006/main">
  <p:tag name="HIGHLIGHTER" val="false"/>
</p:tagLst>
</file>

<file path=ppt/tags/tag261.xml><?xml version="1.0" encoding="utf-8"?>
<p:tagLst xmlns:a="http://schemas.openxmlformats.org/drawingml/2006/main" xmlns:r="http://schemas.openxmlformats.org/officeDocument/2006/relationships" xmlns:p="http://schemas.openxmlformats.org/presentationml/2006/main">
  <p:tag name="HIGHLIGHTER" val="false"/>
</p:tagLst>
</file>

<file path=ppt/tags/tag262.xml><?xml version="1.0" encoding="utf-8"?>
<p:tagLst xmlns:a="http://schemas.openxmlformats.org/drawingml/2006/main" xmlns:r="http://schemas.openxmlformats.org/officeDocument/2006/relationships" xmlns:p="http://schemas.openxmlformats.org/presentationml/2006/main">
  <p:tag name="HIGHLIGHTER" val="false"/>
</p:tagLst>
</file>

<file path=ppt/tags/tag263.xml><?xml version="1.0" encoding="utf-8"?>
<p:tagLst xmlns:a="http://schemas.openxmlformats.org/drawingml/2006/main" xmlns:r="http://schemas.openxmlformats.org/officeDocument/2006/relationships" xmlns:p="http://schemas.openxmlformats.org/presentationml/2006/main">
  <p:tag name="HIGHLIGHTER" val="false"/>
</p:tagLst>
</file>

<file path=ppt/tags/tag264.xml><?xml version="1.0" encoding="utf-8"?>
<p:tagLst xmlns:a="http://schemas.openxmlformats.org/drawingml/2006/main" xmlns:r="http://schemas.openxmlformats.org/officeDocument/2006/relationships" xmlns:p="http://schemas.openxmlformats.org/presentationml/2006/main">
  <p:tag name="HIGHLIGHTER" val="false"/>
</p:tagLst>
</file>

<file path=ppt/tags/tag265.xml><?xml version="1.0" encoding="utf-8"?>
<p:tagLst xmlns:a="http://schemas.openxmlformats.org/drawingml/2006/main" xmlns:r="http://schemas.openxmlformats.org/officeDocument/2006/relationships" xmlns:p="http://schemas.openxmlformats.org/presentationml/2006/main">
  <p:tag name="HIGHLIGHTER" val="false"/>
</p:tagLst>
</file>

<file path=ppt/tags/tag266.xml><?xml version="1.0" encoding="utf-8"?>
<p:tagLst xmlns:a="http://schemas.openxmlformats.org/drawingml/2006/main" xmlns:r="http://schemas.openxmlformats.org/officeDocument/2006/relationships" xmlns:p="http://schemas.openxmlformats.org/presentationml/2006/main">
  <p:tag name="HIGHLIGHTER" val="false"/>
</p:tagLst>
</file>

<file path=ppt/tags/tag267.xml><?xml version="1.0" encoding="utf-8"?>
<p:tagLst xmlns:a="http://schemas.openxmlformats.org/drawingml/2006/main" xmlns:r="http://schemas.openxmlformats.org/officeDocument/2006/relationships" xmlns:p="http://schemas.openxmlformats.org/presentationml/2006/main">
  <p:tag name="HIGHLIGHTER" val="false"/>
</p:tagLst>
</file>

<file path=ppt/tags/tag268.xml><?xml version="1.0" encoding="utf-8"?>
<p:tagLst xmlns:a="http://schemas.openxmlformats.org/drawingml/2006/main" xmlns:r="http://schemas.openxmlformats.org/officeDocument/2006/relationships" xmlns:p="http://schemas.openxmlformats.org/presentationml/2006/main">
  <p:tag name="HIGHLIGHTER" val="false"/>
</p:tagLst>
</file>

<file path=ppt/tags/tag269.xml><?xml version="1.0" encoding="utf-8"?>
<p:tagLst xmlns:a="http://schemas.openxmlformats.org/drawingml/2006/main" xmlns:r="http://schemas.openxmlformats.org/officeDocument/2006/relationships" xmlns:p="http://schemas.openxmlformats.org/presentationml/2006/main">
  <p:tag name="HIGHLIGHTER" val="false"/>
</p:tagLst>
</file>

<file path=ppt/tags/tag27.xml><?xml version="1.0" encoding="utf-8"?>
<p:tagLst xmlns:a="http://schemas.openxmlformats.org/drawingml/2006/main" xmlns:r="http://schemas.openxmlformats.org/officeDocument/2006/relationships" xmlns:p="http://schemas.openxmlformats.org/presentationml/2006/main">
  <p:tag name="HIGHLIGHTER" val="false"/>
</p:tagLst>
</file>

<file path=ppt/tags/tag270.xml><?xml version="1.0" encoding="utf-8"?>
<p:tagLst xmlns:a="http://schemas.openxmlformats.org/drawingml/2006/main" xmlns:r="http://schemas.openxmlformats.org/officeDocument/2006/relationships" xmlns:p="http://schemas.openxmlformats.org/presentationml/2006/main">
  <p:tag name="HIGHLIGHTER" val="false"/>
</p:tagLst>
</file>

<file path=ppt/tags/tag271.xml><?xml version="1.0" encoding="utf-8"?>
<p:tagLst xmlns:a="http://schemas.openxmlformats.org/drawingml/2006/main" xmlns:r="http://schemas.openxmlformats.org/officeDocument/2006/relationships" xmlns:p="http://schemas.openxmlformats.org/presentationml/2006/main">
  <p:tag name="HIGHLIGHTER" val="false"/>
</p:tagLst>
</file>

<file path=ppt/tags/tag272.xml><?xml version="1.0" encoding="utf-8"?>
<p:tagLst xmlns:a="http://schemas.openxmlformats.org/drawingml/2006/main" xmlns:r="http://schemas.openxmlformats.org/officeDocument/2006/relationships" xmlns:p="http://schemas.openxmlformats.org/presentationml/2006/main">
  <p:tag name="HIGHLIGHTER" val="false"/>
</p:tagLst>
</file>

<file path=ppt/tags/tag273.xml><?xml version="1.0" encoding="utf-8"?>
<p:tagLst xmlns:a="http://schemas.openxmlformats.org/drawingml/2006/main" xmlns:r="http://schemas.openxmlformats.org/officeDocument/2006/relationships" xmlns:p="http://schemas.openxmlformats.org/presentationml/2006/main">
  <p:tag name="HIGHLIGHTER" val="false"/>
</p:tagLst>
</file>

<file path=ppt/tags/tag274.xml><?xml version="1.0" encoding="utf-8"?>
<p:tagLst xmlns:a="http://schemas.openxmlformats.org/drawingml/2006/main" xmlns:r="http://schemas.openxmlformats.org/officeDocument/2006/relationships" xmlns:p="http://schemas.openxmlformats.org/presentationml/2006/main">
  <p:tag name="HIGHLIGHTER" val="false"/>
</p:tagLst>
</file>

<file path=ppt/tags/tag275.xml><?xml version="1.0" encoding="utf-8"?>
<p:tagLst xmlns:a="http://schemas.openxmlformats.org/drawingml/2006/main" xmlns:r="http://schemas.openxmlformats.org/officeDocument/2006/relationships" xmlns:p="http://schemas.openxmlformats.org/presentationml/2006/main">
  <p:tag name="HIGHLIGHTER" val="false"/>
</p:tagLst>
</file>

<file path=ppt/tags/tag276.xml><?xml version="1.0" encoding="utf-8"?>
<p:tagLst xmlns:a="http://schemas.openxmlformats.org/drawingml/2006/main" xmlns:r="http://schemas.openxmlformats.org/officeDocument/2006/relationships" xmlns:p="http://schemas.openxmlformats.org/presentationml/2006/main">
  <p:tag name="HIGHLIGHTER" val="false"/>
</p:tagLst>
</file>

<file path=ppt/tags/tag277.xml><?xml version="1.0" encoding="utf-8"?>
<p:tagLst xmlns:a="http://schemas.openxmlformats.org/drawingml/2006/main" xmlns:r="http://schemas.openxmlformats.org/officeDocument/2006/relationships" xmlns:p="http://schemas.openxmlformats.org/presentationml/2006/main">
  <p:tag name="HIGHLIGHTER" val="false"/>
</p:tagLst>
</file>

<file path=ppt/tags/tag278.xml><?xml version="1.0" encoding="utf-8"?>
<p:tagLst xmlns:a="http://schemas.openxmlformats.org/drawingml/2006/main" xmlns:r="http://schemas.openxmlformats.org/officeDocument/2006/relationships" xmlns:p="http://schemas.openxmlformats.org/presentationml/2006/main">
  <p:tag name="HIGHLIGHTER" val="false"/>
</p:tagLst>
</file>

<file path=ppt/tags/tag279.xml><?xml version="1.0" encoding="utf-8"?>
<p:tagLst xmlns:a="http://schemas.openxmlformats.org/drawingml/2006/main" xmlns:r="http://schemas.openxmlformats.org/officeDocument/2006/relationships" xmlns:p="http://schemas.openxmlformats.org/presentationml/2006/main">
  <p:tag name="HIGHLIGHTER" val="false"/>
</p:tagLst>
</file>

<file path=ppt/tags/tag28.xml><?xml version="1.0" encoding="utf-8"?>
<p:tagLst xmlns:a="http://schemas.openxmlformats.org/drawingml/2006/main" xmlns:r="http://schemas.openxmlformats.org/officeDocument/2006/relationships" xmlns:p="http://schemas.openxmlformats.org/presentationml/2006/main">
  <p:tag name="HIGHLIGHTER" val="false"/>
</p:tagLst>
</file>

<file path=ppt/tags/tag280.xml><?xml version="1.0" encoding="utf-8"?>
<p:tagLst xmlns:a="http://schemas.openxmlformats.org/drawingml/2006/main" xmlns:r="http://schemas.openxmlformats.org/officeDocument/2006/relationships" xmlns:p="http://schemas.openxmlformats.org/presentationml/2006/main">
  <p:tag name="HIGHLIGHTER" val="false"/>
</p:tagLst>
</file>

<file path=ppt/tags/tag281.xml><?xml version="1.0" encoding="utf-8"?>
<p:tagLst xmlns:a="http://schemas.openxmlformats.org/drawingml/2006/main" xmlns:r="http://schemas.openxmlformats.org/officeDocument/2006/relationships" xmlns:p="http://schemas.openxmlformats.org/presentationml/2006/main">
  <p:tag name="HIGHLIGHTER" val="false"/>
</p:tagLst>
</file>

<file path=ppt/tags/tag282.xml><?xml version="1.0" encoding="utf-8"?>
<p:tagLst xmlns:a="http://schemas.openxmlformats.org/drawingml/2006/main" xmlns:r="http://schemas.openxmlformats.org/officeDocument/2006/relationships" xmlns:p="http://schemas.openxmlformats.org/presentationml/2006/main">
  <p:tag name="HIGHLIGHTER" val="false"/>
</p:tagLst>
</file>

<file path=ppt/tags/tag283.xml><?xml version="1.0" encoding="utf-8"?>
<p:tagLst xmlns:a="http://schemas.openxmlformats.org/drawingml/2006/main" xmlns:r="http://schemas.openxmlformats.org/officeDocument/2006/relationships" xmlns:p="http://schemas.openxmlformats.org/presentationml/2006/main">
  <p:tag name="HIGHLIGHTER" val="false"/>
</p:tagLst>
</file>

<file path=ppt/tags/tag284.xml><?xml version="1.0" encoding="utf-8"?>
<p:tagLst xmlns:a="http://schemas.openxmlformats.org/drawingml/2006/main" xmlns:r="http://schemas.openxmlformats.org/officeDocument/2006/relationships" xmlns:p="http://schemas.openxmlformats.org/presentationml/2006/main">
  <p:tag name="HIGHLIGHTER" val="false"/>
</p:tagLst>
</file>

<file path=ppt/tags/tag285.xml><?xml version="1.0" encoding="utf-8"?>
<p:tagLst xmlns:a="http://schemas.openxmlformats.org/drawingml/2006/main" xmlns:r="http://schemas.openxmlformats.org/officeDocument/2006/relationships" xmlns:p="http://schemas.openxmlformats.org/presentationml/2006/main">
  <p:tag name="HIGHLIGHTER" val="false"/>
</p:tagLst>
</file>

<file path=ppt/tags/tag286.xml><?xml version="1.0" encoding="utf-8"?>
<p:tagLst xmlns:a="http://schemas.openxmlformats.org/drawingml/2006/main" xmlns:r="http://schemas.openxmlformats.org/officeDocument/2006/relationships" xmlns:p="http://schemas.openxmlformats.org/presentationml/2006/main">
  <p:tag name="HIGHLIGHTER" val="false"/>
</p:tagLst>
</file>

<file path=ppt/tags/tag287.xml><?xml version="1.0" encoding="utf-8"?>
<p:tagLst xmlns:a="http://schemas.openxmlformats.org/drawingml/2006/main" xmlns:r="http://schemas.openxmlformats.org/officeDocument/2006/relationships" xmlns:p="http://schemas.openxmlformats.org/presentationml/2006/main">
  <p:tag name="HIGHLIGHTER" val="false"/>
</p:tagLst>
</file>

<file path=ppt/tags/tag288.xml><?xml version="1.0" encoding="utf-8"?>
<p:tagLst xmlns:a="http://schemas.openxmlformats.org/drawingml/2006/main" xmlns:r="http://schemas.openxmlformats.org/officeDocument/2006/relationships" xmlns:p="http://schemas.openxmlformats.org/presentationml/2006/main">
  <p:tag name="HIGHLIGHTER" val="false"/>
</p:tagLst>
</file>

<file path=ppt/tags/tag289.xml><?xml version="1.0" encoding="utf-8"?>
<p:tagLst xmlns:a="http://schemas.openxmlformats.org/drawingml/2006/main" xmlns:r="http://schemas.openxmlformats.org/officeDocument/2006/relationships" xmlns:p="http://schemas.openxmlformats.org/presentationml/2006/main">
  <p:tag name="HIGHLIGHTER" val="false"/>
</p:tagLst>
</file>

<file path=ppt/tags/tag29.xml><?xml version="1.0" encoding="utf-8"?>
<p:tagLst xmlns:a="http://schemas.openxmlformats.org/drawingml/2006/main" xmlns:r="http://schemas.openxmlformats.org/officeDocument/2006/relationships" xmlns:p="http://schemas.openxmlformats.org/presentationml/2006/main">
  <p:tag name="HIGHLIGHTER" val="false"/>
</p:tagLst>
</file>

<file path=ppt/tags/tag290.xml><?xml version="1.0" encoding="utf-8"?>
<p:tagLst xmlns:a="http://schemas.openxmlformats.org/drawingml/2006/main" xmlns:r="http://schemas.openxmlformats.org/officeDocument/2006/relationships" xmlns:p="http://schemas.openxmlformats.org/presentationml/2006/main">
  <p:tag name="HIGHLIGHTER" val="false"/>
</p:tagLst>
</file>

<file path=ppt/tags/tag291.xml><?xml version="1.0" encoding="utf-8"?>
<p:tagLst xmlns:a="http://schemas.openxmlformats.org/drawingml/2006/main" xmlns:r="http://schemas.openxmlformats.org/officeDocument/2006/relationships" xmlns:p="http://schemas.openxmlformats.org/presentationml/2006/main">
  <p:tag name="HIGHLIGHTER" val="false"/>
</p:tagLst>
</file>

<file path=ppt/tags/tag292.xml><?xml version="1.0" encoding="utf-8"?>
<p:tagLst xmlns:a="http://schemas.openxmlformats.org/drawingml/2006/main" xmlns:r="http://schemas.openxmlformats.org/officeDocument/2006/relationships" xmlns:p="http://schemas.openxmlformats.org/presentationml/2006/main">
  <p:tag name="HIGHLIGHTER" val="false"/>
</p:tagLst>
</file>

<file path=ppt/tags/tag293.xml><?xml version="1.0" encoding="utf-8"?>
<p:tagLst xmlns:a="http://schemas.openxmlformats.org/drawingml/2006/main" xmlns:r="http://schemas.openxmlformats.org/officeDocument/2006/relationships" xmlns:p="http://schemas.openxmlformats.org/presentationml/2006/main">
  <p:tag name="HIGHLIGHTER" val="false"/>
</p:tagLst>
</file>

<file path=ppt/tags/tag294.xml><?xml version="1.0" encoding="utf-8"?>
<p:tagLst xmlns:a="http://schemas.openxmlformats.org/drawingml/2006/main" xmlns:r="http://schemas.openxmlformats.org/officeDocument/2006/relationships" xmlns:p="http://schemas.openxmlformats.org/presentationml/2006/main">
  <p:tag name="HIGHLIGHTER" val="false"/>
</p:tagLst>
</file>

<file path=ppt/tags/tag295.xml><?xml version="1.0" encoding="utf-8"?>
<p:tagLst xmlns:a="http://schemas.openxmlformats.org/drawingml/2006/main" xmlns:r="http://schemas.openxmlformats.org/officeDocument/2006/relationships" xmlns:p="http://schemas.openxmlformats.org/presentationml/2006/main">
  <p:tag name="HIGHLIGHTER" val="false"/>
</p:tagLst>
</file>

<file path=ppt/tags/tag296.xml><?xml version="1.0" encoding="utf-8"?>
<p:tagLst xmlns:a="http://schemas.openxmlformats.org/drawingml/2006/main" xmlns:r="http://schemas.openxmlformats.org/officeDocument/2006/relationships" xmlns:p="http://schemas.openxmlformats.org/presentationml/2006/main">
  <p:tag name="HIGHLIGHTER" val="false"/>
</p:tagLst>
</file>

<file path=ppt/tags/tag297.xml><?xml version="1.0" encoding="utf-8"?>
<p:tagLst xmlns:a="http://schemas.openxmlformats.org/drawingml/2006/main" xmlns:r="http://schemas.openxmlformats.org/officeDocument/2006/relationships" xmlns:p="http://schemas.openxmlformats.org/presentationml/2006/main">
  <p:tag name="HIGHLIGHTER" val="false"/>
</p:tagLst>
</file>

<file path=ppt/tags/tag298.xml><?xml version="1.0" encoding="utf-8"?>
<p:tagLst xmlns:a="http://schemas.openxmlformats.org/drawingml/2006/main" xmlns:r="http://schemas.openxmlformats.org/officeDocument/2006/relationships" xmlns:p="http://schemas.openxmlformats.org/presentationml/2006/main">
  <p:tag name="HIGHLIGHTER" val="false"/>
</p:tagLst>
</file>

<file path=ppt/tags/tag299.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30.xml><?xml version="1.0" encoding="utf-8"?>
<p:tagLst xmlns:a="http://schemas.openxmlformats.org/drawingml/2006/main" xmlns:r="http://schemas.openxmlformats.org/officeDocument/2006/relationships" xmlns:p="http://schemas.openxmlformats.org/presentationml/2006/main">
  <p:tag name="HIGHLIGHTER" val="false"/>
</p:tagLst>
</file>

<file path=ppt/tags/tag300.xml><?xml version="1.0" encoding="utf-8"?>
<p:tagLst xmlns:a="http://schemas.openxmlformats.org/drawingml/2006/main" xmlns:r="http://schemas.openxmlformats.org/officeDocument/2006/relationships" xmlns:p="http://schemas.openxmlformats.org/presentationml/2006/main">
  <p:tag name="HIGHLIGHTER" val="false"/>
</p:tagLst>
</file>

<file path=ppt/tags/tag301.xml><?xml version="1.0" encoding="utf-8"?>
<p:tagLst xmlns:a="http://schemas.openxmlformats.org/drawingml/2006/main" xmlns:r="http://schemas.openxmlformats.org/officeDocument/2006/relationships" xmlns:p="http://schemas.openxmlformats.org/presentationml/2006/main">
  <p:tag name="HIGHLIGHTER" val="false"/>
</p:tagLst>
</file>

<file path=ppt/tags/tag302.xml><?xml version="1.0" encoding="utf-8"?>
<p:tagLst xmlns:a="http://schemas.openxmlformats.org/drawingml/2006/main" xmlns:r="http://schemas.openxmlformats.org/officeDocument/2006/relationships" xmlns:p="http://schemas.openxmlformats.org/presentationml/2006/main">
  <p:tag name="HIGHLIGHTER" val="false"/>
</p:tagLst>
</file>

<file path=ppt/tags/tag303.xml><?xml version="1.0" encoding="utf-8"?>
<p:tagLst xmlns:a="http://schemas.openxmlformats.org/drawingml/2006/main" xmlns:r="http://schemas.openxmlformats.org/officeDocument/2006/relationships" xmlns:p="http://schemas.openxmlformats.org/presentationml/2006/main">
  <p:tag name="HIGHLIGHTER" val="false"/>
</p:tagLst>
</file>

<file path=ppt/tags/tag304.xml><?xml version="1.0" encoding="utf-8"?>
<p:tagLst xmlns:a="http://schemas.openxmlformats.org/drawingml/2006/main" xmlns:r="http://schemas.openxmlformats.org/officeDocument/2006/relationships" xmlns:p="http://schemas.openxmlformats.org/presentationml/2006/main">
  <p:tag name="HIGHLIGHTER" val="false"/>
</p:tagLst>
</file>

<file path=ppt/tags/tag305.xml><?xml version="1.0" encoding="utf-8"?>
<p:tagLst xmlns:a="http://schemas.openxmlformats.org/drawingml/2006/main" xmlns:r="http://schemas.openxmlformats.org/officeDocument/2006/relationships" xmlns:p="http://schemas.openxmlformats.org/presentationml/2006/main">
  <p:tag name="HIGHLIGHTER" val="false"/>
</p:tagLst>
</file>

<file path=ppt/tags/tag306.xml><?xml version="1.0" encoding="utf-8"?>
<p:tagLst xmlns:a="http://schemas.openxmlformats.org/drawingml/2006/main" xmlns:r="http://schemas.openxmlformats.org/officeDocument/2006/relationships" xmlns:p="http://schemas.openxmlformats.org/presentationml/2006/main">
  <p:tag name="HIGHLIGHTER" val="false"/>
</p:tagLst>
</file>

<file path=ppt/tags/tag307.xml><?xml version="1.0" encoding="utf-8"?>
<p:tagLst xmlns:a="http://schemas.openxmlformats.org/drawingml/2006/main" xmlns:r="http://schemas.openxmlformats.org/officeDocument/2006/relationships" xmlns:p="http://schemas.openxmlformats.org/presentationml/2006/main">
  <p:tag name="HIGHLIGHTER" val="false"/>
</p:tagLst>
</file>

<file path=ppt/tags/tag308.xml><?xml version="1.0" encoding="utf-8"?>
<p:tagLst xmlns:a="http://schemas.openxmlformats.org/drawingml/2006/main" xmlns:r="http://schemas.openxmlformats.org/officeDocument/2006/relationships" xmlns:p="http://schemas.openxmlformats.org/presentationml/2006/main">
  <p:tag name="HIGHLIGHTER" val="false"/>
</p:tagLst>
</file>

<file path=ppt/tags/tag309.xml><?xml version="1.0" encoding="utf-8"?>
<p:tagLst xmlns:a="http://schemas.openxmlformats.org/drawingml/2006/main" xmlns:r="http://schemas.openxmlformats.org/officeDocument/2006/relationships" xmlns:p="http://schemas.openxmlformats.org/presentationml/2006/main">
  <p:tag name="HIGHLIGHTER" val="false"/>
</p:tagLst>
</file>

<file path=ppt/tags/tag31.xml><?xml version="1.0" encoding="utf-8"?>
<p:tagLst xmlns:a="http://schemas.openxmlformats.org/drawingml/2006/main" xmlns:r="http://schemas.openxmlformats.org/officeDocument/2006/relationships" xmlns:p="http://schemas.openxmlformats.org/presentationml/2006/main">
  <p:tag name="HIGHLIGHTER" val="false"/>
</p:tagLst>
</file>

<file path=ppt/tags/tag310.xml><?xml version="1.0" encoding="utf-8"?>
<p:tagLst xmlns:a="http://schemas.openxmlformats.org/drawingml/2006/main" xmlns:r="http://schemas.openxmlformats.org/officeDocument/2006/relationships" xmlns:p="http://schemas.openxmlformats.org/presentationml/2006/main">
  <p:tag name="HIGHLIGHTER" val="false"/>
</p:tagLst>
</file>

<file path=ppt/tags/tag311.xml><?xml version="1.0" encoding="utf-8"?>
<p:tagLst xmlns:a="http://schemas.openxmlformats.org/drawingml/2006/main" xmlns:r="http://schemas.openxmlformats.org/officeDocument/2006/relationships" xmlns:p="http://schemas.openxmlformats.org/presentationml/2006/main">
  <p:tag name="HIGHLIGHTER" val="false"/>
</p:tagLst>
</file>

<file path=ppt/tags/tag312.xml><?xml version="1.0" encoding="utf-8"?>
<p:tagLst xmlns:a="http://schemas.openxmlformats.org/drawingml/2006/main" xmlns:r="http://schemas.openxmlformats.org/officeDocument/2006/relationships" xmlns:p="http://schemas.openxmlformats.org/presentationml/2006/main">
  <p:tag name="HIGHLIGHTER" val="false"/>
</p:tagLst>
</file>

<file path=ppt/tags/tag313.xml><?xml version="1.0" encoding="utf-8"?>
<p:tagLst xmlns:a="http://schemas.openxmlformats.org/drawingml/2006/main" xmlns:r="http://schemas.openxmlformats.org/officeDocument/2006/relationships" xmlns:p="http://schemas.openxmlformats.org/presentationml/2006/main">
  <p:tag name="HIGHLIGHTER" val="false"/>
</p:tagLst>
</file>

<file path=ppt/tags/tag314.xml><?xml version="1.0" encoding="utf-8"?>
<p:tagLst xmlns:a="http://schemas.openxmlformats.org/drawingml/2006/main" xmlns:r="http://schemas.openxmlformats.org/officeDocument/2006/relationships" xmlns:p="http://schemas.openxmlformats.org/presentationml/2006/main">
  <p:tag name="HIGHLIGHTER" val="false"/>
</p:tagLst>
</file>

<file path=ppt/tags/tag315.xml><?xml version="1.0" encoding="utf-8"?>
<p:tagLst xmlns:a="http://schemas.openxmlformats.org/drawingml/2006/main" xmlns:r="http://schemas.openxmlformats.org/officeDocument/2006/relationships" xmlns:p="http://schemas.openxmlformats.org/presentationml/2006/main">
  <p:tag name="HIGHLIGHTER" val="false"/>
</p:tagLst>
</file>

<file path=ppt/tags/tag316.xml><?xml version="1.0" encoding="utf-8"?>
<p:tagLst xmlns:a="http://schemas.openxmlformats.org/drawingml/2006/main" xmlns:r="http://schemas.openxmlformats.org/officeDocument/2006/relationships" xmlns:p="http://schemas.openxmlformats.org/presentationml/2006/main">
  <p:tag name="HIGHLIGHTER" val="false"/>
</p:tagLst>
</file>

<file path=ppt/tags/tag317.xml><?xml version="1.0" encoding="utf-8"?>
<p:tagLst xmlns:a="http://schemas.openxmlformats.org/drawingml/2006/main" xmlns:r="http://schemas.openxmlformats.org/officeDocument/2006/relationships" xmlns:p="http://schemas.openxmlformats.org/presentationml/2006/main">
  <p:tag name="HIGHLIGHTER" val="false"/>
</p:tagLst>
</file>

<file path=ppt/tags/tag318.xml><?xml version="1.0" encoding="utf-8"?>
<p:tagLst xmlns:a="http://schemas.openxmlformats.org/drawingml/2006/main" xmlns:r="http://schemas.openxmlformats.org/officeDocument/2006/relationships" xmlns:p="http://schemas.openxmlformats.org/presentationml/2006/main">
  <p:tag name="HIGHLIGHTER" val="false"/>
</p:tagLst>
</file>

<file path=ppt/tags/tag319.xml><?xml version="1.0" encoding="utf-8"?>
<p:tagLst xmlns:a="http://schemas.openxmlformats.org/drawingml/2006/main" xmlns:r="http://schemas.openxmlformats.org/officeDocument/2006/relationships" xmlns:p="http://schemas.openxmlformats.org/presentationml/2006/main">
  <p:tag name="HIGHLIGHTER" val="false"/>
</p:tagLst>
</file>

<file path=ppt/tags/tag32.xml><?xml version="1.0" encoding="utf-8"?>
<p:tagLst xmlns:a="http://schemas.openxmlformats.org/drawingml/2006/main" xmlns:r="http://schemas.openxmlformats.org/officeDocument/2006/relationships" xmlns:p="http://schemas.openxmlformats.org/presentationml/2006/main">
  <p:tag name="HIGHLIGHTER" val="false"/>
</p:tagLst>
</file>

<file path=ppt/tags/tag320.xml><?xml version="1.0" encoding="utf-8"?>
<p:tagLst xmlns:a="http://schemas.openxmlformats.org/drawingml/2006/main" xmlns:r="http://schemas.openxmlformats.org/officeDocument/2006/relationships" xmlns:p="http://schemas.openxmlformats.org/presentationml/2006/main">
  <p:tag name="HIGHLIGHTER" val="false"/>
</p:tagLst>
</file>

<file path=ppt/tags/tag321.xml><?xml version="1.0" encoding="utf-8"?>
<p:tagLst xmlns:a="http://schemas.openxmlformats.org/drawingml/2006/main" xmlns:r="http://schemas.openxmlformats.org/officeDocument/2006/relationships" xmlns:p="http://schemas.openxmlformats.org/presentationml/2006/main">
  <p:tag name="HIGHLIGHTER" val="false"/>
</p:tagLst>
</file>

<file path=ppt/tags/tag322.xml><?xml version="1.0" encoding="utf-8"?>
<p:tagLst xmlns:a="http://schemas.openxmlformats.org/drawingml/2006/main" xmlns:r="http://schemas.openxmlformats.org/officeDocument/2006/relationships" xmlns:p="http://schemas.openxmlformats.org/presentationml/2006/main">
  <p:tag name="HIGHLIGHTER" val="false"/>
</p:tagLst>
</file>

<file path=ppt/tags/tag323.xml><?xml version="1.0" encoding="utf-8"?>
<p:tagLst xmlns:a="http://schemas.openxmlformats.org/drawingml/2006/main" xmlns:r="http://schemas.openxmlformats.org/officeDocument/2006/relationships" xmlns:p="http://schemas.openxmlformats.org/presentationml/2006/main">
  <p:tag name="HIGHLIGHTER" val="false"/>
</p:tagLst>
</file>

<file path=ppt/tags/tag324.xml><?xml version="1.0" encoding="utf-8"?>
<p:tagLst xmlns:a="http://schemas.openxmlformats.org/drawingml/2006/main" xmlns:r="http://schemas.openxmlformats.org/officeDocument/2006/relationships" xmlns:p="http://schemas.openxmlformats.org/presentationml/2006/main">
  <p:tag name="HIGHLIGHTER" val="false"/>
</p:tagLst>
</file>

<file path=ppt/tags/tag325.xml><?xml version="1.0" encoding="utf-8"?>
<p:tagLst xmlns:a="http://schemas.openxmlformats.org/drawingml/2006/main" xmlns:r="http://schemas.openxmlformats.org/officeDocument/2006/relationships" xmlns:p="http://schemas.openxmlformats.org/presentationml/2006/main">
  <p:tag name="HIGHLIGHTER" val="false"/>
</p:tagLst>
</file>

<file path=ppt/tags/tag326.xml><?xml version="1.0" encoding="utf-8"?>
<p:tagLst xmlns:a="http://schemas.openxmlformats.org/drawingml/2006/main" xmlns:r="http://schemas.openxmlformats.org/officeDocument/2006/relationships" xmlns:p="http://schemas.openxmlformats.org/presentationml/2006/main">
  <p:tag name="HIGHLIGHTER" val="false"/>
</p:tagLst>
</file>

<file path=ppt/tags/tag327.xml><?xml version="1.0" encoding="utf-8"?>
<p:tagLst xmlns:a="http://schemas.openxmlformats.org/drawingml/2006/main" xmlns:r="http://schemas.openxmlformats.org/officeDocument/2006/relationships" xmlns:p="http://schemas.openxmlformats.org/presentationml/2006/main">
  <p:tag name="HIGHLIGHTER" val="false"/>
</p:tagLst>
</file>

<file path=ppt/tags/tag328.xml><?xml version="1.0" encoding="utf-8"?>
<p:tagLst xmlns:a="http://schemas.openxmlformats.org/drawingml/2006/main" xmlns:r="http://schemas.openxmlformats.org/officeDocument/2006/relationships" xmlns:p="http://schemas.openxmlformats.org/presentationml/2006/main">
  <p:tag name="HIGHLIGHTER" val="false"/>
</p:tagLst>
</file>

<file path=ppt/tags/tag329.xml><?xml version="1.0" encoding="utf-8"?>
<p:tagLst xmlns:a="http://schemas.openxmlformats.org/drawingml/2006/main" xmlns:r="http://schemas.openxmlformats.org/officeDocument/2006/relationships" xmlns:p="http://schemas.openxmlformats.org/presentationml/2006/main">
  <p:tag name="HIGHLIGHTER" val="false"/>
</p:tagLst>
</file>

<file path=ppt/tags/tag33.xml><?xml version="1.0" encoding="utf-8"?>
<p:tagLst xmlns:a="http://schemas.openxmlformats.org/drawingml/2006/main" xmlns:r="http://schemas.openxmlformats.org/officeDocument/2006/relationships" xmlns:p="http://schemas.openxmlformats.org/presentationml/2006/main">
  <p:tag name="HIGHLIGHTER" val="false"/>
</p:tagLst>
</file>

<file path=ppt/tags/tag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9.xml><?xml version="1.0" encoding="utf-8"?>
<p:tagLst xmlns:a="http://schemas.openxmlformats.org/drawingml/2006/main" xmlns:r="http://schemas.openxmlformats.org/officeDocument/2006/relationships" xmlns:p="http://schemas.openxmlformats.org/presentationml/2006/main">
  <p:tag name="HIGHLIGHTER" val="false"/>
</p:tagLst>
</file>

<file path=ppt/tags/tag34.xml><?xml version="1.0" encoding="utf-8"?>
<p:tagLst xmlns:a="http://schemas.openxmlformats.org/drawingml/2006/main" xmlns:r="http://schemas.openxmlformats.org/officeDocument/2006/relationships" xmlns:p="http://schemas.openxmlformats.org/presentationml/2006/main">
  <p:tag name="HIGHLIGHTER" val="false"/>
</p:tagLst>
</file>

<file path=ppt/tags/tag340.xml><?xml version="1.0" encoding="utf-8"?>
<p:tagLst xmlns:a="http://schemas.openxmlformats.org/drawingml/2006/main" xmlns:r="http://schemas.openxmlformats.org/officeDocument/2006/relationships" xmlns:p="http://schemas.openxmlformats.org/presentationml/2006/main">
  <p:tag name="HIGHLIGHTER" val="false"/>
</p:tagLst>
</file>

<file path=ppt/tags/tag341.xml><?xml version="1.0" encoding="utf-8"?>
<p:tagLst xmlns:a="http://schemas.openxmlformats.org/drawingml/2006/main" xmlns:r="http://schemas.openxmlformats.org/officeDocument/2006/relationships" xmlns:p="http://schemas.openxmlformats.org/presentationml/2006/main">
  <p:tag name="HIGHLIGHTER" val="false"/>
</p:tagLst>
</file>

<file path=ppt/tags/tag342.xml><?xml version="1.0" encoding="utf-8"?>
<p:tagLst xmlns:a="http://schemas.openxmlformats.org/drawingml/2006/main" xmlns:r="http://schemas.openxmlformats.org/officeDocument/2006/relationships" xmlns:p="http://schemas.openxmlformats.org/presentationml/2006/main">
  <p:tag name="HIGHLIGHTER" val="false"/>
</p:tagLst>
</file>

<file path=ppt/tags/tag343.xml><?xml version="1.0" encoding="utf-8"?>
<p:tagLst xmlns:a="http://schemas.openxmlformats.org/drawingml/2006/main" xmlns:r="http://schemas.openxmlformats.org/officeDocument/2006/relationships" xmlns:p="http://schemas.openxmlformats.org/presentationml/2006/main">
  <p:tag name="HIGHLIGHTER" val="false"/>
</p:tagLst>
</file>

<file path=ppt/tags/tag344.xml><?xml version="1.0" encoding="utf-8"?>
<p:tagLst xmlns:a="http://schemas.openxmlformats.org/drawingml/2006/main" xmlns:r="http://schemas.openxmlformats.org/officeDocument/2006/relationships" xmlns:p="http://schemas.openxmlformats.org/presentationml/2006/main">
  <p:tag name="HIGHLIGHTER" val="false"/>
</p:tagLst>
</file>

<file path=ppt/tags/tag345.xml><?xml version="1.0" encoding="utf-8"?>
<p:tagLst xmlns:a="http://schemas.openxmlformats.org/drawingml/2006/main" xmlns:r="http://schemas.openxmlformats.org/officeDocument/2006/relationships" xmlns:p="http://schemas.openxmlformats.org/presentationml/2006/main">
  <p:tag name="HIGHLIGHTER" val="false"/>
</p:tagLst>
</file>

<file path=ppt/tags/tag346.xml><?xml version="1.0" encoding="utf-8"?>
<p:tagLst xmlns:a="http://schemas.openxmlformats.org/drawingml/2006/main" xmlns:r="http://schemas.openxmlformats.org/officeDocument/2006/relationships" xmlns:p="http://schemas.openxmlformats.org/presentationml/2006/main">
  <p:tag name="HIGHLIGHTER" val="false"/>
</p:tagLst>
</file>

<file path=ppt/tags/tag347.xml><?xml version="1.0" encoding="utf-8"?>
<p:tagLst xmlns:a="http://schemas.openxmlformats.org/drawingml/2006/main" xmlns:r="http://schemas.openxmlformats.org/officeDocument/2006/relationships" xmlns:p="http://schemas.openxmlformats.org/presentationml/2006/main">
  <p:tag name="HIGHLIGHTER" val="false"/>
</p:tagLst>
</file>

<file path=ppt/tags/tag348.xml><?xml version="1.0" encoding="utf-8"?>
<p:tagLst xmlns:a="http://schemas.openxmlformats.org/drawingml/2006/main" xmlns:r="http://schemas.openxmlformats.org/officeDocument/2006/relationships" xmlns:p="http://schemas.openxmlformats.org/presentationml/2006/main">
  <p:tag name="HIGHLIGHTER" val="false"/>
</p:tagLst>
</file>

<file path=ppt/tags/tag349.xml><?xml version="1.0" encoding="utf-8"?>
<p:tagLst xmlns:a="http://schemas.openxmlformats.org/drawingml/2006/main" xmlns:r="http://schemas.openxmlformats.org/officeDocument/2006/relationships" xmlns:p="http://schemas.openxmlformats.org/presentationml/2006/main">
  <p:tag name="HIGHLIGHTER" val="false"/>
</p:tagLst>
</file>

<file path=ppt/tags/tag35.xml><?xml version="1.0" encoding="utf-8"?>
<p:tagLst xmlns:a="http://schemas.openxmlformats.org/drawingml/2006/main" xmlns:r="http://schemas.openxmlformats.org/officeDocument/2006/relationships" xmlns:p="http://schemas.openxmlformats.org/presentationml/2006/main">
  <p:tag name="HIGHLIGHTER" val="false"/>
</p:tagLst>
</file>

<file path=ppt/tags/tag350.xml><?xml version="1.0" encoding="utf-8"?>
<p:tagLst xmlns:a="http://schemas.openxmlformats.org/drawingml/2006/main" xmlns:r="http://schemas.openxmlformats.org/officeDocument/2006/relationships" xmlns:p="http://schemas.openxmlformats.org/presentationml/2006/main">
  <p:tag name="HIGHLIGHTER" val="false"/>
</p:tagLst>
</file>

<file path=ppt/tags/tag351.xml><?xml version="1.0" encoding="utf-8"?>
<p:tagLst xmlns:a="http://schemas.openxmlformats.org/drawingml/2006/main" xmlns:r="http://schemas.openxmlformats.org/officeDocument/2006/relationships" xmlns:p="http://schemas.openxmlformats.org/presentationml/2006/main">
  <p:tag name="HIGHLIGHTER" val="false"/>
</p:tagLst>
</file>

<file path=ppt/tags/tag352.xml><?xml version="1.0" encoding="utf-8"?>
<p:tagLst xmlns:a="http://schemas.openxmlformats.org/drawingml/2006/main" xmlns:r="http://schemas.openxmlformats.org/officeDocument/2006/relationships" xmlns:p="http://schemas.openxmlformats.org/presentationml/2006/main">
  <p:tag name="HIGHLIGHTER" val="false"/>
</p:tagLst>
</file>

<file path=ppt/tags/tag353.xml><?xml version="1.0" encoding="utf-8"?>
<p:tagLst xmlns:a="http://schemas.openxmlformats.org/drawingml/2006/main" xmlns:r="http://schemas.openxmlformats.org/officeDocument/2006/relationships" xmlns:p="http://schemas.openxmlformats.org/presentationml/2006/main">
  <p:tag name="HIGHLIGHTER" val="false"/>
</p:tagLst>
</file>

<file path=ppt/tags/tag354.xml><?xml version="1.0" encoding="utf-8"?>
<p:tagLst xmlns:a="http://schemas.openxmlformats.org/drawingml/2006/main" xmlns:r="http://schemas.openxmlformats.org/officeDocument/2006/relationships" xmlns:p="http://schemas.openxmlformats.org/presentationml/2006/main">
  <p:tag name="HIGHLIGHTER" val="false"/>
</p:tagLst>
</file>

<file path=ppt/tags/tag355.xml><?xml version="1.0" encoding="utf-8"?>
<p:tagLst xmlns:a="http://schemas.openxmlformats.org/drawingml/2006/main" xmlns:r="http://schemas.openxmlformats.org/officeDocument/2006/relationships" xmlns:p="http://schemas.openxmlformats.org/presentationml/2006/main">
  <p:tag name="HIGHLIGHTER" val="false"/>
</p:tagLst>
</file>

<file path=ppt/tags/tag356.xml><?xml version="1.0" encoding="utf-8"?>
<p:tagLst xmlns:a="http://schemas.openxmlformats.org/drawingml/2006/main" xmlns:r="http://schemas.openxmlformats.org/officeDocument/2006/relationships" xmlns:p="http://schemas.openxmlformats.org/presentationml/2006/main">
  <p:tag name="HIGHLIGHTER" val="false"/>
</p:tagLst>
</file>

<file path=ppt/tags/tag357.xml><?xml version="1.0" encoding="utf-8"?>
<p:tagLst xmlns:a="http://schemas.openxmlformats.org/drawingml/2006/main" xmlns:r="http://schemas.openxmlformats.org/officeDocument/2006/relationships" xmlns:p="http://schemas.openxmlformats.org/presentationml/2006/main">
  <p:tag name="HIGHLIGHTER" val="false"/>
</p:tagLst>
</file>

<file path=ppt/tags/tag358.xml><?xml version="1.0" encoding="utf-8"?>
<p:tagLst xmlns:a="http://schemas.openxmlformats.org/drawingml/2006/main" xmlns:r="http://schemas.openxmlformats.org/officeDocument/2006/relationships" xmlns:p="http://schemas.openxmlformats.org/presentationml/2006/main">
  <p:tag name="HIGHLIGHTER" val="false"/>
</p:tagLst>
</file>

<file path=ppt/tags/tag359.xml><?xml version="1.0" encoding="utf-8"?>
<p:tagLst xmlns:a="http://schemas.openxmlformats.org/drawingml/2006/main" xmlns:r="http://schemas.openxmlformats.org/officeDocument/2006/relationships" xmlns:p="http://schemas.openxmlformats.org/presentationml/2006/main">
  <p:tag name="HIGHLIGHTER" val="false"/>
</p:tagLst>
</file>

<file path=ppt/tags/tag36.xml><?xml version="1.0" encoding="utf-8"?>
<p:tagLst xmlns:a="http://schemas.openxmlformats.org/drawingml/2006/main" xmlns:r="http://schemas.openxmlformats.org/officeDocument/2006/relationships" xmlns:p="http://schemas.openxmlformats.org/presentationml/2006/main">
  <p:tag name="HIGHLIGHTER" val="false"/>
</p:tagLst>
</file>

<file path=ppt/tags/tag360.xml><?xml version="1.0" encoding="utf-8"?>
<p:tagLst xmlns:a="http://schemas.openxmlformats.org/drawingml/2006/main" xmlns:r="http://schemas.openxmlformats.org/officeDocument/2006/relationships" xmlns:p="http://schemas.openxmlformats.org/presentationml/2006/main">
  <p:tag name="HIGHLIGHTER" val="false"/>
</p:tagLst>
</file>

<file path=ppt/tags/tag361.xml><?xml version="1.0" encoding="utf-8"?>
<p:tagLst xmlns:a="http://schemas.openxmlformats.org/drawingml/2006/main" xmlns:r="http://schemas.openxmlformats.org/officeDocument/2006/relationships" xmlns:p="http://schemas.openxmlformats.org/presentationml/2006/main">
  <p:tag name="HIGHLIGHTER" val="false"/>
</p:tagLst>
</file>

<file path=ppt/tags/tag362.xml><?xml version="1.0" encoding="utf-8"?>
<p:tagLst xmlns:a="http://schemas.openxmlformats.org/drawingml/2006/main" xmlns:r="http://schemas.openxmlformats.org/officeDocument/2006/relationships" xmlns:p="http://schemas.openxmlformats.org/presentationml/2006/main">
  <p:tag name="HIGHLIGHTER" val="false"/>
</p:tagLst>
</file>

<file path=ppt/tags/tag363.xml><?xml version="1.0" encoding="utf-8"?>
<p:tagLst xmlns:a="http://schemas.openxmlformats.org/drawingml/2006/main" xmlns:r="http://schemas.openxmlformats.org/officeDocument/2006/relationships" xmlns:p="http://schemas.openxmlformats.org/presentationml/2006/main">
  <p:tag name="HIGHLIGHTER" val="false"/>
</p:tagLst>
</file>

<file path=ppt/tags/tag364.xml><?xml version="1.0" encoding="utf-8"?>
<p:tagLst xmlns:a="http://schemas.openxmlformats.org/drawingml/2006/main" xmlns:r="http://schemas.openxmlformats.org/officeDocument/2006/relationships" xmlns:p="http://schemas.openxmlformats.org/presentationml/2006/main">
  <p:tag name="HIGHLIGHTER" val="false"/>
</p:tagLst>
</file>

<file path=ppt/tags/tag365.xml><?xml version="1.0" encoding="utf-8"?>
<p:tagLst xmlns:a="http://schemas.openxmlformats.org/drawingml/2006/main" xmlns:r="http://schemas.openxmlformats.org/officeDocument/2006/relationships" xmlns:p="http://schemas.openxmlformats.org/presentationml/2006/main">
  <p:tag name="HIGHLIGHTER" val="false"/>
</p:tagLst>
</file>

<file path=ppt/tags/tag366.xml><?xml version="1.0" encoding="utf-8"?>
<p:tagLst xmlns:a="http://schemas.openxmlformats.org/drawingml/2006/main" xmlns:r="http://schemas.openxmlformats.org/officeDocument/2006/relationships" xmlns:p="http://schemas.openxmlformats.org/presentationml/2006/main">
  <p:tag name="HIGHLIGHTER" val="false"/>
</p:tagLst>
</file>

<file path=ppt/tags/tag367.xml><?xml version="1.0" encoding="utf-8"?>
<p:tagLst xmlns:a="http://schemas.openxmlformats.org/drawingml/2006/main" xmlns:r="http://schemas.openxmlformats.org/officeDocument/2006/relationships" xmlns:p="http://schemas.openxmlformats.org/presentationml/2006/main">
  <p:tag name="HIGHLIGHTER" val="false"/>
</p:tagLst>
</file>

<file path=ppt/tags/tag368.xml><?xml version="1.0" encoding="utf-8"?>
<p:tagLst xmlns:a="http://schemas.openxmlformats.org/drawingml/2006/main" xmlns:r="http://schemas.openxmlformats.org/officeDocument/2006/relationships" xmlns:p="http://schemas.openxmlformats.org/presentationml/2006/main">
  <p:tag name="HIGHLIGHTER" val="false"/>
</p:tagLst>
</file>

<file path=ppt/tags/tag369.xml><?xml version="1.0" encoding="utf-8"?>
<p:tagLst xmlns:a="http://schemas.openxmlformats.org/drawingml/2006/main" xmlns:r="http://schemas.openxmlformats.org/officeDocument/2006/relationships" xmlns:p="http://schemas.openxmlformats.org/presentationml/2006/main">
  <p:tag name="HIGHLIGHTER" val="false"/>
</p:tagLst>
</file>

<file path=ppt/tags/tag37.xml><?xml version="1.0" encoding="utf-8"?>
<p:tagLst xmlns:a="http://schemas.openxmlformats.org/drawingml/2006/main" xmlns:r="http://schemas.openxmlformats.org/officeDocument/2006/relationships" xmlns:p="http://schemas.openxmlformats.org/presentationml/2006/main">
  <p:tag name="HIGHLIGHTER" val="false"/>
</p:tagLst>
</file>

<file path=ppt/tags/tag370.xml><?xml version="1.0" encoding="utf-8"?>
<p:tagLst xmlns:a="http://schemas.openxmlformats.org/drawingml/2006/main" xmlns:r="http://schemas.openxmlformats.org/officeDocument/2006/relationships" xmlns:p="http://schemas.openxmlformats.org/presentationml/2006/main">
  <p:tag name="HIGHLIGHTER" val="false"/>
</p:tagLst>
</file>

<file path=ppt/tags/tag371.xml><?xml version="1.0" encoding="utf-8"?>
<p:tagLst xmlns:a="http://schemas.openxmlformats.org/drawingml/2006/main" xmlns:r="http://schemas.openxmlformats.org/officeDocument/2006/relationships" xmlns:p="http://schemas.openxmlformats.org/presentationml/2006/main">
  <p:tag name="HIGHLIGHTER" val="false"/>
</p:tagLst>
</file>

<file path=ppt/tags/tag372.xml><?xml version="1.0" encoding="utf-8"?>
<p:tagLst xmlns:a="http://schemas.openxmlformats.org/drawingml/2006/main" xmlns:r="http://schemas.openxmlformats.org/officeDocument/2006/relationships" xmlns:p="http://schemas.openxmlformats.org/presentationml/2006/main">
  <p:tag name="HIGHLIGHTER" val="false"/>
</p:tagLst>
</file>

<file path=ppt/tags/tag373.xml><?xml version="1.0" encoding="utf-8"?>
<p:tagLst xmlns:a="http://schemas.openxmlformats.org/drawingml/2006/main" xmlns:r="http://schemas.openxmlformats.org/officeDocument/2006/relationships" xmlns:p="http://schemas.openxmlformats.org/presentationml/2006/main">
  <p:tag name="HIGHLIGHTER" val="false"/>
</p:tagLst>
</file>

<file path=ppt/tags/tag374.xml><?xml version="1.0" encoding="utf-8"?>
<p:tagLst xmlns:a="http://schemas.openxmlformats.org/drawingml/2006/main" xmlns:r="http://schemas.openxmlformats.org/officeDocument/2006/relationships" xmlns:p="http://schemas.openxmlformats.org/presentationml/2006/main">
  <p:tag name="HIGHLIGHTER" val="false"/>
</p:tagLst>
</file>

<file path=ppt/tags/tag375.xml><?xml version="1.0" encoding="utf-8"?>
<p:tagLst xmlns:a="http://schemas.openxmlformats.org/drawingml/2006/main" xmlns:r="http://schemas.openxmlformats.org/officeDocument/2006/relationships" xmlns:p="http://schemas.openxmlformats.org/presentationml/2006/main">
  <p:tag name="HIGHLIGHTER" val="false"/>
</p:tagLst>
</file>

<file path=ppt/tags/tag376.xml><?xml version="1.0" encoding="utf-8"?>
<p:tagLst xmlns:a="http://schemas.openxmlformats.org/drawingml/2006/main" xmlns:r="http://schemas.openxmlformats.org/officeDocument/2006/relationships" xmlns:p="http://schemas.openxmlformats.org/presentationml/2006/main">
  <p:tag name="HIGHLIGHTER" val="false"/>
</p:tagLst>
</file>

<file path=ppt/tags/tag377.xml><?xml version="1.0" encoding="utf-8"?>
<p:tagLst xmlns:a="http://schemas.openxmlformats.org/drawingml/2006/main" xmlns:r="http://schemas.openxmlformats.org/officeDocument/2006/relationships" xmlns:p="http://schemas.openxmlformats.org/presentationml/2006/main">
  <p:tag name="HIGHLIGHTER" val="false"/>
</p:tagLst>
</file>

<file path=ppt/tags/tag378.xml><?xml version="1.0" encoding="utf-8"?>
<p:tagLst xmlns:a="http://schemas.openxmlformats.org/drawingml/2006/main" xmlns:r="http://schemas.openxmlformats.org/officeDocument/2006/relationships" xmlns:p="http://schemas.openxmlformats.org/presentationml/2006/main">
  <p:tag name="HIGHLIGHTER" val="false"/>
</p:tagLst>
</file>

<file path=ppt/tags/tag379.xml><?xml version="1.0" encoding="utf-8"?>
<p:tagLst xmlns:a="http://schemas.openxmlformats.org/drawingml/2006/main" xmlns:r="http://schemas.openxmlformats.org/officeDocument/2006/relationships" xmlns:p="http://schemas.openxmlformats.org/presentationml/2006/main">
  <p:tag name="HIGHLIGHTER" val="false"/>
</p:tagLst>
</file>

<file path=ppt/tags/tag38.xml><?xml version="1.0" encoding="utf-8"?>
<p:tagLst xmlns:a="http://schemas.openxmlformats.org/drawingml/2006/main" xmlns:r="http://schemas.openxmlformats.org/officeDocument/2006/relationships" xmlns:p="http://schemas.openxmlformats.org/presentationml/2006/main">
  <p:tag name="HIGHLIGHTER" val="false"/>
</p:tagLst>
</file>

<file path=ppt/tags/tag380.xml><?xml version="1.0" encoding="utf-8"?>
<p:tagLst xmlns:a="http://schemas.openxmlformats.org/drawingml/2006/main" xmlns:r="http://schemas.openxmlformats.org/officeDocument/2006/relationships" xmlns:p="http://schemas.openxmlformats.org/presentationml/2006/main">
  <p:tag name="HIGHLIGHTER" val="false"/>
</p:tagLst>
</file>

<file path=ppt/tags/tag381.xml><?xml version="1.0" encoding="utf-8"?>
<p:tagLst xmlns:a="http://schemas.openxmlformats.org/drawingml/2006/main" xmlns:r="http://schemas.openxmlformats.org/officeDocument/2006/relationships" xmlns:p="http://schemas.openxmlformats.org/presentationml/2006/main">
  <p:tag name="HIGHLIGHTER" val="false"/>
</p:tagLst>
</file>

<file path=ppt/tags/tag382.xml><?xml version="1.0" encoding="utf-8"?>
<p:tagLst xmlns:a="http://schemas.openxmlformats.org/drawingml/2006/main" xmlns:r="http://schemas.openxmlformats.org/officeDocument/2006/relationships" xmlns:p="http://schemas.openxmlformats.org/presentationml/2006/main">
  <p:tag name="HIGHLIGHTER" val="false"/>
</p:tagLst>
</file>

<file path=ppt/tags/tag383.xml><?xml version="1.0" encoding="utf-8"?>
<p:tagLst xmlns:a="http://schemas.openxmlformats.org/drawingml/2006/main" xmlns:r="http://schemas.openxmlformats.org/officeDocument/2006/relationships" xmlns:p="http://schemas.openxmlformats.org/presentationml/2006/main">
  <p:tag name="HIGHLIGHTER" val="false"/>
</p:tagLst>
</file>

<file path=ppt/tags/tag384.xml><?xml version="1.0" encoding="utf-8"?>
<p:tagLst xmlns:a="http://schemas.openxmlformats.org/drawingml/2006/main" xmlns:r="http://schemas.openxmlformats.org/officeDocument/2006/relationships" xmlns:p="http://schemas.openxmlformats.org/presentationml/2006/main">
  <p:tag name="HIGHLIGHTER" val="false"/>
</p:tagLst>
</file>

<file path=ppt/tags/tag385.xml><?xml version="1.0" encoding="utf-8"?>
<p:tagLst xmlns:a="http://schemas.openxmlformats.org/drawingml/2006/main" xmlns:r="http://schemas.openxmlformats.org/officeDocument/2006/relationships" xmlns:p="http://schemas.openxmlformats.org/presentationml/2006/main">
  <p:tag name="HIGHLIGHTER" val="false"/>
</p:tagLst>
</file>

<file path=ppt/tags/tag386.xml><?xml version="1.0" encoding="utf-8"?>
<p:tagLst xmlns:a="http://schemas.openxmlformats.org/drawingml/2006/main" xmlns:r="http://schemas.openxmlformats.org/officeDocument/2006/relationships" xmlns:p="http://schemas.openxmlformats.org/presentationml/2006/main">
  <p:tag name="HIGHLIGHTER" val="false"/>
</p:tagLst>
</file>

<file path=ppt/tags/tag387.xml><?xml version="1.0" encoding="utf-8"?>
<p:tagLst xmlns:a="http://schemas.openxmlformats.org/drawingml/2006/main" xmlns:r="http://schemas.openxmlformats.org/officeDocument/2006/relationships" xmlns:p="http://schemas.openxmlformats.org/presentationml/2006/main">
  <p:tag name="HIGHLIGHTER" val="false"/>
</p:tagLst>
</file>

<file path=ppt/tags/tag388.xml><?xml version="1.0" encoding="utf-8"?>
<p:tagLst xmlns:a="http://schemas.openxmlformats.org/drawingml/2006/main" xmlns:r="http://schemas.openxmlformats.org/officeDocument/2006/relationships" xmlns:p="http://schemas.openxmlformats.org/presentationml/2006/main">
  <p:tag name="HIGHLIGHTER" val="false"/>
</p:tagLst>
</file>

<file path=ppt/tags/tag389.xml><?xml version="1.0" encoding="utf-8"?>
<p:tagLst xmlns:a="http://schemas.openxmlformats.org/drawingml/2006/main" xmlns:r="http://schemas.openxmlformats.org/officeDocument/2006/relationships" xmlns:p="http://schemas.openxmlformats.org/presentationml/2006/main">
  <p:tag name="HIGHLIGHTER" val="false"/>
</p:tagLst>
</file>

<file path=ppt/tags/tag39.xml><?xml version="1.0" encoding="utf-8"?>
<p:tagLst xmlns:a="http://schemas.openxmlformats.org/drawingml/2006/main" xmlns:r="http://schemas.openxmlformats.org/officeDocument/2006/relationships" xmlns:p="http://schemas.openxmlformats.org/presentationml/2006/main">
  <p:tag name="HIGHLIGHTER" val="false"/>
</p:tagLst>
</file>

<file path=ppt/tags/tag390.xml><?xml version="1.0" encoding="utf-8"?>
<p:tagLst xmlns:a="http://schemas.openxmlformats.org/drawingml/2006/main" xmlns:r="http://schemas.openxmlformats.org/officeDocument/2006/relationships" xmlns:p="http://schemas.openxmlformats.org/presentationml/2006/main">
  <p:tag name="HIGHLIGHTER" val="false"/>
</p:tagLst>
</file>

<file path=ppt/tags/tag391.xml><?xml version="1.0" encoding="utf-8"?>
<p:tagLst xmlns:a="http://schemas.openxmlformats.org/drawingml/2006/main" xmlns:r="http://schemas.openxmlformats.org/officeDocument/2006/relationships" xmlns:p="http://schemas.openxmlformats.org/presentationml/2006/main">
  <p:tag name="HIGHLIGHTER" val="false"/>
</p:tagLst>
</file>

<file path=ppt/tags/tag392.xml><?xml version="1.0" encoding="utf-8"?>
<p:tagLst xmlns:a="http://schemas.openxmlformats.org/drawingml/2006/main" xmlns:r="http://schemas.openxmlformats.org/officeDocument/2006/relationships" xmlns:p="http://schemas.openxmlformats.org/presentationml/2006/main">
  <p:tag name="HIGHLIGHTER" val="false"/>
</p:tagLst>
</file>

<file path=ppt/tags/tag393.xml><?xml version="1.0" encoding="utf-8"?>
<p:tagLst xmlns:a="http://schemas.openxmlformats.org/drawingml/2006/main" xmlns:r="http://schemas.openxmlformats.org/officeDocument/2006/relationships" xmlns:p="http://schemas.openxmlformats.org/presentationml/2006/main">
  <p:tag name="HIGHLIGHTER" val="false"/>
</p:tagLst>
</file>

<file path=ppt/tags/tag394.xml><?xml version="1.0" encoding="utf-8"?>
<p:tagLst xmlns:a="http://schemas.openxmlformats.org/drawingml/2006/main" xmlns:r="http://schemas.openxmlformats.org/officeDocument/2006/relationships" xmlns:p="http://schemas.openxmlformats.org/presentationml/2006/main">
  <p:tag name="HIGHLIGHTER" val="false"/>
</p:tagLst>
</file>

<file path=ppt/tags/tag395.xml><?xml version="1.0" encoding="utf-8"?>
<p:tagLst xmlns:a="http://schemas.openxmlformats.org/drawingml/2006/main" xmlns:r="http://schemas.openxmlformats.org/officeDocument/2006/relationships" xmlns:p="http://schemas.openxmlformats.org/presentationml/2006/main">
  <p:tag name="HIGHLIGHTER" val="false"/>
</p:tagLst>
</file>

<file path=ppt/tags/tag396.xml><?xml version="1.0" encoding="utf-8"?>
<p:tagLst xmlns:a="http://schemas.openxmlformats.org/drawingml/2006/main" xmlns:r="http://schemas.openxmlformats.org/officeDocument/2006/relationships" xmlns:p="http://schemas.openxmlformats.org/presentationml/2006/main">
  <p:tag name="HIGHLIGHTER" val="false"/>
</p:tagLst>
</file>

<file path=ppt/tags/tag397.xml><?xml version="1.0" encoding="utf-8"?>
<p:tagLst xmlns:a="http://schemas.openxmlformats.org/drawingml/2006/main" xmlns:r="http://schemas.openxmlformats.org/officeDocument/2006/relationships" xmlns:p="http://schemas.openxmlformats.org/presentationml/2006/main">
  <p:tag name="HIGHLIGHTER" val="false"/>
</p:tagLst>
</file>

<file path=ppt/tags/tag398.xml><?xml version="1.0" encoding="utf-8"?>
<p:tagLst xmlns:a="http://schemas.openxmlformats.org/drawingml/2006/main" xmlns:r="http://schemas.openxmlformats.org/officeDocument/2006/relationships" xmlns:p="http://schemas.openxmlformats.org/presentationml/2006/main">
  <p:tag name="HIGHLIGHTER" val="false"/>
</p:tagLst>
</file>

<file path=ppt/tags/tag399.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40.xml><?xml version="1.0" encoding="utf-8"?>
<p:tagLst xmlns:a="http://schemas.openxmlformats.org/drawingml/2006/main" xmlns:r="http://schemas.openxmlformats.org/officeDocument/2006/relationships" xmlns:p="http://schemas.openxmlformats.org/presentationml/2006/main">
  <p:tag name="HIGHLIGHTER" val="false"/>
</p:tagLst>
</file>

<file path=ppt/tags/tag400.xml><?xml version="1.0" encoding="utf-8"?>
<p:tagLst xmlns:a="http://schemas.openxmlformats.org/drawingml/2006/main" xmlns:r="http://schemas.openxmlformats.org/officeDocument/2006/relationships" xmlns:p="http://schemas.openxmlformats.org/presentationml/2006/main">
  <p:tag name="HIGHLIGHTER" val="false"/>
</p:tagLst>
</file>

<file path=ppt/tags/tag401.xml><?xml version="1.0" encoding="utf-8"?>
<p:tagLst xmlns:a="http://schemas.openxmlformats.org/drawingml/2006/main" xmlns:r="http://schemas.openxmlformats.org/officeDocument/2006/relationships" xmlns:p="http://schemas.openxmlformats.org/presentationml/2006/main">
  <p:tag name="HIGHLIGHTER" val="false"/>
</p:tagLst>
</file>

<file path=ppt/tags/tag402.xml><?xml version="1.0" encoding="utf-8"?>
<p:tagLst xmlns:a="http://schemas.openxmlformats.org/drawingml/2006/main" xmlns:r="http://schemas.openxmlformats.org/officeDocument/2006/relationships" xmlns:p="http://schemas.openxmlformats.org/presentationml/2006/main">
  <p:tag name="HIGHLIGHTER" val="false"/>
</p:tagLst>
</file>

<file path=ppt/tags/tag403.xml><?xml version="1.0" encoding="utf-8"?>
<p:tagLst xmlns:a="http://schemas.openxmlformats.org/drawingml/2006/main" xmlns:r="http://schemas.openxmlformats.org/officeDocument/2006/relationships" xmlns:p="http://schemas.openxmlformats.org/presentationml/2006/main">
  <p:tag name="HIGHLIGHTER" val="false"/>
</p:tagLst>
</file>

<file path=ppt/tags/tag404.xml><?xml version="1.0" encoding="utf-8"?>
<p:tagLst xmlns:a="http://schemas.openxmlformats.org/drawingml/2006/main" xmlns:r="http://schemas.openxmlformats.org/officeDocument/2006/relationships" xmlns:p="http://schemas.openxmlformats.org/presentationml/2006/main">
  <p:tag name="HIGHLIGHTER" val="false"/>
</p:tagLst>
</file>

<file path=ppt/tags/tag405.xml><?xml version="1.0" encoding="utf-8"?>
<p:tagLst xmlns:a="http://schemas.openxmlformats.org/drawingml/2006/main" xmlns:r="http://schemas.openxmlformats.org/officeDocument/2006/relationships" xmlns:p="http://schemas.openxmlformats.org/presentationml/2006/main">
  <p:tag name="HIGHLIGHTER" val="false"/>
</p:tagLst>
</file>

<file path=ppt/tags/tag406.xml><?xml version="1.0" encoding="utf-8"?>
<p:tagLst xmlns:a="http://schemas.openxmlformats.org/drawingml/2006/main" xmlns:r="http://schemas.openxmlformats.org/officeDocument/2006/relationships" xmlns:p="http://schemas.openxmlformats.org/presentationml/2006/main">
  <p:tag name="HIGHLIGHTER" val="false"/>
</p:tagLst>
</file>

<file path=ppt/tags/tag407.xml><?xml version="1.0" encoding="utf-8"?>
<p:tagLst xmlns:a="http://schemas.openxmlformats.org/drawingml/2006/main" xmlns:r="http://schemas.openxmlformats.org/officeDocument/2006/relationships" xmlns:p="http://schemas.openxmlformats.org/presentationml/2006/main">
  <p:tag name="HIGHLIGHTER" val="false"/>
</p:tagLst>
</file>

<file path=ppt/tags/tag408.xml><?xml version="1.0" encoding="utf-8"?>
<p:tagLst xmlns:a="http://schemas.openxmlformats.org/drawingml/2006/main" xmlns:r="http://schemas.openxmlformats.org/officeDocument/2006/relationships" xmlns:p="http://schemas.openxmlformats.org/presentationml/2006/main">
  <p:tag name="HIGHLIGHTER" val="false"/>
</p:tagLst>
</file>

<file path=ppt/tags/tag409.xml><?xml version="1.0" encoding="utf-8"?>
<p:tagLst xmlns:a="http://schemas.openxmlformats.org/drawingml/2006/main" xmlns:r="http://schemas.openxmlformats.org/officeDocument/2006/relationships" xmlns:p="http://schemas.openxmlformats.org/presentationml/2006/main">
  <p:tag name="HIGHLIGHTER" val="false"/>
</p:tagLst>
</file>

<file path=ppt/tags/tag41.xml><?xml version="1.0" encoding="utf-8"?>
<p:tagLst xmlns:a="http://schemas.openxmlformats.org/drawingml/2006/main" xmlns:r="http://schemas.openxmlformats.org/officeDocument/2006/relationships" xmlns:p="http://schemas.openxmlformats.org/presentationml/2006/main">
  <p:tag name="HIGHLIGHTER" val="false"/>
</p:tagLst>
</file>

<file path=ppt/tags/tag410.xml><?xml version="1.0" encoding="utf-8"?>
<p:tagLst xmlns:a="http://schemas.openxmlformats.org/drawingml/2006/main" xmlns:r="http://schemas.openxmlformats.org/officeDocument/2006/relationships" xmlns:p="http://schemas.openxmlformats.org/presentationml/2006/main">
  <p:tag name="HIGHLIGHTER" val="false"/>
</p:tagLst>
</file>

<file path=ppt/tags/tag411.xml><?xml version="1.0" encoding="utf-8"?>
<p:tagLst xmlns:a="http://schemas.openxmlformats.org/drawingml/2006/main" xmlns:r="http://schemas.openxmlformats.org/officeDocument/2006/relationships" xmlns:p="http://schemas.openxmlformats.org/presentationml/2006/main">
  <p:tag name="HIGHLIGHTER" val="false"/>
</p:tagLst>
</file>

<file path=ppt/tags/tag412.xml><?xml version="1.0" encoding="utf-8"?>
<p:tagLst xmlns:a="http://schemas.openxmlformats.org/drawingml/2006/main" xmlns:r="http://schemas.openxmlformats.org/officeDocument/2006/relationships" xmlns:p="http://schemas.openxmlformats.org/presentationml/2006/main">
  <p:tag name="HIGHLIGHTER" val="false"/>
</p:tagLst>
</file>

<file path=ppt/tags/tag413.xml><?xml version="1.0" encoding="utf-8"?>
<p:tagLst xmlns:a="http://schemas.openxmlformats.org/drawingml/2006/main" xmlns:r="http://schemas.openxmlformats.org/officeDocument/2006/relationships" xmlns:p="http://schemas.openxmlformats.org/presentationml/2006/main">
  <p:tag name="HIGHLIGHTER" val="false"/>
</p:tagLst>
</file>

<file path=ppt/tags/tag414.xml><?xml version="1.0" encoding="utf-8"?>
<p:tagLst xmlns:a="http://schemas.openxmlformats.org/drawingml/2006/main" xmlns:r="http://schemas.openxmlformats.org/officeDocument/2006/relationships" xmlns:p="http://schemas.openxmlformats.org/presentationml/2006/main">
  <p:tag name="HIGHLIGHTER" val="false"/>
</p:tagLst>
</file>

<file path=ppt/tags/tag415.xml><?xml version="1.0" encoding="utf-8"?>
<p:tagLst xmlns:a="http://schemas.openxmlformats.org/drawingml/2006/main" xmlns:r="http://schemas.openxmlformats.org/officeDocument/2006/relationships" xmlns:p="http://schemas.openxmlformats.org/presentationml/2006/main">
  <p:tag name="HIGHLIGHTER" val="false"/>
</p:tagLst>
</file>

<file path=ppt/tags/tag416.xml><?xml version="1.0" encoding="utf-8"?>
<p:tagLst xmlns:a="http://schemas.openxmlformats.org/drawingml/2006/main" xmlns:r="http://schemas.openxmlformats.org/officeDocument/2006/relationships" xmlns:p="http://schemas.openxmlformats.org/presentationml/2006/main">
  <p:tag name="HIGHLIGHTER" val="false"/>
</p:tagLst>
</file>

<file path=ppt/tags/tag417.xml><?xml version="1.0" encoding="utf-8"?>
<p:tagLst xmlns:a="http://schemas.openxmlformats.org/drawingml/2006/main" xmlns:r="http://schemas.openxmlformats.org/officeDocument/2006/relationships" xmlns:p="http://schemas.openxmlformats.org/presentationml/2006/main">
  <p:tag name="HIGHLIGHTER" val="false"/>
</p:tagLst>
</file>

<file path=ppt/tags/tag418.xml><?xml version="1.0" encoding="utf-8"?>
<p:tagLst xmlns:a="http://schemas.openxmlformats.org/drawingml/2006/main" xmlns:r="http://schemas.openxmlformats.org/officeDocument/2006/relationships" xmlns:p="http://schemas.openxmlformats.org/presentationml/2006/main">
  <p:tag name="HIGHLIGHTER" val="false"/>
</p:tagLst>
</file>

<file path=ppt/tags/tag419.xml><?xml version="1.0" encoding="utf-8"?>
<p:tagLst xmlns:a="http://schemas.openxmlformats.org/drawingml/2006/main" xmlns:r="http://schemas.openxmlformats.org/officeDocument/2006/relationships" xmlns:p="http://schemas.openxmlformats.org/presentationml/2006/main">
  <p:tag name="HIGHLIGHTER" val="false"/>
</p:tagLst>
</file>

<file path=ppt/tags/tag42.xml><?xml version="1.0" encoding="utf-8"?>
<p:tagLst xmlns:a="http://schemas.openxmlformats.org/drawingml/2006/main" xmlns:r="http://schemas.openxmlformats.org/officeDocument/2006/relationships" xmlns:p="http://schemas.openxmlformats.org/presentationml/2006/main">
  <p:tag name="HIGHLIGHTER" val="false"/>
</p:tagLst>
</file>

<file path=ppt/tags/tag420.xml><?xml version="1.0" encoding="utf-8"?>
<p:tagLst xmlns:a="http://schemas.openxmlformats.org/drawingml/2006/main" xmlns:r="http://schemas.openxmlformats.org/officeDocument/2006/relationships" xmlns:p="http://schemas.openxmlformats.org/presentationml/2006/main">
  <p:tag name="HIGHLIGHTER" val="false"/>
</p:tagLst>
</file>

<file path=ppt/tags/tag421.xml><?xml version="1.0" encoding="utf-8"?>
<p:tagLst xmlns:a="http://schemas.openxmlformats.org/drawingml/2006/main" xmlns:r="http://schemas.openxmlformats.org/officeDocument/2006/relationships" xmlns:p="http://schemas.openxmlformats.org/presentationml/2006/main">
  <p:tag name="HIGHLIGHTER" val="false"/>
</p:tagLst>
</file>

<file path=ppt/tags/tag422.xml><?xml version="1.0" encoding="utf-8"?>
<p:tagLst xmlns:a="http://schemas.openxmlformats.org/drawingml/2006/main" xmlns:r="http://schemas.openxmlformats.org/officeDocument/2006/relationships" xmlns:p="http://schemas.openxmlformats.org/presentationml/2006/main">
  <p:tag name="HIGHLIGHTER" val="false"/>
</p:tagLst>
</file>

<file path=ppt/tags/tag423.xml><?xml version="1.0" encoding="utf-8"?>
<p:tagLst xmlns:a="http://schemas.openxmlformats.org/drawingml/2006/main" xmlns:r="http://schemas.openxmlformats.org/officeDocument/2006/relationships" xmlns:p="http://schemas.openxmlformats.org/presentationml/2006/main">
  <p:tag name="HIGHLIGHTER" val="false"/>
</p:tagLst>
</file>

<file path=ppt/tags/tag424.xml><?xml version="1.0" encoding="utf-8"?>
<p:tagLst xmlns:a="http://schemas.openxmlformats.org/drawingml/2006/main" xmlns:r="http://schemas.openxmlformats.org/officeDocument/2006/relationships" xmlns:p="http://schemas.openxmlformats.org/presentationml/2006/main">
  <p:tag name="HIGHLIGHTER" val="false"/>
</p:tagLst>
</file>

<file path=ppt/tags/tag425.xml><?xml version="1.0" encoding="utf-8"?>
<p:tagLst xmlns:a="http://schemas.openxmlformats.org/drawingml/2006/main" xmlns:r="http://schemas.openxmlformats.org/officeDocument/2006/relationships" xmlns:p="http://schemas.openxmlformats.org/presentationml/2006/main">
  <p:tag name="HIGHLIGHTER" val="false"/>
</p:tagLst>
</file>

<file path=ppt/tags/tag426.xml><?xml version="1.0" encoding="utf-8"?>
<p:tagLst xmlns:a="http://schemas.openxmlformats.org/drawingml/2006/main" xmlns:r="http://schemas.openxmlformats.org/officeDocument/2006/relationships" xmlns:p="http://schemas.openxmlformats.org/presentationml/2006/main">
  <p:tag name="HIGHLIGHTER" val="false"/>
</p:tagLst>
</file>

<file path=ppt/tags/tag427.xml><?xml version="1.0" encoding="utf-8"?>
<p:tagLst xmlns:a="http://schemas.openxmlformats.org/drawingml/2006/main" xmlns:r="http://schemas.openxmlformats.org/officeDocument/2006/relationships" xmlns:p="http://schemas.openxmlformats.org/presentationml/2006/main">
  <p:tag name="HIGHLIGHTER" val="false"/>
</p:tagLst>
</file>

<file path=ppt/tags/tag428.xml><?xml version="1.0" encoding="utf-8"?>
<p:tagLst xmlns:a="http://schemas.openxmlformats.org/drawingml/2006/main" xmlns:r="http://schemas.openxmlformats.org/officeDocument/2006/relationships" xmlns:p="http://schemas.openxmlformats.org/presentationml/2006/main">
  <p:tag name="HIGHLIGHTER" val="false"/>
</p:tagLst>
</file>

<file path=ppt/tags/tag429.xml><?xml version="1.0" encoding="utf-8"?>
<p:tagLst xmlns:a="http://schemas.openxmlformats.org/drawingml/2006/main" xmlns:r="http://schemas.openxmlformats.org/officeDocument/2006/relationships" xmlns:p="http://schemas.openxmlformats.org/presentationml/2006/main">
  <p:tag name="HIGHLIGHTER" val="false"/>
</p:tagLst>
</file>

<file path=ppt/tags/tag43.xml><?xml version="1.0" encoding="utf-8"?>
<p:tagLst xmlns:a="http://schemas.openxmlformats.org/drawingml/2006/main" xmlns:r="http://schemas.openxmlformats.org/officeDocument/2006/relationships" xmlns:p="http://schemas.openxmlformats.org/presentationml/2006/main">
  <p:tag name="HIGHLIGHTER" val="false"/>
</p:tagLst>
</file>

<file path=ppt/tags/tag430.xml><?xml version="1.0" encoding="utf-8"?>
<p:tagLst xmlns:a="http://schemas.openxmlformats.org/drawingml/2006/main" xmlns:r="http://schemas.openxmlformats.org/officeDocument/2006/relationships" xmlns:p="http://schemas.openxmlformats.org/presentationml/2006/main">
  <p:tag name="HIGHLIGHTER" val="false"/>
</p:tagLst>
</file>

<file path=ppt/tags/tag431.xml><?xml version="1.0" encoding="utf-8"?>
<p:tagLst xmlns:a="http://schemas.openxmlformats.org/drawingml/2006/main" xmlns:r="http://schemas.openxmlformats.org/officeDocument/2006/relationships" xmlns:p="http://schemas.openxmlformats.org/presentationml/2006/main">
  <p:tag name="HIGHLIGHTER" val="false"/>
</p:tagLst>
</file>

<file path=ppt/tags/tag432.xml><?xml version="1.0" encoding="utf-8"?>
<p:tagLst xmlns:a="http://schemas.openxmlformats.org/drawingml/2006/main" xmlns:r="http://schemas.openxmlformats.org/officeDocument/2006/relationships" xmlns:p="http://schemas.openxmlformats.org/presentationml/2006/main">
  <p:tag name="HIGHLIGHTER" val="false"/>
</p:tagLst>
</file>

<file path=ppt/tags/tag433.xml><?xml version="1.0" encoding="utf-8"?>
<p:tagLst xmlns:a="http://schemas.openxmlformats.org/drawingml/2006/main" xmlns:r="http://schemas.openxmlformats.org/officeDocument/2006/relationships" xmlns:p="http://schemas.openxmlformats.org/presentationml/2006/main">
  <p:tag name="HIGHLIGHTER" val="false"/>
</p:tagLst>
</file>

<file path=ppt/tags/tag434.xml><?xml version="1.0" encoding="utf-8"?>
<p:tagLst xmlns:a="http://schemas.openxmlformats.org/drawingml/2006/main" xmlns:r="http://schemas.openxmlformats.org/officeDocument/2006/relationships" xmlns:p="http://schemas.openxmlformats.org/presentationml/2006/main">
  <p:tag name="HIGHLIGHTER" val="false"/>
</p:tagLst>
</file>

<file path=ppt/tags/tag435.xml><?xml version="1.0" encoding="utf-8"?>
<p:tagLst xmlns:a="http://schemas.openxmlformats.org/drawingml/2006/main" xmlns:r="http://schemas.openxmlformats.org/officeDocument/2006/relationships" xmlns:p="http://schemas.openxmlformats.org/presentationml/2006/main">
  <p:tag name="HIGHLIGHTER" val="false"/>
</p:tagLst>
</file>

<file path=ppt/tags/tag436.xml><?xml version="1.0" encoding="utf-8"?>
<p:tagLst xmlns:a="http://schemas.openxmlformats.org/drawingml/2006/main" xmlns:r="http://schemas.openxmlformats.org/officeDocument/2006/relationships" xmlns:p="http://schemas.openxmlformats.org/presentationml/2006/main">
  <p:tag name="HIGHLIGHTER" val="false"/>
</p:tagLst>
</file>

<file path=ppt/tags/tag437.xml><?xml version="1.0" encoding="utf-8"?>
<p:tagLst xmlns:a="http://schemas.openxmlformats.org/drawingml/2006/main" xmlns:r="http://schemas.openxmlformats.org/officeDocument/2006/relationships" xmlns:p="http://schemas.openxmlformats.org/presentationml/2006/main">
  <p:tag name="HIGHLIGHTER" val="false"/>
</p:tagLst>
</file>

<file path=ppt/tags/tag438.xml><?xml version="1.0" encoding="utf-8"?>
<p:tagLst xmlns:a="http://schemas.openxmlformats.org/drawingml/2006/main" xmlns:r="http://schemas.openxmlformats.org/officeDocument/2006/relationships" xmlns:p="http://schemas.openxmlformats.org/presentationml/2006/main">
  <p:tag name="HIGHLIGHTER" val="false"/>
</p:tagLst>
</file>

<file path=ppt/tags/tag439.xml><?xml version="1.0" encoding="utf-8"?>
<p:tagLst xmlns:a="http://schemas.openxmlformats.org/drawingml/2006/main" xmlns:r="http://schemas.openxmlformats.org/officeDocument/2006/relationships" xmlns:p="http://schemas.openxmlformats.org/presentationml/2006/main">
  <p:tag name="HIGHLIGHTER" val="false"/>
</p:tagLst>
</file>

<file path=ppt/tags/tag44.xml><?xml version="1.0" encoding="utf-8"?>
<p:tagLst xmlns:a="http://schemas.openxmlformats.org/drawingml/2006/main" xmlns:r="http://schemas.openxmlformats.org/officeDocument/2006/relationships" xmlns:p="http://schemas.openxmlformats.org/presentationml/2006/main">
  <p:tag name="HIGHLIGHTER" val="false"/>
</p:tagLst>
</file>

<file path=ppt/tags/tag440.xml><?xml version="1.0" encoding="utf-8"?>
<p:tagLst xmlns:a="http://schemas.openxmlformats.org/drawingml/2006/main" xmlns:r="http://schemas.openxmlformats.org/officeDocument/2006/relationships" xmlns:p="http://schemas.openxmlformats.org/presentationml/2006/main">
  <p:tag name="HIGHLIGHTER" val="false"/>
</p:tagLst>
</file>

<file path=ppt/tags/tag441.xml><?xml version="1.0" encoding="utf-8"?>
<p:tagLst xmlns:a="http://schemas.openxmlformats.org/drawingml/2006/main" xmlns:r="http://schemas.openxmlformats.org/officeDocument/2006/relationships" xmlns:p="http://schemas.openxmlformats.org/presentationml/2006/main">
  <p:tag name="HIGHLIGHTER" val="false"/>
</p:tagLst>
</file>

<file path=ppt/tags/tag442.xml><?xml version="1.0" encoding="utf-8"?>
<p:tagLst xmlns:a="http://schemas.openxmlformats.org/drawingml/2006/main" xmlns:r="http://schemas.openxmlformats.org/officeDocument/2006/relationships" xmlns:p="http://schemas.openxmlformats.org/presentationml/2006/main">
  <p:tag name="HIGHLIGHTER" val="false"/>
</p:tagLst>
</file>

<file path=ppt/tags/tag443.xml><?xml version="1.0" encoding="utf-8"?>
<p:tagLst xmlns:a="http://schemas.openxmlformats.org/drawingml/2006/main" xmlns:r="http://schemas.openxmlformats.org/officeDocument/2006/relationships" xmlns:p="http://schemas.openxmlformats.org/presentationml/2006/main">
  <p:tag name="HIGHLIGHTER" val="false"/>
</p:tagLst>
</file>

<file path=ppt/tags/tag444.xml><?xml version="1.0" encoding="utf-8"?>
<p:tagLst xmlns:a="http://schemas.openxmlformats.org/drawingml/2006/main" xmlns:r="http://schemas.openxmlformats.org/officeDocument/2006/relationships" xmlns:p="http://schemas.openxmlformats.org/presentationml/2006/main">
  <p:tag name="HIGHLIGHTER" val="false"/>
</p:tagLst>
</file>

<file path=ppt/tags/tag445.xml><?xml version="1.0" encoding="utf-8"?>
<p:tagLst xmlns:a="http://schemas.openxmlformats.org/drawingml/2006/main" xmlns:r="http://schemas.openxmlformats.org/officeDocument/2006/relationships" xmlns:p="http://schemas.openxmlformats.org/presentationml/2006/main">
  <p:tag name="HIGHLIGHTER" val="false"/>
</p:tagLst>
</file>

<file path=ppt/tags/tag446.xml><?xml version="1.0" encoding="utf-8"?>
<p:tagLst xmlns:a="http://schemas.openxmlformats.org/drawingml/2006/main" xmlns:r="http://schemas.openxmlformats.org/officeDocument/2006/relationships" xmlns:p="http://schemas.openxmlformats.org/presentationml/2006/main">
  <p:tag name="HIGHLIGHTER" val="false"/>
</p:tagLst>
</file>

<file path=ppt/tags/tag447.xml><?xml version="1.0" encoding="utf-8"?>
<p:tagLst xmlns:a="http://schemas.openxmlformats.org/drawingml/2006/main" xmlns:r="http://schemas.openxmlformats.org/officeDocument/2006/relationships" xmlns:p="http://schemas.openxmlformats.org/presentationml/2006/main">
  <p:tag name="HIGHLIGHTER" val="false"/>
</p:tagLst>
</file>

<file path=ppt/tags/tag448.xml><?xml version="1.0" encoding="utf-8"?>
<p:tagLst xmlns:a="http://schemas.openxmlformats.org/drawingml/2006/main" xmlns:r="http://schemas.openxmlformats.org/officeDocument/2006/relationships" xmlns:p="http://schemas.openxmlformats.org/presentationml/2006/main">
  <p:tag name="HIGHLIGHTER" val="false"/>
</p:tagLst>
</file>

<file path=ppt/tags/tag449.xml><?xml version="1.0" encoding="utf-8"?>
<p:tagLst xmlns:a="http://schemas.openxmlformats.org/drawingml/2006/main" xmlns:r="http://schemas.openxmlformats.org/officeDocument/2006/relationships" xmlns:p="http://schemas.openxmlformats.org/presentationml/2006/main">
  <p:tag name="HIGHLIGHTER" val="false"/>
</p:tagLst>
</file>

<file path=ppt/tags/tag45.xml><?xml version="1.0" encoding="utf-8"?>
<p:tagLst xmlns:a="http://schemas.openxmlformats.org/drawingml/2006/main" xmlns:r="http://schemas.openxmlformats.org/officeDocument/2006/relationships" xmlns:p="http://schemas.openxmlformats.org/presentationml/2006/main">
  <p:tag name="HIGHLIGHTER" val="false"/>
</p:tagLst>
</file>

<file path=ppt/tags/tag450.xml><?xml version="1.0" encoding="utf-8"?>
<p:tagLst xmlns:a="http://schemas.openxmlformats.org/drawingml/2006/main" xmlns:r="http://schemas.openxmlformats.org/officeDocument/2006/relationships" xmlns:p="http://schemas.openxmlformats.org/presentationml/2006/main">
  <p:tag name="HIGHLIGHTER" val="false"/>
</p:tagLst>
</file>

<file path=ppt/tags/tag451.xml><?xml version="1.0" encoding="utf-8"?>
<p:tagLst xmlns:a="http://schemas.openxmlformats.org/drawingml/2006/main" xmlns:r="http://schemas.openxmlformats.org/officeDocument/2006/relationships" xmlns:p="http://schemas.openxmlformats.org/presentationml/2006/main">
  <p:tag name="HIGHLIGHTER" val="false"/>
</p:tagLst>
</file>

<file path=ppt/tags/tag452.xml><?xml version="1.0" encoding="utf-8"?>
<p:tagLst xmlns:a="http://schemas.openxmlformats.org/drawingml/2006/main" xmlns:r="http://schemas.openxmlformats.org/officeDocument/2006/relationships" xmlns:p="http://schemas.openxmlformats.org/presentationml/2006/main">
  <p:tag name="HIGHLIGHTER" val="false"/>
</p:tagLst>
</file>

<file path=ppt/tags/tag453.xml><?xml version="1.0" encoding="utf-8"?>
<p:tagLst xmlns:a="http://schemas.openxmlformats.org/drawingml/2006/main" xmlns:r="http://schemas.openxmlformats.org/officeDocument/2006/relationships" xmlns:p="http://schemas.openxmlformats.org/presentationml/2006/main">
  <p:tag name="HIGHLIGHTER" val="false"/>
</p:tagLst>
</file>

<file path=ppt/tags/tag454.xml><?xml version="1.0" encoding="utf-8"?>
<p:tagLst xmlns:a="http://schemas.openxmlformats.org/drawingml/2006/main" xmlns:r="http://schemas.openxmlformats.org/officeDocument/2006/relationships" xmlns:p="http://schemas.openxmlformats.org/presentationml/2006/main">
  <p:tag name="HIGHLIGHTER" val="false"/>
</p:tagLst>
</file>

<file path=ppt/tags/tag455.xml><?xml version="1.0" encoding="utf-8"?>
<p:tagLst xmlns:a="http://schemas.openxmlformats.org/drawingml/2006/main" xmlns:r="http://schemas.openxmlformats.org/officeDocument/2006/relationships" xmlns:p="http://schemas.openxmlformats.org/presentationml/2006/main">
  <p:tag name="HIGHLIGHTER" val="false"/>
</p:tagLst>
</file>

<file path=ppt/tags/tag456.xml><?xml version="1.0" encoding="utf-8"?>
<p:tagLst xmlns:a="http://schemas.openxmlformats.org/drawingml/2006/main" xmlns:r="http://schemas.openxmlformats.org/officeDocument/2006/relationships" xmlns:p="http://schemas.openxmlformats.org/presentationml/2006/main">
  <p:tag name="HIGHLIGHTER" val="false"/>
</p:tagLst>
</file>

<file path=ppt/tags/tag457.xml><?xml version="1.0" encoding="utf-8"?>
<p:tagLst xmlns:a="http://schemas.openxmlformats.org/drawingml/2006/main" xmlns:r="http://schemas.openxmlformats.org/officeDocument/2006/relationships" xmlns:p="http://schemas.openxmlformats.org/presentationml/2006/main">
  <p:tag name="HIGHLIGHTER" val="false"/>
</p:tagLst>
</file>

<file path=ppt/tags/tag458.xml><?xml version="1.0" encoding="utf-8"?>
<p:tagLst xmlns:a="http://schemas.openxmlformats.org/drawingml/2006/main" xmlns:r="http://schemas.openxmlformats.org/officeDocument/2006/relationships" xmlns:p="http://schemas.openxmlformats.org/presentationml/2006/main">
  <p:tag name="HIGHLIGHTER" val="false"/>
</p:tagLst>
</file>

<file path=ppt/tags/tag459.xml><?xml version="1.0" encoding="utf-8"?>
<p:tagLst xmlns:a="http://schemas.openxmlformats.org/drawingml/2006/main" xmlns:r="http://schemas.openxmlformats.org/officeDocument/2006/relationships" xmlns:p="http://schemas.openxmlformats.org/presentationml/2006/main">
  <p:tag name="HIGHLIGHTER" val="false"/>
</p:tagLst>
</file>

<file path=ppt/tags/tag46.xml><?xml version="1.0" encoding="utf-8"?>
<p:tagLst xmlns:a="http://schemas.openxmlformats.org/drawingml/2006/main" xmlns:r="http://schemas.openxmlformats.org/officeDocument/2006/relationships" xmlns:p="http://schemas.openxmlformats.org/presentationml/2006/main">
  <p:tag name="HIGHLIGHTER" val="false"/>
</p:tagLst>
</file>

<file path=ppt/tags/tag460.xml><?xml version="1.0" encoding="utf-8"?>
<p:tagLst xmlns:a="http://schemas.openxmlformats.org/drawingml/2006/main" xmlns:r="http://schemas.openxmlformats.org/officeDocument/2006/relationships" xmlns:p="http://schemas.openxmlformats.org/presentationml/2006/main">
  <p:tag name="HIGHLIGHTER" val="false"/>
</p:tagLst>
</file>

<file path=ppt/tags/tag461.xml><?xml version="1.0" encoding="utf-8"?>
<p:tagLst xmlns:a="http://schemas.openxmlformats.org/drawingml/2006/main" xmlns:r="http://schemas.openxmlformats.org/officeDocument/2006/relationships" xmlns:p="http://schemas.openxmlformats.org/presentationml/2006/main">
  <p:tag name="HIGHLIGHTER" val="false"/>
</p:tagLst>
</file>

<file path=ppt/tags/tag462.xml><?xml version="1.0" encoding="utf-8"?>
<p:tagLst xmlns:a="http://schemas.openxmlformats.org/drawingml/2006/main" xmlns:r="http://schemas.openxmlformats.org/officeDocument/2006/relationships" xmlns:p="http://schemas.openxmlformats.org/presentationml/2006/main">
  <p:tag name="HIGHLIGHTER" val="false"/>
</p:tagLst>
</file>

<file path=ppt/tags/tag463.xml><?xml version="1.0" encoding="utf-8"?>
<p:tagLst xmlns:a="http://schemas.openxmlformats.org/drawingml/2006/main" xmlns:r="http://schemas.openxmlformats.org/officeDocument/2006/relationships" xmlns:p="http://schemas.openxmlformats.org/presentationml/2006/main">
  <p:tag name="HIGHLIGHTER" val="false"/>
</p:tagLst>
</file>

<file path=ppt/tags/tag464.xml><?xml version="1.0" encoding="utf-8"?>
<p:tagLst xmlns:a="http://schemas.openxmlformats.org/drawingml/2006/main" xmlns:r="http://schemas.openxmlformats.org/officeDocument/2006/relationships" xmlns:p="http://schemas.openxmlformats.org/presentationml/2006/main">
  <p:tag name="HIGHLIGHTER" val="false"/>
</p:tagLst>
</file>

<file path=ppt/tags/tag465.xml><?xml version="1.0" encoding="utf-8"?>
<p:tagLst xmlns:a="http://schemas.openxmlformats.org/drawingml/2006/main" xmlns:r="http://schemas.openxmlformats.org/officeDocument/2006/relationships" xmlns:p="http://schemas.openxmlformats.org/presentationml/2006/main">
  <p:tag name="HIGHLIGHTER" val="false"/>
</p:tagLst>
</file>

<file path=ppt/tags/tag466.xml><?xml version="1.0" encoding="utf-8"?>
<p:tagLst xmlns:a="http://schemas.openxmlformats.org/drawingml/2006/main" xmlns:r="http://schemas.openxmlformats.org/officeDocument/2006/relationships" xmlns:p="http://schemas.openxmlformats.org/presentationml/2006/main">
  <p:tag name="HIGHLIGHTER" val="false"/>
</p:tagLst>
</file>

<file path=ppt/tags/tag467.xml><?xml version="1.0" encoding="utf-8"?>
<p:tagLst xmlns:a="http://schemas.openxmlformats.org/drawingml/2006/main" xmlns:r="http://schemas.openxmlformats.org/officeDocument/2006/relationships" xmlns:p="http://schemas.openxmlformats.org/presentationml/2006/main">
  <p:tag name="HIGHLIGHTER" val="false"/>
</p:tagLst>
</file>

<file path=ppt/tags/tag468.xml><?xml version="1.0" encoding="utf-8"?>
<p:tagLst xmlns:a="http://schemas.openxmlformats.org/drawingml/2006/main" xmlns:r="http://schemas.openxmlformats.org/officeDocument/2006/relationships" xmlns:p="http://schemas.openxmlformats.org/presentationml/2006/main">
  <p:tag name="HIGHLIGHTER" val="false"/>
</p:tagLst>
</file>

<file path=ppt/tags/tag469.xml><?xml version="1.0" encoding="utf-8"?>
<p:tagLst xmlns:a="http://schemas.openxmlformats.org/drawingml/2006/main" xmlns:r="http://schemas.openxmlformats.org/officeDocument/2006/relationships" xmlns:p="http://schemas.openxmlformats.org/presentationml/2006/main">
  <p:tag name="HIGHLIGHTER" val="false"/>
</p:tagLst>
</file>

<file path=ppt/tags/tag47.xml><?xml version="1.0" encoding="utf-8"?>
<p:tagLst xmlns:a="http://schemas.openxmlformats.org/drawingml/2006/main" xmlns:r="http://schemas.openxmlformats.org/officeDocument/2006/relationships" xmlns:p="http://schemas.openxmlformats.org/presentationml/2006/main">
  <p:tag name="HIGHLIGHTER" val="false"/>
</p:tagLst>
</file>

<file path=ppt/tags/tag470.xml><?xml version="1.0" encoding="utf-8"?>
<p:tagLst xmlns:a="http://schemas.openxmlformats.org/drawingml/2006/main" xmlns:r="http://schemas.openxmlformats.org/officeDocument/2006/relationships" xmlns:p="http://schemas.openxmlformats.org/presentationml/2006/main">
  <p:tag name="HIGHLIGHTER" val="false"/>
</p:tagLst>
</file>

<file path=ppt/tags/tag471.xml><?xml version="1.0" encoding="utf-8"?>
<p:tagLst xmlns:a="http://schemas.openxmlformats.org/drawingml/2006/main" xmlns:r="http://schemas.openxmlformats.org/officeDocument/2006/relationships" xmlns:p="http://schemas.openxmlformats.org/presentationml/2006/main">
  <p:tag name="HIGHLIGHTER" val="false"/>
</p:tagLst>
</file>

<file path=ppt/tags/tag472.xml><?xml version="1.0" encoding="utf-8"?>
<p:tagLst xmlns:a="http://schemas.openxmlformats.org/drawingml/2006/main" xmlns:r="http://schemas.openxmlformats.org/officeDocument/2006/relationships" xmlns:p="http://schemas.openxmlformats.org/presentationml/2006/main">
  <p:tag name="HIGHLIGHTER" val="false"/>
</p:tagLst>
</file>

<file path=ppt/tags/tag473.xml><?xml version="1.0" encoding="utf-8"?>
<p:tagLst xmlns:a="http://schemas.openxmlformats.org/drawingml/2006/main" xmlns:r="http://schemas.openxmlformats.org/officeDocument/2006/relationships" xmlns:p="http://schemas.openxmlformats.org/presentationml/2006/main">
  <p:tag name="HIGHLIGHTER" val="false"/>
</p:tagLst>
</file>

<file path=ppt/tags/tag474.xml><?xml version="1.0" encoding="utf-8"?>
<p:tagLst xmlns:a="http://schemas.openxmlformats.org/drawingml/2006/main" xmlns:r="http://schemas.openxmlformats.org/officeDocument/2006/relationships" xmlns:p="http://schemas.openxmlformats.org/presentationml/2006/main">
  <p:tag name="HIGHLIGHTER" val="false"/>
</p:tagLst>
</file>

<file path=ppt/tags/tag475.xml><?xml version="1.0" encoding="utf-8"?>
<p:tagLst xmlns:a="http://schemas.openxmlformats.org/drawingml/2006/main" xmlns:r="http://schemas.openxmlformats.org/officeDocument/2006/relationships" xmlns:p="http://schemas.openxmlformats.org/presentationml/2006/main">
  <p:tag name="HIGHLIGHTER" val="false"/>
</p:tagLst>
</file>

<file path=ppt/tags/tag476.xml><?xml version="1.0" encoding="utf-8"?>
<p:tagLst xmlns:a="http://schemas.openxmlformats.org/drawingml/2006/main" xmlns:r="http://schemas.openxmlformats.org/officeDocument/2006/relationships" xmlns:p="http://schemas.openxmlformats.org/presentationml/2006/main">
  <p:tag name="HIGHLIGHTER" val="false"/>
</p:tagLst>
</file>

<file path=ppt/tags/tag477.xml><?xml version="1.0" encoding="utf-8"?>
<p:tagLst xmlns:a="http://schemas.openxmlformats.org/drawingml/2006/main" xmlns:r="http://schemas.openxmlformats.org/officeDocument/2006/relationships" xmlns:p="http://schemas.openxmlformats.org/presentationml/2006/main">
  <p:tag name="HIGHLIGHTER" val="false"/>
</p:tagLst>
</file>

<file path=ppt/tags/tag478.xml><?xml version="1.0" encoding="utf-8"?>
<p:tagLst xmlns:a="http://schemas.openxmlformats.org/drawingml/2006/main" xmlns:r="http://schemas.openxmlformats.org/officeDocument/2006/relationships" xmlns:p="http://schemas.openxmlformats.org/presentationml/2006/main">
  <p:tag name="HIGHLIGHTER" val="false"/>
</p:tagLst>
</file>

<file path=ppt/tags/tag479.xml><?xml version="1.0" encoding="utf-8"?>
<p:tagLst xmlns:a="http://schemas.openxmlformats.org/drawingml/2006/main" xmlns:r="http://schemas.openxmlformats.org/officeDocument/2006/relationships" xmlns:p="http://schemas.openxmlformats.org/presentationml/2006/main">
  <p:tag name="HIGHLIGHTER" val="false"/>
</p:tagLst>
</file>

<file path=ppt/tags/tag48.xml><?xml version="1.0" encoding="utf-8"?>
<p:tagLst xmlns:a="http://schemas.openxmlformats.org/drawingml/2006/main" xmlns:r="http://schemas.openxmlformats.org/officeDocument/2006/relationships" xmlns:p="http://schemas.openxmlformats.org/presentationml/2006/main">
  <p:tag name="HIGHLIGHTER" val="false"/>
</p:tagLst>
</file>

<file path=ppt/tags/tag480.xml><?xml version="1.0" encoding="utf-8"?>
<p:tagLst xmlns:a="http://schemas.openxmlformats.org/drawingml/2006/main" xmlns:r="http://schemas.openxmlformats.org/officeDocument/2006/relationships" xmlns:p="http://schemas.openxmlformats.org/presentationml/2006/main">
  <p:tag name="HIGHLIGHTER" val="false"/>
</p:tagLst>
</file>

<file path=ppt/tags/tag481.xml><?xml version="1.0" encoding="utf-8"?>
<p:tagLst xmlns:a="http://schemas.openxmlformats.org/drawingml/2006/main" xmlns:r="http://schemas.openxmlformats.org/officeDocument/2006/relationships" xmlns:p="http://schemas.openxmlformats.org/presentationml/2006/main">
  <p:tag name="HIGHLIGHTER" val="false"/>
</p:tagLst>
</file>

<file path=ppt/tags/tag482.xml><?xml version="1.0" encoding="utf-8"?>
<p:tagLst xmlns:a="http://schemas.openxmlformats.org/drawingml/2006/main" xmlns:r="http://schemas.openxmlformats.org/officeDocument/2006/relationships" xmlns:p="http://schemas.openxmlformats.org/presentationml/2006/main">
  <p:tag name="HIGHLIGHTER" val="false"/>
</p:tagLst>
</file>

<file path=ppt/tags/tag483.xml><?xml version="1.0" encoding="utf-8"?>
<p:tagLst xmlns:a="http://schemas.openxmlformats.org/drawingml/2006/main" xmlns:r="http://schemas.openxmlformats.org/officeDocument/2006/relationships" xmlns:p="http://schemas.openxmlformats.org/presentationml/2006/main">
  <p:tag name="HIGHLIGHTER" val="false"/>
</p:tagLst>
</file>

<file path=ppt/tags/tag484.xml><?xml version="1.0" encoding="utf-8"?>
<p:tagLst xmlns:a="http://schemas.openxmlformats.org/drawingml/2006/main" xmlns:r="http://schemas.openxmlformats.org/officeDocument/2006/relationships" xmlns:p="http://schemas.openxmlformats.org/presentationml/2006/main">
  <p:tag name="HIGHLIGHTER" val="false"/>
</p:tagLst>
</file>

<file path=ppt/tags/tag485.xml><?xml version="1.0" encoding="utf-8"?>
<p:tagLst xmlns:a="http://schemas.openxmlformats.org/drawingml/2006/main" xmlns:r="http://schemas.openxmlformats.org/officeDocument/2006/relationships" xmlns:p="http://schemas.openxmlformats.org/presentationml/2006/main">
  <p:tag name="HIGHLIGHTER" val="false"/>
</p:tagLst>
</file>

<file path=ppt/tags/tag486.xml><?xml version="1.0" encoding="utf-8"?>
<p:tagLst xmlns:a="http://schemas.openxmlformats.org/drawingml/2006/main" xmlns:r="http://schemas.openxmlformats.org/officeDocument/2006/relationships" xmlns:p="http://schemas.openxmlformats.org/presentationml/2006/main">
  <p:tag name="HIGHLIGHTER" val="false"/>
</p:tagLst>
</file>

<file path=ppt/tags/tag487.xml><?xml version="1.0" encoding="utf-8"?>
<p:tagLst xmlns:a="http://schemas.openxmlformats.org/drawingml/2006/main" xmlns:r="http://schemas.openxmlformats.org/officeDocument/2006/relationships" xmlns:p="http://schemas.openxmlformats.org/presentationml/2006/main">
  <p:tag name="HIGHLIGHTER" val="false"/>
</p:tagLst>
</file>

<file path=ppt/tags/tag488.xml><?xml version="1.0" encoding="utf-8"?>
<p:tagLst xmlns:a="http://schemas.openxmlformats.org/drawingml/2006/main" xmlns:r="http://schemas.openxmlformats.org/officeDocument/2006/relationships" xmlns:p="http://schemas.openxmlformats.org/presentationml/2006/main">
  <p:tag name="HIGHLIGHTER" val="false"/>
</p:tagLst>
</file>

<file path=ppt/tags/tag489.xml><?xml version="1.0" encoding="utf-8"?>
<p:tagLst xmlns:a="http://schemas.openxmlformats.org/drawingml/2006/main" xmlns:r="http://schemas.openxmlformats.org/officeDocument/2006/relationships" xmlns:p="http://schemas.openxmlformats.org/presentationml/2006/main">
  <p:tag name="HIGHLIGHTER" val="false"/>
</p:tagLst>
</file>

<file path=ppt/tags/tag49.xml><?xml version="1.0" encoding="utf-8"?>
<p:tagLst xmlns:a="http://schemas.openxmlformats.org/drawingml/2006/main" xmlns:r="http://schemas.openxmlformats.org/officeDocument/2006/relationships" xmlns:p="http://schemas.openxmlformats.org/presentationml/2006/main">
  <p:tag name="HIGHLIGHTER" val="false"/>
</p:tagLst>
</file>

<file path=ppt/tags/tag490.xml><?xml version="1.0" encoding="utf-8"?>
<p:tagLst xmlns:a="http://schemas.openxmlformats.org/drawingml/2006/main" xmlns:r="http://schemas.openxmlformats.org/officeDocument/2006/relationships" xmlns:p="http://schemas.openxmlformats.org/presentationml/2006/main">
  <p:tag name="HIGHLIGHTER" val="false"/>
</p:tagLst>
</file>

<file path=ppt/tags/tag491.xml><?xml version="1.0" encoding="utf-8"?>
<p:tagLst xmlns:a="http://schemas.openxmlformats.org/drawingml/2006/main" xmlns:r="http://schemas.openxmlformats.org/officeDocument/2006/relationships" xmlns:p="http://schemas.openxmlformats.org/presentationml/2006/main">
  <p:tag name="HIGHLIGHTER" val="false"/>
</p:tagLst>
</file>

<file path=ppt/tags/tag492.xml><?xml version="1.0" encoding="utf-8"?>
<p:tagLst xmlns:a="http://schemas.openxmlformats.org/drawingml/2006/main" xmlns:r="http://schemas.openxmlformats.org/officeDocument/2006/relationships" xmlns:p="http://schemas.openxmlformats.org/presentationml/2006/main">
  <p:tag name="HIGHLIGHTER" val="false"/>
</p:tagLst>
</file>

<file path=ppt/tags/tag493.xml><?xml version="1.0" encoding="utf-8"?>
<p:tagLst xmlns:a="http://schemas.openxmlformats.org/drawingml/2006/main" xmlns:r="http://schemas.openxmlformats.org/officeDocument/2006/relationships" xmlns:p="http://schemas.openxmlformats.org/presentationml/2006/main">
  <p:tag name="HIGHLIGHTER" val="false"/>
</p:tagLst>
</file>

<file path=ppt/tags/tag494.xml><?xml version="1.0" encoding="utf-8"?>
<p:tagLst xmlns:a="http://schemas.openxmlformats.org/drawingml/2006/main" xmlns:r="http://schemas.openxmlformats.org/officeDocument/2006/relationships" xmlns:p="http://schemas.openxmlformats.org/presentationml/2006/main">
  <p:tag name="HIGHLIGHTER" val="false"/>
</p:tagLst>
</file>

<file path=ppt/tags/tag495.xml><?xml version="1.0" encoding="utf-8"?>
<p:tagLst xmlns:a="http://schemas.openxmlformats.org/drawingml/2006/main" xmlns:r="http://schemas.openxmlformats.org/officeDocument/2006/relationships" xmlns:p="http://schemas.openxmlformats.org/presentationml/2006/main">
  <p:tag name="HIGHLIGHTER" val="false"/>
</p:tagLst>
</file>

<file path=ppt/tags/tag496.xml><?xml version="1.0" encoding="utf-8"?>
<p:tagLst xmlns:a="http://schemas.openxmlformats.org/drawingml/2006/main" xmlns:r="http://schemas.openxmlformats.org/officeDocument/2006/relationships" xmlns:p="http://schemas.openxmlformats.org/presentationml/2006/main">
  <p:tag name="HIGHLIGHTER" val="false"/>
</p:tagLst>
</file>

<file path=ppt/tags/tag497.xml><?xml version="1.0" encoding="utf-8"?>
<p:tagLst xmlns:a="http://schemas.openxmlformats.org/drawingml/2006/main" xmlns:r="http://schemas.openxmlformats.org/officeDocument/2006/relationships" xmlns:p="http://schemas.openxmlformats.org/presentationml/2006/main">
  <p:tag name="HIGHLIGHTER" val="false"/>
</p:tagLst>
</file>

<file path=ppt/tags/tag498.xml><?xml version="1.0" encoding="utf-8"?>
<p:tagLst xmlns:a="http://schemas.openxmlformats.org/drawingml/2006/main" xmlns:r="http://schemas.openxmlformats.org/officeDocument/2006/relationships" xmlns:p="http://schemas.openxmlformats.org/presentationml/2006/main">
  <p:tag name="HIGHLIGHTER" val="false"/>
</p:tagLst>
</file>

<file path=ppt/tags/tag499.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50.xml><?xml version="1.0" encoding="utf-8"?>
<p:tagLst xmlns:a="http://schemas.openxmlformats.org/drawingml/2006/main" xmlns:r="http://schemas.openxmlformats.org/officeDocument/2006/relationships" xmlns:p="http://schemas.openxmlformats.org/presentationml/2006/main">
  <p:tag name="HIGHLIGHTER" val="false"/>
</p:tagLst>
</file>

<file path=ppt/tags/tag500.xml><?xml version="1.0" encoding="utf-8"?>
<p:tagLst xmlns:a="http://schemas.openxmlformats.org/drawingml/2006/main" xmlns:r="http://schemas.openxmlformats.org/officeDocument/2006/relationships" xmlns:p="http://schemas.openxmlformats.org/presentationml/2006/main">
  <p:tag name="HIGHLIGHTER" val="false"/>
</p:tagLst>
</file>

<file path=ppt/tags/tag501.xml><?xml version="1.0" encoding="utf-8"?>
<p:tagLst xmlns:a="http://schemas.openxmlformats.org/drawingml/2006/main" xmlns:r="http://schemas.openxmlformats.org/officeDocument/2006/relationships" xmlns:p="http://schemas.openxmlformats.org/presentationml/2006/main">
  <p:tag name="HIGHLIGHTER" val="false"/>
</p:tagLst>
</file>

<file path=ppt/tags/tag502.xml><?xml version="1.0" encoding="utf-8"?>
<p:tagLst xmlns:a="http://schemas.openxmlformats.org/drawingml/2006/main" xmlns:r="http://schemas.openxmlformats.org/officeDocument/2006/relationships" xmlns:p="http://schemas.openxmlformats.org/presentationml/2006/main">
  <p:tag name="HIGHLIGHTER" val="false"/>
</p:tagLst>
</file>

<file path=ppt/tags/tag503.xml><?xml version="1.0" encoding="utf-8"?>
<p:tagLst xmlns:a="http://schemas.openxmlformats.org/drawingml/2006/main" xmlns:r="http://schemas.openxmlformats.org/officeDocument/2006/relationships" xmlns:p="http://schemas.openxmlformats.org/presentationml/2006/main">
  <p:tag name="HIGHLIGHTER" val="false"/>
</p:tagLst>
</file>

<file path=ppt/tags/tag504.xml><?xml version="1.0" encoding="utf-8"?>
<p:tagLst xmlns:a="http://schemas.openxmlformats.org/drawingml/2006/main" xmlns:r="http://schemas.openxmlformats.org/officeDocument/2006/relationships" xmlns:p="http://schemas.openxmlformats.org/presentationml/2006/main">
  <p:tag name="HIGHLIGHTER" val="false"/>
</p:tagLst>
</file>

<file path=ppt/tags/tag505.xml><?xml version="1.0" encoding="utf-8"?>
<p:tagLst xmlns:a="http://schemas.openxmlformats.org/drawingml/2006/main" xmlns:r="http://schemas.openxmlformats.org/officeDocument/2006/relationships" xmlns:p="http://schemas.openxmlformats.org/presentationml/2006/main">
  <p:tag name="HIGHLIGHTER" val="false"/>
</p:tagLst>
</file>

<file path=ppt/tags/tag506.xml><?xml version="1.0" encoding="utf-8"?>
<p:tagLst xmlns:a="http://schemas.openxmlformats.org/drawingml/2006/main" xmlns:r="http://schemas.openxmlformats.org/officeDocument/2006/relationships" xmlns:p="http://schemas.openxmlformats.org/presentationml/2006/main">
  <p:tag name="HIGHLIGHTER" val="false"/>
</p:tagLst>
</file>

<file path=ppt/tags/tag507.xml><?xml version="1.0" encoding="utf-8"?>
<p:tagLst xmlns:a="http://schemas.openxmlformats.org/drawingml/2006/main" xmlns:r="http://schemas.openxmlformats.org/officeDocument/2006/relationships" xmlns:p="http://schemas.openxmlformats.org/presentationml/2006/main">
  <p:tag name="HIGHLIGHTER" val="false"/>
</p:tagLst>
</file>

<file path=ppt/tags/tag508.xml><?xml version="1.0" encoding="utf-8"?>
<p:tagLst xmlns:a="http://schemas.openxmlformats.org/drawingml/2006/main" xmlns:r="http://schemas.openxmlformats.org/officeDocument/2006/relationships" xmlns:p="http://schemas.openxmlformats.org/presentationml/2006/main">
  <p:tag name="HIGHLIGHTER" val="false"/>
</p:tagLst>
</file>

<file path=ppt/tags/tag509.xml><?xml version="1.0" encoding="utf-8"?>
<p:tagLst xmlns:a="http://schemas.openxmlformats.org/drawingml/2006/main" xmlns:r="http://schemas.openxmlformats.org/officeDocument/2006/relationships" xmlns:p="http://schemas.openxmlformats.org/presentationml/2006/main">
  <p:tag name="HIGHLIGHTER" val="false"/>
</p:tagLst>
</file>

<file path=ppt/tags/tag51.xml><?xml version="1.0" encoding="utf-8"?>
<p:tagLst xmlns:a="http://schemas.openxmlformats.org/drawingml/2006/main" xmlns:r="http://schemas.openxmlformats.org/officeDocument/2006/relationships" xmlns:p="http://schemas.openxmlformats.org/presentationml/2006/main">
  <p:tag name="HIGHLIGHTER" val="false"/>
</p:tagLst>
</file>

<file path=ppt/tags/tag510.xml><?xml version="1.0" encoding="utf-8"?>
<p:tagLst xmlns:a="http://schemas.openxmlformats.org/drawingml/2006/main" xmlns:r="http://schemas.openxmlformats.org/officeDocument/2006/relationships" xmlns:p="http://schemas.openxmlformats.org/presentationml/2006/main">
  <p:tag name="HIGHLIGHTER" val="false"/>
</p:tagLst>
</file>

<file path=ppt/tags/tag511.xml><?xml version="1.0" encoding="utf-8"?>
<p:tagLst xmlns:a="http://schemas.openxmlformats.org/drawingml/2006/main" xmlns:r="http://schemas.openxmlformats.org/officeDocument/2006/relationships" xmlns:p="http://schemas.openxmlformats.org/presentationml/2006/main">
  <p:tag name="HIGHLIGHTER" val="false"/>
</p:tagLst>
</file>

<file path=ppt/tags/tag512.xml><?xml version="1.0" encoding="utf-8"?>
<p:tagLst xmlns:a="http://schemas.openxmlformats.org/drawingml/2006/main" xmlns:r="http://schemas.openxmlformats.org/officeDocument/2006/relationships" xmlns:p="http://schemas.openxmlformats.org/presentationml/2006/main">
  <p:tag name="HIGHLIGHTER" val="false"/>
</p:tagLst>
</file>

<file path=ppt/tags/tag513.xml><?xml version="1.0" encoding="utf-8"?>
<p:tagLst xmlns:a="http://schemas.openxmlformats.org/drawingml/2006/main" xmlns:r="http://schemas.openxmlformats.org/officeDocument/2006/relationships" xmlns:p="http://schemas.openxmlformats.org/presentationml/2006/main">
  <p:tag name="HIGHLIGHTER" val="false"/>
</p:tagLst>
</file>

<file path=ppt/tags/tag514.xml><?xml version="1.0" encoding="utf-8"?>
<p:tagLst xmlns:a="http://schemas.openxmlformats.org/drawingml/2006/main" xmlns:r="http://schemas.openxmlformats.org/officeDocument/2006/relationships" xmlns:p="http://schemas.openxmlformats.org/presentationml/2006/main">
  <p:tag name="HIGHLIGHTER" val="false"/>
</p:tagLst>
</file>

<file path=ppt/tags/tag515.xml><?xml version="1.0" encoding="utf-8"?>
<p:tagLst xmlns:a="http://schemas.openxmlformats.org/drawingml/2006/main" xmlns:r="http://schemas.openxmlformats.org/officeDocument/2006/relationships" xmlns:p="http://schemas.openxmlformats.org/presentationml/2006/main">
  <p:tag name="HIGHLIGHTER" val="false"/>
</p:tagLst>
</file>

<file path=ppt/tags/tag516.xml><?xml version="1.0" encoding="utf-8"?>
<p:tagLst xmlns:a="http://schemas.openxmlformats.org/drawingml/2006/main" xmlns:r="http://schemas.openxmlformats.org/officeDocument/2006/relationships" xmlns:p="http://schemas.openxmlformats.org/presentationml/2006/main">
  <p:tag name="HIGHLIGHTER" val="false"/>
</p:tagLst>
</file>

<file path=ppt/tags/tag517.xml><?xml version="1.0" encoding="utf-8"?>
<p:tagLst xmlns:a="http://schemas.openxmlformats.org/drawingml/2006/main" xmlns:r="http://schemas.openxmlformats.org/officeDocument/2006/relationships" xmlns:p="http://schemas.openxmlformats.org/presentationml/2006/main">
  <p:tag name="HIGHLIGHTER" val="false"/>
</p:tagLst>
</file>

<file path=ppt/tags/tag518.xml><?xml version="1.0" encoding="utf-8"?>
<p:tagLst xmlns:a="http://schemas.openxmlformats.org/drawingml/2006/main" xmlns:r="http://schemas.openxmlformats.org/officeDocument/2006/relationships" xmlns:p="http://schemas.openxmlformats.org/presentationml/2006/main">
  <p:tag name="HIGHLIGHTER" val="false"/>
</p:tagLst>
</file>

<file path=ppt/tags/tag519.xml><?xml version="1.0" encoding="utf-8"?>
<p:tagLst xmlns:a="http://schemas.openxmlformats.org/drawingml/2006/main" xmlns:r="http://schemas.openxmlformats.org/officeDocument/2006/relationships" xmlns:p="http://schemas.openxmlformats.org/presentationml/2006/main">
  <p:tag name="HIGHLIGHTER" val="false"/>
</p:tagLst>
</file>

<file path=ppt/tags/tag52.xml><?xml version="1.0" encoding="utf-8"?>
<p:tagLst xmlns:a="http://schemas.openxmlformats.org/drawingml/2006/main" xmlns:r="http://schemas.openxmlformats.org/officeDocument/2006/relationships" xmlns:p="http://schemas.openxmlformats.org/presentationml/2006/main">
  <p:tag name="HIGHLIGHTER" val="false"/>
</p:tagLst>
</file>

<file path=ppt/tags/tag520.xml><?xml version="1.0" encoding="utf-8"?>
<p:tagLst xmlns:a="http://schemas.openxmlformats.org/drawingml/2006/main" xmlns:r="http://schemas.openxmlformats.org/officeDocument/2006/relationships" xmlns:p="http://schemas.openxmlformats.org/presentationml/2006/main">
  <p:tag name="HIGHLIGHTER" val="false"/>
</p:tagLst>
</file>

<file path=ppt/tags/tag521.xml><?xml version="1.0" encoding="utf-8"?>
<p:tagLst xmlns:a="http://schemas.openxmlformats.org/drawingml/2006/main" xmlns:r="http://schemas.openxmlformats.org/officeDocument/2006/relationships" xmlns:p="http://schemas.openxmlformats.org/presentationml/2006/main">
  <p:tag name="HIGHLIGHTER" val="false"/>
</p:tagLst>
</file>

<file path=ppt/tags/tag522.xml><?xml version="1.0" encoding="utf-8"?>
<p:tagLst xmlns:a="http://schemas.openxmlformats.org/drawingml/2006/main" xmlns:r="http://schemas.openxmlformats.org/officeDocument/2006/relationships" xmlns:p="http://schemas.openxmlformats.org/presentationml/2006/main">
  <p:tag name="HIGHLIGHTER" val="false"/>
</p:tagLst>
</file>

<file path=ppt/tags/tag523.xml><?xml version="1.0" encoding="utf-8"?>
<p:tagLst xmlns:a="http://schemas.openxmlformats.org/drawingml/2006/main" xmlns:r="http://schemas.openxmlformats.org/officeDocument/2006/relationships" xmlns:p="http://schemas.openxmlformats.org/presentationml/2006/main">
  <p:tag name="HIGHLIGHTER" val="false"/>
</p:tagLst>
</file>

<file path=ppt/tags/tag524.xml><?xml version="1.0" encoding="utf-8"?>
<p:tagLst xmlns:a="http://schemas.openxmlformats.org/drawingml/2006/main" xmlns:r="http://schemas.openxmlformats.org/officeDocument/2006/relationships" xmlns:p="http://schemas.openxmlformats.org/presentationml/2006/main">
  <p:tag name="HIGHLIGHTER" val="false"/>
</p:tagLst>
</file>

<file path=ppt/tags/tag525.xml><?xml version="1.0" encoding="utf-8"?>
<p:tagLst xmlns:a="http://schemas.openxmlformats.org/drawingml/2006/main" xmlns:r="http://schemas.openxmlformats.org/officeDocument/2006/relationships" xmlns:p="http://schemas.openxmlformats.org/presentationml/2006/main">
  <p:tag name="HIGHLIGHTER" val="false"/>
</p:tagLst>
</file>

<file path=ppt/tags/tag526.xml><?xml version="1.0" encoding="utf-8"?>
<p:tagLst xmlns:a="http://schemas.openxmlformats.org/drawingml/2006/main" xmlns:r="http://schemas.openxmlformats.org/officeDocument/2006/relationships" xmlns:p="http://schemas.openxmlformats.org/presentationml/2006/main">
  <p:tag name="HIGHLIGHTER" val="false"/>
</p:tagLst>
</file>

<file path=ppt/tags/tag527.xml><?xml version="1.0" encoding="utf-8"?>
<p:tagLst xmlns:a="http://schemas.openxmlformats.org/drawingml/2006/main" xmlns:r="http://schemas.openxmlformats.org/officeDocument/2006/relationships" xmlns:p="http://schemas.openxmlformats.org/presentationml/2006/main">
  <p:tag name="HIGHLIGHTER" val="false"/>
</p:tagLst>
</file>

<file path=ppt/tags/tag528.xml><?xml version="1.0" encoding="utf-8"?>
<p:tagLst xmlns:a="http://schemas.openxmlformats.org/drawingml/2006/main" xmlns:r="http://schemas.openxmlformats.org/officeDocument/2006/relationships" xmlns:p="http://schemas.openxmlformats.org/presentationml/2006/main">
  <p:tag name="HIGHLIGHTER" val="false"/>
</p:tagLst>
</file>

<file path=ppt/tags/tag529.xml><?xml version="1.0" encoding="utf-8"?>
<p:tagLst xmlns:a="http://schemas.openxmlformats.org/drawingml/2006/main" xmlns:r="http://schemas.openxmlformats.org/officeDocument/2006/relationships" xmlns:p="http://schemas.openxmlformats.org/presentationml/2006/main">
  <p:tag name="HIGHLIGHTER" val="false"/>
</p:tagLst>
</file>

<file path=ppt/tags/tag53.xml><?xml version="1.0" encoding="utf-8"?>
<p:tagLst xmlns:a="http://schemas.openxmlformats.org/drawingml/2006/main" xmlns:r="http://schemas.openxmlformats.org/officeDocument/2006/relationships" xmlns:p="http://schemas.openxmlformats.org/presentationml/2006/main">
  <p:tag name="HIGHLIGHTER" val="false"/>
</p:tagLst>
</file>

<file path=ppt/tags/tag530.xml><?xml version="1.0" encoding="utf-8"?>
<p:tagLst xmlns:a="http://schemas.openxmlformats.org/drawingml/2006/main" xmlns:r="http://schemas.openxmlformats.org/officeDocument/2006/relationships" xmlns:p="http://schemas.openxmlformats.org/presentationml/2006/main">
  <p:tag name="HIGHLIGHTER" val="false"/>
</p:tagLst>
</file>

<file path=ppt/tags/tag531.xml><?xml version="1.0" encoding="utf-8"?>
<p:tagLst xmlns:a="http://schemas.openxmlformats.org/drawingml/2006/main" xmlns:r="http://schemas.openxmlformats.org/officeDocument/2006/relationships" xmlns:p="http://schemas.openxmlformats.org/presentationml/2006/main">
  <p:tag name="HIGHLIGHTER" val="false"/>
</p:tagLst>
</file>

<file path=ppt/tags/tag532.xml><?xml version="1.0" encoding="utf-8"?>
<p:tagLst xmlns:a="http://schemas.openxmlformats.org/drawingml/2006/main" xmlns:r="http://schemas.openxmlformats.org/officeDocument/2006/relationships" xmlns:p="http://schemas.openxmlformats.org/presentationml/2006/main">
  <p:tag name="HIGHLIGHTER" val="false"/>
</p:tagLst>
</file>

<file path=ppt/tags/tag533.xml><?xml version="1.0" encoding="utf-8"?>
<p:tagLst xmlns:a="http://schemas.openxmlformats.org/drawingml/2006/main" xmlns:r="http://schemas.openxmlformats.org/officeDocument/2006/relationships" xmlns:p="http://schemas.openxmlformats.org/presentationml/2006/main">
  <p:tag name="HIGHLIGHTER" val="false"/>
</p:tagLst>
</file>

<file path=ppt/tags/tag534.xml><?xml version="1.0" encoding="utf-8"?>
<p:tagLst xmlns:a="http://schemas.openxmlformats.org/drawingml/2006/main" xmlns:r="http://schemas.openxmlformats.org/officeDocument/2006/relationships" xmlns:p="http://schemas.openxmlformats.org/presentationml/2006/main">
  <p:tag name="HIGHLIGHTER" val="false"/>
</p:tagLst>
</file>

<file path=ppt/tags/tag535.xml><?xml version="1.0" encoding="utf-8"?>
<p:tagLst xmlns:a="http://schemas.openxmlformats.org/drawingml/2006/main" xmlns:r="http://schemas.openxmlformats.org/officeDocument/2006/relationships" xmlns:p="http://schemas.openxmlformats.org/presentationml/2006/main">
  <p:tag name="HIGHLIGHTER" val="false"/>
</p:tagLst>
</file>

<file path=ppt/tags/tag536.xml><?xml version="1.0" encoding="utf-8"?>
<p:tagLst xmlns:a="http://schemas.openxmlformats.org/drawingml/2006/main" xmlns:r="http://schemas.openxmlformats.org/officeDocument/2006/relationships" xmlns:p="http://schemas.openxmlformats.org/presentationml/2006/main">
  <p:tag name="HIGHLIGHTER" val="false"/>
</p:tagLst>
</file>

<file path=ppt/tags/tag537.xml><?xml version="1.0" encoding="utf-8"?>
<p:tagLst xmlns:a="http://schemas.openxmlformats.org/drawingml/2006/main" xmlns:r="http://schemas.openxmlformats.org/officeDocument/2006/relationships" xmlns:p="http://schemas.openxmlformats.org/presentationml/2006/main">
  <p:tag name="HIGHLIGHTER" val="false"/>
</p:tagLst>
</file>

<file path=ppt/tags/tag538.xml><?xml version="1.0" encoding="utf-8"?>
<p:tagLst xmlns:a="http://schemas.openxmlformats.org/drawingml/2006/main" xmlns:r="http://schemas.openxmlformats.org/officeDocument/2006/relationships" xmlns:p="http://schemas.openxmlformats.org/presentationml/2006/main">
  <p:tag name="HIGHLIGHTER" val="false"/>
</p:tagLst>
</file>

<file path=ppt/tags/tag539.xml><?xml version="1.0" encoding="utf-8"?>
<p:tagLst xmlns:a="http://schemas.openxmlformats.org/drawingml/2006/main" xmlns:r="http://schemas.openxmlformats.org/officeDocument/2006/relationships" xmlns:p="http://schemas.openxmlformats.org/presentationml/2006/main">
  <p:tag name="HIGHLIGHTER" val="false"/>
</p:tagLst>
</file>

<file path=ppt/tags/tag54.xml><?xml version="1.0" encoding="utf-8"?>
<p:tagLst xmlns:a="http://schemas.openxmlformats.org/drawingml/2006/main" xmlns:r="http://schemas.openxmlformats.org/officeDocument/2006/relationships" xmlns:p="http://schemas.openxmlformats.org/presentationml/2006/main">
  <p:tag name="HIGHLIGHTER" val="false"/>
</p:tagLst>
</file>

<file path=ppt/tags/tag540.xml><?xml version="1.0" encoding="utf-8"?>
<p:tagLst xmlns:a="http://schemas.openxmlformats.org/drawingml/2006/main" xmlns:r="http://schemas.openxmlformats.org/officeDocument/2006/relationships" xmlns:p="http://schemas.openxmlformats.org/presentationml/2006/main">
  <p:tag name="HIGHLIGHTER" val="false"/>
</p:tagLst>
</file>

<file path=ppt/tags/tag541.xml><?xml version="1.0" encoding="utf-8"?>
<p:tagLst xmlns:a="http://schemas.openxmlformats.org/drawingml/2006/main" xmlns:r="http://schemas.openxmlformats.org/officeDocument/2006/relationships" xmlns:p="http://schemas.openxmlformats.org/presentationml/2006/main">
  <p:tag name="HIGHLIGHTER" val="false"/>
</p:tagLst>
</file>

<file path=ppt/tags/tag542.xml><?xml version="1.0" encoding="utf-8"?>
<p:tagLst xmlns:a="http://schemas.openxmlformats.org/drawingml/2006/main" xmlns:r="http://schemas.openxmlformats.org/officeDocument/2006/relationships" xmlns:p="http://schemas.openxmlformats.org/presentationml/2006/main">
  <p:tag name="HIGHLIGHTER" val="false"/>
</p:tagLst>
</file>

<file path=ppt/tags/tag543.xml><?xml version="1.0" encoding="utf-8"?>
<p:tagLst xmlns:a="http://schemas.openxmlformats.org/drawingml/2006/main" xmlns:r="http://schemas.openxmlformats.org/officeDocument/2006/relationships" xmlns:p="http://schemas.openxmlformats.org/presentationml/2006/main">
  <p:tag name="HIGHLIGHTER" val="false"/>
</p:tagLst>
</file>

<file path=ppt/tags/tag544.xml><?xml version="1.0" encoding="utf-8"?>
<p:tagLst xmlns:a="http://schemas.openxmlformats.org/drawingml/2006/main" xmlns:r="http://schemas.openxmlformats.org/officeDocument/2006/relationships" xmlns:p="http://schemas.openxmlformats.org/presentationml/2006/main">
  <p:tag name="HIGHLIGHTER" val="false"/>
</p:tagLst>
</file>

<file path=ppt/tags/tag545.xml><?xml version="1.0" encoding="utf-8"?>
<p:tagLst xmlns:a="http://schemas.openxmlformats.org/drawingml/2006/main" xmlns:r="http://schemas.openxmlformats.org/officeDocument/2006/relationships" xmlns:p="http://schemas.openxmlformats.org/presentationml/2006/main">
  <p:tag name="HIGHLIGHTER" val="false"/>
</p:tagLst>
</file>

<file path=ppt/tags/tag546.xml><?xml version="1.0" encoding="utf-8"?>
<p:tagLst xmlns:a="http://schemas.openxmlformats.org/drawingml/2006/main" xmlns:r="http://schemas.openxmlformats.org/officeDocument/2006/relationships" xmlns:p="http://schemas.openxmlformats.org/presentationml/2006/main">
  <p:tag name="HIGHLIGHTER" val="false"/>
</p:tagLst>
</file>

<file path=ppt/tags/tag547.xml><?xml version="1.0" encoding="utf-8"?>
<p:tagLst xmlns:a="http://schemas.openxmlformats.org/drawingml/2006/main" xmlns:r="http://schemas.openxmlformats.org/officeDocument/2006/relationships" xmlns:p="http://schemas.openxmlformats.org/presentationml/2006/main">
  <p:tag name="HIGHLIGHTER" val="false"/>
</p:tagLst>
</file>

<file path=ppt/tags/tag548.xml><?xml version="1.0" encoding="utf-8"?>
<p:tagLst xmlns:a="http://schemas.openxmlformats.org/drawingml/2006/main" xmlns:r="http://schemas.openxmlformats.org/officeDocument/2006/relationships" xmlns:p="http://schemas.openxmlformats.org/presentationml/2006/main">
  <p:tag name="HIGHLIGHTER" val="false"/>
</p:tagLst>
</file>

<file path=ppt/tags/tag549.xml><?xml version="1.0" encoding="utf-8"?>
<p:tagLst xmlns:a="http://schemas.openxmlformats.org/drawingml/2006/main" xmlns:r="http://schemas.openxmlformats.org/officeDocument/2006/relationships" xmlns:p="http://schemas.openxmlformats.org/presentationml/2006/main">
  <p:tag name="HIGHLIGHTER" val="false"/>
</p:tagLst>
</file>

<file path=ppt/tags/tag55.xml><?xml version="1.0" encoding="utf-8"?>
<p:tagLst xmlns:a="http://schemas.openxmlformats.org/drawingml/2006/main" xmlns:r="http://schemas.openxmlformats.org/officeDocument/2006/relationships" xmlns:p="http://schemas.openxmlformats.org/presentationml/2006/main">
  <p:tag name="HIGHLIGHTER" val="false"/>
</p:tagLst>
</file>

<file path=ppt/tags/tag550.xml><?xml version="1.0" encoding="utf-8"?>
<p:tagLst xmlns:a="http://schemas.openxmlformats.org/drawingml/2006/main" xmlns:r="http://schemas.openxmlformats.org/officeDocument/2006/relationships" xmlns:p="http://schemas.openxmlformats.org/presentationml/2006/main">
  <p:tag name="HIGHLIGHTER" val="false"/>
</p:tagLst>
</file>

<file path=ppt/tags/tag551.xml><?xml version="1.0" encoding="utf-8"?>
<p:tagLst xmlns:a="http://schemas.openxmlformats.org/drawingml/2006/main" xmlns:r="http://schemas.openxmlformats.org/officeDocument/2006/relationships" xmlns:p="http://schemas.openxmlformats.org/presentationml/2006/main">
  <p:tag name="HIGHLIGHTER" val="false"/>
</p:tagLst>
</file>

<file path=ppt/tags/tag552.xml><?xml version="1.0" encoding="utf-8"?>
<p:tagLst xmlns:a="http://schemas.openxmlformats.org/drawingml/2006/main" xmlns:r="http://schemas.openxmlformats.org/officeDocument/2006/relationships" xmlns:p="http://schemas.openxmlformats.org/presentationml/2006/main">
  <p:tag name="HIGHLIGHTER" val="false"/>
</p:tagLst>
</file>

<file path=ppt/tags/tag553.xml><?xml version="1.0" encoding="utf-8"?>
<p:tagLst xmlns:a="http://schemas.openxmlformats.org/drawingml/2006/main" xmlns:r="http://schemas.openxmlformats.org/officeDocument/2006/relationships" xmlns:p="http://schemas.openxmlformats.org/presentationml/2006/main">
  <p:tag name="HIGHLIGHTER" val="false"/>
</p:tagLst>
</file>

<file path=ppt/tags/tag554.xml><?xml version="1.0" encoding="utf-8"?>
<p:tagLst xmlns:a="http://schemas.openxmlformats.org/drawingml/2006/main" xmlns:r="http://schemas.openxmlformats.org/officeDocument/2006/relationships" xmlns:p="http://schemas.openxmlformats.org/presentationml/2006/main">
  <p:tag name="HIGHLIGHTER" val="false"/>
</p:tagLst>
</file>

<file path=ppt/tags/tag555.xml><?xml version="1.0" encoding="utf-8"?>
<p:tagLst xmlns:a="http://schemas.openxmlformats.org/drawingml/2006/main" xmlns:r="http://schemas.openxmlformats.org/officeDocument/2006/relationships" xmlns:p="http://schemas.openxmlformats.org/presentationml/2006/main">
  <p:tag name="HIGHLIGHTER" val="false"/>
</p:tagLst>
</file>

<file path=ppt/tags/tag556.xml><?xml version="1.0" encoding="utf-8"?>
<p:tagLst xmlns:a="http://schemas.openxmlformats.org/drawingml/2006/main" xmlns:r="http://schemas.openxmlformats.org/officeDocument/2006/relationships" xmlns:p="http://schemas.openxmlformats.org/presentationml/2006/main">
  <p:tag name="HIGHLIGHTER" val="false"/>
</p:tagLst>
</file>

<file path=ppt/tags/tag557.xml><?xml version="1.0" encoding="utf-8"?>
<p:tagLst xmlns:a="http://schemas.openxmlformats.org/drawingml/2006/main" xmlns:r="http://schemas.openxmlformats.org/officeDocument/2006/relationships" xmlns:p="http://schemas.openxmlformats.org/presentationml/2006/main">
  <p:tag name="HIGHLIGHTER" val="false"/>
</p:tagLst>
</file>

<file path=ppt/tags/tag558.xml><?xml version="1.0" encoding="utf-8"?>
<p:tagLst xmlns:a="http://schemas.openxmlformats.org/drawingml/2006/main" xmlns:r="http://schemas.openxmlformats.org/officeDocument/2006/relationships" xmlns:p="http://schemas.openxmlformats.org/presentationml/2006/main">
  <p:tag name="HIGHLIGHTER" val="false"/>
</p:tagLst>
</file>

<file path=ppt/tags/tag559.xml><?xml version="1.0" encoding="utf-8"?>
<p:tagLst xmlns:a="http://schemas.openxmlformats.org/drawingml/2006/main" xmlns:r="http://schemas.openxmlformats.org/officeDocument/2006/relationships" xmlns:p="http://schemas.openxmlformats.org/presentationml/2006/main">
  <p:tag name="HIGHLIGHTER" val="false"/>
</p:tagLst>
</file>

<file path=ppt/tags/tag56.xml><?xml version="1.0" encoding="utf-8"?>
<p:tagLst xmlns:a="http://schemas.openxmlformats.org/drawingml/2006/main" xmlns:r="http://schemas.openxmlformats.org/officeDocument/2006/relationships" xmlns:p="http://schemas.openxmlformats.org/presentationml/2006/main">
  <p:tag name="HIGHLIGHTER" val="false"/>
</p:tagLst>
</file>

<file path=ppt/tags/tag560.xml><?xml version="1.0" encoding="utf-8"?>
<p:tagLst xmlns:a="http://schemas.openxmlformats.org/drawingml/2006/main" xmlns:r="http://schemas.openxmlformats.org/officeDocument/2006/relationships" xmlns:p="http://schemas.openxmlformats.org/presentationml/2006/main">
  <p:tag name="HIGHLIGHTER" val="false"/>
</p:tagLst>
</file>

<file path=ppt/tags/tag561.xml><?xml version="1.0" encoding="utf-8"?>
<p:tagLst xmlns:a="http://schemas.openxmlformats.org/drawingml/2006/main" xmlns:r="http://schemas.openxmlformats.org/officeDocument/2006/relationships" xmlns:p="http://schemas.openxmlformats.org/presentationml/2006/main">
  <p:tag name="HIGHLIGHTER" val="false"/>
</p:tagLst>
</file>

<file path=ppt/tags/tag562.xml><?xml version="1.0" encoding="utf-8"?>
<p:tagLst xmlns:a="http://schemas.openxmlformats.org/drawingml/2006/main" xmlns:r="http://schemas.openxmlformats.org/officeDocument/2006/relationships" xmlns:p="http://schemas.openxmlformats.org/presentationml/2006/main">
  <p:tag name="HIGHLIGHTER" val="false"/>
</p:tagLst>
</file>

<file path=ppt/tags/tag563.xml><?xml version="1.0" encoding="utf-8"?>
<p:tagLst xmlns:a="http://schemas.openxmlformats.org/drawingml/2006/main" xmlns:r="http://schemas.openxmlformats.org/officeDocument/2006/relationships" xmlns:p="http://schemas.openxmlformats.org/presentationml/2006/main">
  <p:tag name="HIGHLIGHTER" val="false"/>
</p:tagLst>
</file>

<file path=ppt/tags/tag564.xml><?xml version="1.0" encoding="utf-8"?>
<p:tagLst xmlns:a="http://schemas.openxmlformats.org/drawingml/2006/main" xmlns:r="http://schemas.openxmlformats.org/officeDocument/2006/relationships" xmlns:p="http://schemas.openxmlformats.org/presentationml/2006/main">
  <p:tag name="HIGHLIGHTER" val="false"/>
</p:tagLst>
</file>

<file path=ppt/tags/tag565.xml><?xml version="1.0" encoding="utf-8"?>
<p:tagLst xmlns:a="http://schemas.openxmlformats.org/drawingml/2006/main" xmlns:r="http://schemas.openxmlformats.org/officeDocument/2006/relationships" xmlns:p="http://schemas.openxmlformats.org/presentationml/2006/main">
  <p:tag name="HIGHLIGHTER" val="false"/>
</p:tagLst>
</file>

<file path=ppt/tags/tag566.xml><?xml version="1.0" encoding="utf-8"?>
<p:tagLst xmlns:a="http://schemas.openxmlformats.org/drawingml/2006/main" xmlns:r="http://schemas.openxmlformats.org/officeDocument/2006/relationships" xmlns:p="http://schemas.openxmlformats.org/presentationml/2006/main">
  <p:tag name="HIGHLIGHTER" val="false"/>
</p:tagLst>
</file>

<file path=ppt/tags/tag567.xml><?xml version="1.0" encoding="utf-8"?>
<p:tagLst xmlns:a="http://schemas.openxmlformats.org/drawingml/2006/main" xmlns:r="http://schemas.openxmlformats.org/officeDocument/2006/relationships" xmlns:p="http://schemas.openxmlformats.org/presentationml/2006/main">
  <p:tag name="HIGHLIGHTER" val="false"/>
</p:tagLst>
</file>

<file path=ppt/tags/tag568.xml><?xml version="1.0" encoding="utf-8"?>
<p:tagLst xmlns:a="http://schemas.openxmlformats.org/drawingml/2006/main" xmlns:r="http://schemas.openxmlformats.org/officeDocument/2006/relationships" xmlns:p="http://schemas.openxmlformats.org/presentationml/2006/main">
  <p:tag name="HIGHLIGHTER" val="false"/>
</p:tagLst>
</file>

<file path=ppt/tags/tag569.xml><?xml version="1.0" encoding="utf-8"?>
<p:tagLst xmlns:a="http://schemas.openxmlformats.org/drawingml/2006/main" xmlns:r="http://schemas.openxmlformats.org/officeDocument/2006/relationships" xmlns:p="http://schemas.openxmlformats.org/presentationml/2006/main">
  <p:tag name="HIGHLIGHTER" val="false"/>
</p:tagLst>
</file>

<file path=ppt/tags/tag57.xml><?xml version="1.0" encoding="utf-8"?>
<p:tagLst xmlns:a="http://schemas.openxmlformats.org/drawingml/2006/main" xmlns:r="http://schemas.openxmlformats.org/officeDocument/2006/relationships" xmlns:p="http://schemas.openxmlformats.org/presentationml/2006/main">
  <p:tag name="HIGHLIGHTER" val="false"/>
</p:tagLst>
</file>

<file path=ppt/tags/tag570.xml><?xml version="1.0" encoding="utf-8"?>
<p:tagLst xmlns:a="http://schemas.openxmlformats.org/drawingml/2006/main" xmlns:r="http://schemas.openxmlformats.org/officeDocument/2006/relationships" xmlns:p="http://schemas.openxmlformats.org/presentationml/2006/main">
  <p:tag name="HIGHLIGHTER" val="false"/>
</p:tagLst>
</file>

<file path=ppt/tags/tag571.xml><?xml version="1.0" encoding="utf-8"?>
<p:tagLst xmlns:a="http://schemas.openxmlformats.org/drawingml/2006/main" xmlns:r="http://schemas.openxmlformats.org/officeDocument/2006/relationships" xmlns:p="http://schemas.openxmlformats.org/presentationml/2006/main">
  <p:tag name="HIGHLIGHTER" val="false"/>
</p:tagLst>
</file>

<file path=ppt/tags/tag572.xml><?xml version="1.0" encoding="utf-8"?>
<p:tagLst xmlns:a="http://schemas.openxmlformats.org/drawingml/2006/main" xmlns:r="http://schemas.openxmlformats.org/officeDocument/2006/relationships" xmlns:p="http://schemas.openxmlformats.org/presentationml/2006/main">
  <p:tag name="HIGHLIGHTER" val="false"/>
</p:tagLst>
</file>

<file path=ppt/tags/tag573.xml><?xml version="1.0" encoding="utf-8"?>
<p:tagLst xmlns:a="http://schemas.openxmlformats.org/drawingml/2006/main" xmlns:r="http://schemas.openxmlformats.org/officeDocument/2006/relationships" xmlns:p="http://schemas.openxmlformats.org/presentationml/2006/main">
  <p:tag name="HIGHLIGHTER" val="false"/>
</p:tagLst>
</file>

<file path=ppt/tags/tag574.xml><?xml version="1.0" encoding="utf-8"?>
<p:tagLst xmlns:a="http://schemas.openxmlformats.org/drawingml/2006/main" xmlns:r="http://schemas.openxmlformats.org/officeDocument/2006/relationships" xmlns:p="http://schemas.openxmlformats.org/presentationml/2006/main">
  <p:tag name="HIGHLIGHTER" val="false"/>
</p:tagLst>
</file>

<file path=ppt/tags/tag575.xml><?xml version="1.0" encoding="utf-8"?>
<p:tagLst xmlns:a="http://schemas.openxmlformats.org/drawingml/2006/main" xmlns:r="http://schemas.openxmlformats.org/officeDocument/2006/relationships" xmlns:p="http://schemas.openxmlformats.org/presentationml/2006/main">
  <p:tag name="HIGHLIGHTER" val="false"/>
</p:tagLst>
</file>

<file path=ppt/tags/tag576.xml><?xml version="1.0" encoding="utf-8"?>
<p:tagLst xmlns:a="http://schemas.openxmlformats.org/drawingml/2006/main" xmlns:r="http://schemas.openxmlformats.org/officeDocument/2006/relationships" xmlns:p="http://schemas.openxmlformats.org/presentationml/2006/main">
  <p:tag name="HIGHLIGHTER" val="false"/>
</p:tagLst>
</file>

<file path=ppt/tags/tag577.xml><?xml version="1.0" encoding="utf-8"?>
<p:tagLst xmlns:a="http://schemas.openxmlformats.org/drawingml/2006/main" xmlns:r="http://schemas.openxmlformats.org/officeDocument/2006/relationships" xmlns:p="http://schemas.openxmlformats.org/presentationml/2006/main">
  <p:tag name="HIGHLIGHTER" val="false"/>
</p:tagLst>
</file>

<file path=ppt/tags/tag578.xml><?xml version="1.0" encoding="utf-8"?>
<p:tagLst xmlns:a="http://schemas.openxmlformats.org/drawingml/2006/main" xmlns:r="http://schemas.openxmlformats.org/officeDocument/2006/relationships" xmlns:p="http://schemas.openxmlformats.org/presentationml/2006/main">
  <p:tag name="HIGHLIGHTER" val="false"/>
</p:tagLst>
</file>

<file path=ppt/tags/tag579.xml><?xml version="1.0" encoding="utf-8"?>
<p:tagLst xmlns:a="http://schemas.openxmlformats.org/drawingml/2006/main" xmlns:r="http://schemas.openxmlformats.org/officeDocument/2006/relationships" xmlns:p="http://schemas.openxmlformats.org/presentationml/2006/main">
  <p:tag name="HIGHLIGHTER" val="false"/>
</p:tagLst>
</file>

<file path=ppt/tags/tag58.xml><?xml version="1.0" encoding="utf-8"?>
<p:tagLst xmlns:a="http://schemas.openxmlformats.org/drawingml/2006/main" xmlns:r="http://schemas.openxmlformats.org/officeDocument/2006/relationships" xmlns:p="http://schemas.openxmlformats.org/presentationml/2006/main">
  <p:tag name="HIGHLIGHTER" val="false"/>
</p:tagLst>
</file>

<file path=ppt/tags/tag580.xml><?xml version="1.0" encoding="utf-8"?>
<p:tagLst xmlns:a="http://schemas.openxmlformats.org/drawingml/2006/main" xmlns:r="http://schemas.openxmlformats.org/officeDocument/2006/relationships" xmlns:p="http://schemas.openxmlformats.org/presentationml/2006/main">
  <p:tag name="HIGHLIGHTER" val="false"/>
</p:tagLst>
</file>

<file path=ppt/tags/tag581.xml><?xml version="1.0" encoding="utf-8"?>
<p:tagLst xmlns:a="http://schemas.openxmlformats.org/drawingml/2006/main" xmlns:r="http://schemas.openxmlformats.org/officeDocument/2006/relationships" xmlns:p="http://schemas.openxmlformats.org/presentationml/2006/main">
  <p:tag name="HIGHLIGHTER" val="false"/>
</p:tagLst>
</file>

<file path=ppt/tags/tag582.xml><?xml version="1.0" encoding="utf-8"?>
<p:tagLst xmlns:a="http://schemas.openxmlformats.org/drawingml/2006/main" xmlns:r="http://schemas.openxmlformats.org/officeDocument/2006/relationships" xmlns:p="http://schemas.openxmlformats.org/presentationml/2006/main">
  <p:tag name="HIGHLIGHTER" val="false"/>
</p:tagLst>
</file>

<file path=ppt/tags/tag583.xml><?xml version="1.0" encoding="utf-8"?>
<p:tagLst xmlns:a="http://schemas.openxmlformats.org/drawingml/2006/main" xmlns:r="http://schemas.openxmlformats.org/officeDocument/2006/relationships" xmlns:p="http://schemas.openxmlformats.org/presentationml/2006/main">
  <p:tag name="HIGHLIGHTER" val="false"/>
</p:tagLst>
</file>

<file path=ppt/tags/tag584.xml><?xml version="1.0" encoding="utf-8"?>
<p:tagLst xmlns:a="http://schemas.openxmlformats.org/drawingml/2006/main" xmlns:r="http://schemas.openxmlformats.org/officeDocument/2006/relationships" xmlns:p="http://schemas.openxmlformats.org/presentationml/2006/main">
  <p:tag name="HIGHLIGHTER" val="false"/>
</p:tagLst>
</file>

<file path=ppt/tags/tag585.xml><?xml version="1.0" encoding="utf-8"?>
<p:tagLst xmlns:a="http://schemas.openxmlformats.org/drawingml/2006/main" xmlns:r="http://schemas.openxmlformats.org/officeDocument/2006/relationships" xmlns:p="http://schemas.openxmlformats.org/presentationml/2006/main">
  <p:tag name="HIGHLIGHTER" val="false"/>
</p:tagLst>
</file>

<file path=ppt/tags/tag586.xml><?xml version="1.0" encoding="utf-8"?>
<p:tagLst xmlns:a="http://schemas.openxmlformats.org/drawingml/2006/main" xmlns:r="http://schemas.openxmlformats.org/officeDocument/2006/relationships" xmlns:p="http://schemas.openxmlformats.org/presentationml/2006/main">
  <p:tag name="HIGHLIGHTER" val="false"/>
</p:tagLst>
</file>

<file path=ppt/tags/tag587.xml><?xml version="1.0" encoding="utf-8"?>
<p:tagLst xmlns:a="http://schemas.openxmlformats.org/drawingml/2006/main" xmlns:r="http://schemas.openxmlformats.org/officeDocument/2006/relationships" xmlns:p="http://schemas.openxmlformats.org/presentationml/2006/main">
  <p:tag name="HIGHLIGHTER" val="false"/>
</p:tagLst>
</file>

<file path=ppt/tags/tag588.xml><?xml version="1.0" encoding="utf-8"?>
<p:tagLst xmlns:a="http://schemas.openxmlformats.org/drawingml/2006/main" xmlns:r="http://schemas.openxmlformats.org/officeDocument/2006/relationships" xmlns:p="http://schemas.openxmlformats.org/presentationml/2006/main">
  <p:tag name="HIGHLIGHTER" val="false"/>
</p:tagLst>
</file>

<file path=ppt/tags/tag589.xml><?xml version="1.0" encoding="utf-8"?>
<p:tagLst xmlns:a="http://schemas.openxmlformats.org/drawingml/2006/main" xmlns:r="http://schemas.openxmlformats.org/officeDocument/2006/relationships" xmlns:p="http://schemas.openxmlformats.org/presentationml/2006/main">
  <p:tag name="HIGHLIGHTER" val="false"/>
</p:tagLst>
</file>

<file path=ppt/tags/tag59.xml><?xml version="1.0" encoding="utf-8"?>
<p:tagLst xmlns:a="http://schemas.openxmlformats.org/drawingml/2006/main" xmlns:r="http://schemas.openxmlformats.org/officeDocument/2006/relationships" xmlns:p="http://schemas.openxmlformats.org/presentationml/2006/main">
  <p:tag name="HIGHLIGHTER" val="false"/>
</p:tagLst>
</file>

<file path=ppt/tags/tag590.xml><?xml version="1.0" encoding="utf-8"?>
<p:tagLst xmlns:a="http://schemas.openxmlformats.org/drawingml/2006/main" xmlns:r="http://schemas.openxmlformats.org/officeDocument/2006/relationships" xmlns:p="http://schemas.openxmlformats.org/presentationml/2006/main">
  <p:tag name="HIGHLIGHTER" val="false"/>
</p:tagLst>
</file>

<file path=ppt/tags/tag591.xml><?xml version="1.0" encoding="utf-8"?>
<p:tagLst xmlns:a="http://schemas.openxmlformats.org/drawingml/2006/main" xmlns:r="http://schemas.openxmlformats.org/officeDocument/2006/relationships" xmlns:p="http://schemas.openxmlformats.org/presentationml/2006/main">
  <p:tag name="HIGHLIGHTER" val="false"/>
</p:tagLst>
</file>

<file path=ppt/tags/tag592.xml><?xml version="1.0" encoding="utf-8"?>
<p:tagLst xmlns:a="http://schemas.openxmlformats.org/drawingml/2006/main" xmlns:r="http://schemas.openxmlformats.org/officeDocument/2006/relationships" xmlns:p="http://schemas.openxmlformats.org/presentationml/2006/main">
  <p:tag name="HIGHLIGHTER" val="false"/>
</p:tagLst>
</file>

<file path=ppt/tags/tag593.xml><?xml version="1.0" encoding="utf-8"?>
<p:tagLst xmlns:a="http://schemas.openxmlformats.org/drawingml/2006/main" xmlns:r="http://schemas.openxmlformats.org/officeDocument/2006/relationships" xmlns:p="http://schemas.openxmlformats.org/presentationml/2006/main">
  <p:tag name="HIGHLIGHTER" val="false"/>
</p:tagLst>
</file>

<file path=ppt/tags/tag594.xml><?xml version="1.0" encoding="utf-8"?>
<p:tagLst xmlns:a="http://schemas.openxmlformats.org/drawingml/2006/main" xmlns:r="http://schemas.openxmlformats.org/officeDocument/2006/relationships" xmlns:p="http://schemas.openxmlformats.org/presentationml/2006/main">
  <p:tag name="HIGHLIGHTER" val="false"/>
</p:tagLst>
</file>

<file path=ppt/tags/tag595.xml><?xml version="1.0" encoding="utf-8"?>
<p:tagLst xmlns:a="http://schemas.openxmlformats.org/drawingml/2006/main" xmlns:r="http://schemas.openxmlformats.org/officeDocument/2006/relationships" xmlns:p="http://schemas.openxmlformats.org/presentationml/2006/main">
  <p:tag name="HIGHLIGHTER" val="false"/>
</p:tagLst>
</file>

<file path=ppt/tags/tag596.xml><?xml version="1.0" encoding="utf-8"?>
<p:tagLst xmlns:a="http://schemas.openxmlformats.org/drawingml/2006/main" xmlns:r="http://schemas.openxmlformats.org/officeDocument/2006/relationships" xmlns:p="http://schemas.openxmlformats.org/presentationml/2006/main">
  <p:tag name="HIGHLIGHTER" val="false"/>
</p:tagLst>
</file>

<file path=ppt/tags/tag597.xml><?xml version="1.0" encoding="utf-8"?>
<p:tagLst xmlns:a="http://schemas.openxmlformats.org/drawingml/2006/main" xmlns:r="http://schemas.openxmlformats.org/officeDocument/2006/relationships" xmlns:p="http://schemas.openxmlformats.org/presentationml/2006/main">
  <p:tag name="HIGHLIGHTER" val="false"/>
</p:tagLst>
</file>

<file path=ppt/tags/tag598.xml><?xml version="1.0" encoding="utf-8"?>
<p:tagLst xmlns:a="http://schemas.openxmlformats.org/drawingml/2006/main" xmlns:r="http://schemas.openxmlformats.org/officeDocument/2006/relationships" xmlns:p="http://schemas.openxmlformats.org/presentationml/2006/main">
  <p:tag name="HIGHLIGHTER" val="false"/>
</p:tagLst>
</file>

<file path=ppt/tags/tag599.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60.xml><?xml version="1.0" encoding="utf-8"?>
<p:tagLst xmlns:a="http://schemas.openxmlformats.org/drawingml/2006/main" xmlns:r="http://schemas.openxmlformats.org/officeDocument/2006/relationships" xmlns:p="http://schemas.openxmlformats.org/presentationml/2006/main">
  <p:tag name="HIGHLIGHTER" val="false"/>
</p:tagLst>
</file>

<file path=ppt/tags/tag600.xml><?xml version="1.0" encoding="utf-8"?>
<p:tagLst xmlns:a="http://schemas.openxmlformats.org/drawingml/2006/main" xmlns:r="http://schemas.openxmlformats.org/officeDocument/2006/relationships" xmlns:p="http://schemas.openxmlformats.org/presentationml/2006/main">
  <p:tag name="HIGHLIGHTER" val="false"/>
</p:tagLst>
</file>

<file path=ppt/tags/tag601.xml><?xml version="1.0" encoding="utf-8"?>
<p:tagLst xmlns:a="http://schemas.openxmlformats.org/drawingml/2006/main" xmlns:r="http://schemas.openxmlformats.org/officeDocument/2006/relationships" xmlns:p="http://schemas.openxmlformats.org/presentationml/2006/main">
  <p:tag name="HIGHLIGHTER" val="false"/>
</p:tagLst>
</file>

<file path=ppt/tags/tag602.xml><?xml version="1.0" encoding="utf-8"?>
<p:tagLst xmlns:a="http://schemas.openxmlformats.org/drawingml/2006/main" xmlns:r="http://schemas.openxmlformats.org/officeDocument/2006/relationships" xmlns:p="http://schemas.openxmlformats.org/presentationml/2006/main">
  <p:tag name="HIGHLIGHTER" val="false"/>
</p:tagLst>
</file>

<file path=ppt/tags/tag603.xml><?xml version="1.0" encoding="utf-8"?>
<p:tagLst xmlns:a="http://schemas.openxmlformats.org/drawingml/2006/main" xmlns:r="http://schemas.openxmlformats.org/officeDocument/2006/relationships" xmlns:p="http://schemas.openxmlformats.org/presentationml/2006/main">
  <p:tag name="HIGHLIGHTER" val="false"/>
</p:tagLst>
</file>

<file path=ppt/tags/tag604.xml><?xml version="1.0" encoding="utf-8"?>
<p:tagLst xmlns:a="http://schemas.openxmlformats.org/drawingml/2006/main" xmlns:r="http://schemas.openxmlformats.org/officeDocument/2006/relationships" xmlns:p="http://schemas.openxmlformats.org/presentationml/2006/main">
  <p:tag name="HIGHLIGHTER" val="false"/>
</p:tagLst>
</file>

<file path=ppt/tags/tag605.xml><?xml version="1.0" encoding="utf-8"?>
<p:tagLst xmlns:a="http://schemas.openxmlformats.org/drawingml/2006/main" xmlns:r="http://schemas.openxmlformats.org/officeDocument/2006/relationships" xmlns:p="http://schemas.openxmlformats.org/presentationml/2006/main">
  <p:tag name="HIGHLIGHTER" val="false"/>
</p:tagLst>
</file>

<file path=ppt/tags/tag606.xml><?xml version="1.0" encoding="utf-8"?>
<p:tagLst xmlns:a="http://schemas.openxmlformats.org/drawingml/2006/main" xmlns:r="http://schemas.openxmlformats.org/officeDocument/2006/relationships" xmlns:p="http://schemas.openxmlformats.org/presentationml/2006/main">
  <p:tag name="HIGHLIGHTER" val="false"/>
</p:tagLst>
</file>

<file path=ppt/tags/tag607.xml><?xml version="1.0" encoding="utf-8"?>
<p:tagLst xmlns:a="http://schemas.openxmlformats.org/drawingml/2006/main" xmlns:r="http://schemas.openxmlformats.org/officeDocument/2006/relationships" xmlns:p="http://schemas.openxmlformats.org/presentationml/2006/main">
  <p:tag name="HIGHLIGHTER" val="false"/>
</p:tagLst>
</file>

<file path=ppt/tags/tag608.xml><?xml version="1.0" encoding="utf-8"?>
<p:tagLst xmlns:a="http://schemas.openxmlformats.org/drawingml/2006/main" xmlns:r="http://schemas.openxmlformats.org/officeDocument/2006/relationships" xmlns:p="http://schemas.openxmlformats.org/presentationml/2006/main">
  <p:tag name="HIGHLIGHTER" val="false"/>
</p:tagLst>
</file>

<file path=ppt/tags/tag609.xml><?xml version="1.0" encoding="utf-8"?>
<p:tagLst xmlns:a="http://schemas.openxmlformats.org/drawingml/2006/main" xmlns:r="http://schemas.openxmlformats.org/officeDocument/2006/relationships" xmlns:p="http://schemas.openxmlformats.org/presentationml/2006/main">
  <p:tag name="HIGHLIGHTER" val="false"/>
</p:tagLst>
</file>

<file path=ppt/tags/tag61.xml><?xml version="1.0" encoding="utf-8"?>
<p:tagLst xmlns:a="http://schemas.openxmlformats.org/drawingml/2006/main" xmlns:r="http://schemas.openxmlformats.org/officeDocument/2006/relationships" xmlns:p="http://schemas.openxmlformats.org/presentationml/2006/main">
  <p:tag name="HIGHLIGHTER" val="false"/>
</p:tagLst>
</file>

<file path=ppt/tags/tag610.xml><?xml version="1.0" encoding="utf-8"?>
<p:tagLst xmlns:a="http://schemas.openxmlformats.org/drawingml/2006/main" xmlns:r="http://schemas.openxmlformats.org/officeDocument/2006/relationships" xmlns:p="http://schemas.openxmlformats.org/presentationml/2006/main">
  <p:tag name="HIGHLIGHTER" val="false"/>
</p:tagLst>
</file>

<file path=ppt/tags/tag611.xml><?xml version="1.0" encoding="utf-8"?>
<p:tagLst xmlns:a="http://schemas.openxmlformats.org/drawingml/2006/main" xmlns:r="http://schemas.openxmlformats.org/officeDocument/2006/relationships" xmlns:p="http://schemas.openxmlformats.org/presentationml/2006/main">
  <p:tag name="HIGHLIGHTER" val="false"/>
</p:tagLst>
</file>

<file path=ppt/tags/tag612.xml><?xml version="1.0" encoding="utf-8"?>
<p:tagLst xmlns:a="http://schemas.openxmlformats.org/drawingml/2006/main" xmlns:r="http://schemas.openxmlformats.org/officeDocument/2006/relationships" xmlns:p="http://schemas.openxmlformats.org/presentationml/2006/main">
  <p:tag name="HIGHLIGHTER" val="false"/>
</p:tagLst>
</file>

<file path=ppt/tags/tag613.xml><?xml version="1.0" encoding="utf-8"?>
<p:tagLst xmlns:a="http://schemas.openxmlformats.org/drawingml/2006/main" xmlns:r="http://schemas.openxmlformats.org/officeDocument/2006/relationships" xmlns:p="http://schemas.openxmlformats.org/presentationml/2006/main">
  <p:tag name="HIGHLIGHTER" val="false"/>
</p:tagLst>
</file>

<file path=ppt/tags/tag614.xml><?xml version="1.0" encoding="utf-8"?>
<p:tagLst xmlns:a="http://schemas.openxmlformats.org/drawingml/2006/main" xmlns:r="http://schemas.openxmlformats.org/officeDocument/2006/relationships" xmlns:p="http://schemas.openxmlformats.org/presentationml/2006/main">
  <p:tag name="HIGHLIGHTER" val="false"/>
</p:tagLst>
</file>

<file path=ppt/tags/tag615.xml><?xml version="1.0" encoding="utf-8"?>
<p:tagLst xmlns:a="http://schemas.openxmlformats.org/drawingml/2006/main" xmlns:r="http://schemas.openxmlformats.org/officeDocument/2006/relationships" xmlns:p="http://schemas.openxmlformats.org/presentationml/2006/main">
  <p:tag name="HIGHLIGHTER" val="false"/>
</p:tagLst>
</file>

<file path=ppt/tags/tag616.xml><?xml version="1.0" encoding="utf-8"?>
<p:tagLst xmlns:a="http://schemas.openxmlformats.org/drawingml/2006/main" xmlns:r="http://schemas.openxmlformats.org/officeDocument/2006/relationships" xmlns:p="http://schemas.openxmlformats.org/presentationml/2006/main">
  <p:tag name="HIGHLIGHTER" val="false"/>
</p:tagLst>
</file>

<file path=ppt/tags/tag617.xml><?xml version="1.0" encoding="utf-8"?>
<p:tagLst xmlns:a="http://schemas.openxmlformats.org/drawingml/2006/main" xmlns:r="http://schemas.openxmlformats.org/officeDocument/2006/relationships" xmlns:p="http://schemas.openxmlformats.org/presentationml/2006/main">
  <p:tag name="HIGHLIGHTER" val="false"/>
</p:tagLst>
</file>

<file path=ppt/tags/tag618.xml><?xml version="1.0" encoding="utf-8"?>
<p:tagLst xmlns:a="http://schemas.openxmlformats.org/drawingml/2006/main" xmlns:r="http://schemas.openxmlformats.org/officeDocument/2006/relationships" xmlns:p="http://schemas.openxmlformats.org/presentationml/2006/main">
  <p:tag name="HIGHLIGHTER" val="false"/>
</p:tagLst>
</file>

<file path=ppt/tags/tag619.xml><?xml version="1.0" encoding="utf-8"?>
<p:tagLst xmlns:a="http://schemas.openxmlformats.org/drawingml/2006/main" xmlns:r="http://schemas.openxmlformats.org/officeDocument/2006/relationships" xmlns:p="http://schemas.openxmlformats.org/presentationml/2006/main">
  <p:tag name="HIGHLIGHTER" val="false"/>
</p:tagLst>
</file>

<file path=ppt/tags/tag62.xml><?xml version="1.0" encoding="utf-8"?>
<p:tagLst xmlns:a="http://schemas.openxmlformats.org/drawingml/2006/main" xmlns:r="http://schemas.openxmlformats.org/officeDocument/2006/relationships" xmlns:p="http://schemas.openxmlformats.org/presentationml/2006/main">
  <p:tag name="HIGHLIGHTER" val="false"/>
</p:tagLst>
</file>

<file path=ppt/tags/tag620.xml><?xml version="1.0" encoding="utf-8"?>
<p:tagLst xmlns:a="http://schemas.openxmlformats.org/drawingml/2006/main" xmlns:r="http://schemas.openxmlformats.org/officeDocument/2006/relationships" xmlns:p="http://schemas.openxmlformats.org/presentationml/2006/main">
  <p:tag name="HIGHLIGHTER" val="false"/>
</p:tagLst>
</file>

<file path=ppt/tags/tag621.xml><?xml version="1.0" encoding="utf-8"?>
<p:tagLst xmlns:a="http://schemas.openxmlformats.org/drawingml/2006/main" xmlns:r="http://schemas.openxmlformats.org/officeDocument/2006/relationships" xmlns:p="http://schemas.openxmlformats.org/presentationml/2006/main">
  <p:tag name="HIGHLIGHTER" val="false"/>
</p:tagLst>
</file>

<file path=ppt/tags/tag622.xml><?xml version="1.0" encoding="utf-8"?>
<p:tagLst xmlns:a="http://schemas.openxmlformats.org/drawingml/2006/main" xmlns:r="http://schemas.openxmlformats.org/officeDocument/2006/relationships" xmlns:p="http://schemas.openxmlformats.org/presentationml/2006/main">
  <p:tag name="HIGHLIGHTER" val="false"/>
</p:tagLst>
</file>

<file path=ppt/tags/tag623.xml><?xml version="1.0" encoding="utf-8"?>
<p:tagLst xmlns:a="http://schemas.openxmlformats.org/drawingml/2006/main" xmlns:r="http://schemas.openxmlformats.org/officeDocument/2006/relationships" xmlns:p="http://schemas.openxmlformats.org/presentationml/2006/main">
  <p:tag name="HIGHLIGHTER" val="false"/>
</p:tagLst>
</file>

<file path=ppt/tags/tag624.xml><?xml version="1.0" encoding="utf-8"?>
<p:tagLst xmlns:a="http://schemas.openxmlformats.org/drawingml/2006/main" xmlns:r="http://schemas.openxmlformats.org/officeDocument/2006/relationships" xmlns:p="http://schemas.openxmlformats.org/presentationml/2006/main">
  <p:tag name="HIGHLIGHTER" val="false"/>
</p:tagLst>
</file>

<file path=ppt/tags/tag625.xml><?xml version="1.0" encoding="utf-8"?>
<p:tagLst xmlns:a="http://schemas.openxmlformats.org/drawingml/2006/main" xmlns:r="http://schemas.openxmlformats.org/officeDocument/2006/relationships" xmlns:p="http://schemas.openxmlformats.org/presentationml/2006/main">
  <p:tag name="HIGHLIGHTER" val="false"/>
</p:tagLst>
</file>

<file path=ppt/tags/tag626.xml><?xml version="1.0" encoding="utf-8"?>
<p:tagLst xmlns:a="http://schemas.openxmlformats.org/drawingml/2006/main" xmlns:r="http://schemas.openxmlformats.org/officeDocument/2006/relationships" xmlns:p="http://schemas.openxmlformats.org/presentationml/2006/main">
  <p:tag name="HIGHLIGHTER" val="false"/>
</p:tagLst>
</file>

<file path=ppt/tags/tag627.xml><?xml version="1.0" encoding="utf-8"?>
<p:tagLst xmlns:a="http://schemas.openxmlformats.org/drawingml/2006/main" xmlns:r="http://schemas.openxmlformats.org/officeDocument/2006/relationships" xmlns:p="http://schemas.openxmlformats.org/presentationml/2006/main">
  <p:tag name="HIGHLIGHTER" val="false"/>
</p:tagLst>
</file>

<file path=ppt/tags/tag628.xml><?xml version="1.0" encoding="utf-8"?>
<p:tagLst xmlns:a="http://schemas.openxmlformats.org/drawingml/2006/main" xmlns:r="http://schemas.openxmlformats.org/officeDocument/2006/relationships" xmlns:p="http://schemas.openxmlformats.org/presentationml/2006/main">
  <p:tag name="HIGHLIGHTER" val="false"/>
</p:tagLst>
</file>

<file path=ppt/tags/tag629.xml><?xml version="1.0" encoding="utf-8"?>
<p:tagLst xmlns:a="http://schemas.openxmlformats.org/drawingml/2006/main" xmlns:r="http://schemas.openxmlformats.org/officeDocument/2006/relationships" xmlns:p="http://schemas.openxmlformats.org/presentationml/2006/main">
  <p:tag name="HIGHLIGHTER" val="false"/>
</p:tagLst>
</file>

<file path=ppt/tags/tag63.xml><?xml version="1.0" encoding="utf-8"?>
<p:tagLst xmlns:a="http://schemas.openxmlformats.org/drawingml/2006/main" xmlns:r="http://schemas.openxmlformats.org/officeDocument/2006/relationships" xmlns:p="http://schemas.openxmlformats.org/presentationml/2006/main">
  <p:tag name="HIGHLIGHTER" val="false"/>
</p:tagLst>
</file>

<file path=ppt/tags/tag630.xml><?xml version="1.0" encoding="utf-8"?>
<p:tagLst xmlns:a="http://schemas.openxmlformats.org/drawingml/2006/main" xmlns:r="http://schemas.openxmlformats.org/officeDocument/2006/relationships" xmlns:p="http://schemas.openxmlformats.org/presentationml/2006/main">
  <p:tag name="HIGHLIGHTER" val="false"/>
</p:tagLst>
</file>

<file path=ppt/tags/tag631.xml><?xml version="1.0" encoding="utf-8"?>
<p:tagLst xmlns:a="http://schemas.openxmlformats.org/drawingml/2006/main" xmlns:r="http://schemas.openxmlformats.org/officeDocument/2006/relationships" xmlns:p="http://schemas.openxmlformats.org/presentationml/2006/main">
  <p:tag name="HIGHLIGHTER" val="false"/>
</p:tagLst>
</file>

<file path=ppt/tags/tag632.xml><?xml version="1.0" encoding="utf-8"?>
<p:tagLst xmlns:a="http://schemas.openxmlformats.org/drawingml/2006/main" xmlns:r="http://schemas.openxmlformats.org/officeDocument/2006/relationships" xmlns:p="http://schemas.openxmlformats.org/presentationml/2006/main">
  <p:tag name="HIGHLIGHTER" val="false"/>
</p:tagLst>
</file>

<file path=ppt/tags/tag633.xml><?xml version="1.0" encoding="utf-8"?>
<p:tagLst xmlns:a="http://schemas.openxmlformats.org/drawingml/2006/main" xmlns:r="http://schemas.openxmlformats.org/officeDocument/2006/relationships" xmlns:p="http://schemas.openxmlformats.org/presentationml/2006/main">
  <p:tag name="HIGHLIGHTER" val="false"/>
</p:tagLst>
</file>

<file path=ppt/tags/tag634.xml><?xml version="1.0" encoding="utf-8"?>
<p:tagLst xmlns:a="http://schemas.openxmlformats.org/drawingml/2006/main" xmlns:r="http://schemas.openxmlformats.org/officeDocument/2006/relationships" xmlns:p="http://schemas.openxmlformats.org/presentationml/2006/main">
  <p:tag name="HIGHLIGHTER" val="false"/>
</p:tagLst>
</file>

<file path=ppt/tags/tag635.xml><?xml version="1.0" encoding="utf-8"?>
<p:tagLst xmlns:a="http://schemas.openxmlformats.org/drawingml/2006/main" xmlns:r="http://schemas.openxmlformats.org/officeDocument/2006/relationships" xmlns:p="http://schemas.openxmlformats.org/presentationml/2006/main">
  <p:tag name="HIGHLIGHTER" val="false"/>
</p:tagLst>
</file>

<file path=ppt/tags/tag636.xml><?xml version="1.0" encoding="utf-8"?>
<p:tagLst xmlns:a="http://schemas.openxmlformats.org/drawingml/2006/main" xmlns:r="http://schemas.openxmlformats.org/officeDocument/2006/relationships" xmlns:p="http://schemas.openxmlformats.org/presentationml/2006/main">
  <p:tag name="HIGHLIGHTER" val="false"/>
</p:tagLst>
</file>

<file path=ppt/tags/tag637.xml><?xml version="1.0" encoding="utf-8"?>
<p:tagLst xmlns:a="http://schemas.openxmlformats.org/drawingml/2006/main" xmlns:r="http://schemas.openxmlformats.org/officeDocument/2006/relationships" xmlns:p="http://schemas.openxmlformats.org/presentationml/2006/main">
  <p:tag name="HIGHLIGHTER" val="false"/>
</p:tagLst>
</file>

<file path=ppt/tags/tag638.xml><?xml version="1.0" encoding="utf-8"?>
<p:tagLst xmlns:a="http://schemas.openxmlformats.org/drawingml/2006/main" xmlns:r="http://schemas.openxmlformats.org/officeDocument/2006/relationships" xmlns:p="http://schemas.openxmlformats.org/presentationml/2006/main">
  <p:tag name="HIGHLIGHTER" val="false"/>
</p:tagLst>
</file>

<file path=ppt/tags/tag639.xml><?xml version="1.0" encoding="utf-8"?>
<p:tagLst xmlns:a="http://schemas.openxmlformats.org/drawingml/2006/main" xmlns:r="http://schemas.openxmlformats.org/officeDocument/2006/relationships" xmlns:p="http://schemas.openxmlformats.org/presentationml/2006/main">
  <p:tag name="HIGHLIGHTER" val="false"/>
</p:tagLst>
</file>

<file path=ppt/tags/tag64.xml><?xml version="1.0" encoding="utf-8"?>
<p:tagLst xmlns:a="http://schemas.openxmlformats.org/drawingml/2006/main" xmlns:r="http://schemas.openxmlformats.org/officeDocument/2006/relationships" xmlns:p="http://schemas.openxmlformats.org/presentationml/2006/main">
  <p:tag name="HIGHLIGHTER" val="false"/>
</p:tagLst>
</file>

<file path=ppt/tags/tag640.xml><?xml version="1.0" encoding="utf-8"?>
<p:tagLst xmlns:a="http://schemas.openxmlformats.org/drawingml/2006/main" xmlns:r="http://schemas.openxmlformats.org/officeDocument/2006/relationships" xmlns:p="http://schemas.openxmlformats.org/presentationml/2006/main">
  <p:tag name="HIGHLIGHTER" val="false"/>
</p:tagLst>
</file>

<file path=ppt/tags/tag641.xml><?xml version="1.0" encoding="utf-8"?>
<p:tagLst xmlns:a="http://schemas.openxmlformats.org/drawingml/2006/main" xmlns:r="http://schemas.openxmlformats.org/officeDocument/2006/relationships" xmlns:p="http://schemas.openxmlformats.org/presentationml/2006/main">
  <p:tag name="HIGHLIGHTER" val="false"/>
</p:tagLst>
</file>

<file path=ppt/tags/tag642.xml><?xml version="1.0" encoding="utf-8"?>
<p:tagLst xmlns:a="http://schemas.openxmlformats.org/drawingml/2006/main" xmlns:r="http://schemas.openxmlformats.org/officeDocument/2006/relationships" xmlns:p="http://schemas.openxmlformats.org/presentationml/2006/main">
  <p:tag name="HIGHLIGHTER" val="false"/>
</p:tagLst>
</file>

<file path=ppt/tags/tag643.xml><?xml version="1.0" encoding="utf-8"?>
<p:tagLst xmlns:a="http://schemas.openxmlformats.org/drawingml/2006/main" xmlns:r="http://schemas.openxmlformats.org/officeDocument/2006/relationships" xmlns:p="http://schemas.openxmlformats.org/presentationml/2006/main">
  <p:tag name="HIGHLIGHTER" val="false"/>
</p:tagLst>
</file>

<file path=ppt/tags/tag644.xml><?xml version="1.0" encoding="utf-8"?>
<p:tagLst xmlns:a="http://schemas.openxmlformats.org/drawingml/2006/main" xmlns:r="http://schemas.openxmlformats.org/officeDocument/2006/relationships" xmlns:p="http://schemas.openxmlformats.org/presentationml/2006/main">
  <p:tag name="HIGHLIGHTER" val="false"/>
</p:tagLst>
</file>

<file path=ppt/tags/tag645.xml><?xml version="1.0" encoding="utf-8"?>
<p:tagLst xmlns:a="http://schemas.openxmlformats.org/drawingml/2006/main" xmlns:r="http://schemas.openxmlformats.org/officeDocument/2006/relationships" xmlns:p="http://schemas.openxmlformats.org/presentationml/2006/main">
  <p:tag name="HIGHLIGHTER" val="false"/>
</p:tagLst>
</file>

<file path=ppt/tags/tag646.xml><?xml version="1.0" encoding="utf-8"?>
<p:tagLst xmlns:a="http://schemas.openxmlformats.org/drawingml/2006/main" xmlns:r="http://schemas.openxmlformats.org/officeDocument/2006/relationships" xmlns:p="http://schemas.openxmlformats.org/presentationml/2006/main">
  <p:tag name="HIGHLIGHTER" val="false"/>
</p:tagLst>
</file>

<file path=ppt/tags/tag647.xml><?xml version="1.0" encoding="utf-8"?>
<p:tagLst xmlns:a="http://schemas.openxmlformats.org/drawingml/2006/main" xmlns:r="http://schemas.openxmlformats.org/officeDocument/2006/relationships" xmlns:p="http://schemas.openxmlformats.org/presentationml/2006/main">
  <p:tag name="HIGHLIGHTER" val="false"/>
</p:tagLst>
</file>

<file path=ppt/tags/tag648.xml><?xml version="1.0" encoding="utf-8"?>
<p:tagLst xmlns:a="http://schemas.openxmlformats.org/drawingml/2006/main" xmlns:r="http://schemas.openxmlformats.org/officeDocument/2006/relationships" xmlns:p="http://schemas.openxmlformats.org/presentationml/2006/main">
  <p:tag name="HIGHLIGHTER" val="false"/>
</p:tagLst>
</file>

<file path=ppt/tags/tag649.xml><?xml version="1.0" encoding="utf-8"?>
<p:tagLst xmlns:a="http://schemas.openxmlformats.org/drawingml/2006/main" xmlns:r="http://schemas.openxmlformats.org/officeDocument/2006/relationships" xmlns:p="http://schemas.openxmlformats.org/presentationml/2006/main">
  <p:tag name="HIGHLIGHTER" val="false"/>
</p:tagLst>
</file>

<file path=ppt/tags/tag65.xml><?xml version="1.0" encoding="utf-8"?>
<p:tagLst xmlns:a="http://schemas.openxmlformats.org/drawingml/2006/main" xmlns:r="http://schemas.openxmlformats.org/officeDocument/2006/relationships" xmlns:p="http://schemas.openxmlformats.org/presentationml/2006/main">
  <p:tag name="HIGHLIGHTER" val="false"/>
</p:tagLst>
</file>

<file path=ppt/tags/tag650.xml><?xml version="1.0" encoding="utf-8"?>
<p:tagLst xmlns:a="http://schemas.openxmlformats.org/drawingml/2006/main" xmlns:r="http://schemas.openxmlformats.org/officeDocument/2006/relationships" xmlns:p="http://schemas.openxmlformats.org/presentationml/2006/main">
  <p:tag name="HIGHLIGHTER" val="false"/>
</p:tagLst>
</file>

<file path=ppt/tags/tag651.xml><?xml version="1.0" encoding="utf-8"?>
<p:tagLst xmlns:a="http://schemas.openxmlformats.org/drawingml/2006/main" xmlns:r="http://schemas.openxmlformats.org/officeDocument/2006/relationships" xmlns:p="http://schemas.openxmlformats.org/presentationml/2006/main">
  <p:tag name="HIGHLIGHTER" val="false"/>
</p:tagLst>
</file>

<file path=ppt/tags/tag652.xml><?xml version="1.0" encoding="utf-8"?>
<p:tagLst xmlns:a="http://schemas.openxmlformats.org/drawingml/2006/main" xmlns:r="http://schemas.openxmlformats.org/officeDocument/2006/relationships" xmlns:p="http://schemas.openxmlformats.org/presentationml/2006/main">
  <p:tag name="HIGHLIGHTER" val="false"/>
</p:tagLst>
</file>

<file path=ppt/tags/tag653.xml><?xml version="1.0" encoding="utf-8"?>
<p:tagLst xmlns:a="http://schemas.openxmlformats.org/drawingml/2006/main" xmlns:r="http://schemas.openxmlformats.org/officeDocument/2006/relationships" xmlns:p="http://schemas.openxmlformats.org/presentationml/2006/main">
  <p:tag name="HIGHLIGHTER" val="false"/>
</p:tagLst>
</file>

<file path=ppt/tags/tag654.xml><?xml version="1.0" encoding="utf-8"?>
<p:tagLst xmlns:a="http://schemas.openxmlformats.org/drawingml/2006/main" xmlns:r="http://schemas.openxmlformats.org/officeDocument/2006/relationships" xmlns:p="http://schemas.openxmlformats.org/presentationml/2006/main">
  <p:tag name="HIGHLIGHTER" val="false"/>
</p:tagLst>
</file>

<file path=ppt/tags/tag655.xml><?xml version="1.0" encoding="utf-8"?>
<p:tagLst xmlns:a="http://schemas.openxmlformats.org/drawingml/2006/main" xmlns:r="http://schemas.openxmlformats.org/officeDocument/2006/relationships" xmlns:p="http://schemas.openxmlformats.org/presentationml/2006/main">
  <p:tag name="HIGHLIGHTER" val="false"/>
</p:tagLst>
</file>

<file path=ppt/tags/tag656.xml><?xml version="1.0" encoding="utf-8"?>
<p:tagLst xmlns:a="http://schemas.openxmlformats.org/drawingml/2006/main" xmlns:r="http://schemas.openxmlformats.org/officeDocument/2006/relationships" xmlns:p="http://schemas.openxmlformats.org/presentationml/2006/main">
  <p:tag name="HIGHLIGHTER" val="false"/>
</p:tagLst>
</file>

<file path=ppt/tags/tag657.xml><?xml version="1.0" encoding="utf-8"?>
<p:tagLst xmlns:a="http://schemas.openxmlformats.org/drawingml/2006/main" xmlns:r="http://schemas.openxmlformats.org/officeDocument/2006/relationships" xmlns:p="http://schemas.openxmlformats.org/presentationml/2006/main">
  <p:tag name="HIGHLIGHTER" val="false"/>
</p:tagLst>
</file>

<file path=ppt/tags/tag658.xml><?xml version="1.0" encoding="utf-8"?>
<p:tagLst xmlns:a="http://schemas.openxmlformats.org/drawingml/2006/main" xmlns:r="http://schemas.openxmlformats.org/officeDocument/2006/relationships" xmlns:p="http://schemas.openxmlformats.org/presentationml/2006/main">
  <p:tag name="HIGHLIGHTER" val="false"/>
</p:tagLst>
</file>

<file path=ppt/tags/tag659.xml><?xml version="1.0" encoding="utf-8"?>
<p:tagLst xmlns:a="http://schemas.openxmlformats.org/drawingml/2006/main" xmlns:r="http://schemas.openxmlformats.org/officeDocument/2006/relationships" xmlns:p="http://schemas.openxmlformats.org/presentationml/2006/main">
  <p:tag name="HIGHLIGHTER" val="false"/>
</p:tagLst>
</file>

<file path=ppt/tags/tag66.xml><?xml version="1.0" encoding="utf-8"?>
<p:tagLst xmlns:a="http://schemas.openxmlformats.org/drawingml/2006/main" xmlns:r="http://schemas.openxmlformats.org/officeDocument/2006/relationships" xmlns:p="http://schemas.openxmlformats.org/presentationml/2006/main">
  <p:tag name="HIGHLIGHTER" val="false"/>
</p:tagLst>
</file>

<file path=ppt/tags/tag660.xml><?xml version="1.0" encoding="utf-8"?>
<p:tagLst xmlns:a="http://schemas.openxmlformats.org/drawingml/2006/main" xmlns:r="http://schemas.openxmlformats.org/officeDocument/2006/relationships" xmlns:p="http://schemas.openxmlformats.org/presentationml/2006/main">
  <p:tag name="HIGHLIGHTER" val="false"/>
</p:tagLst>
</file>

<file path=ppt/tags/tag661.xml><?xml version="1.0" encoding="utf-8"?>
<p:tagLst xmlns:a="http://schemas.openxmlformats.org/drawingml/2006/main" xmlns:r="http://schemas.openxmlformats.org/officeDocument/2006/relationships" xmlns:p="http://schemas.openxmlformats.org/presentationml/2006/main">
  <p:tag name="HIGHLIGHTER" val="false"/>
</p:tagLst>
</file>

<file path=ppt/tags/tag662.xml><?xml version="1.0" encoding="utf-8"?>
<p:tagLst xmlns:a="http://schemas.openxmlformats.org/drawingml/2006/main" xmlns:r="http://schemas.openxmlformats.org/officeDocument/2006/relationships" xmlns:p="http://schemas.openxmlformats.org/presentationml/2006/main">
  <p:tag name="HIGHLIGHTER" val="false"/>
</p:tagLst>
</file>

<file path=ppt/tags/tag663.xml><?xml version="1.0" encoding="utf-8"?>
<p:tagLst xmlns:a="http://schemas.openxmlformats.org/drawingml/2006/main" xmlns:r="http://schemas.openxmlformats.org/officeDocument/2006/relationships" xmlns:p="http://schemas.openxmlformats.org/presentationml/2006/main">
  <p:tag name="HIGHLIGHTER" val="false"/>
</p:tagLst>
</file>

<file path=ppt/tags/tag664.xml><?xml version="1.0" encoding="utf-8"?>
<p:tagLst xmlns:a="http://schemas.openxmlformats.org/drawingml/2006/main" xmlns:r="http://schemas.openxmlformats.org/officeDocument/2006/relationships" xmlns:p="http://schemas.openxmlformats.org/presentationml/2006/main">
  <p:tag name="HIGHLIGHTER" val="false"/>
</p:tagLst>
</file>

<file path=ppt/tags/tag665.xml><?xml version="1.0" encoding="utf-8"?>
<p:tagLst xmlns:a="http://schemas.openxmlformats.org/drawingml/2006/main" xmlns:r="http://schemas.openxmlformats.org/officeDocument/2006/relationships" xmlns:p="http://schemas.openxmlformats.org/presentationml/2006/main">
  <p:tag name="HIGHLIGHTER" val="false"/>
</p:tagLst>
</file>

<file path=ppt/tags/tag666.xml><?xml version="1.0" encoding="utf-8"?>
<p:tagLst xmlns:a="http://schemas.openxmlformats.org/drawingml/2006/main" xmlns:r="http://schemas.openxmlformats.org/officeDocument/2006/relationships" xmlns:p="http://schemas.openxmlformats.org/presentationml/2006/main">
  <p:tag name="HIGHLIGHTER" val="false"/>
</p:tagLst>
</file>

<file path=ppt/tags/tag667.xml><?xml version="1.0" encoding="utf-8"?>
<p:tagLst xmlns:a="http://schemas.openxmlformats.org/drawingml/2006/main" xmlns:r="http://schemas.openxmlformats.org/officeDocument/2006/relationships" xmlns:p="http://schemas.openxmlformats.org/presentationml/2006/main">
  <p:tag name="HIGHLIGHTER" val="false"/>
</p:tagLst>
</file>

<file path=ppt/tags/tag668.xml><?xml version="1.0" encoding="utf-8"?>
<p:tagLst xmlns:a="http://schemas.openxmlformats.org/drawingml/2006/main" xmlns:r="http://schemas.openxmlformats.org/officeDocument/2006/relationships" xmlns:p="http://schemas.openxmlformats.org/presentationml/2006/main">
  <p:tag name="HIGHLIGHTER" val="false"/>
</p:tagLst>
</file>

<file path=ppt/tags/tag669.xml><?xml version="1.0" encoding="utf-8"?>
<p:tagLst xmlns:a="http://schemas.openxmlformats.org/drawingml/2006/main" xmlns:r="http://schemas.openxmlformats.org/officeDocument/2006/relationships" xmlns:p="http://schemas.openxmlformats.org/presentationml/2006/main">
  <p:tag name="HIGHLIGHTER" val="false"/>
</p:tagLst>
</file>

<file path=ppt/tags/tag67.xml><?xml version="1.0" encoding="utf-8"?>
<p:tagLst xmlns:a="http://schemas.openxmlformats.org/drawingml/2006/main" xmlns:r="http://schemas.openxmlformats.org/officeDocument/2006/relationships" xmlns:p="http://schemas.openxmlformats.org/presentationml/2006/main">
  <p:tag name="HIGHLIGHTER" val="false"/>
</p:tagLst>
</file>

<file path=ppt/tags/tag670.xml><?xml version="1.0" encoding="utf-8"?>
<p:tagLst xmlns:a="http://schemas.openxmlformats.org/drawingml/2006/main" xmlns:r="http://schemas.openxmlformats.org/officeDocument/2006/relationships" xmlns:p="http://schemas.openxmlformats.org/presentationml/2006/main">
  <p:tag name="HIGHLIGHTER" val="false"/>
</p:tagLst>
</file>

<file path=ppt/tags/tag671.xml><?xml version="1.0" encoding="utf-8"?>
<p:tagLst xmlns:a="http://schemas.openxmlformats.org/drawingml/2006/main" xmlns:r="http://schemas.openxmlformats.org/officeDocument/2006/relationships" xmlns:p="http://schemas.openxmlformats.org/presentationml/2006/main">
  <p:tag name="HIGHLIGHTER" val="false"/>
</p:tagLst>
</file>

<file path=ppt/tags/tag672.xml><?xml version="1.0" encoding="utf-8"?>
<p:tagLst xmlns:a="http://schemas.openxmlformats.org/drawingml/2006/main" xmlns:r="http://schemas.openxmlformats.org/officeDocument/2006/relationships" xmlns:p="http://schemas.openxmlformats.org/presentationml/2006/main">
  <p:tag name="HIGHLIGHTER" val="false"/>
</p:tagLst>
</file>

<file path=ppt/tags/tag673.xml><?xml version="1.0" encoding="utf-8"?>
<p:tagLst xmlns:a="http://schemas.openxmlformats.org/drawingml/2006/main" xmlns:r="http://schemas.openxmlformats.org/officeDocument/2006/relationships" xmlns:p="http://schemas.openxmlformats.org/presentationml/2006/main">
  <p:tag name="HIGHLIGHTER" val="false"/>
</p:tagLst>
</file>

<file path=ppt/tags/tag674.xml><?xml version="1.0" encoding="utf-8"?>
<p:tagLst xmlns:a="http://schemas.openxmlformats.org/drawingml/2006/main" xmlns:r="http://schemas.openxmlformats.org/officeDocument/2006/relationships" xmlns:p="http://schemas.openxmlformats.org/presentationml/2006/main">
  <p:tag name="HIGHLIGHTER" val="false"/>
</p:tagLst>
</file>

<file path=ppt/tags/tag675.xml><?xml version="1.0" encoding="utf-8"?>
<p:tagLst xmlns:a="http://schemas.openxmlformats.org/drawingml/2006/main" xmlns:r="http://schemas.openxmlformats.org/officeDocument/2006/relationships" xmlns:p="http://schemas.openxmlformats.org/presentationml/2006/main">
  <p:tag name="HIGHLIGHTER" val="false"/>
</p:tagLst>
</file>

<file path=ppt/tags/tag676.xml><?xml version="1.0" encoding="utf-8"?>
<p:tagLst xmlns:a="http://schemas.openxmlformats.org/drawingml/2006/main" xmlns:r="http://schemas.openxmlformats.org/officeDocument/2006/relationships" xmlns:p="http://schemas.openxmlformats.org/presentationml/2006/main">
  <p:tag name="HIGHLIGHTER" val="false"/>
</p:tagLst>
</file>

<file path=ppt/tags/tag677.xml><?xml version="1.0" encoding="utf-8"?>
<p:tagLst xmlns:a="http://schemas.openxmlformats.org/drawingml/2006/main" xmlns:r="http://schemas.openxmlformats.org/officeDocument/2006/relationships" xmlns:p="http://schemas.openxmlformats.org/presentationml/2006/main">
  <p:tag name="HIGHLIGHTER" val="false"/>
</p:tagLst>
</file>

<file path=ppt/tags/tag678.xml><?xml version="1.0" encoding="utf-8"?>
<p:tagLst xmlns:a="http://schemas.openxmlformats.org/drawingml/2006/main" xmlns:r="http://schemas.openxmlformats.org/officeDocument/2006/relationships" xmlns:p="http://schemas.openxmlformats.org/presentationml/2006/main">
  <p:tag name="HIGHLIGHTER" val="false"/>
</p:tagLst>
</file>

<file path=ppt/tags/tag679.xml><?xml version="1.0" encoding="utf-8"?>
<p:tagLst xmlns:a="http://schemas.openxmlformats.org/drawingml/2006/main" xmlns:r="http://schemas.openxmlformats.org/officeDocument/2006/relationships" xmlns:p="http://schemas.openxmlformats.org/presentationml/2006/main">
  <p:tag name="HIGHLIGHTER" val="false"/>
</p:tagLst>
</file>

<file path=ppt/tags/tag68.xml><?xml version="1.0" encoding="utf-8"?>
<p:tagLst xmlns:a="http://schemas.openxmlformats.org/drawingml/2006/main" xmlns:r="http://schemas.openxmlformats.org/officeDocument/2006/relationships" xmlns:p="http://schemas.openxmlformats.org/presentationml/2006/main">
  <p:tag name="HIGHLIGHTER" val="false"/>
</p:tagLst>
</file>

<file path=ppt/tags/tag680.xml><?xml version="1.0" encoding="utf-8"?>
<p:tagLst xmlns:a="http://schemas.openxmlformats.org/drawingml/2006/main" xmlns:r="http://schemas.openxmlformats.org/officeDocument/2006/relationships" xmlns:p="http://schemas.openxmlformats.org/presentationml/2006/main">
  <p:tag name="HIGHLIGHTER" val="false"/>
</p:tagLst>
</file>

<file path=ppt/tags/tag681.xml><?xml version="1.0" encoding="utf-8"?>
<p:tagLst xmlns:a="http://schemas.openxmlformats.org/drawingml/2006/main" xmlns:r="http://schemas.openxmlformats.org/officeDocument/2006/relationships" xmlns:p="http://schemas.openxmlformats.org/presentationml/2006/main">
  <p:tag name="HIGHLIGHTER" val="false"/>
</p:tagLst>
</file>

<file path=ppt/tags/tag682.xml><?xml version="1.0" encoding="utf-8"?>
<p:tagLst xmlns:a="http://schemas.openxmlformats.org/drawingml/2006/main" xmlns:r="http://schemas.openxmlformats.org/officeDocument/2006/relationships" xmlns:p="http://schemas.openxmlformats.org/presentationml/2006/main">
  <p:tag name="HIGHLIGHTER" val="false"/>
</p:tagLst>
</file>

<file path=ppt/tags/tag683.xml><?xml version="1.0" encoding="utf-8"?>
<p:tagLst xmlns:a="http://schemas.openxmlformats.org/drawingml/2006/main" xmlns:r="http://schemas.openxmlformats.org/officeDocument/2006/relationships" xmlns:p="http://schemas.openxmlformats.org/presentationml/2006/main">
  <p:tag name="HIGHLIGHTER" val="false"/>
</p:tagLst>
</file>

<file path=ppt/tags/tag684.xml><?xml version="1.0" encoding="utf-8"?>
<p:tagLst xmlns:a="http://schemas.openxmlformats.org/drawingml/2006/main" xmlns:r="http://schemas.openxmlformats.org/officeDocument/2006/relationships" xmlns:p="http://schemas.openxmlformats.org/presentationml/2006/main">
  <p:tag name="HIGHLIGHTER" val="false"/>
</p:tagLst>
</file>

<file path=ppt/tags/tag685.xml><?xml version="1.0" encoding="utf-8"?>
<p:tagLst xmlns:a="http://schemas.openxmlformats.org/drawingml/2006/main" xmlns:r="http://schemas.openxmlformats.org/officeDocument/2006/relationships" xmlns:p="http://schemas.openxmlformats.org/presentationml/2006/main">
  <p:tag name="HIGHLIGHTER" val="false"/>
</p:tagLst>
</file>

<file path=ppt/tags/tag686.xml><?xml version="1.0" encoding="utf-8"?>
<p:tagLst xmlns:a="http://schemas.openxmlformats.org/drawingml/2006/main" xmlns:r="http://schemas.openxmlformats.org/officeDocument/2006/relationships" xmlns:p="http://schemas.openxmlformats.org/presentationml/2006/main">
  <p:tag name="HIGHLIGHTER" val="false"/>
</p:tagLst>
</file>

<file path=ppt/tags/tag687.xml><?xml version="1.0" encoding="utf-8"?>
<p:tagLst xmlns:a="http://schemas.openxmlformats.org/drawingml/2006/main" xmlns:r="http://schemas.openxmlformats.org/officeDocument/2006/relationships" xmlns:p="http://schemas.openxmlformats.org/presentationml/2006/main">
  <p:tag name="HIGHLIGHTER" val="false"/>
</p:tagLst>
</file>

<file path=ppt/tags/tag688.xml><?xml version="1.0" encoding="utf-8"?>
<p:tagLst xmlns:a="http://schemas.openxmlformats.org/drawingml/2006/main" xmlns:r="http://schemas.openxmlformats.org/officeDocument/2006/relationships" xmlns:p="http://schemas.openxmlformats.org/presentationml/2006/main">
  <p:tag name="HIGHLIGHTER" val="false"/>
</p:tagLst>
</file>

<file path=ppt/tags/tag689.xml><?xml version="1.0" encoding="utf-8"?>
<p:tagLst xmlns:a="http://schemas.openxmlformats.org/drawingml/2006/main" xmlns:r="http://schemas.openxmlformats.org/officeDocument/2006/relationships" xmlns:p="http://schemas.openxmlformats.org/presentationml/2006/main">
  <p:tag name="HIGHLIGHTER" val="false"/>
</p:tagLst>
</file>

<file path=ppt/tags/tag69.xml><?xml version="1.0" encoding="utf-8"?>
<p:tagLst xmlns:a="http://schemas.openxmlformats.org/drawingml/2006/main" xmlns:r="http://schemas.openxmlformats.org/officeDocument/2006/relationships" xmlns:p="http://schemas.openxmlformats.org/presentationml/2006/main">
  <p:tag name="HIGHLIGHTER" val="false"/>
</p:tagLst>
</file>

<file path=ppt/tags/tag690.xml><?xml version="1.0" encoding="utf-8"?>
<p:tagLst xmlns:a="http://schemas.openxmlformats.org/drawingml/2006/main" xmlns:r="http://schemas.openxmlformats.org/officeDocument/2006/relationships" xmlns:p="http://schemas.openxmlformats.org/presentationml/2006/main">
  <p:tag name="HIGHLIGHTER" val="false"/>
</p:tagLst>
</file>

<file path=ppt/tags/tag691.xml><?xml version="1.0" encoding="utf-8"?>
<p:tagLst xmlns:a="http://schemas.openxmlformats.org/drawingml/2006/main" xmlns:r="http://schemas.openxmlformats.org/officeDocument/2006/relationships" xmlns:p="http://schemas.openxmlformats.org/presentationml/2006/main">
  <p:tag name="HIGHLIGHTER" val="false"/>
</p:tagLst>
</file>

<file path=ppt/tags/tag692.xml><?xml version="1.0" encoding="utf-8"?>
<p:tagLst xmlns:a="http://schemas.openxmlformats.org/drawingml/2006/main" xmlns:r="http://schemas.openxmlformats.org/officeDocument/2006/relationships" xmlns:p="http://schemas.openxmlformats.org/presentationml/2006/main">
  <p:tag name="HIGHLIGHTER" val="false"/>
</p:tagLst>
</file>

<file path=ppt/tags/tag693.xml><?xml version="1.0" encoding="utf-8"?>
<p:tagLst xmlns:a="http://schemas.openxmlformats.org/drawingml/2006/main" xmlns:r="http://schemas.openxmlformats.org/officeDocument/2006/relationships" xmlns:p="http://schemas.openxmlformats.org/presentationml/2006/main">
  <p:tag name="HIGHLIGHTER" val="false"/>
</p:tagLst>
</file>

<file path=ppt/tags/tag694.xml><?xml version="1.0" encoding="utf-8"?>
<p:tagLst xmlns:a="http://schemas.openxmlformats.org/drawingml/2006/main" xmlns:r="http://schemas.openxmlformats.org/officeDocument/2006/relationships" xmlns:p="http://schemas.openxmlformats.org/presentationml/2006/main">
  <p:tag name="HIGHLIGHTER" val="false"/>
</p:tagLst>
</file>

<file path=ppt/tags/tag695.xml><?xml version="1.0" encoding="utf-8"?>
<p:tagLst xmlns:a="http://schemas.openxmlformats.org/drawingml/2006/main" xmlns:r="http://schemas.openxmlformats.org/officeDocument/2006/relationships" xmlns:p="http://schemas.openxmlformats.org/presentationml/2006/main">
  <p:tag name="HIGHLIGHTER" val="false"/>
</p:tagLst>
</file>

<file path=ppt/tags/tag696.xml><?xml version="1.0" encoding="utf-8"?>
<p:tagLst xmlns:a="http://schemas.openxmlformats.org/drawingml/2006/main" xmlns:r="http://schemas.openxmlformats.org/officeDocument/2006/relationships" xmlns:p="http://schemas.openxmlformats.org/presentationml/2006/main">
  <p:tag name="HIGHLIGHTER" val="false"/>
</p:tagLst>
</file>

<file path=ppt/tags/tag697.xml><?xml version="1.0" encoding="utf-8"?>
<p:tagLst xmlns:a="http://schemas.openxmlformats.org/drawingml/2006/main" xmlns:r="http://schemas.openxmlformats.org/officeDocument/2006/relationships" xmlns:p="http://schemas.openxmlformats.org/presentationml/2006/main">
  <p:tag name="HIGHLIGHTER" val="false"/>
</p:tagLst>
</file>

<file path=ppt/tags/tag698.xml><?xml version="1.0" encoding="utf-8"?>
<p:tagLst xmlns:a="http://schemas.openxmlformats.org/drawingml/2006/main" xmlns:r="http://schemas.openxmlformats.org/officeDocument/2006/relationships" xmlns:p="http://schemas.openxmlformats.org/presentationml/2006/main">
  <p:tag name="HIGHLIGHTER" val="false"/>
</p:tagLst>
</file>

<file path=ppt/tags/tag699.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70.xml><?xml version="1.0" encoding="utf-8"?>
<p:tagLst xmlns:a="http://schemas.openxmlformats.org/drawingml/2006/main" xmlns:r="http://schemas.openxmlformats.org/officeDocument/2006/relationships" xmlns:p="http://schemas.openxmlformats.org/presentationml/2006/main">
  <p:tag name="HIGHLIGHTER" val="false"/>
</p:tagLst>
</file>

<file path=ppt/tags/tag700.xml><?xml version="1.0" encoding="utf-8"?>
<p:tagLst xmlns:a="http://schemas.openxmlformats.org/drawingml/2006/main" xmlns:r="http://schemas.openxmlformats.org/officeDocument/2006/relationships" xmlns:p="http://schemas.openxmlformats.org/presentationml/2006/main">
  <p:tag name="HIGHLIGHTER" val="false"/>
</p:tagLst>
</file>

<file path=ppt/tags/tag701.xml><?xml version="1.0" encoding="utf-8"?>
<p:tagLst xmlns:a="http://schemas.openxmlformats.org/drawingml/2006/main" xmlns:r="http://schemas.openxmlformats.org/officeDocument/2006/relationships" xmlns:p="http://schemas.openxmlformats.org/presentationml/2006/main">
  <p:tag name="HIGHLIGHTER" val="false"/>
</p:tagLst>
</file>

<file path=ppt/tags/tag702.xml><?xml version="1.0" encoding="utf-8"?>
<p:tagLst xmlns:a="http://schemas.openxmlformats.org/drawingml/2006/main" xmlns:r="http://schemas.openxmlformats.org/officeDocument/2006/relationships" xmlns:p="http://schemas.openxmlformats.org/presentationml/2006/main">
  <p:tag name="HIGHLIGHTER" val="false"/>
</p:tagLst>
</file>

<file path=ppt/tags/tag703.xml><?xml version="1.0" encoding="utf-8"?>
<p:tagLst xmlns:a="http://schemas.openxmlformats.org/drawingml/2006/main" xmlns:r="http://schemas.openxmlformats.org/officeDocument/2006/relationships" xmlns:p="http://schemas.openxmlformats.org/presentationml/2006/main">
  <p:tag name="HIGHLIGHTER" val="false"/>
</p:tagLst>
</file>

<file path=ppt/tags/tag704.xml><?xml version="1.0" encoding="utf-8"?>
<p:tagLst xmlns:a="http://schemas.openxmlformats.org/drawingml/2006/main" xmlns:r="http://schemas.openxmlformats.org/officeDocument/2006/relationships" xmlns:p="http://schemas.openxmlformats.org/presentationml/2006/main">
  <p:tag name="HIGHLIGHTER" val="false"/>
</p:tagLst>
</file>

<file path=ppt/tags/tag705.xml><?xml version="1.0" encoding="utf-8"?>
<p:tagLst xmlns:a="http://schemas.openxmlformats.org/drawingml/2006/main" xmlns:r="http://schemas.openxmlformats.org/officeDocument/2006/relationships" xmlns:p="http://schemas.openxmlformats.org/presentationml/2006/main">
  <p:tag name="HIGHLIGHTER" val="false"/>
</p:tagLst>
</file>

<file path=ppt/tags/tag706.xml><?xml version="1.0" encoding="utf-8"?>
<p:tagLst xmlns:a="http://schemas.openxmlformats.org/drawingml/2006/main" xmlns:r="http://schemas.openxmlformats.org/officeDocument/2006/relationships" xmlns:p="http://schemas.openxmlformats.org/presentationml/2006/main">
  <p:tag name="HIGHLIGHTER" val="false"/>
</p:tagLst>
</file>

<file path=ppt/tags/tag707.xml><?xml version="1.0" encoding="utf-8"?>
<p:tagLst xmlns:a="http://schemas.openxmlformats.org/drawingml/2006/main" xmlns:r="http://schemas.openxmlformats.org/officeDocument/2006/relationships" xmlns:p="http://schemas.openxmlformats.org/presentationml/2006/main">
  <p:tag name="HIGHLIGHTER" val="false"/>
</p:tagLst>
</file>

<file path=ppt/tags/tag708.xml><?xml version="1.0" encoding="utf-8"?>
<p:tagLst xmlns:a="http://schemas.openxmlformats.org/drawingml/2006/main" xmlns:r="http://schemas.openxmlformats.org/officeDocument/2006/relationships" xmlns:p="http://schemas.openxmlformats.org/presentationml/2006/main">
  <p:tag name="HIGHLIGHTER" val="false"/>
</p:tagLst>
</file>

<file path=ppt/tags/tag709.xml><?xml version="1.0" encoding="utf-8"?>
<p:tagLst xmlns:a="http://schemas.openxmlformats.org/drawingml/2006/main" xmlns:r="http://schemas.openxmlformats.org/officeDocument/2006/relationships" xmlns:p="http://schemas.openxmlformats.org/presentationml/2006/main">
  <p:tag name="HIGHLIGHTER" val="false"/>
</p:tagLst>
</file>

<file path=ppt/tags/tag71.xml><?xml version="1.0" encoding="utf-8"?>
<p:tagLst xmlns:a="http://schemas.openxmlformats.org/drawingml/2006/main" xmlns:r="http://schemas.openxmlformats.org/officeDocument/2006/relationships" xmlns:p="http://schemas.openxmlformats.org/presentationml/2006/main">
  <p:tag name="HIGHLIGHTER" val="false"/>
</p:tagLst>
</file>

<file path=ppt/tags/tag710.xml><?xml version="1.0" encoding="utf-8"?>
<p:tagLst xmlns:a="http://schemas.openxmlformats.org/drawingml/2006/main" xmlns:r="http://schemas.openxmlformats.org/officeDocument/2006/relationships" xmlns:p="http://schemas.openxmlformats.org/presentationml/2006/main">
  <p:tag name="HIGHLIGHTER" val="false"/>
</p:tagLst>
</file>

<file path=ppt/tags/tag711.xml><?xml version="1.0" encoding="utf-8"?>
<p:tagLst xmlns:a="http://schemas.openxmlformats.org/drawingml/2006/main" xmlns:r="http://schemas.openxmlformats.org/officeDocument/2006/relationships" xmlns:p="http://schemas.openxmlformats.org/presentationml/2006/main">
  <p:tag name="HIGHLIGHTER" val="false"/>
</p:tagLst>
</file>

<file path=ppt/tags/tag712.xml><?xml version="1.0" encoding="utf-8"?>
<p:tagLst xmlns:a="http://schemas.openxmlformats.org/drawingml/2006/main" xmlns:r="http://schemas.openxmlformats.org/officeDocument/2006/relationships" xmlns:p="http://schemas.openxmlformats.org/presentationml/2006/main">
  <p:tag name="HIGHLIGHTER" val="false"/>
</p:tagLst>
</file>

<file path=ppt/tags/tag713.xml><?xml version="1.0" encoding="utf-8"?>
<p:tagLst xmlns:a="http://schemas.openxmlformats.org/drawingml/2006/main" xmlns:r="http://schemas.openxmlformats.org/officeDocument/2006/relationships" xmlns:p="http://schemas.openxmlformats.org/presentationml/2006/main">
  <p:tag name="HIGHLIGHTER" val="false"/>
</p:tagLst>
</file>

<file path=ppt/tags/tag714.xml><?xml version="1.0" encoding="utf-8"?>
<p:tagLst xmlns:a="http://schemas.openxmlformats.org/drawingml/2006/main" xmlns:r="http://schemas.openxmlformats.org/officeDocument/2006/relationships" xmlns:p="http://schemas.openxmlformats.org/presentationml/2006/main">
  <p:tag name="HIGHLIGHTER" val="false"/>
</p:tagLst>
</file>

<file path=ppt/tags/tag715.xml><?xml version="1.0" encoding="utf-8"?>
<p:tagLst xmlns:a="http://schemas.openxmlformats.org/drawingml/2006/main" xmlns:r="http://schemas.openxmlformats.org/officeDocument/2006/relationships" xmlns:p="http://schemas.openxmlformats.org/presentationml/2006/main">
  <p:tag name="HIGHLIGHTER" val="false"/>
</p:tagLst>
</file>

<file path=ppt/tags/tag716.xml><?xml version="1.0" encoding="utf-8"?>
<p:tagLst xmlns:a="http://schemas.openxmlformats.org/drawingml/2006/main" xmlns:r="http://schemas.openxmlformats.org/officeDocument/2006/relationships" xmlns:p="http://schemas.openxmlformats.org/presentationml/2006/main">
  <p:tag name="HIGHLIGHTER" val="false"/>
</p:tagLst>
</file>

<file path=ppt/tags/tag717.xml><?xml version="1.0" encoding="utf-8"?>
<p:tagLst xmlns:a="http://schemas.openxmlformats.org/drawingml/2006/main" xmlns:r="http://schemas.openxmlformats.org/officeDocument/2006/relationships" xmlns:p="http://schemas.openxmlformats.org/presentationml/2006/main">
  <p:tag name="HIGHLIGHTER" val="false"/>
</p:tagLst>
</file>

<file path=ppt/tags/tag718.xml><?xml version="1.0" encoding="utf-8"?>
<p:tagLst xmlns:a="http://schemas.openxmlformats.org/drawingml/2006/main" xmlns:r="http://schemas.openxmlformats.org/officeDocument/2006/relationships" xmlns:p="http://schemas.openxmlformats.org/presentationml/2006/main">
  <p:tag name="HIGHLIGHTER" val="false"/>
</p:tagLst>
</file>

<file path=ppt/tags/tag719.xml><?xml version="1.0" encoding="utf-8"?>
<p:tagLst xmlns:a="http://schemas.openxmlformats.org/drawingml/2006/main" xmlns:r="http://schemas.openxmlformats.org/officeDocument/2006/relationships" xmlns:p="http://schemas.openxmlformats.org/presentationml/2006/main">
  <p:tag name="HIGHLIGHTER" val="false"/>
</p:tagLst>
</file>

<file path=ppt/tags/tag72.xml><?xml version="1.0" encoding="utf-8"?>
<p:tagLst xmlns:a="http://schemas.openxmlformats.org/drawingml/2006/main" xmlns:r="http://schemas.openxmlformats.org/officeDocument/2006/relationships" xmlns:p="http://schemas.openxmlformats.org/presentationml/2006/main">
  <p:tag name="HIGHLIGHTER" val="false"/>
</p:tagLst>
</file>

<file path=ppt/tags/tag720.xml><?xml version="1.0" encoding="utf-8"?>
<p:tagLst xmlns:a="http://schemas.openxmlformats.org/drawingml/2006/main" xmlns:r="http://schemas.openxmlformats.org/officeDocument/2006/relationships" xmlns:p="http://schemas.openxmlformats.org/presentationml/2006/main">
  <p:tag name="HIGHLIGHTER" val="false"/>
</p:tagLst>
</file>

<file path=ppt/tags/tag721.xml><?xml version="1.0" encoding="utf-8"?>
<p:tagLst xmlns:a="http://schemas.openxmlformats.org/drawingml/2006/main" xmlns:r="http://schemas.openxmlformats.org/officeDocument/2006/relationships" xmlns:p="http://schemas.openxmlformats.org/presentationml/2006/main">
  <p:tag name="HIGHLIGHTER" val="false"/>
</p:tagLst>
</file>

<file path=ppt/tags/tag722.xml><?xml version="1.0" encoding="utf-8"?>
<p:tagLst xmlns:a="http://schemas.openxmlformats.org/drawingml/2006/main" xmlns:r="http://schemas.openxmlformats.org/officeDocument/2006/relationships" xmlns:p="http://schemas.openxmlformats.org/presentationml/2006/main">
  <p:tag name="HIGHLIGHTER" val="false"/>
</p:tagLst>
</file>

<file path=ppt/tags/tag723.xml><?xml version="1.0" encoding="utf-8"?>
<p:tagLst xmlns:a="http://schemas.openxmlformats.org/drawingml/2006/main" xmlns:r="http://schemas.openxmlformats.org/officeDocument/2006/relationships" xmlns:p="http://schemas.openxmlformats.org/presentationml/2006/main">
  <p:tag name="HIGHLIGHTER" val="false"/>
</p:tagLst>
</file>

<file path=ppt/tags/tag724.xml><?xml version="1.0" encoding="utf-8"?>
<p:tagLst xmlns:a="http://schemas.openxmlformats.org/drawingml/2006/main" xmlns:r="http://schemas.openxmlformats.org/officeDocument/2006/relationships" xmlns:p="http://schemas.openxmlformats.org/presentationml/2006/main">
  <p:tag name="HIGHLIGHTER" val="false"/>
</p:tagLst>
</file>

<file path=ppt/tags/tag725.xml><?xml version="1.0" encoding="utf-8"?>
<p:tagLst xmlns:a="http://schemas.openxmlformats.org/drawingml/2006/main" xmlns:r="http://schemas.openxmlformats.org/officeDocument/2006/relationships" xmlns:p="http://schemas.openxmlformats.org/presentationml/2006/main">
  <p:tag name="HIGHLIGHTER" val="false"/>
</p:tagLst>
</file>

<file path=ppt/tags/tag726.xml><?xml version="1.0" encoding="utf-8"?>
<p:tagLst xmlns:a="http://schemas.openxmlformats.org/drawingml/2006/main" xmlns:r="http://schemas.openxmlformats.org/officeDocument/2006/relationships" xmlns:p="http://schemas.openxmlformats.org/presentationml/2006/main">
  <p:tag name="HIGHLIGHTER" val="false"/>
</p:tagLst>
</file>

<file path=ppt/tags/tag727.xml><?xml version="1.0" encoding="utf-8"?>
<p:tagLst xmlns:a="http://schemas.openxmlformats.org/drawingml/2006/main" xmlns:r="http://schemas.openxmlformats.org/officeDocument/2006/relationships" xmlns:p="http://schemas.openxmlformats.org/presentationml/2006/main">
  <p:tag name="HIGHLIGHTER" val="false"/>
</p:tagLst>
</file>

<file path=ppt/tags/tag728.xml><?xml version="1.0" encoding="utf-8"?>
<p:tagLst xmlns:a="http://schemas.openxmlformats.org/drawingml/2006/main" xmlns:r="http://schemas.openxmlformats.org/officeDocument/2006/relationships" xmlns:p="http://schemas.openxmlformats.org/presentationml/2006/main">
  <p:tag name="HIGHLIGHTER" val="false"/>
</p:tagLst>
</file>

<file path=ppt/tags/tag729.xml><?xml version="1.0" encoding="utf-8"?>
<p:tagLst xmlns:a="http://schemas.openxmlformats.org/drawingml/2006/main" xmlns:r="http://schemas.openxmlformats.org/officeDocument/2006/relationships" xmlns:p="http://schemas.openxmlformats.org/presentationml/2006/main">
  <p:tag name="HIGHLIGHTER" val="false"/>
</p:tagLst>
</file>

<file path=ppt/tags/tag73.xml><?xml version="1.0" encoding="utf-8"?>
<p:tagLst xmlns:a="http://schemas.openxmlformats.org/drawingml/2006/main" xmlns:r="http://schemas.openxmlformats.org/officeDocument/2006/relationships" xmlns:p="http://schemas.openxmlformats.org/presentationml/2006/main">
  <p:tag name="HIGHLIGHTER" val="false"/>
</p:tagLst>
</file>

<file path=ppt/tags/tag730.xml><?xml version="1.0" encoding="utf-8"?>
<p:tagLst xmlns:a="http://schemas.openxmlformats.org/drawingml/2006/main" xmlns:r="http://schemas.openxmlformats.org/officeDocument/2006/relationships" xmlns:p="http://schemas.openxmlformats.org/presentationml/2006/main">
  <p:tag name="HIGHLIGHTER" val="false"/>
</p:tagLst>
</file>

<file path=ppt/tags/tag731.xml><?xml version="1.0" encoding="utf-8"?>
<p:tagLst xmlns:a="http://schemas.openxmlformats.org/drawingml/2006/main" xmlns:r="http://schemas.openxmlformats.org/officeDocument/2006/relationships" xmlns:p="http://schemas.openxmlformats.org/presentationml/2006/main">
  <p:tag name="HIGHLIGHTER" val="false"/>
</p:tagLst>
</file>

<file path=ppt/tags/tag732.xml><?xml version="1.0" encoding="utf-8"?>
<p:tagLst xmlns:a="http://schemas.openxmlformats.org/drawingml/2006/main" xmlns:r="http://schemas.openxmlformats.org/officeDocument/2006/relationships" xmlns:p="http://schemas.openxmlformats.org/presentationml/2006/main">
  <p:tag name="HIGHLIGHTER" val="false"/>
</p:tagLst>
</file>

<file path=ppt/tags/tag733.xml><?xml version="1.0" encoding="utf-8"?>
<p:tagLst xmlns:a="http://schemas.openxmlformats.org/drawingml/2006/main" xmlns:r="http://schemas.openxmlformats.org/officeDocument/2006/relationships" xmlns:p="http://schemas.openxmlformats.org/presentationml/2006/main">
  <p:tag name="HIGHLIGHTER" val="false"/>
</p:tagLst>
</file>

<file path=ppt/tags/tag734.xml><?xml version="1.0" encoding="utf-8"?>
<p:tagLst xmlns:a="http://schemas.openxmlformats.org/drawingml/2006/main" xmlns:r="http://schemas.openxmlformats.org/officeDocument/2006/relationships" xmlns:p="http://schemas.openxmlformats.org/presentationml/2006/main">
  <p:tag name="HIGHLIGHTER" val="false"/>
</p:tagLst>
</file>

<file path=ppt/tags/tag735.xml><?xml version="1.0" encoding="utf-8"?>
<p:tagLst xmlns:a="http://schemas.openxmlformats.org/drawingml/2006/main" xmlns:r="http://schemas.openxmlformats.org/officeDocument/2006/relationships" xmlns:p="http://schemas.openxmlformats.org/presentationml/2006/main">
  <p:tag name="HIGHLIGHTER" val="false"/>
</p:tagLst>
</file>

<file path=ppt/tags/tag736.xml><?xml version="1.0" encoding="utf-8"?>
<p:tagLst xmlns:a="http://schemas.openxmlformats.org/drawingml/2006/main" xmlns:r="http://schemas.openxmlformats.org/officeDocument/2006/relationships" xmlns:p="http://schemas.openxmlformats.org/presentationml/2006/main">
  <p:tag name="HIGHLIGHTER" val="false"/>
</p:tagLst>
</file>

<file path=ppt/tags/tag737.xml><?xml version="1.0" encoding="utf-8"?>
<p:tagLst xmlns:a="http://schemas.openxmlformats.org/drawingml/2006/main" xmlns:r="http://schemas.openxmlformats.org/officeDocument/2006/relationships" xmlns:p="http://schemas.openxmlformats.org/presentationml/2006/main">
  <p:tag name="HIGHLIGHTER" val="false"/>
</p:tagLst>
</file>

<file path=ppt/tags/tag738.xml><?xml version="1.0" encoding="utf-8"?>
<p:tagLst xmlns:a="http://schemas.openxmlformats.org/drawingml/2006/main" xmlns:r="http://schemas.openxmlformats.org/officeDocument/2006/relationships" xmlns:p="http://schemas.openxmlformats.org/presentationml/2006/main">
  <p:tag name="HIGHLIGHTER" val="false"/>
</p:tagLst>
</file>

<file path=ppt/tags/tag739.xml><?xml version="1.0" encoding="utf-8"?>
<p:tagLst xmlns:a="http://schemas.openxmlformats.org/drawingml/2006/main" xmlns:r="http://schemas.openxmlformats.org/officeDocument/2006/relationships" xmlns:p="http://schemas.openxmlformats.org/presentationml/2006/main">
  <p:tag name="HIGHLIGHTER" val="false"/>
</p:tagLst>
</file>

<file path=ppt/tags/tag74.xml><?xml version="1.0" encoding="utf-8"?>
<p:tagLst xmlns:a="http://schemas.openxmlformats.org/drawingml/2006/main" xmlns:r="http://schemas.openxmlformats.org/officeDocument/2006/relationships" xmlns:p="http://schemas.openxmlformats.org/presentationml/2006/main">
  <p:tag name="HIGHLIGHTER" val="false"/>
</p:tagLst>
</file>

<file path=ppt/tags/tag740.xml><?xml version="1.0" encoding="utf-8"?>
<p:tagLst xmlns:a="http://schemas.openxmlformats.org/drawingml/2006/main" xmlns:r="http://schemas.openxmlformats.org/officeDocument/2006/relationships" xmlns:p="http://schemas.openxmlformats.org/presentationml/2006/main">
  <p:tag name="HIGHLIGHTER" val="false"/>
</p:tagLst>
</file>

<file path=ppt/tags/tag741.xml><?xml version="1.0" encoding="utf-8"?>
<p:tagLst xmlns:a="http://schemas.openxmlformats.org/drawingml/2006/main" xmlns:r="http://schemas.openxmlformats.org/officeDocument/2006/relationships" xmlns:p="http://schemas.openxmlformats.org/presentationml/2006/main">
  <p:tag name="HIGHLIGHTER" val="false"/>
</p:tagLst>
</file>

<file path=ppt/tags/tag742.xml><?xml version="1.0" encoding="utf-8"?>
<p:tagLst xmlns:a="http://schemas.openxmlformats.org/drawingml/2006/main" xmlns:r="http://schemas.openxmlformats.org/officeDocument/2006/relationships" xmlns:p="http://schemas.openxmlformats.org/presentationml/2006/main">
  <p:tag name="HIGHLIGHTER" val="false"/>
</p:tagLst>
</file>

<file path=ppt/tags/tag743.xml><?xml version="1.0" encoding="utf-8"?>
<p:tagLst xmlns:a="http://schemas.openxmlformats.org/drawingml/2006/main" xmlns:r="http://schemas.openxmlformats.org/officeDocument/2006/relationships" xmlns:p="http://schemas.openxmlformats.org/presentationml/2006/main">
  <p:tag name="HIGHLIGHTER" val="false"/>
</p:tagLst>
</file>

<file path=ppt/tags/tag744.xml><?xml version="1.0" encoding="utf-8"?>
<p:tagLst xmlns:a="http://schemas.openxmlformats.org/drawingml/2006/main" xmlns:r="http://schemas.openxmlformats.org/officeDocument/2006/relationships" xmlns:p="http://schemas.openxmlformats.org/presentationml/2006/main">
  <p:tag name="HIGHLIGHTER" val="false"/>
</p:tagLst>
</file>

<file path=ppt/tags/tag745.xml><?xml version="1.0" encoding="utf-8"?>
<p:tagLst xmlns:a="http://schemas.openxmlformats.org/drawingml/2006/main" xmlns:r="http://schemas.openxmlformats.org/officeDocument/2006/relationships" xmlns:p="http://schemas.openxmlformats.org/presentationml/2006/main">
  <p:tag name="HIGHLIGHTER" val="false"/>
</p:tagLst>
</file>

<file path=ppt/tags/tag746.xml><?xml version="1.0" encoding="utf-8"?>
<p:tagLst xmlns:a="http://schemas.openxmlformats.org/drawingml/2006/main" xmlns:r="http://schemas.openxmlformats.org/officeDocument/2006/relationships" xmlns:p="http://schemas.openxmlformats.org/presentationml/2006/main">
  <p:tag name="HIGHLIGHTER" val="false"/>
</p:tagLst>
</file>

<file path=ppt/tags/tag747.xml><?xml version="1.0" encoding="utf-8"?>
<p:tagLst xmlns:a="http://schemas.openxmlformats.org/drawingml/2006/main" xmlns:r="http://schemas.openxmlformats.org/officeDocument/2006/relationships" xmlns:p="http://schemas.openxmlformats.org/presentationml/2006/main">
  <p:tag name="HIGHLIGHTER" val="false"/>
</p:tagLst>
</file>

<file path=ppt/tags/tag748.xml><?xml version="1.0" encoding="utf-8"?>
<p:tagLst xmlns:a="http://schemas.openxmlformats.org/drawingml/2006/main" xmlns:r="http://schemas.openxmlformats.org/officeDocument/2006/relationships" xmlns:p="http://schemas.openxmlformats.org/presentationml/2006/main">
  <p:tag name="HIGHLIGHTER" val="false"/>
</p:tagLst>
</file>

<file path=ppt/tags/tag749.xml><?xml version="1.0" encoding="utf-8"?>
<p:tagLst xmlns:a="http://schemas.openxmlformats.org/drawingml/2006/main" xmlns:r="http://schemas.openxmlformats.org/officeDocument/2006/relationships" xmlns:p="http://schemas.openxmlformats.org/presentationml/2006/main">
  <p:tag name="HIGHLIGHTER" val="false"/>
</p:tagLst>
</file>

<file path=ppt/tags/tag75.xml><?xml version="1.0" encoding="utf-8"?>
<p:tagLst xmlns:a="http://schemas.openxmlformats.org/drawingml/2006/main" xmlns:r="http://schemas.openxmlformats.org/officeDocument/2006/relationships" xmlns:p="http://schemas.openxmlformats.org/presentationml/2006/main">
  <p:tag name="HIGHLIGHTER" val="false"/>
</p:tagLst>
</file>

<file path=ppt/tags/tag750.xml><?xml version="1.0" encoding="utf-8"?>
<p:tagLst xmlns:a="http://schemas.openxmlformats.org/drawingml/2006/main" xmlns:r="http://schemas.openxmlformats.org/officeDocument/2006/relationships" xmlns:p="http://schemas.openxmlformats.org/presentationml/2006/main">
  <p:tag name="HIGHLIGHTER" val="false"/>
</p:tagLst>
</file>

<file path=ppt/tags/tag751.xml><?xml version="1.0" encoding="utf-8"?>
<p:tagLst xmlns:a="http://schemas.openxmlformats.org/drawingml/2006/main" xmlns:r="http://schemas.openxmlformats.org/officeDocument/2006/relationships" xmlns:p="http://schemas.openxmlformats.org/presentationml/2006/main">
  <p:tag name="HIGHLIGHTER" val="false"/>
</p:tagLst>
</file>

<file path=ppt/tags/tag752.xml><?xml version="1.0" encoding="utf-8"?>
<p:tagLst xmlns:a="http://schemas.openxmlformats.org/drawingml/2006/main" xmlns:r="http://schemas.openxmlformats.org/officeDocument/2006/relationships" xmlns:p="http://schemas.openxmlformats.org/presentationml/2006/main">
  <p:tag name="HIGHLIGHTER" val="false"/>
</p:tagLst>
</file>

<file path=ppt/tags/tag753.xml><?xml version="1.0" encoding="utf-8"?>
<p:tagLst xmlns:a="http://schemas.openxmlformats.org/drawingml/2006/main" xmlns:r="http://schemas.openxmlformats.org/officeDocument/2006/relationships" xmlns:p="http://schemas.openxmlformats.org/presentationml/2006/main">
  <p:tag name="HIGHLIGHTER" val="false"/>
</p:tagLst>
</file>

<file path=ppt/tags/tag754.xml><?xml version="1.0" encoding="utf-8"?>
<p:tagLst xmlns:a="http://schemas.openxmlformats.org/drawingml/2006/main" xmlns:r="http://schemas.openxmlformats.org/officeDocument/2006/relationships" xmlns:p="http://schemas.openxmlformats.org/presentationml/2006/main">
  <p:tag name="HIGHLIGHTER" val="false"/>
</p:tagLst>
</file>

<file path=ppt/tags/tag755.xml><?xml version="1.0" encoding="utf-8"?>
<p:tagLst xmlns:a="http://schemas.openxmlformats.org/drawingml/2006/main" xmlns:r="http://schemas.openxmlformats.org/officeDocument/2006/relationships" xmlns:p="http://schemas.openxmlformats.org/presentationml/2006/main">
  <p:tag name="HIGHLIGHTER" val="false"/>
</p:tagLst>
</file>

<file path=ppt/tags/tag756.xml><?xml version="1.0" encoding="utf-8"?>
<p:tagLst xmlns:a="http://schemas.openxmlformats.org/drawingml/2006/main" xmlns:r="http://schemas.openxmlformats.org/officeDocument/2006/relationships" xmlns:p="http://schemas.openxmlformats.org/presentationml/2006/main">
  <p:tag name="HIGHLIGHTER" val="false"/>
</p:tagLst>
</file>

<file path=ppt/tags/tag757.xml><?xml version="1.0" encoding="utf-8"?>
<p:tagLst xmlns:a="http://schemas.openxmlformats.org/drawingml/2006/main" xmlns:r="http://schemas.openxmlformats.org/officeDocument/2006/relationships" xmlns:p="http://schemas.openxmlformats.org/presentationml/2006/main">
  <p:tag name="HIGHLIGHTER" val="false"/>
</p:tagLst>
</file>

<file path=ppt/tags/tag758.xml><?xml version="1.0" encoding="utf-8"?>
<p:tagLst xmlns:a="http://schemas.openxmlformats.org/drawingml/2006/main" xmlns:r="http://schemas.openxmlformats.org/officeDocument/2006/relationships" xmlns:p="http://schemas.openxmlformats.org/presentationml/2006/main">
  <p:tag name="HIGHLIGHTER" val="false"/>
</p:tagLst>
</file>

<file path=ppt/tags/tag759.xml><?xml version="1.0" encoding="utf-8"?>
<p:tagLst xmlns:a="http://schemas.openxmlformats.org/drawingml/2006/main" xmlns:r="http://schemas.openxmlformats.org/officeDocument/2006/relationships" xmlns:p="http://schemas.openxmlformats.org/presentationml/2006/main">
  <p:tag name="HIGHLIGHTER" val="false"/>
</p:tagLst>
</file>

<file path=ppt/tags/tag76.xml><?xml version="1.0" encoding="utf-8"?>
<p:tagLst xmlns:a="http://schemas.openxmlformats.org/drawingml/2006/main" xmlns:r="http://schemas.openxmlformats.org/officeDocument/2006/relationships" xmlns:p="http://schemas.openxmlformats.org/presentationml/2006/main">
  <p:tag name="HIGHLIGHTER" val="false"/>
</p:tagLst>
</file>

<file path=ppt/tags/tag760.xml><?xml version="1.0" encoding="utf-8"?>
<p:tagLst xmlns:a="http://schemas.openxmlformats.org/drawingml/2006/main" xmlns:r="http://schemas.openxmlformats.org/officeDocument/2006/relationships" xmlns:p="http://schemas.openxmlformats.org/presentationml/2006/main">
  <p:tag name="HIGHLIGHTER" val="false"/>
</p:tagLst>
</file>

<file path=ppt/tags/tag761.xml><?xml version="1.0" encoding="utf-8"?>
<p:tagLst xmlns:a="http://schemas.openxmlformats.org/drawingml/2006/main" xmlns:r="http://schemas.openxmlformats.org/officeDocument/2006/relationships" xmlns:p="http://schemas.openxmlformats.org/presentationml/2006/main">
  <p:tag name="HIGHLIGHTER" val="false"/>
</p:tagLst>
</file>

<file path=ppt/tags/tag762.xml><?xml version="1.0" encoding="utf-8"?>
<p:tagLst xmlns:a="http://schemas.openxmlformats.org/drawingml/2006/main" xmlns:r="http://schemas.openxmlformats.org/officeDocument/2006/relationships" xmlns:p="http://schemas.openxmlformats.org/presentationml/2006/main">
  <p:tag name="HIGHLIGHTER" val="false"/>
</p:tagLst>
</file>

<file path=ppt/tags/tag763.xml><?xml version="1.0" encoding="utf-8"?>
<p:tagLst xmlns:a="http://schemas.openxmlformats.org/drawingml/2006/main" xmlns:r="http://schemas.openxmlformats.org/officeDocument/2006/relationships" xmlns:p="http://schemas.openxmlformats.org/presentationml/2006/main">
  <p:tag name="HIGHLIGHTER" val="false"/>
</p:tagLst>
</file>

<file path=ppt/tags/tag764.xml><?xml version="1.0" encoding="utf-8"?>
<p:tagLst xmlns:a="http://schemas.openxmlformats.org/drawingml/2006/main" xmlns:r="http://schemas.openxmlformats.org/officeDocument/2006/relationships" xmlns:p="http://schemas.openxmlformats.org/presentationml/2006/main">
  <p:tag name="HIGHLIGHTER" val="false"/>
</p:tagLst>
</file>

<file path=ppt/tags/tag765.xml><?xml version="1.0" encoding="utf-8"?>
<p:tagLst xmlns:a="http://schemas.openxmlformats.org/drawingml/2006/main" xmlns:r="http://schemas.openxmlformats.org/officeDocument/2006/relationships" xmlns:p="http://schemas.openxmlformats.org/presentationml/2006/main">
  <p:tag name="HIGHLIGHTER" val="false"/>
</p:tagLst>
</file>

<file path=ppt/tags/tag766.xml><?xml version="1.0" encoding="utf-8"?>
<p:tagLst xmlns:a="http://schemas.openxmlformats.org/drawingml/2006/main" xmlns:r="http://schemas.openxmlformats.org/officeDocument/2006/relationships" xmlns:p="http://schemas.openxmlformats.org/presentationml/2006/main">
  <p:tag name="HIGHLIGHTER" val="false"/>
</p:tagLst>
</file>

<file path=ppt/tags/tag767.xml><?xml version="1.0" encoding="utf-8"?>
<p:tagLst xmlns:a="http://schemas.openxmlformats.org/drawingml/2006/main" xmlns:r="http://schemas.openxmlformats.org/officeDocument/2006/relationships" xmlns:p="http://schemas.openxmlformats.org/presentationml/2006/main">
  <p:tag name="HIGHLIGHTER" val="false"/>
</p:tagLst>
</file>

<file path=ppt/tags/tag768.xml><?xml version="1.0" encoding="utf-8"?>
<p:tagLst xmlns:a="http://schemas.openxmlformats.org/drawingml/2006/main" xmlns:r="http://schemas.openxmlformats.org/officeDocument/2006/relationships" xmlns:p="http://schemas.openxmlformats.org/presentationml/2006/main">
  <p:tag name="HIGHLIGHTER" val="false"/>
</p:tagLst>
</file>

<file path=ppt/tags/tag769.xml><?xml version="1.0" encoding="utf-8"?>
<p:tagLst xmlns:a="http://schemas.openxmlformats.org/drawingml/2006/main" xmlns:r="http://schemas.openxmlformats.org/officeDocument/2006/relationships" xmlns:p="http://schemas.openxmlformats.org/presentationml/2006/main">
  <p:tag name="HIGHLIGHTER" val="false"/>
</p:tagLst>
</file>

<file path=ppt/tags/tag77.xml><?xml version="1.0" encoding="utf-8"?>
<p:tagLst xmlns:a="http://schemas.openxmlformats.org/drawingml/2006/main" xmlns:r="http://schemas.openxmlformats.org/officeDocument/2006/relationships" xmlns:p="http://schemas.openxmlformats.org/presentationml/2006/main">
  <p:tag name="HIGHLIGHTER" val="false"/>
</p:tagLst>
</file>

<file path=ppt/tags/tag770.xml><?xml version="1.0" encoding="utf-8"?>
<p:tagLst xmlns:a="http://schemas.openxmlformats.org/drawingml/2006/main" xmlns:r="http://schemas.openxmlformats.org/officeDocument/2006/relationships" xmlns:p="http://schemas.openxmlformats.org/presentationml/2006/main">
  <p:tag name="HIGHLIGHTER" val="false"/>
</p:tagLst>
</file>

<file path=ppt/tags/tag771.xml><?xml version="1.0" encoding="utf-8"?>
<p:tagLst xmlns:a="http://schemas.openxmlformats.org/drawingml/2006/main" xmlns:r="http://schemas.openxmlformats.org/officeDocument/2006/relationships" xmlns:p="http://schemas.openxmlformats.org/presentationml/2006/main">
  <p:tag name="HIGHLIGHTER" val="false"/>
</p:tagLst>
</file>

<file path=ppt/tags/tag772.xml><?xml version="1.0" encoding="utf-8"?>
<p:tagLst xmlns:a="http://schemas.openxmlformats.org/drawingml/2006/main" xmlns:r="http://schemas.openxmlformats.org/officeDocument/2006/relationships" xmlns:p="http://schemas.openxmlformats.org/presentationml/2006/main">
  <p:tag name="HIGHLIGHTER" val="false"/>
</p:tagLst>
</file>

<file path=ppt/tags/tag773.xml><?xml version="1.0" encoding="utf-8"?>
<p:tagLst xmlns:a="http://schemas.openxmlformats.org/drawingml/2006/main" xmlns:r="http://schemas.openxmlformats.org/officeDocument/2006/relationships" xmlns:p="http://schemas.openxmlformats.org/presentationml/2006/main">
  <p:tag name="HIGHLIGHTER" val="false"/>
</p:tagLst>
</file>

<file path=ppt/tags/tag774.xml><?xml version="1.0" encoding="utf-8"?>
<p:tagLst xmlns:a="http://schemas.openxmlformats.org/drawingml/2006/main" xmlns:r="http://schemas.openxmlformats.org/officeDocument/2006/relationships" xmlns:p="http://schemas.openxmlformats.org/presentationml/2006/main">
  <p:tag name="HIGHLIGHTER" val="false"/>
</p:tagLst>
</file>

<file path=ppt/tags/tag775.xml><?xml version="1.0" encoding="utf-8"?>
<p:tagLst xmlns:a="http://schemas.openxmlformats.org/drawingml/2006/main" xmlns:r="http://schemas.openxmlformats.org/officeDocument/2006/relationships" xmlns:p="http://schemas.openxmlformats.org/presentationml/2006/main">
  <p:tag name="HIGHLIGHTER" val="false"/>
</p:tagLst>
</file>

<file path=ppt/tags/tag776.xml><?xml version="1.0" encoding="utf-8"?>
<p:tagLst xmlns:a="http://schemas.openxmlformats.org/drawingml/2006/main" xmlns:r="http://schemas.openxmlformats.org/officeDocument/2006/relationships" xmlns:p="http://schemas.openxmlformats.org/presentationml/2006/main">
  <p:tag name="HIGHLIGHTER" val="false"/>
</p:tagLst>
</file>

<file path=ppt/tags/tag777.xml><?xml version="1.0" encoding="utf-8"?>
<p:tagLst xmlns:a="http://schemas.openxmlformats.org/drawingml/2006/main" xmlns:r="http://schemas.openxmlformats.org/officeDocument/2006/relationships" xmlns:p="http://schemas.openxmlformats.org/presentationml/2006/main">
  <p:tag name="HIGHLIGHTER" val="false"/>
</p:tagLst>
</file>

<file path=ppt/tags/tag778.xml><?xml version="1.0" encoding="utf-8"?>
<p:tagLst xmlns:a="http://schemas.openxmlformats.org/drawingml/2006/main" xmlns:r="http://schemas.openxmlformats.org/officeDocument/2006/relationships" xmlns:p="http://schemas.openxmlformats.org/presentationml/2006/main">
  <p:tag name="HIGHLIGHTER" val="false"/>
</p:tagLst>
</file>

<file path=ppt/tags/tag779.xml><?xml version="1.0" encoding="utf-8"?>
<p:tagLst xmlns:a="http://schemas.openxmlformats.org/drawingml/2006/main" xmlns:r="http://schemas.openxmlformats.org/officeDocument/2006/relationships" xmlns:p="http://schemas.openxmlformats.org/presentationml/2006/main">
  <p:tag name="HIGHLIGHTER" val="false"/>
</p:tagLst>
</file>

<file path=ppt/tags/tag78.xml><?xml version="1.0" encoding="utf-8"?>
<p:tagLst xmlns:a="http://schemas.openxmlformats.org/drawingml/2006/main" xmlns:r="http://schemas.openxmlformats.org/officeDocument/2006/relationships" xmlns:p="http://schemas.openxmlformats.org/presentationml/2006/main">
  <p:tag name="HIGHLIGHTER" val="false"/>
</p:tagLst>
</file>

<file path=ppt/tags/tag780.xml><?xml version="1.0" encoding="utf-8"?>
<p:tagLst xmlns:a="http://schemas.openxmlformats.org/drawingml/2006/main" xmlns:r="http://schemas.openxmlformats.org/officeDocument/2006/relationships" xmlns:p="http://schemas.openxmlformats.org/presentationml/2006/main">
  <p:tag name="HIGHLIGHTER" val="false"/>
</p:tagLst>
</file>

<file path=ppt/tags/tag781.xml><?xml version="1.0" encoding="utf-8"?>
<p:tagLst xmlns:a="http://schemas.openxmlformats.org/drawingml/2006/main" xmlns:r="http://schemas.openxmlformats.org/officeDocument/2006/relationships" xmlns:p="http://schemas.openxmlformats.org/presentationml/2006/main">
  <p:tag name="HIGHLIGHTER" val="false"/>
</p:tagLst>
</file>

<file path=ppt/tags/tag782.xml><?xml version="1.0" encoding="utf-8"?>
<p:tagLst xmlns:a="http://schemas.openxmlformats.org/drawingml/2006/main" xmlns:r="http://schemas.openxmlformats.org/officeDocument/2006/relationships" xmlns:p="http://schemas.openxmlformats.org/presentationml/2006/main">
  <p:tag name="HIGHLIGHTER" val="false"/>
</p:tagLst>
</file>

<file path=ppt/tags/tag783.xml><?xml version="1.0" encoding="utf-8"?>
<p:tagLst xmlns:a="http://schemas.openxmlformats.org/drawingml/2006/main" xmlns:r="http://schemas.openxmlformats.org/officeDocument/2006/relationships" xmlns:p="http://schemas.openxmlformats.org/presentationml/2006/main">
  <p:tag name="HIGHLIGHTER" val="false"/>
</p:tagLst>
</file>

<file path=ppt/tags/tag784.xml><?xml version="1.0" encoding="utf-8"?>
<p:tagLst xmlns:a="http://schemas.openxmlformats.org/drawingml/2006/main" xmlns:r="http://schemas.openxmlformats.org/officeDocument/2006/relationships" xmlns:p="http://schemas.openxmlformats.org/presentationml/2006/main">
  <p:tag name="HIGHLIGHTER" val="false"/>
</p:tagLst>
</file>

<file path=ppt/tags/tag785.xml><?xml version="1.0" encoding="utf-8"?>
<p:tagLst xmlns:a="http://schemas.openxmlformats.org/drawingml/2006/main" xmlns:r="http://schemas.openxmlformats.org/officeDocument/2006/relationships" xmlns:p="http://schemas.openxmlformats.org/presentationml/2006/main">
  <p:tag name="HIGHLIGHTER" val="false"/>
</p:tagLst>
</file>

<file path=ppt/tags/tag786.xml><?xml version="1.0" encoding="utf-8"?>
<p:tagLst xmlns:a="http://schemas.openxmlformats.org/drawingml/2006/main" xmlns:r="http://schemas.openxmlformats.org/officeDocument/2006/relationships" xmlns:p="http://schemas.openxmlformats.org/presentationml/2006/main">
  <p:tag name="HIGHLIGHTER" val="false"/>
</p:tagLst>
</file>

<file path=ppt/tags/tag787.xml><?xml version="1.0" encoding="utf-8"?>
<p:tagLst xmlns:a="http://schemas.openxmlformats.org/drawingml/2006/main" xmlns:r="http://schemas.openxmlformats.org/officeDocument/2006/relationships" xmlns:p="http://schemas.openxmlformats.org/presentationml/2006/main">
  <p:tag name="HIGHLIGHTER" val="false"/>
</p:tagLst>
</file>

<file path=ppt/tags/tag788.xml><?xml version="1.0" encoding="utf-8"?>
<p:tagLst xmlns:a="http://schemas.openxmlformats.org/drawingml/2006/main" xmlns:r="http://schemas.openxmlformats.org/officeDocument/2006/relationships" xmlns:p="http://schemas.openxmlformats.org/presentationml/2006/main">
  <p:tag name="HIGHLIGHTER" val="false"/>
</p:tagLst>
</file>

<file path=ppt/tags/tag789.xml><?xml version="1.0" encoding="utf-8"?>
<p:tagLst xmlns:a="http://schemas.openxmlformats.org/drawingml/2006/main" xmlns:r="http://schemas.openxmlformats.org/officeDocument/2006/relationships" xmlns:p="http://schemas.openxmlformats.org/presentationml/2006/main">
  <p:tag name="HIGHLIGHTER" val="false"/>
</p:tagLst>
</file>

<file path=ppt/tags/tag79.xml><?xml version="1.0" encoding="utf-8"?>
<p:tagLst xmlns:a="http://schemas.openxmlformats.org/drawingml/2006/main" xmlns:r="http://schemas.openxmlformats.org/officeDocument/2006/relationships" xmlns:p="http://schemas.openxmlformats.org/presentationml/2006/main">
  <p:tag name="HIGHLIGHTER" val="false"/>
</p:tagLst>
</file>

<file path=ppt/tags/tag790.xml><?xml version="1.0" encoding="utf-8"?>
<p:tagLst xmlns:a="http://schemas.openxmlformats.org/drawingml/2006/main" xmlns:r="http://schemas.openxmlformats.org/officeDocument/2006/relationships" xmlns:p="http://schemas.openxmlformats.org/presentationml/2006/main">
  <p:tag name="HIGHLIGHTER" val="false"/>
</p:tagLst>
</file>

<file path=ppt/tags/tag791.xml><?xml version="1.0" encoding="utf-8"?>
<p:tagLst xmlns:a="http://schemas.openxmlformats.org/drawingml/2006/main" xmlns:r="http://schemas.openxmlformats.org/officeDocument/2006/relationships" xmlns:p="http://schemas.openxmlformats.org/presentationml/2006/main">
  <p:tag name="HIGHLIGHTER" val="false"/>
</p:tagLst>
</file>

<file path=ppt/tags/tag792.xml><?xml version="1.0" encoding="utf-8"?>
<p:tagLst xmlns:a="http://schemas.openxmlformats.org/drawingml/2006/main" xmlns:r="http://schemas.openxmlformats.org/officeDocument/2006/relationships" xmlns:p="http://schemas.openxmlformats.org/presentationml/2006/main">
  <p:tag name="HIGHLIGHTER" val="false"/>
</p:tagLst>
</file>

<file path=ppt/tags/tag793.xml><?xml version="1.0" encoding="utf-8"?>
<p:tagLst xmlns:a="http://schemas.openxmlformats.org/drawingml/2006/main" xmlns:r="http://schemas.openxmlformats.org/officeDocument/2006/relationships" xmlns:p="http://schemas.openxmlformats.org/presentationml/2006/main">
  <p:tag name="HIGHLIGHTER" val="false"/>
</p:tagLst>
</file>

<file path=ppt/tags/tag794.xml><?xml version="1.0" encoding="utf-8"?>
<p:tagLst xmlns:a="http://schemas.openxmlformats.org/drawingml/2006/main" xmlns:r="http://schemas.openxmlformats.org/officeDocument/2006/relationships" xmlns:p="http://schemas.openxmlformats.org/presentationml/2006/main">
  <p:tag name="HIGHLIGHTER" val="false"/>
</p:tagLst>
</file>

<file path=ppt/tags/tag795.xml><?xml version="1.0" encoding="utf-8"?>
<p:tagLst xmlns:a="http://schemas.openxmlformats.org/drawingml/2006/main" xmlns:r="http://schemas.openxmlformats.org/officeDocument/2006/relationships" xmlns:p="http://schemas.openxmlformats.org/presentationml/2006/main">
  <p:tag name="HIGHLIGHTER" val="false"/>
</p:tagLst>
</file>

<file path=ppt/tags/tag796.xml><?xml version="1.0" encoding="utf-8"?>
<p:tagLst xmlns:a="http://schemas.openxmlformats.org/drawingml/2006/main" xmlns:r="http://schemas.openxmlformats.org/officeDocument/2006/relationships" xmlns:p="http://schemas.openxmlformats.org/presentationml/2006/main">
  <p:tag name="HIGHLIGHTER" val="false"/>
</p:tagLst>
</file>

<file path=ppt/tags/tag797.xml><?xml version="1.0" encoding="utf-8"?>
<p:tagLst xmlns:a="http://schemas.openxmlformats.org/drawingml/2006/main" xmlns:r="http://schemas.openxmlformats.org/officeDocument/2006/relationships" xmlns:p="http://schemas.openxmlformats.org/presentationml/2006/main">
  <p:tag name="HIGHLIGHTER" val="false"/>
</p:tagLst>
</file>

<file path=ppt/tags/tag798.xml><?xml version="1.0" encoding="utf-8"?>
<p:tagLst xmlns:a="http://schemas.openxmlformats.org/drawingml/2006/main" xmlns:r="http://schemas.openxmlformats.org/officeDocument/2006/relationships" xmlns:p="http://schemas.openxmlformats.org/presentationml/2006/main">
  <p:tag name="HIGHLIGHTER" val="false"/>
</p:tagLst>
</file>

<file path=ppt/tags/tag799.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80.xml><?xml version="1.0" encoding="utf-8"?>
<p:tagLst xmlns:a="http://schemas.openxmlformats.org/drawingml/2006/main" xmlns:r="http://schemas.openxmlformats.org/officeDocument/2006/relationships" xmlns:p="http://schemas.openxmlformats.org/presentationml/2006/main">
  <p:tag name="HIGHLIGHTER" val="false"/>
</p:tagLst>
</file>

<file path=ppt/tags/tag800.xml><?xml version="1.0" encoding="utf-8"?>
<p:tagLst xmlns:a="http://schemas.openxmlformats.org/drawingml/2006/main" xmlns:r="http://schemas.openxmlformats.org/officeDocument/2006/relationships" xmlns:p="http://schemas.openxmlformats.org/presentationml/2006/main">
  <p:tag name="HIGHLIGHTER" val="false"/>
</p:tagLst>
</file>

<file path=ppt/tags/tag801.xml><?xml version="1.0" encoding="utf-8"?>
<p:tagLst xmlns:a="http://schemas.openxmlformats.org/drawingml/2006/main" xmlns:r="http://schemas.openxmlformats.org/officeDocument/2006/relationships" xmlns:p="http://schemas.openxmlformats.org/presentationml/2006/main">
  <p:tag name="HIGHLIGHTER" val="false"/>
</p:tagLst>
</file>

<file path=ppt/tags/tag802.xml><?xml version="1.0" encoding="utf-8"?>
<p:tagLst xmlns:a="http://schemas.openxmlformats.org/drawingml/2006/main" xmlns:r="http://schemas.openxmlformats.org/officeDocument/2006/relationships" xmlns:p="http://schemas.openxmlformats.org/presentationml/2006/main">
  <p:tag name="HIGHLIGHTER" val="false"/>
</p:tagLst>
</file>

<file path=ppt/tags/tag803.xml><?xml version="1.0" encoding="utf-8"?>
<p:tagLst xmlns:a="http://schemas.openxmlformats.org/drawingml/2006/main" xmlns:r="http://schemas.openxmlformats.org/officeDocument/2006/relationships" xmlns:p="http://schemas.openxmlformats.org/presentationml/2006/main">
  <p:tag name="HIGHLIGHTER" val="false"/>
</p:tagLst>
</file>

<file path=ppt/tags/tag804.xml><?xml version="1.0" encoding="utf-8"?>
<p:tagLst xmlns:a="http://schemas.openxmlformats.org/drawingml/2006/main" xmlns:r="http://schemas.openxmlformats.org/officeDocument/2006/relationships" xmlns:p="http://schemas.openxmlformats.org/presentationml/2006/main">
  <p:tag name="HIGHLIGHTER" val="false"/>
</p:tagLst>
</file>

<file path=ppt/tags/tag805.xml><?xml version="1.0" encoding="utf-8"?>
<p:tagLst xmlns:a="http://schemas.openxmlformats.org/drawingml/2006/main" xmlns:r="http://schemas.openxmlformats.org/officeDocument/2006/relationships" xmlns:p="http://schemas.openxmlformats.org/presentationml/2006/main">
  <p:tag name="HIGHLIGHTER" val="false"/>
</p:tagLst>
</file>

<file path=ppt/tags/tag806.xml><?xml version="1.0" encoding="utf-8"?>
<p:tagLst xmlns:a="http://schemas.openxmlformats.org/drawingml/2006/main" xmlns:r="http://schemas.openxmlformats.org/officeDocument/2006/relationships" xmlns:p="http://schemas.openxmlformats.org/presentationml/2006/main">
  <p:tag name="HIGHLIGHTER" val="false"/>
</p:tagLst>
</file>

<file path=ppt/tags/tag807.xml><?xml version="1.0" encoding="utf-8"?>
<p:tagLst xmlns:a="http://schemas.openxmlformats.org/drawingml/2006/main" xmlns:r="http://schemas.openxmlformats.org/officeDocument/2006/relationships" xmlns:p="http://schemas.openxmlformats.org/presentationml/2006/main">
  <p:tag name="HIGHLIGHTER" val="false"/>
</p:tagLst>
</file>

<file path=ppt/tags/tag808.xml><?xml version="1.0" encoding="utf-8"?>
<p:tagLst xmlns:a="http://schemas.openxmlformats.org/drawingml/2006/main" xmlns:r="http://schemas.openxmlformats.org/officeDocument/2006/relationships" xmlns:p="http://schemas.openxmlformats.org/presentationml/2006/main">
  <p:tag name="HIGHLIGHTER" val="false"/>
</p:tagLst>
</file>

<file path=ppt/tags/tag809.xml><?xml version="1.0" encoding="utf-8"?>
<p:tagLst xmlns:a="http://schemas.openxmlformats.org/drawingml/2006/main" xmlns:r="http://schemas.openxmlformats.org/officeDocument/2006/relationships" xmlns:p="http://schemas.openxmlformats.org/presentationml/2006/main">
  <p:tag name="HIGHLIGHTER" val="false"/>
</p:tagLst>
</file>

<file path=ppt/tags/tag81.xml><?xml version="1.0" encoding="utf-8"?>
<p:tagLst xmlns:a="http://schemas.openxmlformats.org/drawingml/2006/main" xmlns:r="http://schemas.openxmlformats.org/officeDocument/2006/relationships" xmlns:p="http://schemas.openxmlformats.org/presentationml/2006/main">
  <p:tag name="HIGHLIGHTER" val="false"/>
</p:tagLst>
</file>

<file path=ppt/tags/tag810.xml><?xml version="1.0" encoding="utf-8"?>
<p:tagLst xmlns:a="http://schemas.openxmlformats.org/drawingml/2006/main" xmlns:r="http://schemas.openxmlformats.org/officeDocument/2006/relationships" xmlns:p="http://schemas.openxmlformats.org/presentationml/2006/main">
  <p:tag name="HIGHLIGHTER" val="false"/>
</p:tagLst>
</file>

<file path=ppt/tags/tag811.xml><?xml version="1.0" encoding="utf-8"?>
<p:tagLst xmlns:a="http://schemas.openxmlformats.org/drawingml/2006/main" xmlns:r="http://schemas.openxmlformats.org/officeDocument/2006/relationships" xmlns:p="http://schemas.openxmlformats.org/presentationml/2006/main">
  <p:tag name="HIGHLIGHTER" val="false"/>
</p:tagLst>
</file>

<file path=ppt/tags/tag812.xml><?xml version="1.0" encoding="utf-8"?>
<p:tagLst xmlns:a="http://schemas.openxmlformats.org/drawingml/2006/main" xmlns:r="http://schemas.openxmlformats.org/officeDocument/2006/relationships" xmlns:p="http://schemas.openxmlformats.org/presentationml/2006/main">
  <p:tag name="HIGHLIGHTER" val="false"/>
</p:tagLst>
</file>

<file path=ppt/tags/tag813.xml><?xml version="1.0" encoding="utf-8"?>
<p:tagLst xmlns:a="http://schemas.openxmlformats.org/drawingml/2006/main" xmlns:r="http://schemas.openxmlformats.org/officeDocument/2006/relationships" xmlns:p="http://schemas.openxmlformats.org/presentationml/2006/main">
  <p:tag name="HIGHLIGHTER" val="false"/>
</p:tagLst>
</file>

<file path=ppt/tags/tag814.xml><?xml version="1.0" encoding="utf-8"?>
<p:tagLst xmlns:a="http://schemas.openxmlformats.org/drawingml/2006/main" xmlns:r="http://schemas.openxmlformats.org/officeDocument/2006/relationships" xmlns:p="http://schemas.openxmlformats.org/presentationml/2006/main">
  <p:tag name="HIGHLIGHTER" val="false"/>
</p:tagLst>
</file>

<file path=ppt/tags/tag815.xml><?xml version="1.0" encoding="utf-8"?>
<p:tagLst xmlns:a="http://schemas.openxmlformats.org/drawingml/2006/main" xmlns:r="http://schemas.openxmlformats.org/officeDocument/2006/relationships" xmlns:p="http://schemas.openxmlformats.org/presentationml/2006/main">
  <p:tag name="HIGHLIGHTER" val="false"/>
</p:tagLst>
</file>

<file path=ppt/tags/tag816.xml><?xml version="1.0" encoding="utf-8"?>
<p:tagLst xmlns:a="http://schemas.openxmlformats.org/drawingml/2006/main" xmlns:r="http://schemas.openxmlformats.org/officeDocument/2006/relationships" xmlns:p="http://schemas.openxmlformats.org/presentationml/2006/main">
  <p:tag name="HIGHLIGHTER" val="false"/>
</p:tagLst>
</file>

<file path=ppt/tags/tag817.xml><?xml version="1.0" encoding="utf-8"?>
<p:tagLst xmlns:a="http://schemas.openxmlformats.org/drawingml/2006/main" xmlns:r="http://schemas.openxmlformats.org/officeDocument/2006/relationships" xmlns:p="http://schemas.openxmlformats.org/presentationml/2006/main">
  <p:tag name="HIGHLIGHTER" val="false"/>
</p:tagLst>
</file>

<file path=ppt/tags/tag818.xml><?xml version="1.0" encoding="utf-8"?>
<p:tagLst xmlns:a="http://schemas.openxmlformats.org/drawingml/2006/main" xmlns:r="http://schemas.openxmlformats.org/officeDocument/2006/relationships" xmlns:p="http://schemas.openxmlformats.org/presentationml/2006/main">
  <p:tag name="HIGHLIGHTER" val="false"/>
</p:tagLst>
</file>

<file path=ppt/tags/tag819.xml><?xml version="1.0" encoding="utf-8"?>
<p:tagLst xmlns:a="http://schemas.openxmlformats.org/drawingml/2006/main" xmlns:r="http://schemas.openxmlformats.org/officeDocument/2006/relationships" xmlns:p="http://schemas.openxmlformats.org/presentationml/2006/main">
  <p:tag name="HIGHLIGHTER" val="false"/>
</p:tagLst>
</file>

<file path=ppt/tags/tag82.xml><?xml version="1.0" encoding="utf-8"?>
<p:tagLst xmlns:a="http://schemas.openxmlformats.org/drawingml/2006/main" xmlns:r="http://schemas.openxmlformats.org/officeDocument/2006/relationships" xmlns:p="http://schemas.openxmlformats.org/presentationml/2006/main">
  <p:tag name="HIGHLIGHTER" val="false"/>
</p:tagLst>
</file>

<file path=ppt/tags/tag820.xml><?xml version="1.0" encoding="utf-8"?>
<p:tagLst xmlns:a="http://schemas.openxmlformats.org/drawingml/2006/main" xmlns:r="http://schemas.openxmlformats.org/officeDocument/2006/relationships" xmlns:p="http://schemas.openxmlformats.org/presentationml/2006/main">
  <p:tag name="HIGHLIGHTER" val="false"/>
</p:tagLst>
</file>

<file path=ppt/tags/tag821.xml><?xml version="1.0" encoding="utf-8"?>
<p:tagLst xmlns:a="http://schemas.openxmlformats.org/drawingml/2006/main" xmlns:r="http://schemas.openxmlformats.org/officeDocument/2006/relationships" xmlns:p="http://schemas.openxmlformats.org/presentationml/2006/main">
  <p:tag name="HIGHLIGHTER" val="false"/>
</p:tagLst>
</file>

<file path=ppt/tags/tag822.xml><?xml version="1.0" encoding="utf-8"?>
<p:tagLst xmlns:a="http://schemas.openxmlformats.org/drawingml/2006/main" xmlns:r="http://schemas.openxmlformats.org/officeDocument/2006/relationships" xmlns:p="http://schemas.openxmlformats.org/presentationml/2006/main">
  <p:tag name="HIGHLIGHTER" val="false"/>
</p:tagLst>
</file>

<file path=ppt/tags/tag823.xml><?xml version="1.0" encoding="utf-8"?>
<p:tagLst xmlns:a="http://schemas.openxmlformats.org/drawingml/2006/main" xmlns:r="http://schemas.openxmlformats.org/officeDocument/2006/relationships" xmlns:p="http://schemas.openxmlformats.org/presentationml/2006/main">
  <p:tag name="HIGHLIGHTER" val="false"/>
</p:tagLst>
</file>

<file path=ppt/tags/tag824.xml><?xml version="1.0" encoding="utf-8"?>
<p:tagLst xmlns:a="http://schemas.openxmlformats.org/drawingml/2006/main" xmlns:r="http://schemas.openxmlformats.org/officeDocument/2006/relationships" xmlns:p="http://schemas.openxmlformats.org/presentationml/2006/main">
  <p:tag name="HIGHLIGHTER" val="false"/>
</p:tagLst>
</file>

<file path=ppt/tags/tag825.xml><?xml version="1.0" encoding="utf-8"?>
<p:tagLst xmlns:a="http://schemas.openxmlformats.org/drawingml/2006/main" xmlns:r="http://schemas.openxmlformats.org/officeDocument/2006/relationships" xmlns:p="http://schemas.openxmlformats.org/presentationml/2006/main">
  <p:tag name="HIGHLIGHTER" val="false"/>
</p:tagLst>
</file>

<file path=ppt/tags/tag826.xml><?xml version="1.0" encoding="utf-8"?>
<p:tagLst xmlns:a="http://schemas.openxmlformats.org/drawingml/2006/main" xmlns:r="http://schemas.openxmlformats.org/officeDocument/2006/relationships" xmlns:p="http://schemas.openxmlformats.org/presentationml/2006/main">
  <p:tag name="HIGHLIGHTER" val="false"/>
</p:tagLst>
</file>

<file path=ppt/tags/tag827.xml><?xml version="1.0" encoding="utf-8"?>
<p:tagLst xmlns:a="http://schemas.openxmlformats.org/drawingml/2006/main" xmlns:r="http://schemas.openxmlformats.org/officeDocument/2006/relationships" xmlns:p="http://schemas.openxmlformats.org/presentationml/2006/main">
  <p:tag name="HIGHLIGHTER" val="false"/>
</p:tagLst>
</file>

<file path=ppt/tags/tag828.xml><?xml version="1.0" encoding="utf-8"?>
<p:tagLst xmlns:a="http://schemas.openxmlformats.org/drawingml/2006/main" xmlns:r="http://schemas.openxmlformats.org/officeDocument/2006/relationships" xmlns:p="http://schemas.openxmlformats.org/presentationml/2006/main">
  <p:tag name="HIGHLIGHTER" val="false"/>
</p:tagLst>
</file>

<file path=ppt/tags/tag829.xml><?xml version="1.0" encoding="utf-8"?>
<p:tagLst xmlns:a="http://schemas.openxmlformats.org/drawingml/2006/main" xmlns:r="http://schemas.openxmlformats.org/officeDocument/2006/relationships" xmlns:p="http://schemas.openxmlformats.org/presentationml/2006/main">
  <p:tag name="HIGHLIGHTER" val="false"/>
</p:tagLst>
</file>

<file path=ppt/tags/tag83.xml><?xml version="1.0" encoding="utf-8"?>
<p:tagLst xmlns:a="http://schemas.openxmlformats.org/drawingml/2006/main" xmlns:r="http://schemas.openxmlformats.org/officeDocument/2006/relationships" xmlns:p="http://schemas.openxmlformats.org/presentationml/2006/main">
  <p:tag name="HIGHLIGHTER" val="false"/>
</p:tagLst>
</file>

<file path=ppt/tags/tag830.xml><?xml version="1.0" encoding="utf-8"?>
<p:tagLst xmlns:a="http://schemas.openxmlformats.org/drawingml/2006/main" xmlns:r="http://schemas.openxmlformats.org/officeDocument/2006/relationships" xmlns:p="http://schemas.openxmlformats.org/presentationml/2006/main">
  <p:tag name="HIGHLIGHTER" val="false"/>
</p:tagLst>
</file>

<file path=ppt/tags/tag831.xml><?xml version="1.0" encoding="utf-8"?>
<p:tagLst xmlns:a="http://schemas.openxmlformats.org/drawingml/2006/main" xmlns:r="http://schemas.openxmlformats.org/officeDocument/2006/relationships" xmlns:p="http://schemas.openxmlformats.org/presentationml/2006/main">
  <p:tag name="HIGHLIGHTER" val="false"/>
</p:tagLst>
</file>

<file path=ppt/tags/tag832.xml><?xml version="1.0" encoding="utf-8"?>
<p:tagLst xmlns:a="http://schemas.openxmlformats.org/drawingml/2006/main" xmlns:r="http://schemas.openxmlformats.org/officeDocument/2006/relationships" xmlns:p="http://schemas.openxmlformats.org/presentationml/2006/main">
  <p:tag name="HIGHLIGHTER" val="false"/>
</p:tagLst>
</file>

<file path=ppt/tags/tag833.xml><?xml version="1.0" encoding="utf-8"?>
<p:tagLst xmlns:a="http://schemas.openxmlformats.org/drawingml/2006/main" xmlns:r="http://schemas.openxmlformats.org/officeDocument/2006/relationships" xmlns:p="http://schemas.openxmlformats.org/presentationml/2006/main">
  <p:tag name="HIGHLIGHTER" val="false"/>
</p:tagLst>
</file>

<file path=ppt/tags/tag834.xml><?xml version="1.0" encoding="utf-8"?>
<p:tagLst xmlns:a="http://schemas.openxmlformats.org/drawingml/2006/main" xmlns:r="http://schemas.openxmlformats.org/officeDocument/2006/relationships" xmlns:p="http://schemas.openxmlformats.org/presentationml/2006/main">
  <p:tag name="HIGHLIGHTER" val="false"/>
</p:tagLst>
</file>

<file path=ppt/tags/tag835.xml><?xml version="1.0" encoding="utf-8"?>
<p:tagLst xmlns:a="http://schemas.openxmlformats.org/drawingml/2006/main" xmlns:r="http://schemas.openxmlformats.org/officeDocument/2006/relationships" xmlns:p="http://schemas.openxmlformats.org/presentationml/2006/main">
  <p:tag name="HIGHLIGHTER" val="false"/>
</p:tagLst>
</file>

<file path=ppt/tags/tag836.xml><?xml version="1.0" encoding="utf-8"?>
<p:tagLst xmlns:a="http://schemas.openxmlformats.org/drawingml/2006/main" xmlns:r="http://schemas.openxmlformats.org/officeDocument/2006/relationships" xmlns:p="http://schemas.openxmlformats.org/presentationml/2006/main">
  <p:tag name="HIGHLIGHTER" val="false"/>
</p:tagLst>
</file>

<file path=ppt/tags/tag837.xml><?xml version="1.0" encoding="utf-8"?>
<p:tagLst xmlns:a="http://schemas.openxmlformats.org/drawingml/2006/main" xmlns:r="http://schemas.openxmlformats.org/officeDocument/2006/relationships" xmlns:p="http://schemas.openxmlformats.org/presentationml/2006/main">
  <p:tag name="HIGHLIGHTER" val="false"/>
</p:tagLst>
</file>

<file path=ppt/tags/tag838.xml><?xml version="1.0" encoding="utf-8"?>
<p:tagLst xmlns:a="http://schemas.openxmlformats.org/drawingml/2006/main" xmlns:r="http://schemas.openxmlformats.org/officeDocument/2006/relationships" xmlns:p="http://schemas.openxmlformats.org/presentationml/2006/main">
  <p:tag name="HIGHLIGHTER" val="false"/>
</p:tagLst>
</file>

<file path=ppt/tags/tag839.xml><?xml version="1.0" encoding="utf-8"?>
<p:tagLst xmlns:a="http://schemas.openxmlformats.org/drawingml/2006/main" xmlns:r="http://schemas.openxmlformats.org/officeDocument/2006/relationships" xmlns:p="http://schemas.openxmlformats.org/presentationml/2006/main">
  <p:tag name="HIGHLIGHTER" val="false"/>
</p:tagLst>
</file>

<file path=ppt/tags/tag84.xml><?xml version="1.0" encoding="utf-8"?>
<p:tagLst xmlns:a="http://schemas.openxmlformats.org/drawingml/2006/main" xmlns:r="http://schemas.openxmlformats.org/officeDocument/2006/relationships" xmlns:p="http://schemas.openxmlformats.org/presentationml/2006/main">
  <p:tag name="HIGHLIGHTER" val="false"/>
</p:tagLst>
</file>

<file path=ppt/tags/tag840.xml><?xml version="1.0" encoding="utf-8"?>
<p:tagLst xmlns:a="http://schemas.openxmlformats.org/drawingml/2006/main" xmlns:r="http://schemas.openxmlformats.org/officeDocument/2006/relationships" xmlns:p="http://schemas.openxmlformats.org/presentationml/2006/main">
  <p:tag name="HIGHLIGHTER" val="false"/>
</p:tagLst>
</file>

<file path=ppt/tags/tag841.xml><?xml version="1.0" encoding="utf-8"?>
<p:tagLst xmlns:a="http://schemas.openxmlformats.org/drawingml/2006/main" xmlns:r="http://schemas.openxmlformats.org/officeDocument/2006/relationships" xmlns:p="http://schemas.openxmlformats.org/presentationml/2006/main">
  <p:tag name="HIGHLIGHTER" val="false"/>
</p:tagLst>
</file>

<file path=ppt/tags/tag842.xml><?xml version="1.0" encoding="utf-8"?>
<p:tagLst xmlns:a="http://schemas.openxmlformats.org/drawingml/2006/main" xmlns:r="http://schemas.openxmlformats.org/officeDocument/2006/relationships" xmlns:p="http://schemas.openxmlformats.org/presentationml/2006/main">
  <p:tag name="HIGHLIGHTER" val="false"/>
</p:tagLst>
</file>

<file path=ppt/tags/tag843.xml><?xml version="1.0" encoding="utf-8"?>
<p:tagLst xmlns:a="http://schemas.openxmlformats.org/drawingml/2006/main" xmlns:r="http://schemas.openxmlformats.org/officeDocument/2006/relationships" xmlns:p="http://schemas.openxmlformats.org/presentationml/2006/main">
  <p:tag name="HIGHLIGHTER" val="false"/>
</p:tagLst>
</file>

<file path=ppt/tags/tag844.xml><?xml version="1.0" encoding="utf-8"?>
<p:tagLst xmlns:a="http://schemas.openxmlformats.org/drawingml/2006/main" xmlns:r="http://schemas.openxmlformats.org/officeDocument/2006/relationships" xmlns:p="http://schemas.openxmlformats.org/presentationml/2006/main">
  <p:tag name="HIGHLIGHTER" val="false"/>
</p:tagLst>
</file>

<file path=ppt/tags/tag845.xml><?xml version="1.0" encoding="utf-8"?>
<p:tagLst xmlns:a="http://schemas.openxmlformats.org/drawingml/2006/main" xmlns:r="http://schemas.openxmlformats.org/officeDocument/2006/relationships" xmlns:p="http://schemas.openxmlformats.org/presentationml/2006/main">
  <p:tag name="HIGHLIGHTER" val="false"/>
</p:tagLst>
</file>

<file path=ppt/tags/tag846.xml><?xml version="1.0" encoding="utf-8"?>
<p:tagLst xmlns:a="http://schemas.openxmlformats.org/drawingml/2006/main" xmlns:r="http://schemas.openxmlformats.org/officeDocument/2006/relationships" xmlns:p="http://schemas.openxmlformats.org/presentationml/2006/main">
  <p:tag name="HIGHLIGHTER" val="false"/>
</p:tagLst>
</file>

<file path=ppt/tags/tag847.xml><?xml version="1.0" encoding="utf-8"?>
<p:tagLst xmlns:a="http://schemas.openxmlformats.org/drawingml/2006/main" xmlns:r="http://schemas.openxmlformats.org/officeDocument/2006/relationships" xmlns:p="http://schemas.openxmlformats.org/presentationml/2006/main">
  <p:tag name="HIGHLIGHTER" val="false"/>
</p:tagLst>
</file>

<file path=ppt/tags/tag848.xml><?xml version="1.0" encoding="utf-8"?>
<p:tagLst xmlns:a="http://schemas.openxmlformats.org/drawingml/2006/main" xmlns:r="http://schemas.openxmlformats.org/officeDocument/2006/relationships" xmlns:p="http://schemas.openxmlformats.org/presentationml/2006/main">
  <p:tag name="HIGHLIGHTER" val="false"/>
</p:tagLst>
</file>

<file path=ppt/tags/tag849.xml><?xml version="1.0" encoding="utf-8"?>
<p:tagLst xmlns:a="http://schemas.openxmlformats.org/drawingml/2006/main" xmlns:r="http://schemas.openxmlformats.org/officeDocument/2006/relationships" xmlns:p="http://schemas.openxmlformats.org/presentationml/2006/main">
  <p:tag name="HIGHLIGHTER" val="false"/>
</p:tagLst>
</file>

<file path=ppt/tags/tag85.xml><?xml version="1.0" encoding="utf-8"?>
<p:tagLst xmlns:a="http://schemas.openxmlformats.org/drawingml/2006/main" xmlns:r="http://schemas.openxmlformats.org/officeDocument/2006/relationships" xmlns:p="http://schemas.openxmlformats.org/presentationml/2006/main">
  <p:tag name="HIGHLIGHTER" val="false"/>
</p:tagLst>
</file>

<file path=ppt/tags/tag850.xml><?xml version="1.0" encoding="utf-8"?>
<p:tagLst xmlns:a="http://schemas.openxmlformats.org/drawingml/2006/main" xmlns:r="http://schemas.openxmlformats.org/officeDocument/2006/relationships" xmlns:p="http://schemas.openxmlformats.org/presentationml/2006/main">
  <p:tag name="HIGHLIGHTER" val="false"/>
</p:tagLst>
</file>

<file path=ppt/tags/tag851.xml><?xml version="1.0" encoding="utf-8"?>
<p:tagLst xmlns:a="http://schemas.openxmlformats.org/drawingml/2006/main" xmlns:r="http://schemas.openxmlformats.org/officeDocument/2006/relationships" xmlns:p="http://schemas.openxmlformats.org/presentationml/2006/main">
  <p:tag name="HIGHLIGHTER" val="false"/>
</p:tagLst>
</file>

<file path=ppt/tags/tag852.xml><?xml version="1.0" encoding="utf-8"?>
<p:tagLst xmlns:a="http://schemas.openxmlformats.org/drawingml/2006/main" xmlns:r="http://schemas.openxmlformats.org/officeDocument/2006/relationships" xmlns:p="http://schemas.openxmlformats.org/presentationml/2006/main">
  <p:tag name="HIGHLIGHTER" val="false"/>
</p:tagLst>
</file>

<file path=ppt/tags/tag853.xml><?xml version="1.0" encoding="utf-8"?>
<p:tagLst xmlns:a="http://schemas.openxmlformats.org/drawingml/2006/main" xmlns:r="http://schemas.openxmlformats.org/officeDocument/2006/relationships" xmlns:p="http://schemas.openxmlformats.org/presentationml/2006/main">
  <p:tag name="HIGHLIGHTER" val="false"/>
</p:tagLst>
</file>

<file path=ppt/tags/tag854.xml><?xml version="1.0" encoding="utf-8"?>
<p:tagLst xmlns:a="http://schemas.openxmlformats.org/drawingml/2006/main" xmlns:r="http://schemas.openxmlformats.org/officeDocument/2006/relationships" xmlns:p="http://schemas.openxmlformats.org/presentationml/2006/main">
  <p:tag name="HIGHLIGHTER" val="false"/>
</p:tagLst>
</file>

<file path=ppt/tags/tag855.xml><?xml version="1.0" encoding="utf-8"?>
<p:tagLst xmlns:a="http://schemas.openxmlformats.org/drawingml/2006/main" xmlns:r="http://schemas.openxmlformats.org/officeDocument/2006/relationships" xmlns:p="http://schemas.openxmlformats.org/presentationml/2006/main">
  <p:tag name="HIGHLIGHTER" val="false"/>
</p:tagLst>
</file>

<file path=ppt/tags/tag856.xml><?xml version="1.0" encoding="utf-8"?>
<p:tagLst xmlns:a="http://schemas.openxmlformats.org/drawingml/2006/main" xmlns:r="http://schemas.openxmlformats.org/officeDocument/2006/relationships" xmlns:p="http://schemas.openxmlformats.org/presentationml/2006/main">
  <p:tag name="HIGHLIGHTER" val="false"/>
</p:tagLst>
</file>

<file path=ppt/tags/tag857.xml><?xml version="1.0" encoding="utf-8"?>
<p:tagLst xmlns:a="http://schemas.openxmlformats.org/drawingml/2006/main" xmlns:r="http://schemas.openxmlformats.org/officeDocument/2006/relationships" xmlns:p="http://schemas.openxmlformats.org/presentationml/2006/main">
  <p:tag name="HIGHLIGHTER" val="false"/>
</p:tagLst>
</file>

<file path=ppt/tags/tag858.xml><?xml version="1.0" encoding="utf-8"?>
<p:tagLst xmlns:a="http://schemas.openxmlformats.org/drawingml/2006/main" xmlns:r="http://schemas.openxmlformats.org/officeDocument/2006/relationships" xmlns:p="http://schemas.openxmlformats.org/presentationml/2006/main">
  <p:tag name="HIGHLIGHTER" val="false"/>
</p:tagLst>
</file>

<file path=ppt/tags/tag859.xml><?xml version="1.0" encoding="utf-8"?>
<p:tagLst xmlns:a="http://schemas.openxmlformats.org/drawingml/2006/main" xmlns:r="http://schemas.openxmlformats.org/officeDocument/2006/relationships" xmlns:p="http://schemas.openxmlformats.org/presentationml/2006/main">
  <p:tag name="HIGHLIGHTER" val="false"/>
</p:tagLst>
</file>

<file path=ppt/tags/tag86.xml><?xml version="1.0" encoding="utf-8"?>
<p:tagLst xmlns:a="http://schemas.openxmlformats.org/drawingml/2006/main" xmlns:r="http://schemas.openxmlformats.org/officeDocument/2006/relationships" xmlns:p="http://schemas.openxmlformats.org/presentationml/2006/main">
  <p:tag name="HIGHLIGHTER" val="false"/>
</p:tagLst>
</file>

<file path=ppt/tags/tag860.xml><?xml version="1.0" encoding="utf-8"?>
<p:tagLst xmlns:a="http://schemas.openxmlformats.org/drawingml/2006/main" xmlns:r="http://schemas.openxmlformats.org/officeDocument/2006/relationships" xmlns:p="http://schemas.openxmlformats.org/presentationml/2006/main">
  <p:tag name="HIGHLIGHTER" val="false"/>
</p:tagLst>
</file>

<file path=ppt/tags/tag861.xml><?xml version="1.0" encoding="utf-8"?>
<p:tagLst xmlns:a="http://schemas.openxmlformats.org/drawingml/2006/main" xmlns:r="http://schemas.openxmlformats.org/officeDocument/2006/relationships" xmlns:p="http://schemas.openxmlformats.org/presentationml/2006/main">
  <p:tag name="HIGHLIGHTER" val="false"/>
</p:tagLst>
</file>

<file path=ppt/tags/tag862.xml><?xml version="1.0" encoding="utf-8"?>
<p:tagLst xmlns:a="http://schemas.openxmlformats.org/drawingml/2006/main" xmlns:r="http://schemas.openxmlformats.org/officeDocument/2006/relationships" xmlns:p="http://schemas.openxmlformats.org/presentationml/2006/main">
  <p:tag name="HIGHLIGHTER" val="false"/>
</p:tagLst>
</file>

<file path=ppt/tags/tag863.xml><?xml version="1.0" encoding="utf-8"?>
<p:tagLst xmlns:a="http://schemas.openxmlformats.org/drawingml/2006/main" xmlns:r="http://schemas.openxmlformats.org/officeDocument/2006/relationships" xmlns:p="http://schemas.openxmlformats.org/presentationml/2006/main">
  <p:tag name="HIGHLIGHTER" val="false"/>
</p:tagLst>
</file>

<file path=ppt/tags/tag864.xml><?xml version="1.0" encoding="utf-8"?>
<p:tagLst xmlns:a="http://schemas.openxmlformats.org/drawingml/2006/main" xmlns:r="http://schemas.openxmlformats.org/officeDocument/2006/relationships" xmlns:p="http://schemas.openxmlformats.org/presentationml/2006/main">
  <p:tag name="HIGHLIGHTER" val="false"/>
</p:tagLst>
</file>

<file path=ppt/tags/tag865.xml><?xml version="1.0" encoding="utf-8"?>
<p:tagLst xmlns:a="http://schemas.openxmlformats.org/drawingml/2006/main" xmlns:r="http://schemas.openxmlformats.org/officeDocument/2006/relationships" xmlns:p="http://schemas.openxmlformats.org/presentationml/2006/main">
  <p:tag name="HIGHLIGHTER" val="false"/>
</p:tagLst>
</file>

<file path=ppt/tags/tag866.xml><?xml version="1.0" encoding="utf-8"?>
<p:tagLst xmlns:a="http://schemas.openxmlformats.org/drawingml/2006/main" xmlns:r="http://schemas.openxmlformats.org/officeDocument/2006/relationships" xmlns:p="http://schemas.openxmlformats.org/presentationml/2006/main">
  <p:tag name="HIGHLIGHTER" val="false"/>
</p:tagLst>
</file>

<file path=ppt/tags/tag867.xml><?xml version="1.0" encoding="utf-8"?>
<p:tagLst xmlns:a="http://schemas.openxmlformats.org/drawingml/2006/main" xmlns:r="http://schemas.openxmlformats.org/officeDocument/2006/relationships" xmlns:p="http://schemas.openxmlformats.org/presentationml/2006/main">
  <p:tag name="HIGHLIGHTER" val="false"/>
</p:tagLst>
</file>

<file path=ppt/tags/tag868.xml><?xml version="1.0" encoding="utf-8"?>
<p:tagLst xmlns:a="http://schemas.openxmlformats.org/drawingml/2006/main" xmlns:r="http://schemas.openxmlformats.org/officeDocument/2006/relationships" xmlns:p="http://schemas.openxmlformats.org/presentationml/2006/main">
  <p:tag name="HIGHLIGHTER" val="false"/>
</p:tagLst>
</file>

<file path=ppt/tags/tag869.xml><?xml version="1.0" encoding="utf-8"?>
<p:tagLst xmlns:a="http://schemas.openxmlformats.org/drawingml/2006/main" xmlns:r="http://schemas.openxmlformats.org/officeDocument/2006/relationships" xmlns:p="http://schemas.openxmlformats.org/presentationml/2006/main">
  <p:tag name="HIGHLIGHTER" val="false"/>
</p:tagLst>
</file>

<file path=ppt/tags/tag87.xml><?xml version="1.0" encoding="utf-8"?>
<p:tagLst xmlns:a="http://schemas.openxmlformats.org/drawingml/2006/main" xmlns:r="http://schemas.openxmlformats.org/officeDocument/2006/relationships" xmlns:p="http://schemas.openxmlformats.org/presentationml/2006/main">
  <p:tag name="HIGHLIGHTER" val="false"/>
</p:tagLst>
</file>

<file path=ppt/tags/tag870.xml><?xml version="1.0" encoding="utf-8"?>
<p:tagLst xmlns:a="http://schemas.openxmlformats.org/drawingml/2006/main" xmlns:r="http://schemas.openxmlformats.org/officeDocument/2006/relationships" xmlns:p="http://schemas.openxmlformats.org/presentationml/2006/main">
  <p:tag name="HIGHLIGHTER" val="false"/>
</p:tagLst>
</file>

<file path=ppt/tags/tag871.xml><?xml version="1.0" encoding="utf-8"?>
<p:tagLst xmlns:a="http://schemas.openxmlformats.org/drawingml/2006/main" xmlns:r="http://schemas.openxmlformats.org/officeDocument/2006/relationships" xmlns:p="http://schemas.openxmlformats.org/presentationml/2006/main">
  <p:tag name="HIGHLIGHTER" val="false"/>
</p:tagLst>
</file>

<file path=ppt/tags/tag872.xml><?xml version="1.0" encoding="utf-8"?>
<p:tagLst xmlns:a="http://schemas.openxmlformats.org/drawingml/2006/main" xmlns:r="http://schemas.openxmlformats.org/officeDocument/2006/relationships" xmlns:p="http://schemas.openxmlformats.org/presentationml/2006/main">
  <p:tag name="HIGHLIGHTER" val="false"/>
</p:tagLst>
</file>

<file path=ppt/tags/tag873.xml><?xml version="1.0" encoding="utf-8"?>
<p:tagLst xmlns:a="http://schemas.openxmlformats.org/drawingml/2006/main" xmlns:r="http://schemas.openxmlformats.org/officeDocument/2006/relationships" xmlns:p="http://schemas.openxmlformats.org/presentationml/2006/main">
  <p:tag name="HIGHLIGHTER" val="false"/>
</p:tagLst>
</file>

<file path=ppt/tags/tag874.xml><?xml version="1.0" encoding="utf-8"?>
<p:tagLst xmlns:a="http://schemas.openxmlformats.org/drawingml/2006/main" xmlns:r="http://schemas.openxmlformats.org/officeDocument/2006/relationships" xmlns:p="http://schemas.openxmlformats.org/presentationml/2006/main">
  <p:tag name="HIGHLIGHTER" val="false"/>
</p:tagLst>
</file>

<file path=ppt/tags/tag875.xml><?xml version="1.0" encoding="utf-8"?>
<p:tagLst xmlns:a="http://schemas.openxmlformats.org/drawingml/2006/main" xmlns:r="http://schemas.openxmlformats.org/officeDocument/2006/relationships" xmlns:p="http://schemas.openxmlformats.org/presentationml/2006/main">
  <p:tag name="HIGHLIGHTER" val="false"/>
</p:tagLst>
</file>

<file path=ppt/tags/tag876.xml><?xml version="1.0" encoding="utf-8"?>
<p:tagLst xmlns:a="http://schemas.openxmlformats.org/drawingml/2006/main" xmlns:r="http://schemas.openxmlformats.org/officeDocument/2006/relationships" xmlns:p="http://schemas.openxmlformats.org/presentationml/2006/main">
  <p:tag name="HIGHLIGHTER" val="false"/>
</p:tagLst>
</file>

<file path=ppt/tags/tag877.xml><?xml version="1.0" encoding="utf-8"?>
<p:tagLst xmlns:a="http://schemas.openxmlformats.org/drawingml/2006/main" xmlns:r="http://schemas.openxmlformats.org/officeDocument/2006/relationships" xmlns:p="http://schemas.openxmlformats.org/presentationml/2006/main">
  <p:tag name="HIGHLIGHTER" val="false"/>
</p:tagLst>
</file>

<file path=ppt/tags/tag878.xml><?xml version="1.0" encoding="utf-8"?>
<p:tagLst xmlns:a="http://schemas.openxmlformats.org/drawingml/2006/main" xmlns:r="http://schemas.openxmlformats.org/officeDocument/2006/relationships" xmlns:p="http://schemas.openxmlformats.org/presentationml/2006/main">
  <p:tag name="HIGHLIGHTER" val="false"/>
</p:tagLst>
</file>

<file path=ppt/tags/tag879.xml><?xml version="1.0" encoding="utf-8"?>
<p:tagLst xmlns:a="http://schemas.openxmlformats.org/drawingml/2006/main" xmlns:r="http://schemas.openxmlformats.org/officeDocument/2006/relationships" xmlns:p="http://schemas.openxmlformats.org/presentationml/2006/main">
  <p:tag name="HIGHLIGHTER" val="false"/>
</p:tagLst>
</file>

<file path=ppt/tags/tag88.xml><?xml version="1.0" encoding="utf-8"?>
<p:tagLst xmlns:a="http://schemas.openxmlformats.org/drawingml/2006/main" xmlns:r="http://schemas.openxmlformats.org/officeDocument/2006/relationships" xmlns:p="http://schemas.openxmlformats.org/presentationml/2006/main">
  <p:tag name="HIGHLIGHTER" val="false"/>
</p:tagLst>
</file>

<file path=ppt/tags/tag880.xml><?xml version="1.0" encoding="utf-8"?>
<p:tagLst xmlns:a="http://schemas.openxmlformats.org/drawingml/2006/main" xmlns:r="http://schemas.openxmlformats.org/officeDocument/2006/relationships" xmlns:p="http://schemas.openxmlformats.org/presentationml/2006/main">
  <p:tag name="HIGHLIGHTER" val="false"/>
</p:tagLst>
</file>

<file path=ppt/tags/tag881.xml><?xml version="1.0" encoding="utf-8"?>
<p:tagLst xmlns:a="http://schemas.openxmlformats.org/drawingml/2006/main" xmlns:r="http://schemas.openxmlformats.org/officeDocument/2006/relationships" xmlns:p="http://schemas.openxmlformats.org/presentationml/2006/main">
  <p:tag name="HIGHLIGHTER" val="false"/>
</p:tagLst>
</file>

<file path=ppt/tags/tag882.xml><?xml version="1.0" encoding="utf-8"?>
<p:tagLst xmlns:a="http://schemas.openxmlformats.org/drawingml/2006/main" xmlns:r="http://schemas.openxmlformats.org/officeDocument/2006/relationships" xmlns:p="http://schemas.openxmlformats.org/presentationml/2006/main">
  <p:tag name="HIGHLIGHTER" val="false"/>
</p:tagLst>
</file>

<file path=ppt/tags/tag883.xml><?xml version="1.0" encoding="utf-8"?>
<p:tagLst xmlns:a="http://schemas.openxmlformats.org/drawingml/2006/main" xmlns:r="http://schemas.openxmlformats.org/officeDocument/2006/relationships" xmlns:p="http://schemas.openxmlformats.org/presentationml/2006/main">
  <p:tag name="HIGHLIGHTER" val="false"/>
</p:tagLst>
</file>

<file path=ppt/tags/tag884.xml><?xml version="1.0" encoding="utf-8"?>
<p:tagLst xmlns:a="http://schemas.openxmlformats.org/drawingml/2006/main" xmlns:r="http://schemas.openxmlformats.org/officeDocument/2006/relationships" xmlns:p="http://schemas.openxmlformats.org/presentationml/2006/main">
  <p:tag name="HIGHLIGHTER" val="false"/>
</p:tagLst>
</file>

<file path=ppt/tags/tag885.xml><?xml version="1.0" encoding="utf-8"?>
<p:tagLst xmlns:a="http://schemas.openxmlformats.org/drawingml/2006/main" xmlns:r="http://schemas.openxmlformats.org/officeDocument/2006/relationships" xmlns:p="http://schemas.openxmlformats.org/presentationml/2006/main">
  <p:tag name="HIGHLIGHTER" val="false"/>
</p:tagLst>
</file>

<file path=ppt/tags/tag886.xml><?xml version="1.0" encoding="utf-8"?>
<p:tagLst xmlns:a="http://schemas.openxmlformats.org/drawingml/2006/main" xmlns:r="http://schemas.openxmlformats.org/officeDocument/2006/relationships" xmlns:p="http://schemas.openxmlformats.org/presentationml/2006/main">
  <p:tag name="HIGHLIGHTER" val="false"/>
</p:tagLst>
</file>

<file path=ppt/tags/tag887.xml><?xml version="1.0" encoding="utf-8"?>
<p:tagLst xmlns:a="http://schemas.openxmlformats.org/drawingml/2006/main" xmlns:r="http://schemas.openxmlformats.org/officeDocument/2006/relationships" xmlns:p="http://schemas.openxmlformats.org/presentationml/2006/main">
  <p:tag name="HIGHLIGHTER" val="false"/>
</p:tagLst>
</file>

<file path=ppt/tags/tag888.xml><?xml version="1.0" encoding="utf-8"?>
<p:tagLst xmlns:a="http://schemas.openxmlformats.org/drawingml/2006/main" xmlns:r="http://schemas.openxmlformats.org/officeDocument/2006/relationships" xmlns:p="http://schemas.openxmlformats.org/presentationml/2006/main">
  <p:tag name="HIGHLIGHTER" val="false"/>
</p:tagLst>
</file>

<file path=ppt/tags/tag889.xml><?xml version="1.0" encoding="utf-8"?>
<p:tagLst xmlns:a="http://schemas.openxmlformats.org/drawingml/2006/main" xmlns:r="http://schemas.openxmlformats.org/officeDocument/2006/relationships" xmlns:p="http://schemas.openxmlformats.org/presentationml/2006/main">
  <p:tag name="HIGHLIGHTER" val="false"/>
</p:tagLst>
</file>

<file path=ppt/tags/tag89.xml><?xml version="1.0" encoding="utf-8"?>
<p:tagLst xmlns:a="http://schemas.openxmlformats.org/drawingml/2006/main" xmlns:r="http://schemas.openxmlformats.org/officeDocument/2006/relationships" xmlns:p="http://schemas.openxmlformats.org/presentationml/2006/main">
  <p:tag name="HIGHLIGHTER" val="false"/>
</p:tagLst>
</file>

<file path=ppt/tags/tag890.xml><?xml version="1.0" encoding="utf-8"?>
<p:tagLst xmlns:a="http://schemas.openxmlformats.org/drawingml/2006/main" xmlns:r="http://schemas.openxmlformats.org/officeDocument/2006/relationships" xmlns:p="http://schemas.openxmlformats.org/presentationml/2006/main">
  <p:tag name="HIGHLIGHTER" val="false"/>
</p:tagLst>
</file>

<file path=ppt/tags/tag891.xml><?xml version="1.0" encoding="utf-8"?>
<p:tagLst xmlns:a="http://schemas.openxmlformats.org/drawingml/2006/main" xmlns:r="http://schemas.openxmlformats.org/officeDocument/2006/relationships" xmlns:p="http://schemas.openxmlformats.org/presentationml/2006/main">
  <p:tag name="HIGHLIGHTER" val="false"/>
</p:tagLst>
</file>

<file path=ppt/tags/tag892.xml><?xml version="1.0" encoding="utf-8"?>
<p:tagLst xmlns:a="http://schemas.openxmlformats.org/drawingml/2006/main" xmlns:r="http://schemas.openxmlformats.org/officeDocument/2006/relationships" xmlns:p="http://schemas.openxmlformats.org/presentationml/2006/main">
  <p:tag name="HIGHLIGHTER" val="false"/>
</p:tagLst>
</file>

<file path=ppt/tags/tag893.xml><?xml version="1.0" encoding="utf-8"?>
<p:tagLst xmlns:a="http://schemas.openxmlformats.org/drawingml/2006/main" xmlns:r="http://schemas.openxmlformats.org/officeDocument/2006/relationships" xmlns:p="http://schemas.openxmlformats.org/presentationml/2006/main">
  <p:tag name="HIGHLIGHTER" val="false"/>
</p:tagLst>
</file>

<file path=ppt/tags/tag894.xml><?xml version="1.0" encoding="utf-8"?>
<p:tagLst xmlns:a="http://schemas.openxmlformats.org/drawingml/2006/main" xmlns:r="http://schemas.openxmlformats.org/officeDocument/2006/relationships" xmlns:p="http://schemas.openxmlformats.org/presentationml/2006/main">
  <p:tag name="HIGHLIGHTER" val="false"/>
</p:tagLst>
</file>

<file path=ppt/tags/tag895.xml><?xml version="1.0" encoding="utf-8"?>
<p:tagLst xmlns:a="http://schemas.openxmlformats.org/drawingml/2006/main" xmlns:r="http://schemas.openxmlformats.org/officeDocument/2006/relationships" xmlns:p="http://schemas.openxmlformats.org/presentationml/2006/main">
  <p:tag name="HIGHLIGHTER" val="false"/>
</p:tagLst>
</file>

<file path=ppt/tags/tag896.xml><?xml version="1.0" encoding="utf-8"?>
<p:tagLst xmlns:a="http://schemas.openxmlformats.org/drawingml/2006/main" xmlns:r="http://schemas.openxmlformats.org/officeDocument/2006/relationships" xmlns:p="http://schemas.openxmlformats.org/presentationml/2006/main">
  <p:tag name="HIGHLIGHTER" val="false"/>
</p:tagLst>
</file>

<file path=ppt/tags/tag897.xml><?xml version="1.0" encoding="utf-8"?>
<p:tagLst xmlns:a="http://schemas.openxmlformats.org/drawingml/2006/main" xmlns:r="http://schemas.openxmlformats.org/officeDocument/2006/relationships" xmlns:p="http://schemas.openxmlformats.org/presentationml/2006/main">
  <p:tag name="HIGHLIGHTER" val="false"/>
</p:tagLst>
</file>

<file path=ppt/tags/tag898.xml><?xml version="1.0" encoding="utf-8"?>
<p:tagLst xmlns:a="http://schemas.openxmlformats.org/drawingml/2006/main" xmlns:r="http://schemas.openxmlformats.org/officeDocument/2006/relationships" xmlns:p="http://schemas.openxmlformats.org/presentationml/2006/main">
  <p:tag name="HIGHLIGHTER" val="false"/>
</p:tagLst>
</file>

<file path=ppt/tags/tag899.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ags/tag90.xml><?xml version="1.0" encoding="utf-8"?>
<p:tagLst xmlns:a="http://schemas.openxmlformats.org/drawingml/2006/main" xmlns:r="http://schemas.openxmlformats.org/officeDocument/2006/relationships" xmlns:p="http://schemas.openxmlformats.org/presentationml/2006/main">
  <p:tag name="HIGHLIGHTER" val="false"/>
</p:tagLst>
</file>

<file path=ppt/tags/tag900.xml><?xml version="1.0" encoding="utf-8"?>
<p:tagLst xmlns:a="http://schemas.openxmlformats.org/drawingml/2006/main" xmlns:r="http://schemas.openxmlformats.org/officeDocument/2006/relationships" xmlns:p="http://schemas.openxmlformats.org/presentationml/2006/main">
  <p:tag name="HIGHLIGHTER" val="false"/>
</p:tagLst>
</file>

<file path=ppt/tags/tag901.xml><?xml version="1.0" encoding="utf-8"?>
<p:tagLst xmlns:a="http://schemas.openxmlformats.org/drawingml/2006/main" xmlns:r="http://schemas.openxmlformats.org/officeDocument/2006/relationships" xmlns:p="http://schemas.openxmlformats.org/presentationml/2006/main">
  <p:tag name="HIGHLIGHTER" val="false"/>
</p:tagLst>
</file>

<file path=ppt/tags/tag902.xml><?xml version="1.0" encoding="utf-8"?>
<p:tagLst xmlns:a="http://schemas.openxmlformats.org/drawingml/2006/main" xmlns:r="http://schemas.openxmlformats.org/officeDocument/2006/relationships" xmlns:p="http://schemas.openxmlformats.org/presentationml/2006/main">
  <p:tag name="HIGHLIGHTER" val="false"/>
</p:tagLst>
</file>

<file path=ppt/tags/tag903.xml><?xml version="1.0" encoding="utf-8"?>
<p:tagLst xmlns:a="http://schemas.openxmlformats.org/drawingml/2006/main" xmlns:r="http://schemas.openxmlformats.org/officeDocument/2006/relationships" xmlns:p="http://schemas.openxmlformats.org/presentationml/2006/main">
  <p:tag name="HIGHLIGHTER" val="false"/>
</p:tagLst>
</file>

<file path=ppt/tags/tag904.xml><?xml version="1.0" encoding="utf-8"?>
<p:tagLst xmlns:a="http://schemas.openxmlformats.org/drawingml/2006/main" xmlns:r="http://schemas.openxmlformats.org/officeDocument/2006/relationships" xmlns:p="http://schemas.openxmlformats.org/presentationml/2006/main">
  <p:tag name="HIGHLIGHTER" val="false"/>
</p:tagLst>
</file>

<file path=ppt/tags/tag905.xml><?xml version="1.0" encoding="utf-8"?>
<p:tagLst xmlns:a="http://schemas.openxmlformats.org/drawingml/2006/main" xmlns:r="http://schemas.openxmlformats.org/officeDocument/2006/relationships" xmlns:p="http://schemas.openxmlformats.org/presentationml/2006/main">
  <p:tag name="HIGHLIGHTER" val="false"/>
</p:tagLst>
</file>

<file path=ppt/tags/tag906.xml><?xml version="1.0" encoding="utf-8"?>
<p:tagLst xmlns:a="http://schemas.openxmlformats.org/drawingml/2006/main" xmlns:r="http://schemas.openxmlformats.org/officeDocument/2006/relationships" xmlns:p="http://schemas.openxmlformats.org/presentationml/2006/main">
  <p:tag name="HIGHLIGHTER" val="false"/>
</p:tagLst>
</file>

<file path=ppt/tags/tag907.xml><?xml version="1.0" encoding="utf-8"?>
<p:tagLst xmlns:a="http://schemas.openxmlformats.org/drawingml/2006/main" xmlns:r="http://schemas.openxmlformats.org/officeDocument/2006/relationships" xmlns:p="http://schemas.openxmlformats.org/presentationml/2006/main">
  <p:tag name="HIGHLIGHTER" val="false"/>
</p:tagLst>
</file>

<file path=ppt/tags/tag908.xml><?xml version="1.0" encoding="utf-8"?>
<p:tagLst xmlns:a="http://schemas.openxmlformats.org/drawingml/2006/main" xmlns:r="http://schemas.openxmlformats.org/officeDocument/2006/relationships" xmlns:p="http://schemas.openxmlformats.org/presentationml/2006/main">
  <p:tag name="HIGHLIGHTER" val="false"/>
</p:tagLst>
</file>

<file path=ppt/tags/tag909.xml><?xml version="1.0" encoding="utf-8"?>
<p:tagLst xmlns:a="http://schemas.openxmlformats.org/drawingml/2006/main" xmlns:r="http://schemas.openxmlformats.org/officeDocument/2006/relationships" xmlns:p="http://schemas.openxmlformats.org/presentationml/2006/main">
  <p:tag name="HIGHLIGHTER" val="false"/>
</p:tagLst>
</file>

<file path=ppt/tags/tag91.xml><?xml version="1.0" encoding="utf-8"?>
<p:tagLst xmlns:a="http://schemas.openxmlformats.org/drawingml/2006/main" xmlns:r="http://schemas.openxmlformats.org/officeDocument/2006/relationships" xmlns:p="http://schemas.openxmlformats.org/presentationml/2006/main">
  <p:tag name="HIGHLIGHTER" val="false"/>
</p:tagLst>
</file>

<file path=ppt/tags/tag910.xml><?xml version="1.0" encoding="utf-8"?>
<p:tagLst xmlns:a="http://schemas.openxmlformats.org/drawingml/2006/main" xmlns:r="http://schemas.openxmlformats.org/officeDocument/2006/relationships" xmlns:p="http://schemas.openxmlformats.org/presentationml/2006/main">
  <p:tag name="HIGHLIGHTER" val="false"/>
</p:tagLst>
</file>

<file path=ppt/tags/tag911.xml><?xml version="1.0" encoding="utf-8"?>
<p:tagLst xmlns:a="http://schemas.openxmlformats.org/drawingml/2006/main" xmlns:r="http://schemas.openxmlformats.org/officeDocument/2006/relationships" xmlns:p="http://schemas.openxmlformats.org/presentationml/2006/main">
  <p:tag name="HIGHLIGHTER" val="false"/>
</p:tagLst>
</file>

<file path=ppt/tags/tag912.xml><?xml version="1.0" encoding="utf-8"?>
<p:tagLst xmlns:a="http://schemas.openxmlformats.org/drawingml/2006/main" xmlns:r="http://schemas.openxmlformats.org/officeDocument/2006/relationships" xmlns:p="http://schemas.openxmlformats.org/presentationml/2006/main">
  <p:tag name="HIGHLIGHTER" val="false"/>
</p:tagLst>
</file>

<file path=ppt/tags/tag913.xml><?xml version="1.0" encoding="utf-8"?>
<p:tagLst xmlns:a="http://schemas.openxmlformats.org/drawingml/2006/main" xmlns:r="http://schemas.openxmlformats.org/officeDocument/2006/relationships" xmlns:p="http://schemas.openxmlformats.org/presentationml/2006/main">
  <p:tag name="HIGHLIGHTER" val="false"/>
</p:tagLst>
</file>

<file path=ppt/tags/tag914.xml><?xml version="1.0" encoding="utf-8"?>
<p:tagLst xmlns:a="http://schemas.openxmlformats.org/drawingml/2006/main" xmlns:r="http://schemas.openxmlformats.org/officeDocument/2006/relationships" xmlns:p="http://schemas.openxmlformats.org/presentationml/2006/main">
  <p:tag name="HIGHLIGHTER" val="false"/>
</p:tagLst>
</file>

<file path=ppt/tags/tag915.xml><?xml version="1.0" encoding="utf-8"?>
<p:tagLst xmlns:a="http://schemas.openxmlformats.org/drawingml/2006/main" xmlns:r="http://schemas.openxmlformats.org/officeDocument/2006/relationships" xmlns:p="http://schemas.openxmlformats.org/presentationml/2006/main">
  <p:tag name="HIGHLIGHTER" val="false"/>
</p:tagLst>
</file>

<file path=ppt/tags/tag916.xml><?xml version="1.0" encoding="utf-8"?>
<p:tagLst xmlns:a="http://schemas.openxmlformats.org/drawingml/2006/main" xmlns:r="http://schemas.openxmlformats.org/officeDocument/2006/relationships" xmlns:p="http://schemas.openxmlformats.org/presentationml/2006/main">
  <p:tag name="HIGHLIGHTER" val="false"/>
</p:tagLst>
</file>

<file path=ppt/tags/tag917.xml><?xml version="1.0" encoding="utf-8"?>
<p:tagLst xmlns:a="http://schemas.openxmlformats.org/drawingml/2006/main" xmlns:r="http://schemas.openxmlformats.org/officeDocument/2006/relationships" xmlns:p="http://schemas.openxmlformats.org/presentationml/2006/main">
  <p:tag name="HIGHLIGHTER" val="false"/>
</p:tagLst>
</file>

<file path=ppt/tags/tag918.xml><?xml version="1.0" encoding="utf-8"?>
<p:tagLst xmlns:a="http://schemas.openxmlformats.org/drawingml/2006/main" xmlns:r="http://schemas.openxmlformats.org/officeDocument/2006/relationships" xmlns:p="http://schemas.openxmlformats.org/presentationml/2006/main">
  <p:tag name="HIGHLIGHTER" val="false"/>
</p:tagLst>
</file>

<file path=ppt/tags/tag919.xml><?xml version="1.0" encoding="utf-8"?>
<p:tagLst xmlns:a="http://schemas.openxmlformats.org/drawingml/2006/main" xmlns:r="http://schemas.openxmlformats.org/officeDocument/2006/relationships" xmlns:p="http://schemas.openxmlformats.org/presentationml/2006/main">
  <p:tag name="HIGHLIGHTER" val="false"/>
</p:tagLst>
</file>

<file path=ppt/tags/tag92.xml><?xml version="1.0" encoding="utf-8"?>
<p:tagLst xmlns:a="http://schemas.openxmlformats.org/drawingml/2006/main" xmlns:r="http://schemas.openxmlformats.org/officeDocument/2006/relationships" xmlns:p="http://schemas.openxmlformats.org/presentationml/2006/main">
  <p:tag name="HIGHLIGHTER" val="false"/>
</p:tagLst>
</file>

<file path=ppt/tags/tag920.xml><?xml version="1.0" encoding="utf-8"?>
<p:tagLst xmlns:a="http://schemas.openxmlformats.org/drawingml/2006/main" xmlns:r="http://schemas.openxmlformats.org/officeDocument/2006/relationships" xmlns:p="http://schemas.openxmlformats.org/presentationml/2006/main">
  <p:tag name="HIGHLIGHTER" val="false"/>
</p:tagLst>
</file>

<file path=ppt/tags/tag921.xml><?xml version="1.0" encoding="utf-8"?>
<p:tagLst xmlns:a="http://schemas.openxmlformats.org/drawingml/2006/main" xmlns:r="http://schemas.openxmlformats.org/officeDocument/2006/relationships" xmlns:p="http://schemas.openxmlformats.org/presentationml/2006/main">
  <p:tag name="HIGHLIGHTER" val="false"/>
</p:tagLst>
</file>

<file path=ppt/tags/tag922.xml><?xml version="1.0" encoding="utf-8"?>
<p:tagLst xmlns:a="http://schemas.openxmlformats.org/drawingml/2006/main" xmlns:r="http://schemas.openxmlformats.org/officeDocument/2006/relationships" xmlns:p="http://schemas.openxmlformats.org/presentationml/2006/main">
  <p:tag name="HIGHLIGHTER" val="false"/>
</p:tagLst>
</file>

<file path=ppt/tags/tag923.xml><?xml version="1.0" encoding="utf-8"?>
<p:tagLst xmlns:a="http://schemas.openxmlformats.org/drawingml/2006/main" xmlns:r="http://schemas.openxmlformats.org/officeDocument/2006/relationships" xmlns:p="http://schemas.openxmlformats.org/presentationml/2006/main">
  <p:tag name="HIGHLIGHTER" val="false"/>
</p:tagLst>
</file>

<file path=ppt/tags/tag924.xml><?xml version="1.0" encoding="utf-8"?>
<p:tagLst xmlns:a="http://schemas.openxmlformats.org/drawingml/2006/main" xmlns:r="http://schemas.openxmlformats.org/officeDocument/2006/relationships" xmlns:p="http://schemas.openxmlformats.org/presentationml/2006/main">
  <p:tag name="HIGHLIGHTER" val="false"/>
</p:tagLst>
</file>

<file path=ppt/tags/tag925.xml><?xml version="1.0" encoding="utf-8"?>
<p:tagLst xmlns:a="http://schemas.openxmlformats.org/drawingml/2006/main" xmlns:r="http://schemas.openxmlformats.org/officeDocument/2006/relationships" xmlns:p="http://schemas.openxmlformats.org/presentationml/2006/main">
  <p:tag name="HIGHLIGHTER" val="false"/>
</p:tagLst>
</file>

<file path=ppt/tags/tag926.xml><?xml version="1.0" encoding="utf-8"?>
<p:tagLst xmlns:a="http://schemas.openxmlformats.org/drawingml/2006/main" xmlns:r="http://schemas.openxmlformats.org/officeDocument/2006/relationships" xmlns:p="http://schemas.openxmlformats.org/presentationml/2006/main">
  <p:tag name="HIGHLIGHTER" val="false"/>
</p:tagLst>
</file>

<file path=ppt/tags/tag927.xml><?xml version="1.0" encoding="utf-8"?>
<p:tagLst xmlns:a="http://schemas.openxmlformats.org/drawingml/2006/main" xmlns:r="http://schemas.openxmlformats.org/officeDocument/2006/relationships" xmlns:p="http://schemas.openxmlformats.org/presentationml/2006/main">
  <p:tag name="HIGHLIGHTER" val="false"/>
</p:tagLst>
</file>

<file path=ppt/tags/tag928.xml><?xml version="1.0" encoding="utf-8"?>
<p:tagLst xmlns:a="http://schemas.openxmlformats.org/drawingml/2006/main" xmlns:r="http://schemas.openxmlformats.org/officeDocument/2006/relationships" xmlns:p="http://schemas.openxmlformats.org/presentationml/2006/main">
  <p:tag name="HIGHLIGHTER" val="false"/>
</p:tagLst>
</file>

<file path=ppt/tags/tag929.xml><?xml version="1.0" encoding="utf-8"?>
<p:tagLst xmlns:a="http://schemas.openxmlformats.org/drawingml/2006/main" xmlns:r="http://schemas.openxmlformats.org/officeDocument/2006/relationships" xmlns:p="http://schemas.openxmlformats.org/presentationml/2006/main">
  <p:tag name="HIGHLIGHTER" val="false"/>
</p:tagLst>
</file>

<file path=ppt/tags/tag93.xml><?xml version="1.0" encoding="utf-8"?>
<p:tagLst xmlns:a="http://schemas.openxmlformats.org/drawingml/2006/main" xmlns:r="http://schemas.openxmlformats.org/officeDocument/2006/relationships" xmlns:p="http://schemas.openxmlformats.org/presentationml/2006/main">
  <p:tag name="HIGHLIGHTER" val="false"/>
</p:tagLst>
</file>

<file path=ppt/tags/tag930.xml><?xml version="1.0" encoding="utf-8"?>
<p:tagLst xmlns:a="http://schemas.openxmlformats.org/drawingml/2006/main" xmlns:r="http://schemas.openxmlformats.org/officeDocument/2006/relationships" xmlns:p="http://schemas.openxmlformats.org/presentationml/2006/main">
  <p:tag name="HIGHLIGHTER" val="false"/>
</p:tagLst>
</file>

<file path=ppt/tags/tag931.xml><?xml version="1.0" encoding="utf-8"?>
<p:tagLst xmlns:a="http://schemas.openxmlformats.org/drawingml/2006/main" xmlns:r="http://schemas.openxmlformats.org/officeDocument/2006/relationships" xmlns:p="http://schemas.openxmlformats.org/presentationml/2006/main">
  <p:tag name="HIGHLIGHTER" val="false"/>
</p:tagLst>
</file>

<file path=ppt/tags/tag932.xml><?xml version="1.0" encoding="utf-8"?>
<p:tagLst xmlns:a="http://schemas.openxmlformats.org/drawingml/2006/main" xmlns:r="http://schemas.openxmlformats.org/officeDocument/2006/relationships" xmlns:p="http://schemas.openxmlformats.org/presentationml/2006/main">
  <p:tag name="HIGHLIGHTER" val="false"/>
</p:tagLst>
</file>

<file path=ppt/tags/tag933.xml><?xml version="1.0" encoding="utf-8"?>
<p:tagLst xmlns:a="http://schemas.openxmlformats.org/drawingml/2006/main" xmlns:r="http://schemas.openxmlformats.org/officeDocument/2006/relationships" xmlns:p="http://schemas.openxmlformats.org/presentationml/2006/main">
  <p:tag name="HIGHLIGHTER" val="false"/>
</p:tagLst>
</file>

<file path=ppt/tags/tag934.xml><?xml version="1.0" encoding="utf-8"?>
<p:tagLst xmlns:a="http://schemas.openxmlformats.org/drawingml/2006/main" xmlns:r="http://schemas.openxmlformats.org/officeDocument/2006/relationships" xmlns:p="http://schemas.openxmlformats.org/presentationml/2006/main">
  <p:tag name="HIGHLIGHTER" val="false"/>
</p:tagLst>
</file>

<file path=ppt/tags/tag935.xml><?xml version="1.0" encoding="utf-8"?>
<p:tagLst xmlns:a="http://schemas.openxmlformats.org/drawingml/2006/main" xmlns:r="http://schemas.openxmlformats.org/officeDocument/2006/relationships" xmlns:p="http://schemas.openxmlformats.org/presentationml/2006/main">
  <p:tag name="HIGHLIGHTER" val="false"/>
</p:tagLst>
</file>

<file path=ppt/tags/tag936.xml><?xml version="1.0" encoding="utf-8"?>
<p:tagLst xmlns:a="http://schemas.openxmlformats.org/drawingml/2006/main" xmlns:r="http://schemas.openxmlformats.org/officeDocument/2006/relationships" xmlns:p="http://schemas.openxmlformats.org/presentationml/2006/main">
  <p:tag name="HIGHLIGHTER" val="false"/>
</p:tagLst>
</file>

<file path=ppt/tags/tag937.xml><?xml version="1.0" encoding="utf-8"?>
<p:tagLst xmlns:a="http://schemas.openxmlformats.org/drawingml/2006/main" xmlns:r="http://schemas.openxmlformats.org/officeDocument/2006/relationships" xmlns:p="http://schemas.openxmlformats.org/presentationml/2006/main">
  <p:tag name="HIGHLIGHTER" val="false"/>
</p:tagLst>
</file>

<file path=ppt/tags/tag938.xml><?xml version="1.0" encoding="utf-8"?>
<p:tagLst xmlns:a="http://schemas.openxmlformats.org/drawingml/2006/main" xmlns:r="http://schemas.openxmlformats.org/officeDocument/2006/relationships" xmlns:p="http://schemas.openxmlformats.org/presentationml/2006/main">
  <p:tag name="HIGHLIGHTER" val="false"/>
</p:tagLst>
</file>

<file path=ppt/tags/tag939.xml><?xml version="1.0" encoding="utf-8"?>
<p:tagLst xmlns:a="http://schemas.openxmlformats.org/drawingml/2006/main" xmlns:r="http://schemas.openxmlformats.org/officeDocument/2006/relationships" xmlns:p="http://schemas.openxmlformats.org/presentationml/2006/main">
  <p:tag name="HIGHLIGHTER" val="false"/>
</p:tagLst>
</file>

<file path=ppt/tags/tag94.xml><?xml version="1.0" encoding="utf-8"?>
<p:tagLst xmlns:a="http://schemas.openxmlformats.org/drawingml/2006/main" xmlns:r="http://schemas.openxmlformats.org/officeDocument/2006/relationships" xmlns:p="http://schemas.openxmlformats.org/presentationml/2006/main">
  <p:tag name="HIGHLIGHTER" val="false"/>
</p:tagLst>
</file>

<file path=ppt/tags/tag940.xml><?xml version="1.0" encoding="utf-8"?>
<p:tagLst xmlns:a="http://schemas.openxmlformats.org/drawingml/2006/main" xmlns:r="http://schemas.openxmlformats.org/officeDocument/2006/relationships" xmlns:p="http://schemas.openxmlformats.org/presentationml/2006/main">
  <p:tag name="HIGHLIGHTER" val="false"/>
</p:tagLst>
</file>

<file path=ppt/tags/tag941.xml><?xml version="1.0" encoding="utf-8"?>
<p:tagLst xmlns:a="http://schemas.openxmlformats.org/drawingml/2006/main" xmlns:r="http://schemas.openxmlformats.org/officeDocument/2006/relationships" xmlns:p="http://schemas.openxmlformats.org/presentationml/2006/main">
  <p:tag name="HIGHLIGHTER" val="false"/>
</p:tagLst>
</file>

<file path=ppt/tags/tag942.xml><?xml version="1.0" encoding="utf-8"?>
<p:tagLst xmlns:a="http://schemas.openxmlformats.org/drawingml/2006/main" xmlns:r="http://schemas.openxmlformats.org/officeDocument/2006/relationships" xmlns:p="http://schemas.openxmlformats.org/presentationml/2006/main">
  <p:tag name="HIGHLIGHTER" val="false"/>
</p:tagLst>
</file>

<file path=ppt/tags/tag943.xml><?xml version="1.0" encoding="utf-8"?>
<p:tagLst xmlns:a="http://schemas.openxmlformats.org/drawingml/2006/main" xmlns:r="http://schemas.openxmlformats.org/officeDocument/2006/relationships" xmlns:p="http://schemas.openxmlformats.org/presentationml/2006/main">
  <p:tag name="HIGHLIGHTER" val="false"/>
</p:tagLst>
</file>

<file path=ppt/tags/tag944.xml><?xml version="1.0" encoding="utf-8"?>
<p:tagLst xmlns:a="http://schemas.openxmlformats.org/drawingml/2006/main" xmlns:r="http://schemas.openxmlformats.org/officeDocument/2006/relationships" xmlns:p="http://schemas.openxmlformats.org/presentationml/2006/main">
  <p:tag name="HIGHLIGHTER" val="false"/>
</p:tagLst>
</file>

<file path=ppt/tags/tag945.xml><?xml version="1.0" encoding="utf-8"?>
<p:tagLst xmlns:a="http://schemas.openxmlformats.org/drawingml/2006/main" xmlns:r="http://schemas.openxmlformats.org/officeDocument/2006/relationships" xmlns:p="http://schemas.openxmlformats.org/presentationml/2006/main">
  <p:tag name="HIGHLIGHTER" val="false"/>
</p:tagLst>
</file>

<file path=ppt/tags/tag946.xml><?xml version="1.0" encoding="utf-8"?>
<p:tagLst xmlns:a="http://schemas.openxmlformats.org/drawingml/2006/main" xmlns:r="http://schemas.openxmlformats.org/officeDocument/2006/relationships" xmlns:p="http://schemas.openxmlformats.org/presentationml/2006/main">
  <p:tag name="HIGHLIGHTER" val="false"/>
</p:tagLst>
</file>

<file path=ppt/tags/tag947.xml><?xml version="1.0" encoding="utf-8"?>
<p:tagLst xmlns:a="http://schemas.openxmlformats.org/drawingml/2006/main" xmlns:r="http://schemas.openxmlformats.org/officeDocument/2006/relationships" xmlns:p="http://schemas.openxmlformats.org/presentationml/2006/main">
  <p:tag name="HIGHLIGHTER" val="false"/>
</p:tagLst>
</file>

<file path=ppt/tags/tag948.xml><?xml version="1.0" encoding="utf-8"?>
<p:tagLst xmlns:a="http://schemas.openxmlformats.org/drawingml/2006/main" xmlns:r="http://schemas.openxmlformats.org/officeDocument/2006/relationships" xmlns:p="http://schemas.openxmlformats.org/presentationml/2006/main">
  <p:tag name="HIGHLIGHTER" val="false"/>
</p:tagLst>
</file>

<file path=ppt/tags/tag949.xml><?xml version="1.0" encoding="utf-8"?>
<p:tagLst xmlns:a="http://schemas.openxmlformats.org/drawingml/2006/main" xmlns:r="http://schemas.openxmlformats.org/officeDocument/2006/relationships" xmlns:p="http://schemas.openxmlformats.org/presentationml/2006/main">
  <p:tag name="HIGHLIGHTER" val="false"/>
</p:tagLst>
</file>

<file path=ppt/tags/tag95.xml><?xml version="1.0" encoding="utf-8"?>
<p:tagLst xmlns:a="http://schemas.openxmlformats.org/drawingml/2006/main" xmlns:r="http://schemas.openxmlformats.org/officeDocument/2006/relationships" xmlns:p="http://schemas.openxmlformats.org/presentationml/2006/main">
  <p:tag name="HIGHLIGHTER" val="false"/>
</p:tagLst>
</file>

<file path=ppt/tags/tag950.xml><?xml version="1.0" encoding="utf-8"?>
<p:tagLst xmlns:a="http://schemas.openxmlformats.org/drawingml/2006/main" xmlns:r="http://schemas.openxmlformats.org/officeDocument/2006/relationships" xmlns:p="http://schemas.openxmlformats.org/presentationml/2006/main">
  <p:tag name="HIGHLIGHTER" val="false"/>
</p:tagLst>
</file>

<file path=ppt/tags/tag951.xml><?xml version="1.0" encoding="utf-8"?>
<p:tagLst xmlns:a="http://schemas.openxmlformats.org/drawingml/2006/main" xmlns:r="http://schemas.openxmlformats.org/officeDocument/2006/relationships" xmlns:p="http://schemas.openxmlformats.org/presentationml/2006/main">
  <p:tag name="HIGHLIGHTER" val="false"/>
</p:tagLst>
</file>

<file path=ppt/tags/tag952.xml><?xml version="1.0" encoding="utf-8"?>
<p:tagLst xmlns:a="http://schemas.openxmlformats.org/drawingml/2006/main" xmlns:r="http://schemas.openxmlformats.org/officeDocument/2006/relationships" xmlns:p="http://schemas.openxmlformats.org/presentationml/2006/main">
  <p:tag name="HIGHLIGHTER" val="false"/>
</p:tagLst>
</file>

<file path=ppt/tags/tag953.xml><?xml version="1.0" encoding="utf-8"?>
<p:tagLst xmlns:a="http://schemas.openxmlformats.org/drawingml/2006/main" xmlns:r="http://schemas.openxmlformats.org/officeDocument/2006/relationships" xmlns:p="http://schemas.openxmlformats.org/presentationml/2006/main">
  <p:tag name="HIGHLIGHTER" val="false"/>
</p:tagLst>
</file>

<file path=ppt/tags/tag954.xml><?xml version="1.0" encoding="utf-8"?>
<p:tagLst xmlns:a="http://schemas.openxmlformats.org/drawingml/2006/main" xmlns:r="http://schemas.openxmlformats.org/officeDocument/2006/relationships" xmlns:p="http://schemas.openxmlformats.org/presentationml/2006/main">
  <p:tag name="HIGHLIGHTER" val="false"/>
</p:tagLst>
</file>

<file path=ppt/tags/tag955.xml><?xml version="1.0" encoding="utf-8"?>
<p:tagLst xmlns:a="http://schemas.openxmlformats.org/drawingml/2006/main" xmlns:r="http://schemas.openxmlformats.org/officeDocument/2006/relationships" xmlns:p="http://schemas.openxmlformats.org/presentationml/2006/main">
  <p:tag name="HIGHLIGHTER" val="false"/>
</p:tagLst>
</file>

<file path=ppt/tags/tag956.xml><?xml version="1.0" encoding="utf-8"?>
<p:tagLst xmlns:a="http://schemas.openxmlformats.org/drawingml/2006/main" xmlns:r="http://schemas.openxmlformats.org/officeDocument/2006/relationships" xmlns:p="http://schemas.openxmlformats.org/presentationml/2006/main">
  <p:tag name="HIGHLIGHTER" val="false"/>
</p:tagLst>
</file>

<file path=ppt/tags/tag957.xml><?xml version="1.0" encoding="utf-8"?>
<p:tagLst xmlns:a="http://schemas.openxmlformats.org/drawingml/2006/main" xmlns:r="http://schemas.openxmlformats.org/officeDocument/2006/relationships" xmlns:p="http://schemas.openxmlformats.org/presentationml/2006/main">
  <p:tag name="HIGHLIGHTER" val="false"/>
</p:tagLst>
</file>

<file path=ppt/tags/tag958.xml><?xml version="1.0" encoding="utf-8"?>
<p:tagLst xmlns:a="http://schemas.openxmlformats.org/drawingml/2006/main" xmlns:r="http://schemas.openxmlformats.org/officeDocument/2006/relationships" xmlns:p="http://schemas.openxmlformats.org/presentationml/2006/main">
  <p:tag name="HIGHLIGHTER" val="false"/>
</p:tagLst>
</file>

<file path=ppt/tags/tag959.xml><?xml version="1.0" encoding="utf-8"?>
<p:tagLst xmlns:a="http://schemas.openxmlformats.org/drawingml/2006/main" xmlns:r="http://schemas.openxmlformats.org/officeDocument/2006/relationships" xmlns:p="http://schemas.openxmlformats.org/presentationml/2006/main">
  <p:tag name="HIGHLIGHTER" val="false"/>
</p:tagLst>
</file>

<file path=ppt/tags/tag96.xml><?xml version="1.0" encoding="utf-8"?>
<p:tagLst xmlns:a="http://schemas.openxmlformats.org/drawingml/2006/main" xmlns:r="http://schemas.openxmlformats.org/officeDocument/2006/relationships" xmlns:p="http://schemas.openxmlformats.org/presentationml/2006/main">
  <p:tag name="HIGHLIGHTER" val="false"/>
</p:tagLst>
</file>

<file path=ppt/tags/tag960.xml><?xml version="1.0" encoding="utf-8"?>
<p:tagLst xmlns:a="http://schemas.openxmlformats.org/drawingml/2006/main" xmlns:r="http://schemas.openxmlformats.org/officeDocument/2006/relationships" xmlns:p="http://schemas.openxmlformats.org/presentationml/2006/main">
  <p:tag name="HIGHLIGHTER" val="false"/>
</p:tagLst>
</file>

<file path=ppt/tags/tag961.xml><?xml version="1.0" encoding="utf-8"?>
<p:tagLst xmlns:a="http://schemas.openxmlformats.org/drawingml/2006/main" xmlns:r="http://schemas.openxmlformats.org/officeDocument/2006/relationships" xmlns:p="http://schemas.openxmlformats.org/presentationml/2006/main">
  <p:tag name="HIGHLIGHTER" val="false"/>
</p:tagLst>
</file>

<file path=ppt/tags/tag962.xml><?xml version="1.0" encoding="utf-8"?>
<p:tagLst xmlns:a="http://schemas.openxmlformats.org/drawingml/2006/main" xmlns:r="http://schemas.openxmlformats.org/officeDocument/2006/relationships" xmlns:p="http://schemas.openxmlformats.org/presentationml/2006/main">
  <p:tag name="HIGHLIGHTER" val="false"/>
</p:tagLst>
</file>

<file path=ppt/tags/tag963.xml><?xml version="1.0" encoding="utf-8"?>
<p:tagLst xmlns:a="http://schemas.openxmlformats.org/drawingml/2006/main" xmlns:r="http://schemas.openxmlformats.org/officeDocument/2006/relationships" xmlns:p="http://schemas.openxmlformats.org/presentationml/2006/main">
  <p:tag name="HIGHLIGHTER" val="false"/>
</p:tagLst>
</file>

<file path=ppt/tags/tag964.xml><?xml version="1.0" encoding="utf-8"?>
<p:tagLst xmlns:a="http://schemas.openxmlformats.org/drawingml/2006/main" xmlns:r="http://schemas.openxmlformats.org/officeDocument/2006/relationships" xmlns:p="http://schemas.openxmlformats.org/presentationml/2006/main">
  <p:tag name="HIGHLIGHTER" val="false"/>
</p:tagLst>
</file>

<file path=ppt/tags/tag965.xml><?xml version="1.0" encoding="utf-8"?>
<p:tagLst xmlns:a="http://schemas.openxmlformats.org/drawingml/2006/main" xmlns:r="http://schemas.openxmlformats.org/officeDocument/2006/relationships" xmlns:p="http://schemas.openxmlformats.org/presentationml/2006/main">
  <p:tag name="HIGHLIGHTER" val="false"/>
</p:tagLst>
</file>

<file path=ppt/tags/tag966.xml><?xml version="1.0" encoding="utf-8"?>
<p:tagLst xmlns:a="http://schemas.openxmlformats.org/drawingml/2006/main" xmlns:r="http://schemas.openxmlformats.org/officeDocument/2006/relationships" xmlns:p="http://schemas.openxmlformats.org/presentationml/2006/main">
  <p:tag name="HIGHLIGHTER" val="false"/>
</p:tagLst>
</file>

<file path=ppt/tags/tag967.xml><?xml version="1.0" encoding="utf-8"?>
<p:tagLst xmlns:a="http://schemas.openxmlformats.org/drawingml/2006/main" xmlns:r="http://schemas.openxmlformats.org/officeDocument/2006/relationships" xmlns:p="http://schemas.openxmlformats.org/presentationml/2006/main">
  <p:tag name="HIGHLIGHTER" val="false"/>
</p:tagLst>
</file>

<file path=ppt/tags/tag968.xml><?xml version="1.0" encoding="utf-8"?>
<p:tagLst xmlns:a="http://schemas.openxmlformats.org/drawingml/2006/main" xmlns:r="http://schemas.openxmlformats.org/officeDocument/2006/relationships" xmlns:p="http://schemas.openxmlformats.org/presentationml/2006/main">
  <p:tag name="HIGHLIGHTER" val="false"/>
</p:tagLst>
</file>

<file path=ppt/tags/tag969.xml><?xml version="1.0" encoding="utf-8"?>
<p:tagLst xmlns:a="http://schemas.openxmlformats.org/drawingml/2006/main" xmlns:r="http://schemas.openxmlformats.org/officeDocument/2006/relationships" xmlns:p="http://schemas.openxmlformats.org/presentationml/2006/main">
  <p:tag name="HIGHLIGHTER" val="false"/>
</p:tagLst>
</file>

<file path=ppt/tags/tag97.xml><?xml version="1.0" encoding="utf-8"?>
<p:tagLst xmlns:a="http://schemas.openxmlformats.org/drawingml/2006/main" xmlns:r="http://schemas.openxmlformats.org/officeDocument/2006/relationships" xmlns:p="http://schemas.openxmlformats.org/presentationml/2006/main">
  <p:tag name="HIGHLIGHTER" val="false"/>
</p:tagLst>
</file>

<file path=ppt/tags/tag970.xml><?xml version="1.0" encoding="utf-8"?>
<p:tagLst xmlns:a="http://schemas.openxmlformats.org/drawingml/2006/main" xmlns:r="http://schemas.openxmlformats.org/officeDocument/2006/relationships" xmlns:p="http://schemas.openxmlformats.org/presentationml/2006/main">
  <p:tag name="HIGHLIGHTER" val="false"/>
</p:tagLst>
</file>

<file path=ppt/tags/tag971.xml><?xml version="1.0" encoding="utf-8"?>
<p:tagLst xmlns:a="http://schemas.openxmlformats.org/drawingml/2006/main" xmlns:r="http://schemas.openxmlformats.org/officeDocument/2006/relationships" xmlns:p="http://schemas.openxmlformats.org/presentationml/2006/main">
  <p:tag name="HIGHLIGHTER" val="false"/>
</p:tagLst>
</file>

<file path=ppt/tags/tag972.xml><?xml version="1.0" encoding="utf-8"?>
<p:tagLst xmlns:a="http://schemas.openxmlformats.org/drawingml/2006/main" xmlns:r="http://schemas.openxmlformats.org/officeDocument/2006/relationships" xmlns:p="http://schemas.openxmlformats.org/presentationml/2006/main">
  <p:tag name="HIGHLIGHTER" val="false"/>
</p:tagLst>
</file>

<file path=ppt/tags/tag973.xml><?xml version="1.0" encoding="utf-8"?>
<p:tagLst xmlns:a="http://schemas.openxmlformats.org/drawingml/2006/main" xmlns:r="http://schemas.openxmlformats.org/officeDocument/2006/relationships" xmlns:p="http://schemas.openxmlformats.org/presentationml/2006/main">
  <p:tag name="HIGHLIGHTER" val="false"/>
</p:tagLst>
</file>

<file path=ppt/tags/tag974.xml><?xml version="1.0" encoding="utf-8"?>
<p:tagLst xmlns:a="http://schemas.openxmlformats.org/drawingml/2006/main" xmlns:r="http://schemas.openxmlformats.org/officeDocument/2006/relationships" xmlns:p="http://schemas.openxmlformats.org/presentationml/2006/main">
  <p:tag name="HIGHLIGHTER" val="false"/>
</p:tagLst>
</file>

<file path=ppt/tags/tag975.xml><?xml version="1.0" encoding="utf-8"?>
<p:tagLst xmlns:a="http://schemas.openxmlformats.org/drawingml/2006/main" xmlns:r="http://schemas.openxmlformats.org/officeDocument/2006/relationships" xmlns:p="http://schemas.openxmlformats.org/presentationml/2006/main">
  <p:tag name="HIGHLIGHTER" val="false"/>
</p:tagLst>
</file>

<file path=ppt/tags/tag976.xml><?xml version="1.0" encoding="utf-8"?>
<p:tagLst xmlns:a="http://schemas.openxmlformats.org/drawingml/2006/main" xmlns:r="http://schemas.openxmlformats.org/officeDocument/2006/relationships" xmlns:p="http://schemas.openxmlformats.org/presentationml/2006/main">
  <p:tag name="HIGHLIGHTER" val="false"/>
</p:tagLst>
</file>

<file path=ppt/tags/tag977.xml><?xml version="1.0" encoding="utf-8"?>
<p:tagLst xmlns:a="http://schemas.openxmlformats.org/drawingml/2006/main" xmlns:r="http://schemas.openxmlformats.org/officeDocument/2006/relationships" xmlns:p="http://schemas.openxmlformats.org/presentationml/2006/main">
  <p:tag name="HIGHLIGHTER" val="false"/>
</p:tagLst>
</file>

<file path=ppt/tags/tag978.xml><?xml version="1.0" encoding="utf-8"?>
<p:tagLst xmlns:a="http://schemas.openxmlformats.org/drawingml/2006/main" xmlns:r="http://schemas.openxmlformats.org/officeDocument/2006/relationships" xmlns:p="http://schemas.openxmlformats.org/presentationml/2006/main">
  <p:tag name="HIGHLIGHTER" val="false"/>
</p:tagLst>
</file>

<file path=ppt/tags/tag979.xml><?xml version="1.0" encoding="utf-8"?>
<p:tagLst xmlns:a="http://schemas.openxmlformats.org/drawingml/2006/main" xmlns:r="http://schemas.openxmlformats.org/officeDocument/2006/relationships" xmlns:p="http://schemas.openxmlformats.org/presentationml/2006/main">
  <p:tag name="HIGHLIGHTER" val="false"/>
</p:tagLst>
</file>

<file path=ppt/tags/tag98.xml><?xml version="1.0" encoding="utf-8"?>
<p:tagLst xmlns:a="http://schemas.openxmlformats.org/drawingml/2006/main" xmlns:r="http://schemas.openxmlformats.org/officeDocument/2006/relationships" xmlns:p="http://schemas.openxmlformats.org/presentationml/2006/main">
  <p:tag name="HIGHLIGHTER" val="false"/>
</p:tagLst>
</file>

<file path=ppt/tags/tag980.xml><?xml version="1.0" encoding="utf-8"?>
<p:tagLst xmlns:a="http://schemas.openxmlformats.org/drawingml/2006/main" xmlns:r="http://schemas.openxmlformats.org/officeDocument/2006/relationships" xmlns:p="http://schemas.openxmlformats.org/presentationml/2006/main">
  <p:tag name="HIGHLIGHTER" val="false"/>
</p:tagLst>
</file>

<file path=ppt/tags/tag981.xml><?xml version="1.0" encoding="utf-8"?>
<p:tagLst xmlns:a="http://schemas.openxmlformats.org/drawingml/2006/main" xmlns:r="http://schemas.openxmlformats.org/officeDocument/2006/relationships" xmlns:p="http://schemas.openxmlformats.org/presentationml/2006/main">
  <p:tag name="HIGHLIGHTER" val="false"/>
</p:tagLst>
</file>

<file path=ppt/tags/tag982.xml><?xml version="1.0" encoding="utf-8"?>
<p:tagLst xmlns:a="http://schemas.openxmlformats.org/drawingml/2006/main" xmlns:r="http://schemas.openxmlformats.org/officeDocument/2006/relationships" xmlns:p="http://schemas.openxmlformats.org/presentationml/2006/main">
  <p:tag name="HIGHLIGHTER" val="false"/>
</p:tagLst>
</file>

<file path=ppt/tags/tag983.xml><?xml version="1.0" encoding="utf-8"?>
<p:tagLst xmlns:a="http://schemas.openxmlformats.org/drawingml/2006/main" xmlns:r="http://schemas.openxmlformats.org/officeDocument/2006/relationships" xmlns:p="http://schemas.openxmlformats.org/presentationml/2006/main">
  <p:tag name="HIGHLIGHTER" val="false"/>
</p:tagLst>
</file>

<file path=ppt/tags/tag984.xml><?xml version="1.0" encoding="utf-8"?>
<p:tagLst xmlns:a="http://schemas.openxmlformats.org/drawingml/2006/main" xmlns:r="http://schemas.openxmlformats.org/officeDocument/2006/relationships" xmlns:p="http://schemas.openxmlformats.org/presentationml/2006/main">
  <p:tag name="HIGHLIGHTER" val="false"/>
</p:tagLst>
</file>

<file path=ppt/tags/tag985.xml><?xml version="1.0" encoding="utf-8"?>
<p:tagLst xmlns:a="http://schemas.openxmlformats.org/drawingml/2006/main" xmlns:r="http://schemas.openxmlformats.org/officeDocument/2006/relationships" xmlns:p="http://schemas.openxmlformats.org/presentationml/2006/main">
  <p:tag name="HIGHLIGHTER" val="false"/>
</p:tagLst>
</file>

<file path=ppt/tags/tag986.xml><?xml version="1.0" encoding="utf-8"?>
<p:tagLst xmlns:a="http://schemas.openxmlformats.org/drawingml/2006/main" xmlns:r="http://schemas.openxmlformats.org/officeDocument/2006/relationships" xmlns:p="http://schemas.openxmlformats.org/presentationml/2006/main">
  <p:tag name="HIGHLIGHTER" val="false"/>
</p:tagLst>
</file>

<file path=ppt/tags/tag987.xml><?xml version="1.0" encoding="utf-8"?>
<p:tagLst xmlns:a="http://schemas.openxmlformats.org/drawingml/2006/main" xmlns:r="http://schemas.openxmlformats.org/officeDocument/2006/relationships" xmlns:p="http://schemas.openxmlformats.org/presentationml/2006/main">
  <p:tag name="HIGHLIGHTER" val="false"/>
</p:tagLst>
</file>

<file path=ppt/tags/tag988.xml><?xml version="1.0" encoding="utf-8"?>
<p:tagLst xmlns:a="http://schemas.openxmlformats.org/drawingml/2006/main" xmlns:r="http://schemas.openxmlformats.org/officeDocument/2006/relationships" xmlns:p="http://schemas.openxmlformats.org/presentationml/2006/main">
  <p:tag name="HIGHLIGHTER" val="false"/>
</p:tagLst>
</file>

<file path=ppt/tags/tag989.xml><?xml version="1.0" encoding="utf-8"?>
<p:tagLst xmlns:a="http://schemas.openxmlformats.org/drawingml/2006/main" xmlns:r="http://schemas.openxmlformats.org/officeDocument/2006/relationships" xmlns:p="http://schemas.openxmlformats.org/presentationml/2006/main">
  <p:tag name="HIGHLIGHTER" val="false"/>
</p:tagLst>
</file>

<file path=ppt/tags/tag99.xml><?xml version="1.0" encoding="utf-8"?>
<p:tagLst xmlns:a="http://schemas.openxmlformats.org/drawingml/2006/main" xmlns:r="http://schemas.openxmlformats.org/officeDocument/2006/relationships" xmlns:p="http://schemas.openxmlformats.org/presentationml/2006/main">
  <p:tag name="HIGHLIGHTER" val="false"/>
</p:tagLst>
</file>

<file path=ppt/tags/tag990.xml><?xml version="1.0" encoding="utf-8"?>
<p:tagLst xmlns:a="http://schemas.openxmlformats.org/drawingml/2006/main" xmlns:r="http://schemas.openxmlformats.org/officeDocument/2006/relationships" xmlns:p="http://schemas.openxmlformats.org/presentationml/2006/main">
  <p:tag name="HIGHLIGHTER" val="false"/>
</p:tagLst>
</file>

<file path=ppt/tags/tag991.xml><?xml version="1.0" encoding="utf-8"?>
<p:tagLst xmlns:a="http://schemas.openxmlformats.org/drawingml/2006/main" xmlns:r="http://schemas.openxmlformats.org/officeDocument/2006/relationships" xmlns:p="http://schemas.openxmlformats.org/presentationml/2006/main">
  <p:tag name="HIGHLIGHTER" val="false"/>
</p:tagLst>
</file>

<file path=ppt/tags/tag992.xml><?xml version="1.0" encoding="utf-8"?>
<p:tagLst xmlns:a="http://schemas.openxmlformats.org/drawingml/2006/main" xmlns:r="http://schemas.openxmlformats.org/officeDocument/2006/relationships" xmlns:p="http://schemas.openxmlformats.org/presentationml/2006/main">
  <p:tag name="HIGHLIGHTER" val="false"/>
</p:tagLst>
</file>

<file path=ppt/tags/tag993.xml><?xml version="1.0" encoding="utf-8"?>
<p:tagLst xmlns:a="http://schemas.openxmlformats.org/drawingml/2006/main" xmlns:r="http://schemas.openxmlformats.org/officeDocument/2006/relationships" xmlns:p="http://schemas.openxmlformats.org/presentationml/2006/main">
  <p:tag name="HIGHLIGHTER" val="false"/>
</p:tagLst>
</file>

<file path=ppt/tags/tag994.xml><?xml version="1.0" encoding="utf-8"?>
<p:tagLst xmlns:a="http://schemas.openxmlformats.org/drawingml/2006/main" xmlns:r="http://schemas.openxmlformats.org/officeDocument/2006/relationships" xmlns:p="http://schemas.openxmlformats.org/presentationml/2006/main">
  <p:tag name="HIGHLIGHTER" val="false"/>
</p:tagLst>
</file>

<file path=ppt/tags/tag995.xml><?xml version="1.0" encoding="utf-8"?>
<p:tagLst xmlns:a="http://schemas.openxmlformats.org/drawingml/2006/main" xmlns:r="http://schemas.openxmlformats.org/officeDocument/2006/relationships" xmlns:p="http://schemas.openxmlformats.org/presentationml/2006/main">
  <p:tag name="HIGHLIGHTER" val="false"/>
</p:tagLst>
</file>

<file path=ppt/tags/tag996.xml><?xml version="1.0" encoding="utf-8"?>
<p:tagLst xmlns:a="http://schemas.openxmlformats.org/drawingml/2006/main" xmlns:r="http://schemas.openxmlformats.org/officeDocument/2006/relationships" xmlns:p="http://schemas.openxmlformats.org/presentationml/2006/main">
  <p:tag name="HIGHLIGHTER" val="false"/>
</p:tagLst>
</file>

<file path=ppt/tags/tag997.xml><?xml version="1.0" encoding="utf-8"?>
<p:tagLst xmlns:a="http://schemas.openxmlformats.org/drawingml/2006/main" xmlns:r="http://schemas.openxmlformats.org/officeDocument/2006/relationships" xmlns:p="http://schemas.openxmlformats.org/presentationml/2006/main">
  <p:tag name="HIGHLIGHTER" val="false"/>
</p:tagLst>
</file>

<file path=ppt/tags/tag998.xml><?xml version="1.0" encoding="utf-8"?>
<p:tagLst xmlns:a="http://schemas.openxmlformats.org/drawingml/2006/main" xmlns:r="http://schemas.openxmlformats.org/officeDocument/2006/relationships" xmlns:p="http://schemas.openxmlformats.org/presentationml/2006/main">
  <p:tag name="HIGHLIGHTER" val="false"/>
</p:tagLst>
</file>

<file path=ppt/tags/tag99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74</TotalTime>
  <Words>791</Words>
  <Application>Microsoft Office PowerPoint</Application>
  <PresentationFormat>On-screen Show (4:3)</PresentationFormat>
  <Paragraphs>289</Paragraphs>
  <Slides>2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Times New Roman</vt:lpstr>
      <vt:lpstr>Cambria Math</vt:lpstr>
      <vt:lpstr>Symbol</vt:lpstr>
      <vt:lpstr>STIX</vt:lpstr>
      <vt:lpstr>Arial</vt:lpstr>
      <vt:lpstr>Calibri</vt:lpstr>
      <vt:lpstr>Roboto Condensed</vt:lpstr>
      <vt:lpstr>Office Theme</vt:lpstr>
      <vt:lpstr>Equation</vt:lpstr>
      <vt:lpstr>Section 14.6</vt:lpstr>
      <vt:lpstr>Multiple Regression Models with Qualitative Independent Variables</vt:lpstr>
      <vt:lpstr>Indicator (or Dummy) Variables</vt:lpstr>
      <vt:lpstr>Indicator (or Dummy) Variables (cont.)</vt:lpstr>
      <vt:lpstr>Indicator (or Dummy) Variables (cont.)</vt:lpstr>
      <vt:lpstr>Indicator (or Dummy) Variables (cont.)</vt:lpstr>
      <vt:lpstr>Indicator (or Dummy) Variables (cont.)</vt:lpstr>
      <vt:lpstr>Example 14.6.1</vt:lpstr>
      <vt:lpstr>Example 14.6.1 (cont.)</vt:lpstr>
      <vt:lpstr>Example 14.6.1 (cont.)</vt:lpstr>
      <vt:lpstr>Example 14.6.1 (cont.)</vt:lpstr>
      <vt:lpstr>Example 14.6.1 (cont.)</vt:lpstr>
      <vt:lpstr>Example 14.6.2</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531</cp:revision>
  <dcterms:created xsi:type="dcterms:W3CDTF">2013-04-26T14:43:13Z</dcterms:created>
  <dcterms:modified xsi:type="dcterms:W3CDTF">2023-11-29T15:33:14Z</dcterms:modified>
</cp:coreProperties>
</file>